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footer2.xml" ContentType="application/vnd.openxmlformats-officedocument.wordprocessingml.footer+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drawings/drawing2.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drawings/drawing3.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drawings/drawing4.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532B1" w:rsidRPr="00BF2724" w:rsidRDefault="002532B1" w:rsidP="00450EFD">
      <w:pPr>
        <w:bidi w:val="0"/>
        <w:jc w:val="center"/>
        <w:rPr>
          <w:rFonts w:ascii="Times New Roman" w:hAnsi="Times New Roman" w:cs="Times New Roman"/>
          <w:b/>
          <w:bCs/>
          <w:color w:val="000000"/>
          <w:sz w:val="40"/>
          <w:szCs w:val="40"/>
          <w:rtl/>
        </w:rPr>
      </w:pPr>
      <w:r w:rsidRPr="00BF2724">
        <w:rPr>
          <w:rFonts w:ascii="Times New Roman" w:hAnsi="Times New Roman" w:cs="Times New Roman"/>
          <w:b/>
          <w:bCs/>
          <w:color w:val="000000"/>
          <w:sz w:val="40"/>
          <w:szCs w:val="40"/>
        </w:rPr>
        <w:t xml:space="preserve">Supporting </w:t>
      </w:r>
      <w:r w:rsidR="00450EFD">
        <w:rPr>
          <w:rFonts w:ascii="Times New Roman" w:hAnsi="Times New Roman" w:cs="Times New Roman"/>
          <w:b/>
          <w:bCs/>
          <w:color w:val="000000"/>
          <w:sz w:val="40"/>
          <w:szCs w:val="40"/>
        </w:rPr>
        <w:t>I</w:t>
      </w:r>
      <w:r w:rsidRPr="00BF2724">
        <w:rPr>
          <w:rFonts w:ascii="Times New Roman" w:hAnsi="Times New Roman" w:cs="Times New Roman"/>
          <w:b/>
          <w:bCs/>
          <w:color w:val="000000"/>
          <w:sz w:val="40"/>
          <w:szCs w:val="40"/>
        </w:rPr>
        <w:t>nformation</w:t>
      </w:r>
      <w:bookmarkStart w:id="0" w:name="_GoBack"/>
      <w:bookmarkEnd w:id="0"/>
    </w:p>
    <w:p w:rsidR="00E5021E" w:rsidRPr="00E5021E" w:rsidRDefault="00C04B9E" w:rsidP="00E5021E">
      <w:pPr>
        <w:bidi w:val="0"/>
        <w:spacing w:after="160" w:line="480" w:lineRule="auto"/>
        <w:jc w:val="both"/>
        <w:rPr>
          <w:rFonts w:ascii="Times New Roman" w:hAnsi="Times New Roman" w:cs="Times New Roman"/>
          <w:b/>
          <w:bCs/>
          <w:sz w:val="24"/>
          <w:szCs w:val="24"/>
        </w:rPr>
      </w:pPr>
      <w:bookmarkStart w:id="1" w:name="_Hlk517186029"/>
      <w:bookmarkStart w:id="2" w:name="_Hlk28512953"/>
      <w:bookmarkStart w:id="3" w:name="_Hlk28512930"/>
      <w:bookmarkStart w:id="4" w:name="_Hlk28513364"/>
      <w:bookmarkStart w:id="5" w:name="_Hlk29803864"/>
      <w:r w:rsidRPr="0063163D">
        <w:rPr>
          <w:rFonts w:ascii="Times New Roman" w:hAnsi="Times New Roman"/>
          <w:b/>
          <w:bCs/>
          <w:sz w:val="29"/>
          <w:szCs w:val="29"/>
        </w:rPr>
        <w:t xml:space="preserve">Sulfonated </w:t>
      </w:r>
      <w:bookmarkStart w:id="6" w:name="_Hlk29306012"/>
      <w:proofErr w:type="spellStart"/>
      <w:r w:rsidRPr="0063163D">
        <w:rPr>
          <w:rFonts w:ascii="Times New Roman" w:hAnsi="Times New Roman"/>
          <w:b/>
          <w:bCs/>
          <w:sz w:val="29"/>
          <w:szCs w:val="29"/>
        </w:rPr>
        <w:t>pyromellitic</w:t>
      </w:r>
      <w:proofErr w:type="spellEnd"/>
      <w:r w:rsidRPr="0063163D">
        <w:rPr>
          <w:rFonts w:ascii="Times New Roman" w:hAnsi="Times New Roman"/>
          <w:b/>
          <w:bCs/>
          <w:sz w:val="29"/>
          <w:szCs w:val="29"/>
        </w:rPr>
        <w:t xml:space="preserve"> </w:t>
      </w:r>
      <w:proofErr w:type="spellStart"/>
      <w:r w:rsidRPr="0063163D">
        <w:rPr>
          <w:rFonts w:ascii="Times New Roman" w:hAnsi="Times New Roman"/>
          <w:b/>
          <w:bCs/>
          <w:sz w:val="29"/>
          <w:szCs w:val="29"/>
        </w:rPr>
        <w:t>dianhydride</w:t>
      </w:r>
      <w:bookmarkEnd w:id="3"/>
      <w:bookmarkEnd w:id="6"/>
      <w:proofErr w:type="spellEnd"/>
      <w:r w:rsidRPr="0063163D">
        <w:rPr>
          <w:rFonts w:ascii="Times New Roman" w:hAnsi="Times New Roman"/>
          <w:b/>
          <w:bCs/>
          <w:sz w:val="29"/>
          <w:szCs w:val="29"/>
        </w:rPr>
        <w:t>-functionalized MCM-41</w:t>
      </w:r>
      <w:bookmarkEnd w:id="4"/>
      <w:r w:rsidRPr="0063163D">
        <w:rPr>
          <w:rFonts w:ascii="Times New Roman" w:hAnsi="Times New Roman"/>
          <w:b/>
          <w:bCs/>
          <w:sz w:val="29"/>
          <w:szCs w:val="29"/>
        </w:rPr>
        <w:t xml:space="preserve">: </w:t>
      </w:r>
      <w:r>
        <w:rPr>
          <w:rFonts w:ascii="Times New Roman" w:hAnsi="Times New Roman"/>
          <w:b/>
          <w:bCs/>
          <w:sz w:val="29"/>
          <w:szCs w:val="29"/>
        </w:rPr>
        <w:t>A</w:t>
      </w:r>
      <w:bookmarkStart w:id="7" w:name="_Hlk28513342"/>
      <w:r>
        <w:rPr>
          <w:rFonts w:ascii="Times New Roman" w:hAnsi="Times New Roman"/>
          <w:b/>
          <w:bCs/>
          <w:sz w:val="29"/>
          <w:szCs w:val="29"/>
        </w:rPr>
        <w:t xml:space="preserve"> multifunctional </w:t>
      </w:r>
      <w:r w:rsidRPr="0063163D">
        <w:rPr>
          <w:rFonts w:ascii="Times New Roman" w:hAnsi="Times New Roman"/>
          <w:b/>
          <w:bCs/>
          <w:sz w:val="29"/>
          <w:szCs w:val="29"/>
        </w:rPr>
        <w:t>hybrid catalyst</w:t>
      </w:r>
      <w:r w:rsidRPr="0063163D">
        <w:rPr>
          <w:rFonts w:ascii="Arial" w:hAnsi="Arial"/>
          <w:sz w:val="29"/>
          <w:szCs w:val="29"/>
          <w:lang w:bidi="ar-SA"/>
        </w:rPr>
        <w:t xml:space="preserve"> </w:t>
      </w:r>
      <w:bookmarkEnd w:id="5"/>
      <w:bookmarkEnd w:id="7"/>
      <w:r w:rsidRPr="0063163D">
        <w:rPr>
          <w:rFonts w:ascii="Times New Roman" w:hAnsi="Times New Roman"/>
          <w:b/>
          <w:bCs/>
          <w:sz w:val="29"/>
          <w:szCs w:val="29"/>
        </w:rPr>
        <w:t>for</w:t>
      </w:r>
      <w:r w:rsidRPr="0063163D">
        <w:rPr>
          <w:rFonts w:ascii="Times New Roman" w:hAnsi="Times New Roman"/>
          <w:b/>
          <w:bCs/>
          <w:sz w:val="29"/>
          <w:szCs w:val="29"/>
          <w:shd w:val="clear" w:color="auto" w:fill="FFFFFF"/>
        </w:rPr>
        <w:t xml:space="preserve"> </w:t>
      </w:r>
      <w:r w:rsidRPr="0063163D">
        <w:rPr>
          <w:rFonts w:ascii="Times New Roman" w:hAnsi="Times New Roman"/>
          <w:b/>
          <w:bCs/>
          <w:sz w:val="29"/>
          <w:szCs w:val="29"/>
        </w:rPr>
        <w:t>melting-assiste</w:t>
      </w:r>
      <w:r w:rsidRPr="0063163D">
        <w:rPr>
          <w:rFonts w:ascii="Times New Roman" w:hAnsi="Times New Roman"/>
          <w:b/>
          <w:bCs/>
          <w:sz w:val="29"/>
          <w:szCs w:val="29"/>
          <w:shd w:val="clear" w:color="auto" w:fill="FFFFFF"/>
        </w:rPr>
        <w:t>d</w:t>
      </w:r>
      <w:bookmarkStart w:id="8" w:name="_Hlk28512999"/>
      <w:r>
        <w:rPr>
          <w:rFonts w:ascii="Times New Roman" w:hAnsi="Times New Roman"/>
          <w:b/>
          <w:bCs/>
          <w:sz w:val="29"/>
          <w:szCs w:val="29"/>
          <w:shd w:val="clear" w:color="auto" w:fill="FFFFFF"/>
        </w:rPr>
        <w:t xml:space="preserve"> </w:t>
      </w:r>
      <w:bookmarkEnd w:id="8"/>
      <w:r>
        <w:rPr>
          <w:rFonts w:ascii="Times New Roman" w:hAnsi="Times New Roman"/>
          <w:b/>
          <w:bCs/>
          <w:sz w:val="29"/>
          <w:szCs w:val="29"/>
        </w:rPr>
        <w:t>s</w:t>
      </w:r>
      <w:r w:rsidRPr="0063163D">
        <w:rPr>
          <w:rFonts w:ascii="Times New Roman" w:hAnsi="Times New Roman"/>
          <w:b/>
          <w:bCs/>
          <w:sz w:val="29"/>
          <w:szCs w:val="29"/>
        </w:rPr>
        <w:t xml:space="preserve">olvent-free </w:t>
      </w:r>
      <w:bookmarkStart w:id="9" w:name="_Hlk28514919"/>
      <w:r w:rsidRPr="0063163D">
        <w:rPr>
          <w:rFonts w:ascii="Times New Roman" w:hAnsi="Times New Roman"/>
          <w:b/>
          <w:bCs/>
          <w:sz w:val="29"/>
          <w:szCs w:val="29"/>
        </w:rPr>
        <w:t xml:space="preserve">synthesis of bioactive </w:t>
      </w:r>
      <w:r>
        <w:rPr>
          <w:rFonts w:ascii="Times New Roman" w:hAnsi="Times New Roman"/>
          <w:b/>
          <w:bCs/>
          <w:sz w:val="29"/>
          <w:szCs w:val="29"/>
        </w:rPr>
        <w:t>3,4-dihydrop</w:t>
      </w:r>
      <w:r w:rsidRPr="0063163D">
        <w:rPr>
          <w:rFonts w:ascii="Times New Roman" w:hAnsi="Times New Roman"/>
          <w:b/>
          <w:bCs/>
          <w:sz w:val="29"/>
          <w:szCs w:val="29"/>
        </w:rPr>
        <w:t>yrimidin-2-(1</w:t>
      </w:r>
      <w:r w:rsidRPr="0063163D">
        <w:rPr>
          <w:rFonts w:ascii="Times New Roman" w:hAnsi="Times New Roman"/>
          <w:b/>
          <w:bCs/>
          <w:i/>
          <w:iCs/>
          <w:sz w:val="29"/>
          <w:szCs w:val="29"/>
        </w:rPr>
        <w:t>H</w:t>
      </w:r>
      <w:r w:rsidRPr="0063163D">
        <w:rPr>
          <w:rFonts w:ascii="Times New Roman" w:hAnsi="Times New Roman"/>
          <w:b/>
          <w:bCs/>
          <w:sz w:val="29"/>
          <w:szCs w:val="29"/>
        </w:rPr>
        <w:t>)-ones</w:t>
      </w:r>
      <w:bookmarkEnd w:id="9"/>
    </w:p>
    <w:bookmarkEnd w:id="1"/>
    <w:bookmarkEnd w:id="2"/>
    <w:p w:rsidR="00E5021E" w:rsidRPr="00E5021E" w:rsidRDefault="00E5021E" w:rsidP="00E5021E">
      <w:pPr>
        <w:bidi w:val="0"/>
        <w:spacing w:after="160" w:line="480" w:lineRule="auto"/>
        <w:jc w:val="both"/>
        <w:rPr>
          <w:rFonts w:ascii="Times New Roman" w:hAnsi="Times New Roman" w:cs="Times New Roman"/>
          <w:sz w:val="24"/>
          <w:szCs w:val="24"/>
          <w:vertAlign w:val="superscript"/>
          <w:lang w:val="en-GB"/>
        </w:rPr>
      </w:pPr>
      <w:r w:rsidRPr="00E5021E">
        <w:rPr>
          <w:rFonts w:ascii="Times New Roman" w:hAnsi="Times New Roman" w:cs="Times New Roman"/>
          <w:sz w:val="24"/>
          <w:szCs w:val="24"/>
        </w:rPr>
        <w:t xml:space="preserve">Ehsan </w:t>
      </w:r>
      <w:proofErr w:type="spellStart"/>
      <w:r w:rsidRPr="00E5021E">
        <w:rPr>
          <w:rFonts w:ascii="Times New Roman" w:hAnsi="Times New Roman" w:cs="Times New Roman"/>
          <w:sz w:val="24"/>
          <w:szCs w:val="24"/>
        </w:rPr>
        <w:t>Valiey</w:t>
      </w:r>
      <w:proofErr w:type="spellEnd"/>
      <w:r>
        <w:rPr>
          <w:rFonts w:ascii="Times New Roman" w:hAnsi="Times New Roman" w:cs="Times New Roman"/>
          <w:sz w:val="24"/>
          <w:szCs w:val="24"/>
          <w:lang w:val="en-GB"/>
        </w:rPr>
        <w:t>,</w:t>
      </w:r>
      <w:r w:rsidRPr="00E5021E">
        <w:rPr>
          <w:rFonts w:ascii="Times New Roman" w:hAnsi="Times New Roman" w:cs="Times New Roman"/>
          <w:sz w:val="24"/>
          <w:szCs w:val="24"/>
          <w:vertAlign w:val="superscript"/>
          <w:lang w:val="en-GB"/>
        </w:rPr>
        <w:t xml:space="preserve"> </w:t>
      </w:r>
      <w:r w:rsidRPr="00E5021E">
        <w:rPr>
          <w:rFonts w:ascii="Times New Roman" w:hAnsi="Times New Roman" w:cs="Times New Roman"/>
          <w:sz w:val="24"/>
          <w:szCs w:val="24"/>
          <w:lang w:val="en-GB"/>
        </w:rPr>
        <w:t xml:space="preserve">Mohammad G. </w:t>
      </w:r>
      <w:proofErr w:type="spellStart"/>
      <w:r w:rsidRPr="00E5021E">
        <w:rPr>
          <w:rFonts w:ascii="Times New Roman" w:hAnsi="Times New Roman" w:cs="Times New Roman"/>
          <w:sz w:val="24"/>
          <w:szCs w:val="24"/>
          <w:lang w:val="en-GB"/>
        </w:rPr>
        <w:t>Dekamin</w:t>
      </w:r>
      <w:proofErr w:type="spellEnd"/>
      <w:r w:rsidRPr="00E5021E">
        <w:rPr>
          <w:rFonts w:ascii="Times New Roman" w:hAnsi="Times New Roman" w:cs="Times New Roman"/>
          <w:sz w:val="24"/>
          <w:szCs w:val="24"/>
          <w:lang w:val="en-GB"/>
        </w:rPr>
        <w:t xml:space="preserve">*, </w:t>
      </w:r>
      <w:r w:rsidRPr="00E5021E">
        <w:rPr>
          <w:rFonts w:ascii="Times New Roman" w:hAnsi="Times New Roman" w:cs="Times New Roman"/>
          <w:sz w:val="24"/>
          <w:szCs w:val="24"/>
        </w:rPr>
        <w:t xml:space="preserve">Zahra </w:t>
      </w:r>
      <w:proofErr w:type="spellStart"/>
      <w:r w:rsidRPr="00E5021E">
        <w:rPr>
          <w:rFonts w:ascii="Times New Roman" w:hAnsi="Times New Roman" w:cs="Times New Roman"/>
          <w:sz w:val="24"/>
          <w:szCs w:val="24"/>
        </w:rPr>
        <w:t>Alirezvani</w:t>
      </w:r>
      <w:proofErr w:type="spellEnd"/>
    </w:p>
    <w:p w:rsidR="00C337AF" w:rsidRPr="00C337AF" w:rsidRDefault="008C0914" w:rsidP="002171F6">
      <w:pPr>
        <w:bidi w:val="0"/>
        <w:spacing w:after="160" w:line="480" w:lineRule="auto"/>
        <w:jc w:val="both"/>
        <w:rPr>
          <w:rFonts w:ascii="Times New Roman" w:hAnsi="Times New Roman" w:cs="Times New Roman"/>
          <w:i/>
          <w:iCs/>
          <w:lang w:bidi="ar-SA"/>
        </w:rPr>
      </w:pPr>
      <w:r w:rsidRPr="008C0914">
        <w:rPr>
          <w:rFonts w:ascii="Times New Roman" w:hAnsi="Times New Roman" w:cs="Times New Roman"/>
          <w:i/>
          <w:iCs/>
          <w:sz w:val="24"/>
          <w:szCs w:val="24"/>
        </w:rPr>
        <w:t xml:space="preserve"> </w:t>
      </w:r>
      <w:r w:rsidR="00C337AF" w:rsidRPr="00C337AF">
        <w:rPr>
          <w:rFonts w:ascii="Times New Roman" w:hAnsi="Times New Roman" w:cs="Times New Roman"/>
          <w:i/>
          <w:iCs/>
          <w:lang w:bidi="ar-SA"/>
        </w:rPr>
        <w:t>Pharmaceutical and Heterocyclic Compounds Research Laboratory, Department of Chemistry, Iran University of Science and Technology, Tehran, 16846-13114, Iran.</w:t>
      </w:r>
    </w:p>
    <w:p w:rsidR="008F6185" w:rsidRPr="00C337AF" w:rsidRDefault="00C337AF" w:rsidP="002171F6">
      <w:pPr>
        <w:bidi w:val="0"/>
        <w:spacing w:after="160" w:line="480" w:lineRule="auto"/>
        <w:jc w:val="both"/>
        <w:rPr>
          <w:rFonts w:ascii="Times New Roman" w:hAnsi="Times New Roman" w:cs="Times New Roman"/>
          <w:color w:val="000000"/>
          <w:sz w:val="18"/>
          <w:szCs w:val="18"/>
          <w:rtl/>
          <w:lang w:val="en-GB" w:bidi="ar-SA"/>
        </w:rPr>
      </w:pPr>
      <w:r w:rsidRPr="00C337AF">
        <w:rPr>
          <w:rFonts w:ascii="Times New Roman" w:hAnsi="Times New Roman" w:cs="Times New Roman"/>
          <w:i/>
          <w:iCs/>
          <w:color w:val="000000"/>
          <w:sz w:val="18"/>
          <w:szCs w:val="18"/>
          <w:lang w:bidi="ar-SA"/>
        </w:rPr>
        <w:t>*E-mail:</w:t>
      </w:r>
      <w:r w:rsidRPr="00C337AF">
        <w:rPr>
          <w:rFonts w:ascii="Times New Roman" w:hAnsi="Times New Roman" w:cs="Times New Roman"/>
          <w:i/>
          <w:iCs/>
          <w:color w:val="000000"/>
          <w:sz w:val="18"/>
          <w:szCs w:val="18"/>
          <w:u w:val="single"/>
          <w:lang w:bidi="ar-SA"/>
        </w:rPr>
        <w:t xml:space="preserve"> mdekamin</w:t>
      </w:r>
      <w:hyperlink r:id="rId8" w:history="1">
        <w:r w:rsidRPr="00C337AF">
          <w:rPr>
            <w:rFonts w:ascii="Times New Roman" w:hAnsi="Times New Roman" w:cs="Times New Roman"/>
            <w:i/>
            <w:iCs/>
            <w:color w:val="000000"/>
            <w:sz w:val="18"/>
            <w:szCs w:val="18"/>
            <w:u w:val="single"/>
            <w:lang w:bidi="ar-SA"/>
          </w:rPr>
          <w:t>@iust.ac.ir</w:t>
        </w:r>
      </w:hyperlink>
    </w:p>
    <w:p w:rsidR="000B2124" w:rsidRPr="00BF2724" w:rsidRDefault="000B2124" w:rsidP="002171F6">
      <w:pPr>
        <w:bidi w:val="0"/>
        <w:jc w:val="both"/>
        <w:rPr>
          <w:rFonts w:ascii="Times New Roman" w:hAnsi="Times New Roman" w:cs="Times New Roman"/>
          <w:sz w:val="18"/>
          <w:szCs w:val="18"/>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9"/>
        <w:gridCol w:w="7841"/>
      </w:tblGrid>
      <w:tr w:rsidR="00E5021E" w:rsidRPr="001415BA" w:rsidTr="00B20F6C">
        <w:tc>
          <w:tcPr>
            <w:tcW w:w="1337" w:type="dxa"/>
            <w:shd w:val="clear" w:color="auto" w:fill="auto"/>
            <w:vAlign w:val="center"/>
          </w:tcPr>
          <w:p w:rsidR="00E5021E" w:rsidRPr="00BF2724" w:rsidRDefault="00E5021E" w:rsidP="00B20F6C">
            <w:pPr>
              <w:bidi w:val="0"/>
              <w:spacing w:after="0" w:line="240" w:lineRule="auto"/>
              <w:jc w:val="both"/>
              <w:rPr>
                <w:rFonts w:ascii="Times New Roman" w:hAnsi="Times New Roman" w:cs="Times New Roman"/>
                <w:b/>
                <w:bCs/>
              </w:rPr>
            </w:pPr>
            <w:r w:rsidRPr="00BF2724">
              <w:rPr>
                <w:rFonts w:ascii="Times New Roman" w:hAnsi="Times New Roman" w:cs="Times New Roman"/>
                <w:b/>
                <w:bCs/>
              </w:rPr>
              <w:t>Page</w:t>
            </w:r>
          </w:p>
        </w:tc>
        <w:tc>
          <w:tcPr>
            <w:tcW w:w="7905" w:type="dxa"/>
            <w:shd w:val="clear" w:color="auto" w:fill="auto"/>
            <w:vAlign w:val="center"/>
          </w:tcPr>
          <w:p w:rsidR="00E5021E" w:rsidRPr="00BF2724" w:rsidRDefault="00E5021E" w:rsidP="00B20F6C">
            <w:pPr>
              <w:bidi w:val="0"/>
              <w:spacing w:after="0" w:line="240" w:lineRule="auto"/>
              <w:jc w:val="both"/>
              <w:rPr>
                <w:rFonts w:ascii="Times New Roman" w:hAnsi="Times New Roman" w:cs="Times New Roman"/>
                <w:b/>
                <w:bCs/>
              </w:rPr>
            </w:pPr>
            <w:r w:rsidRPr="00BF2724">
              <w:rPr>
                <w:rFonts w:ascii="Times New Roman" w:hAnsi="Times New Roman" w:cs="Times New Roman"/>
                <w:b/>
                <w:bCs/>
              </w:rPr>
              <w:t>Content</w:t>
            </w:r>
          </w:p>
        </w:tc>
      </w:tr>
      <w:tr w:rsidR="00E5021E" w:rsidRPr="001415BA" w:rsidTr="00B20F6C">
        <w:tc>
          <w:tcPr>
            <w:tcW w:w="1337" w:type="dxa"/>
            <w:shd w:val="clear" w:color="auto" w:fill="auto"/>
            <w:vAlign w:val="center"/>
          </w:tcPr>
          <w:p w:rsidR="00E5021E" w:rsidRPr="00BF2724" w:rsidRDefault="00E5021E" w:rsidP="00B20F6C">
            <w:pPr>
              <w:bidi w:val="0"/>
              <w:spacing w:after="0" w:line="240" w:lineRule="auto"/>
              <w:jc w:val="both"/>
              <w:rPr>
                <w:rFonts w:ascii="Times New Roman" w:hAnsi="Times New Roman" w:cs="Times New Roman"/>
              </w:rPr>
            </w:pPr>
            <w:r w:rsidRPr="00BF2724">
              <w:rPr>
                <w:rFonts w:ascii="Times New Roman" w:hAnsi="Times New Roman" w:cs="Times New Roman"/>
              </w:rPr>
              <w:t>S1</w:t>
            </w:r>
          </w:p>
        </w:tc>
        <w:tc>
          <w:tcPr>
            <w:tcW w:w="7905" w:type="dxa"/>
            <w:shd w:val="clear" w:color="auto" w:fill="auto"/>
            <w:vAlign w:val="center"/>
          </w:tcPr>
          <w:p w:rsidR="00E5021E" w:rsidRPr="00BF2724" w:rsidRDefault="00E5021E" w:rsidP="00B20F6C">
            <w:pPr>
              <w:bidi w:val="0"/>
              <w:spacing w:after="0" w:line="240" w:lineRule="auto"/>
              <w:jc w:val="both"/>
              <w:rPr>
                <w:rFonts w:ascii="Times New Roman" w:hAnsi="Times New Roman" w:cs="Times New Roman"/>
              </w:rPr>
            </w:pPr>
            <w:r w:rsidRPr="00BF2724">
              <w:rPr>
                <w:rFonts w:ascii="Times New Roman" w:hAnsi="Times New Roman" w:cs="Times New Roman"/>
              </w:rPr>
              <w:t>Title page</w:t>
            </w:r>
          </w:p>
        </w:tc>
      </w:tr>
      <w:tr w:rsidR="00E5021E" w:rsidRPr="001415BA" w:rsidTr="00B20F6C">
        <w:tc>
          <w:tcPr>
            <w:tcW w:w="1337" w:type="dxa"/>
            <w:shd w:val="clear" w:color="auto" w:fill="auto"/>
            <w:vAlign w:val="center"/>
          </w:tcPr>
          <w:p w:rsidR="00E5021E" w:rsidRPr="00BF2724" w:rsidRDefault="00E5021E" w:rsidP="00B20F6C">
            <w:pPr>
              <w:bidi w:val="0"/>
              <w:spacing w:after="0" w:line="240" w:lineRule="auto"/>
              <w:jc w:val="both"/>
              <w:rPr>
                <w:rFonts w:ascii="Times New Roman" w:hAnsi="Times New Roman" w:cs="Times New Roman"/>
              </w:rPr>
            </w:pPr>
            <w:r w:rsidRPr="00BF2724">
              <w:rPr>
                <w:rFonts w:ascii="Times New Roman" w:hAnsi="Times New Roman" w:cs="Times New Roman"/>
              </w:rPr>
              <w:t>S2</w:t>
            </w:r>
          </w:p>
        </w:tc>
        <w:tc>
          <w:tcPr>
            <w:tcW w:w="7905" w:type="dxa"/>
            <w:shd w:val="clear" w:color="auto" w:fill="auto"/>
            <w:vAlign w:val="center"/>
          </w:tcPr>
          <w:p w:rsidR="00E5021E" w:rsidRPr="00657F74" w:rsidRDefault="00E5021E" w:rsidP="00B20F6C">
            <w:pPr>
              <w:bidi w:val="0"/>
              <w:spacing w:after="0" w:line="240" w:lineRule="auto"/>
              <w:jc w:val="both"/>
              <w:rPr>
                <w:rFonts w:ascii="Times New Roman" w:hAnsi="Times New Roman" w:cs="Times New Roman"/>
                <w:rtl/>
              </w:rPr>
            </w:pPr>
            <w:r w:rsidRPr="00657F74">
              <w:rPr>
                <w:rFonts w:ascii="Times New Roman" w:hAnsi="Times New Roman" w:cs="Times New Roman"/>
                <w:lang w:val="en-GB"/>
              </w:rPr>
              <w:t xml:space="preserve">General procedure for preparation of the </w:t>
            </w:r>
            <w:r w:rsidRPr="00657F74">
              <w:rPr>
                <w:rFonts w:ascii="Times New Roman" w:hAnsi="Times New Roman" w:cs="Times New Roman"/>
              </w:rPr>
              <w:t>MCM-41</w:t>
            </w:r>
          </w:p>
        </w:tc>
      </w:tr>
      <w:tr w:rsidR="00E5021E" w:rsidRPr="001415BA" w:rsidTr="00B20F6C">
        <w:tc>
          <w:tcPr>
            <w:tcW w:w="1337" w:type="dxa"/>
            <w:shd w:val="clear" w:color="auto" w:fill="auto"/>
            <w:vAlign w:val="center"/>
          </w:tcPr>
          <w:p w:rsidR="00E5021E" w:rsidRPr="00BF2724" w:rsidRDefault="00E5021E" w:rsidP="00B20F6C">
            <w:pPr>
              <w:bidi w:val="0"/>
              <w:spacing w:after="0" w:line="240" w:lineRule="auto"/>
              <w:jc w:val="both"/>
              <w:rPr>
                <w:rFonts w:ascii="Times New Roman" w:hAnsi="Times New Roman" w:cs="Times New Roman"/>
              </w:rPr>
            </w:pPr>
            <w:r w:rsidRPr="00BF2724">
              <w:rPr>
                <w:rFonts w:ascii="Times New Roman" w:hAnsi="Times New Roman" w:cs="Times New Roman"/>
              </w:rPr>
              <w:t>S</w:t>
            </w:r>
            <w:r>
              <w:rPr>
                <w:rFonts w:ascii="Times New Roman" w:hAnsi="Times New Roman" w:cs="Times New Roman"/>
              </w:rPr>
              <w:t>2</w:t>
            </w:r>
          </w:p>
        </w:tc>
        <w:tc>
          <w:tcPr>
            <w:tcW w:w="7905" w:type="dxa"/>
            <w:shd w:val="clear" w:color="auto" w:fill="auto"/>
            <w:vAlign w:val="center"/>
          </w:tcPr>
          <w:p w:rsidR="00E5021E" w:rsidRPr="00657F74" w:rsidRDefault="00E5021E" w:rsidP="00B20F6C">
            <w:pPr>
              <w:bidi w:val="0"/>
              <w:spacing w:after="0" w:line="240" w:lineRule="auto"/>
              <w:jc w:val="both"/>
              <w:rPr>
                <w:rFonts w:ascii="Times New Roman" w:hAnsi="Times New Roman" w:cs="Times New Roman"/>
                <w:bCs/>
              </w:rPr>
            </w:pPr>
            <w:r w:rsidRPr="00657F74">
              <w:rPr>
                <w:rFonts w:ascii="Times New Roman" w:hAnsi="Times New Roman" w:cs="Times New Roman"/>
                <w:bCs/>
                <w:lang w:val="en-GB"/>
              </w:rPr>
              <w:t xml:space="preserve">General procedure for preparation of the </w:t>
            </w:r>
            <w:r w:rsidRPr="008D41AB">
              <w:rPr>
                <w:rFonts w:ascii="Times New Roman" w:eastAsia="Times New Roman" w:hAnsi="Times New Roman" w:cs="Times New Roman"/>
                <w:bCs/>
                <w:sz w:val="24"/>
                <w:szCs w:val="24"/>
                <w:lang w:bidi="ar-SA"/>
              </w:rPr>
              <w:t>MCM-41-APS-PMDA-SO</w:t>
            </w:r>
            <w:r w:rsidRPr="008D41AB">
              <w:rPr>
                <w:rFonts w:ascii="Times New Roman" w:eastAsia="Times New Roman" w:hAnsi="Times New Roman" w:cs="Times New Roman"/>
                <w:bCs/>
                <w:sz w:val="24"/>
                <w:szCs w:val="24"/>
                <w:vertAlign w:val="subscript"/>
                <w:lang w:bidi="ar-SA"/>
              </w:rPr>
              <w:t>3</w:t>
            </w:r>
            <w:r w:rsidRPr="008D41AB">
              <w:rPr>
                <w:rFonts w:ascii="Times New Roman" w:eastAsia="Times New Roman" w:hAnsi="Times New Roman" w:cs="Times New Roman"/>
                <w:bCs/>
                <w:sz w:val="24"/>
                <w:szCs w:val="24"/>
                <w:lang w:bidi="ar-SA"/>
              </w:rPr>
              <w:t>H</w:t>
            </w:r>
            <w:r w:rsidRPr="00657F74">
              <w:rPr>
                <w:rFonts w:ascii="Times New Roman" w:hAnsi="Times New Roman" w:cs="Times New Roman"/>
                <w:bCs/>
                <w:lang w:val="en-GB"/>
              </w:rPr>
              <w:t xml:space="preserve"> (</w:t>
            </w:r>
            <w:r w:rsidRPr="00657F74">
              <w:rPr>
                <w:rFonts w:ascii="Times New Roman" w:hAnsi="Times New Roman" w:cs="Times New Roman"/>
                <w:b/>
                <w:lang w:val="en-GB"/>
              </w:rPr>
              <w:t>1</w:t>
            </w:r>
            <w:r w:rsidRPr="00657F74">
              <w:rPr>
                <w:rFonts w:ascii="Times New Roman" w:hAnsi="Times New Roman" w:cs="Times New Roman"/>
                <w:bCs/>
                <w:lang w:val="en-GB"/>
              </w:rPr>
              <w:t>)</w:t>
            </w:r>
          </w:p>
        </w:tc>
      </w:tr>
      <w:tr w:rsidR="00E5021E" w:rsidRPr="001415BA" w:rsidTr="00B20F6C">
        <w:tc>
          <w:tcPr>
            <w:tcW w:w="1337" w:type="dxa"/>
            <w:shd w:val="clear" w:color="auto" w:fill="auto"/>
            <w:vAlign w:val="center"/>
          </w:tcPr>
          <w:p w:rsidR="00E5021E" w:rsidRPr="00BF2724" w:rsidRDefault="00E5021E" w:rsidP="00B20F6C">
            <w:pPr>
              <w:bidi w:val="0"/>
              <w:spacing w:after="0" w:line="240" w:lineRule="auto"/>
              <w:jc w:val="both"/>
              <w:rPr>
                <w:rFonts w:ascii="Times New Roman" w:hAnsi="Times New Roman" w:cs="Times New Roman"/>
              </w:rPr>
            </w:pPr>
            <w:r w:rsidRPr="00BF2724">
              <w:rPr>
                <w:rFonts w:ascii="Times New Roman" w:hAnsi="Times New Roman" w:cs="Times New Roman"/>
              </w:rPr>
              <w:t>S</w:t>
            </w:r>
            <w:r>
              <w:rPr>
                <w:rFonts w:ascii="Times New Roman" w:hAnsi="Times New Roman" w:cs="Times New Roman"/>
              </w:rPr>
              <w:t>4</w:t>
            </w:r>
          </w:p>
        </w:tc>
        <w:tc>
          <w:tcPr>
            <w:tcW w:w="7905" w:type="dxa"/>
            <w:shd w:val="clear" w:color="auto" w:fill="auto"/>
            <w:vAlign w:val="center"/>
          </w:tcPr>
          <w:p w:rsidR="00E5021E" w:rsidRPr="00657F74" w:rsidRDefault="00E5021E" w:rsidP="00B20F6C">
            <w:pPr>
              <w:bidi w:val="0"/>
              <w:spacing w:after="0" w:line="240" w:lineRule="auto"/>
              <w:jc w:val="both"/>
              <w:rPr>
                <w:rFonts w:ascii="Times New Roman" w:hAnsi="Times New Roman" w:cs="Times New Roman"/>
                <w:b/>
                <w:bCs/>
                <w:i/>
                <w:iCs/>
              </w:rPr>
            </w:pPr>
            <w:r w:rsidRPr="00657F74">
              <w:rPr>
                <w:rFonts w:ascii="Times New Roman" w:hAnsi="Times New Roman" w:cs="Times New Roman"/>
                <w:bCs/>
                <w:lang w:val="en-GB"/>
              </w:rPr>
              <w:t xml:space="preserve">Characterization of the </w:t>
            </w:r>
            <w:r w:rsidRPr="008D41AB">
              <w:rPr>
                <w:rFonts w:ascii="Times New Roman" w:eastAsia="Times New Roman" w:hAnsi="Times New Roman" w:cs="Times New Roman"/>
                <w:bCs/>
                <w:sz w:val="24"/>
                <w:szCs w:val="24"/>
                <w:lang w:bidi="ar-SA"/>
              </w:rPr>
              <w:t>MCM-41-APS-PMDA-SO</w:t>
            </w:r>
            <w:r w:rsidRPr="008D41AB">
              <w:rPr>
                <w:rFonts w:ascii="Times New Roman" w:eastAsia="Times New Roman" w:hAnsi="Times New Roman" w:cs="Times New Roman"/>
                <w:bCs/>
                <w:sz w:val="24"/>
                <w:szCs w:val="24"/>
                <w:vertAlign w:val="subscript"/>
                <w:lang w:bidi="ar-SA"/>
              </w:rPr>
              <w:t>3</w:t>
            </w:r>
            <w:r w:rsidRPr="008D41AB">
              <w:rPr>
                <w:rFonts w:ascii="Times New Roman" w:eastAsia="Times New Roman" w:hAnsi="Times New Roman" w:cs="Times New Roman"/>
                <w:bCs/>
                <w:sz w:val="24"/>
                <w:szCs w:val="24"/>
                <w:lang w:bidi="ar-SA"/>
              </w:rPr>
              <w:t>H</w:t>
            </w:r>
            <w:r w:rsidRPr="00657F74">
              <w:rPr>
                <w:rFonts w:ascii="Times New Roman" w:hAnsi="Times New Roman" w:cs="Times New Roman"/>
                <w:bCs/>
                <w:lang w:val="en-GB"/>
              </w:rPr>
              <w:t xml:space="preserve"> </w:t>
            </w:r>
            <w:r w:rsidRPr="00657F74">
              <w:rPr>
                <w:rFonts w:ascii="Times New Roman" w:hAnsi="Times New Roman" w:cs="Times New Roman"/>
                <w:b/>
                <w:lang w:val="en-GB"/>
              </w:rPr>
              <w:t>(1)</w:t>
            </w:r>
          </w:p>
        </w:tc>
      </w:tr>
      <w:tr w:rsidR="00E5021E" w:rsidRPr="001415BA" w:rsidTr="00B20F6C">
        <w:tc>
          <w:tcPr>
            <w:tcW w:w="1337" w:type="dxa"/>
            <w:shd w:val="clear" w:color="auto" w:fill="auto"/>
            <w:vAlign w:val="center"/>
          </w:tcPr>
          <w:p w:rsidR="00E5021E" w:rsidRPr="00BF2724" w:rsidRDefault="00E5021E" w:rsidP="00B20F6C">
            <w:pPr>
              <w:bidi w:val="0"/>
              <w:spacing w:after="0" w:line="240" w:lineRule="auto"/>
              <w:jc w:val="both"/>
              <w:rPr>
                <w:rFonts w:ascii="Times New Roman" w:hAnsi="Times New Roman" w:cs="Times New Roman"/>
              </w:rPr>
            </w:pPr>
            <w:r>
              <w:rPr>
                <w:rFonts w:ascii="Times New Roman" w:hAnsi="Times New Roman" w:cs="Times New Roman"/>
              </w:rPr>
              <w:t>S6</w:t>
            </w:r>
          </w:p>
        </w:tc>
        <w:tc>
          <w:tcPr>
            <w:tcW w:w="7905" w:type="dxa"/>
            <w:shd w:val="clear" w:color="auto" w:fill="auto"/>
            <w:vAlign w:val="center"/>
          </w:tcPr>
          <w:p w:rsidR="00E5021E" w:rsidRPr="007003D2" w:rsidRDefault="00E5021E" w:rsidP="00B20F6C">
            <w:pPr>
              <w:bidi w:val="0"/>
              <w:spacing w:after="0" w:line="240" w:lineRule="auto"/>
              <w:jc w:val="both"/>
              <w:rPr>
                <w:rFonts w:ascii="Times New Roman" w:hAnsi="Times New Roman" w:cs="Times New Roman"/>
                <w:lang w:val="en-GB"/>
              </w:rPr>
            </w:pPr>
            <w:r w:rsidRPr="007003D2">
              <w:rPr>
                <w:rFonts w:ascii="Times New Roman" w:hAnsi="Times New Roman" w:cs="Times New Roman"/>
              </w:rPr>
              <w:t>General procedure for the synthesis of 3,4-dihydropyrimidinones catalyzed by the MCM-41-APS-PMDA-SO</w:t>
            </w:r>
            <w:r w:rsidRPr="007003D2">
              <w:rPr>
                <w:rFonts w:ascii="Times New Roman" w:hAnsi="Times New Roman" w:cs="Times New Roman"/>
                <w:vertAlign w:val="subscript"/>
              </w:rPr>
              <w:t>3</w:t>
            </w:r>
            <w:r w:rsidRPr="007003D2">
              <w:rPr>
                <w:rFonts w:ascii="Times New Roman" w:hAnsi="Times New Roman" w:cs="Times New Roman"/>
              </w:rPr>
              <w:t>H (1)</w:t>
            </w:r>
          </w:p>
        </w:tc>
      </w:tr>
      <w:tr w:rsidR="00E5021E" w:rsidRPr="001415BA" w:rsidTr="00B20F6C">
        <w:tc>
          <w:tcPr>
            <w:tcW w:w="1337" w:type="dxa"/>
            <w:shd w:val="clear" w:color="auto" w:fill="auto"/>
            <w:vAlign w:val="center"/>
          </w:tcPr>
          <w:p w:rsidR="00E5021E" w:rsidRPr="00BF2724" w:rsidRDefault="00E5021E" w:rsidP="00B20F6C">
            <w:pPr>
              <w:bidi w:val="0"/>
              <w:spacing w:after="0" w:line="240" w:lineRule="auto"/>
              <w:jc w:val="both"/>
              <w:rPr>
                <w:rFonts w:ascii="Times New Roman" w:hAnsi="Times New Roman" w:cs="Times New Roman"/>
              </w:rPr>
            </w:pPr>
            <w:r w:rsidRPr="00BF2724">
              <w:rPr>
                <w:rFonts w:ascii="Times New Roman" w:hAnsi="Times New Roman" w:cs="Times New Roman"/>
              </w:rPr>
              <w:t>S</w:t>
            </w:r>
            <w:r>
              <w:rPr>
                <w:rFonts w:ascii="Times New Roman" w:hAnsi="Times New Roman" w:cs="Times New Roman"/>
              </w:rPr>
              <w:t>7</w:t>
            </w:r>
          </w:p>
        </w:tc>
        <w:tc>
          <w:tcPr>
            <w:tcW w:w="7905" w:type="dxa"/>
            <w:shd w:val="clear" w:color="auto" w:fill="auto"/>
            <w:vAlign w:val="center"/>
          </w:tcPr>
          <w:p w:rsidR="00E5021E" w:rsidRPr="00657F74" w:rsidRDefault="00E5021E" w:rsidP="00B20F6C">
            <w:pPr>
              <w:bidi w:val="0"/>
              <w:spacing w:after="0" w:line="240" w:lineRule="auto"/>
              <w:jc w:val="both"/>
              <w:rPr>
                <w:rFonts w:ascii="Times New Roman" w:hAnsi="Times New Roman" w:cs="Times New Roman"/>
                <w:b/>
                <w:bCs/>
                <w:i/>
                <w:iCs/>
              </w:rPr>
            </w:pPr>
            <w:r w:rsidRPr="00657F74">
              <w:rPr>
                <w:rFonts w:ascii="Times New Roman" w:hAnsi="Times New Roman" w:cs="Times New Roman"/>
              </w:rPr>
              <w:t xml:space="preserve">Chemical characterization </w:t>
            </w:r>
            <w:r w:rsidRPr="0033782C">
              <w:rPr>
                <w:rFonts w:ascii="Times New Roman" w:hAnsi="Times New Roman" w:cs="Times New Roman"/>
              </w:rPr>
              <w:t xml:space="preserve">of </w:t>
            </w:r>
            <w:r w:rsidRPr="0033782C">
              <w:rPr>
                <w:rFonts w:ascii="Times New Roman" w:hAnsi="Times New Roman" w:cs="Times New Roman"/>
                <w:color w:val="000000"/>
              </w:rPr>
              <w:t>4-(2Chloro-phenyl)-6-methyl-2-oxo-1,2,3,4 tetrahydropyrimidine-5-carboxylicacid ethyl ester</w:t>
            </w:r>
            <w:r>
              <w:rPr>
                <w:rFonts w:ascii="Times New Roman" w:hAnsi="Times New Roman" w:cs="Times New Roman"/>
                <w:color w:val="000000"/>
              </w:rPr>
              <w:t xml:space="preserve"> </w:t>
            </w:r>
            <w:r w:rsidRPr="00E70B73">
              <w:rPr>
                <w:rFonts w:ascii="Times New Roman" w:hAnsi="Times New Roman" w:cs="Times New Roman"/>
                <w:b/>
                <w:bCs/>
                <w:color w:val="000000"/>
              </w:rPr>
              <w:t>(5f)</w:t>
            </w:r>
          </w:p>
        </w:tc>
      </w:tr>
      <w:tr w:rsidR="00E5021E" w:rsidRPr="001415BA" w:rsidTr="00B20F6C">
        <w:tc>
          <w:tcPr>
            <w:tcW w:w="1337" w:type="dxa"/>
            <w:shd w:val="clear" w:color="auto" w:fill="auto"/>
            <w:vAlign w:val="center"/>
          </w:tcPr>
          <w:p w:rsidR="00E5021E" w:rsidRPr="00BF2724" w:rsidRDefault="00E5021E" w:rsidP="00B20F6C">
            <w:pPr>
              <w:bidi w:val="0"/>
              <w:spacing w:after="0" w:line="240" w:lineRule="auto"/>
              <w:jc w:val="both"/>
              <w:rPr>
                <w:rFonts w:ascii="Times New Roman" w:hAnsi="Times New Roman" w:cs="Times New Roman"/>
              </w:rPr>
            </w:pPr>
            <w:r w:rsidRPr="00BF2724">
              <w:rPr>
                <w:rFonts w:ascii="Times New Roman" w:hAnsi="Times New Roman" w:cs="Times New Roman"/>
              </w:rPr>
              <w:t>S</w:t>
            </w:r>
            <w:r>
              <w:rPr>
                <w:rFonts w:ascii="Times New Roman" w:hAnsi="Times New Roman" w:cs="Times New Roman"/>
              </w:rPr>
              <w:t>8</w:t>
            </w:r>
          </w:p>
        </w:tc>
        <w:tc>
          <w:tcPr>
            <w:tcW w:w="7905" w:type="dxa"/>
            <w:shd w:val="clear" w:color="auto" w:fill="auto"/>
            <w:vAlign w:val="center"/>
          </w:tcPr>
          <w:p w:rsidR="00E5021E" w:rsidRPr="00BF2724" w:rsidRDefault="00E5021E" w:rsidP="00B20F6C">
            <w:pPr>
              <w:bidi w:val="0"/>
              <w:spacing w:after="0" w:line="240" w:lineRule="auto"/>
              <w:jc w:val="both"/>
              <w:rPr>
                <w:rFonts w:ascii="Times New Roman" w:hAnsi="Times New Roman" w:cs="Times New Roman"/>
              </w:rPr>
            </w:pPr>
            <w:r w:rsidRPr="00657F74">
              <w:rPr>
                <w:rFonts w:ascii="Times New Roman" w:hAnsi="Times New Roman" w:cs="Times New Roman"/>
              </w:rPr>
              <w:t xml:space="preserve">Chemical characterization of </w:t>
            </w:r>
            <w:r w:rsidRPr="0033782C">
              <w:rPr>
                <w:rFonts w:ascii="AdvTimes-i" w:hAnsi="AdvTimes-i"/>
                <w:color w:val="000000"/>
              </w:rPr>
              <w:t>4-(4-Methoxy-phenyl)-6-methyl-2-oxo-1,2,3,4-tetrahydropyrimidine-5-carboxylicacid ethyl ester</w:t>
            </w:r>
            <w:r>
              <w:rPr>
                <w:rFonts w:ascii="AdvTimes-i" w:hAnsi="AdvTimes-i"/>
                <w:color w:val="000000"/>
              </w:rPr>
              <w:t xml:space="preserve"> </w:t>
            </w:r>
            <w:r w:rsidRPr="00E70B73">
              <w:rPr>
                <w:rFonts w:ascii="AdvTimes-i" w:hAnsi="AdvTimes-i"/>
                <w:b/>
                <w:bCs/>
                <w:color w:val="000000"/>
              </w:rPr>
              <w:t>(5e)</w:t>
            </w:r>
          </w:p>
        </w:tc>
      </w:tr>
      <w:tr w:rsidR="00E5021E" w:rsidRPr="001415BA" w:rsidTr="00B20F6C">
        <w:tc>
          <w:tcPr>
            <w:tcW w:w="1337" w:type="dxa"/>
            <w:shd w:val="clear" w:color="auto" w:fill="auto"/>
            <w:vAlign w:val="center"/>
          </w:tcPr>
          <w:p w:rsidR="00E5021E" w:rsidRPr="00BF2724" w:rsidRDefault="00E5021E" w:rsidP="00B20F6C">
            <w:pPr>
              <w:bidi w:val="0"/>
              <w:spacing w:after="0" w:line="240" w:lineRule="auto"/>
              <w:jc w:val="both"/>
              <w:rPr>
                <w:rFonts w:ascii="Times New Roman" w:hAnsi="Times New Roman" w:cs="Times New Roman"/>
              </w:rPr>
            </w:pPr>
            <w:r>
              <w:rPr>
                <w:rFonts w:ascii="Times New Roman" w:hAnsi="Times New Roman" w:cs="Times New Roman"/>
              </w:rPr>
              <w:t>S9</w:t>
            </w:r>
          </w:p>
        </w:tc>
        <w:tc>
          <w:tcPr>
            <w:tcW w:w="7905" w:type="dxa"/>
            <w:shd w:val="clear" w:color="auto" w:fill="auto"/>
            <w:vAlign w:val="center"/>
          </w:tcPr>
          <w:p w:rsidR="00E5021E" w:rsidRPr="00657F74" w:rsidRDefault="00E5021E" w:rsidP="00B20F6C">
            <w:pPr>
              <w:bidi w:val="0"/>
              <w:spacing w:after="0" w:line="240" w:lineRule="auto"/>
              <w:jc w:val="both"/>
              <w:rPr>
                <w:rFonts w:ascii="Times New Roman" w:hAnsi="Times New Roman" w:cs="Times New Roman"/>
              </w:rPr>
            </w:pPr>
            <w:r w:rsidRPr="00657F74">
              <w:rPr>
                <w:rFonts w:ascii="Times New Roman" w:hAnsi="Times New Roman" w:cs="Times New Roman"/>
              </w:rPr>
              <w:t xml:space="preserve">Chemical characterization of </w:t>
            </w:r>
            <w:r w:rsidRPr="0033782C">
              <w:rPr>
                <w:rFonts w:ascii="Times New Roman" w:hAnsi="Times New Roman" w:cs="Times New Roman"/>
                <w:color w:val="000000"/>
              </w:rPr>
              <w:t>4-[thiophen-2-yl]-6-methyl-2-oxo-1,2,3,4- tetrahydropyrimidine-5-carboxylicacid ethyl ester</w:t>
            </w:r>
            <w:r>
              <w:rPr>
                <w:rFonts w:ascii="Times New Roman" w:hAnsi="Times New Roman" w:cs="Times New Roman"/>
                <w:color w:val="000000"/>
              </w:rPr>
              <w:t xml:space="preserve"> </w:t>
            </w:r>
            <w:r w:rsidRPr="00E70B73">
              <w:rPr>
                <w:rFonts w:ascii="Times New Roman" w:hAnsi="Times New Roman" w:cs="Times New Roman"/>
                <w:b/>
                <w:bCs/>
                <w:color w:val="000000"/>
              </w:rPr>
              <w:t>(5h)</w:t>
            </w:r>
          </w:p>
        </w:tc>
      </w:tr>
    </w:tbl>
    <w:p w:rsidR="000B2124" w:rsidRPr="00BF2724" w:rsidRDefault="000B2124" w:rsidP="002171F6">
      <w:pPr>
        <w:bidi w:val="0"/>
        <w:jc w:val="both"/>
        <w:rPr>
          <w:rFonts w:ascii="Times New Roman" w:hAnsi="Times New Roman" w:cs="Times New Roman"/>
          <w:sz w:val="18"/>
          <w:szCs w:val="18"/>
        </w:rPr>
      </w:pPr>
    </w:p>
    <w:p w:rsidR="008F6185" w:rsidRPr="00BF2724" w:rsidRDefault="008F6185" w:rsidP="002171F6">
      <w:pPr>
        <w:bidi w:val="0"/>
        <w:jc w:val="both"/>
        <w:rPr>
          <w:rFonts w:ascii="Times New Roman" w:hAnsi="Times New Roman" w:cs="Times New Roman"/>
          <w:sz w:val="18"/>
          <w:szCs w:val="18"/>
        </w:rPr>
      </w:pPr>
    </w:p>
    <w:p w:rsidR="008F6185" w:rsidRPr="00BF2724" w:rsidRDefault="008F6185" w:rsidP="002171F6">
      <w:pPr>
        <w:bidi w:val="0"/>
        <w:jc w:val="both"/>
        <w:rPr>
          <w:rFonts w:ascii="Times New Roman" w:hAnsi="Times New Roman" w:cs="Times New Roman"/>
          <w:sz w:val="18"/>
          <w:szCs w:val="18"/>
        </w:rPr>
      </w:pPr>
    </w:p>
    <w:p w:rsidR="008F6185" w:rsidRPr="00BF2724" w:rsidRDefault="008F6185" w:rsidP="002171F6">
      <w:pPr>
        <w:bidi w:val="0"/>
        <w:jc w:val="both"/>
        <w:rPr>
          <w:rFonts w:ascii="Times New Roman" w:hAnsi="Times New Roman" w:cs="Times New Roman"/>
          <w:sz w:val="18"/>
          <w:szCs w:val="18"/>
        </w:rPr>
      </w:pPr>
    </w:p>
    <w:p w:rsidR="00A219CC" w:rsidRPr="00BF2724" w:rsidRDefault="00A219CC" w:rsidP="002171F6">
      <w:pPr>
        <w:bidi w:val="0"/>
        <w:jc w:val="both"/>
        <w:rPr>
          <w:rFonts w:ascii="Times New Roman" w:hAnsi="Times New Roman" w:cs="Times New Roman"/>
          <w:sz w:val="18"/>
          <w:szCs w:val="18"/>
        </w:rPr>
      </w:pPr>
    </w:p>
    <w:p w:rsidR="00A219CC" w:rsidRPr="00BF2724" w:rsidRDefault="00A219CC" w:rsidP="002171F6">
      <w:pPr>
        <w:bidi w:val="0"/>
        <w:jc w:val="both"/>
        <w:rPr>
          <w:rFonts w:ascii="Times New Roman" w:hAnsi="Times New Roman" w:cs="Times New Roman"/>
          <w:sz w:val="18"/>
          <w:szCs w:val="18"/>
        </w:rPr>
      </w:pPr>
    </w:p>
    <w:p w:rsidR="00E91F76" w:rsidRDefault="00E91F76" w:rsidP="002171F6">
      <w:pPr>
        <w:bidi w:val="0"/>
        <w:jc w:val="both"/>
        <w:rPr>
          <w:rFonts w:ascii="Times New Roman" w:hAnsi="Times New Roman" w:cs="Times New Roman"/>
          <w:sz w:val="18"/>
          <w:szCs w:val="18"/>
          <w:rtl/>
        </w:rPr>
        <w:sectPr w:rsidR="00E91F76" w:rsidSect="000465D5">
          <w:headerReference w:type="default" r:id="rId9"/>
          <w:footerReference w:type="default" r:id="rId10"/>
          <w:pgSz w:w="11906" w:h="16838"/>
          <w:pgMar w:top="1170" w:right="1286" w:bottom="709" w:left="1440" w:header="706" w:footer="231" w:gutter="0"/>
          <w:pgNumType w:start="1" w:chapStyle="1"/>
          <w:cols w:space="708"/>
          <w:bidi/>
          <w:rtlGutter/>
          <w:docGrid w:linePitch="360"/>
        </w:sectPr>
      </w:pPr>
    </w:p>
    <w:p w:rsidR="00E5021E" w:rsidRPr="005473F4" w:rsidRDefault="00E5021E" w:rsidP="005473F4">
      <w:pPr>
        <w:tabs>
          <w:tab w:val="left" w:pos="3929"/>
        </w:tabs>
        <w:bidi w:val="0"/>
        <w:spacing w:line="480" w:lineRule="auto"/>
        <w:rPr>
          <w:rFonts w:ascii="Times New Roman" w:hAnsi="Times New Roman" w:cs="Times New Roman"/>
          <w:b/>
          <w:bCs/>
          <w:i/>
          <w:iCs/>
          <w:sz w:val="20"/>
          <w:szCs w:val="20"/>
        </w:rPr>
      </w:pPr>
      <w:r w:rsidRPr="005473F4">
        <w:rPr>
          <w:rFonts w:ascii="Times New Roman" w:hAnsi="Times New Roman" w:cs="Times New Roman"/>
          <w:b/>
          <w:bCs/>
          <w:i/>
          <w:iCs/>
          <w:sz w:val="20"/>
          <w:szCs w:val="20"/>
          <w:lang w:val="en-GB"/>
        </w:rPr>
        <w:lastRenderedPageBreak/>
        <w:t xml:space="preserve">General procedure for preparation of the </w:t>
      </w:r>
      <w:r w:rsidRPr="005473F4">
        <w:rPr>
          <w:rFonts w:ascii="Times New Roman" w:hAnsi="Times New Roman" w:cs="Times New Roman"/>
          <w:b/>
          <w:bCs/>
          <w:i/>
          <w:iCs/>
          <w:sz w:val="20"/>
          <w:szCs w:val="20"/>
        </w:rPr>
        <w:t>MCM-41</w:t>
      </w:r>
    </w:p>
    <w:p w:rsidR="007E2E73" w:rsidRPr="007E2E73" w:rsidRDefault="007E2E73" w:rsidP="007E2E73">
      <w:pPr>
        <w:tabs>
          <w:tab w:val="left" w:pos="3929"/>
        </w:tabs>
        <w:bidi w:val="0"/>
        <w:spacing w:line="480" w:lineRule="auto"/>
        <w:rPr>
          <w:rFonts w:ascii="Times New Roman" w:hAnsi="Times New Roman" w:cs="Times New Roman"/>
          <w:bCs/>
          <w:sz w:val="20"/>
          <w:szCs w:val="20"/>
        </w:rPr>
      </w:pPr>
      <w:r w:rsidRPr="007E2E73">
        <w:rPr>
          <w:rFonts w:ascii="Times New Roman" w:hAnsi="Times New Roman" w:cs="Times New Roman"/>
          <w:bCs/>
          <w:sz w:val="20"/>
          <w:szCs w:val="20"/>
        </w:rPr>
        <w:t>Nano ordered mesoporous silica MCM-41 were prepared by hydrothermal synthesis</w:t>
      </w:r>
      <w:r>
        <w:rPr>
          <w:rFonts w:ascii="Times New Roman" w:hAnsi="Times New Roman" w:cs="Times New Roman"/>
          <w:bCs/>
          <w:sz w:val="20"/>
          <w:szCs w:val="20"/>
        </w:rPr>
        <w:t xml:space="preserve"> conforming to the known method</w:t>
      </w:r>
      <w:r w:rsidRPr="007E2E73">
        <w:rPr>
          <w:rFonts w:ascii="Times New Roman" w:hAnsi="Times New Roman" w:cs="Times New Roman"/>
          <w:bCs/>
          <w:sz w:val="20"/>
          <w:szCs w:val="20"/>
        </w:rPr>
        <w:t xml:space="preserve">. 2.70 g of diethyl amine was dissolved in 42 mL deionized water at room temperature. The mixture was stirred for 10 min, then 1.47 g of </w:t>
      </w:r>
      <w:proofErr w:type="spellStart"/>
      <w:r w:rsidRPr="007E2E73">
        <w:rPr>
          <w:rFonts w:ascii="Times New Roman" w:hAnsi="Times New Roman" w:cs="Times New Roman"/>
          <w:bCs/>
          <w:sz w:val="20"/>
          <w:szCs w:val="20"/>
        </w:rPr>
        <w:t>cetyltrimethylammonium</w:t>
      </w:r>
      <w:proofErr w:type="spellEnd"/>
      <w:r w:rsidRPr="007E2E73">
        <w:rPr>
          <w:rFonts w:ascii="Times New Roman" w:hAnsi="Times New Roman" w:cs="Times New Roman"/>
          <w:bCs/>
          <w:sz w:val="20"/>
          <w:szCs w:val="20"/>
        </w:rPr>
        <w:t xml:space="preserve"> bromide (CTAB) was added and the surfactant solution was stirred for 30 min until a clear solution was gained. Next, 2.10 g tetraethyl </w:t>
      </w:r>
      <w:proofErr w:type="spellStart"/>
      <w:r w:rsidRPr="007E2E73">
        <w:rPr>
          <w:rFonts w:ascii="Times New Roman" w:hAnsi="Times New Roman" w:cs="Times New Roman"/>
          <w:bCs/>
          <w:sz w:val="20"/>
          <w:szCs w:val="20"/>
        </w:rPr>
        <w:t>orthosilicate</w:t>
      </w:r>
      <w:proofErr w:type="spellEnd"/>
      <w:r w:rsidRPr="007E2E73">
        <w:rPr>
          <w:rFonts w:ascii="Times New Roman" w:hAnsi="Times New Roman" w:cs="Times New Roman"/>
          <w:bCs/>
          <w:sz w:val="20"/>
          <w:szCs w:val="20"/>
        </w:rPr>
        <w:t xml:space="preserve"> (TEOS) was gently added and by drop wise addition of </w:t>
      </w:r>
      <w:proofErr w:type="spellStart"/>
      <w:r w:rsidRPr="007E2E73">
        <w:rPr>
          <w:rFonts w:ascii="Times New Roman" w:hAnsi="Times New Roman" w:cs="Times New Roman"/>
          <w:bCs/>
          <w:sz w:val="20"/>
          <w:szCs w:val="20"/>
        </w:rPr>
        <w:t>HCl</w:t>
      </w:r>
      <w:proofErr w:type="spellEnd"/>
      <w:r w:rsidRPr="007E2E73">
        <w:rPr>
          <w:rFonts w:ascii="Times New Roman" w:hAnsi="Times New Roman" w:cs="Times New Roman"/>
          <w:bCs/>
          <w:sz w:val="20"/>
          <w:szCs w:val="20"/>
        </w:rPr>
        <w:t xml:space="preserve"> solution (1 M), the pH of the mixture was fixed at 8.5 to gain the final precipitate. The resulting mixture was stirred for 2 h, next the resulting white precipitate was filtered and washed with 100 ml of water. Then it was dried at 45 ° C for 12 h and finally, the sample was calcined at 550 °C with the rate of 2 °C/min for 5 h.</w:t>
      </w:r>
    </w:p>
    <w:p w:rsidR="00E5021E" w:rsidRPr="005473F4" w:rsidRDefault="00E5021E" w:rsidP="005473F4">
      <w:pPr>
        <w:tabs>
          <w:tab w:val="left" w:pos="3929"/>
        </w:tabs>
        <w:bidi w:val="0"/>
        <w:spacing w:line="480" w:lineRule="auto"/>
        <w:rPr>
          <w:rFonts w:ascii="Times New Roman" w:hAnsi="Times New Roman" w:cs="Times New Roman"/>
          <w:b/>
          <w:i/>
          <w:iCs/>
          <w:sz w:val="20"/>
          <w:szCs w:val="20"/>
          <w:lang w:val="en-GB"/>
        </w:rPr>
      </w:pPr>
      <w:r w:rsidRPr="005473F4">
        <w:rPr>
          <w:rFonts w:ascii="Times New Roman" w:hAnsi="Times New Roman" w:cs="Times New Roman"/>
          <w:b/>
          <w:i/>
          <w:iCs/>
          <w:sz w:val="20"/>
          <w:szCs w:val="20"/>
          <w:lang w:val="en-GB"/>
        </w:rPr>
        <w:t xml:space="preserve">General procedure for preparation of the </w:t>
      </w:r>
      <w:r w:rsidRPr="005473F4">
        <w:rPr>
          <w:rFonts w:ascii="Times New Roman" w:hAnsi="Times New Roman" w:cs="Times New Roman"/>
          <w:bCs/>
          <w:sz w:val="20"/>
          <w:szCs w:val="20"/>
        </w:rPr>
        <w:t>MCM-41-APS-PMDA-SO</w:t>
      </w:r>
      <w:r w:rsidRPr="005473F4">
        <w:rPr>
          <w:rFonts w:ascii="Times New Roman" w:hAnsi="Times New Roman" w:cs="Times New Roman"/>
          <w:bCs/>
          <w:sz w:val="20"/>
          <w:szCs w:val="20"/>
          <w:vertAlign w:val="subscript"/>
        </w:rPr>
        <w:t>3</w:t>
      </w:r>
      <w:r w:rsidRPr="005473F4">
        <w:rPr>
          <w:rFonts w:ascii="Times New Roman" w:hAnsi="Times New Roman" w:cs="Times New Roman"/>
          <w:bCs/>
          <w:sz w:val="20"/>
          <w:szCs w:val="20"/>
        </w:rPr>
        <w:t>H</w:t>
      </w:r>
      <w:r w:rsidRPr="005473F4">
        <w:rPr>
          <w:rFonts w:ascii="Times New Roman" w:hAnsi="Times New Roman" w:cs="Times New Roman"/>
          <w:b/>
          <w:bCs/>
          <w:i/>
          <w:iCs/>
          <w:sz w:val="20"/>
          <w:szCs w:val="20"/>
          <w:lang w:val="en-GB"/>
        </w:rPr>
        <w:t xml:space="preserve"> (1)</w:t>
      </w:r>
    </w:p>
    <w:p w:rsidR="007E2E73" w:rsidRPr="007E2E73" w:rsidRDefault="007E2E73" w:rsidP="007E2E73">
      <w:pPr>
        <w:tabs>
          <w:tab w:val="left" w:pos="3929"/>
        </w:tabs>
        <w:bidi w:val="0"/>
        <w:spacing w:line="480" w:lineRule="auto"/>
        <w:rPr>
          <w:rFonts w:ascii="Times New Roman" w:hAnsi="Times New Roman" w:cs="Times New Roman"/>
          <w:bCs/>
          <w:sz w:val="20"/>
          <w:szCs w:val="20"/>
        </w:rPr>
      </w:pPr>
      <w:r w:rsidRPr="007E2E73">
        <w:rPr>
          <w:rFonts w:ascii="Times New Roman" w:hAnsi="Times New Roman" w:cs="Times New Roman"/>
          <w:bCs/>
          <w:sz w:val="20"/>
          <w:szCs w:val="20"/>
        </w:rPr>
        <w:t xml:space="preserve">In a 200-mL round button flask, (3-aminopropyl) </w:t>
      </w:r>
      <w:proofErr w:type="spellStart"/>
      <w:r w:rsidRPr="007E2E73">
        <w:rPr>
          <w:rFonts w:ascii="Times New Roman" w:hAnsi="Times New Roman" w:cs="Times New Roman"/>
          <w:bCs/>
          <w:sz w:val="20"/>
          <w:szCs w:val="20"/>
        </w:rPr>
        <w:t>triethoxysilane</w:t>
      </w:r>
      <w:proofErr w:type="spellEnd"/>
      <w:r w:rsidRPr="007E2E73">
        <w:rPr>
          <w:rFonts w:ascii="Times New Roman" w:hAnsi="Times New Roman" w:cs="Times New Roman"/>
          <w:bCs/>
          <w:sz w:val="20"/>
          <w:szCs w:val="20"/>
        </w:rPr>
        <w:t xml:space="preserve"> 0.15 </w:t>
      </w:r>
      <w:proofErr w:type="spellStart"/>
      <w:r w:rsidRPr="007E2E73">
        <w:rPr>
          <w:rFonts w:ascii="Times New Roman" w:hAnsi="Times New Roman" w:cs="Times New Roman"/>
          <w:bCs/>
          <w:sz w:val="20"/>
          <w:szCs w:val="20"/>
        </w:rPr>
        <w:t>mmol</w:t>
      </w:r>
      <w:proofErr w:type="spellEnd"/>
      <w:r w:rsidRPr="007E2E73">
        <w:rPr>
          <w:rFonts w:ascii="Times New Roman" w:hAnsi="Times New Roman" w:cs="Times New Roman"/>
          <w:bCs/>
          <w:sz w:val="20"/>
          <w:szCs w:val="20"/>
        </w:rPr>
        <w:t>, d= 0.946 g/mL) was added to a 0.15 g MCM-41 in 15 mL dry toluene. After 8 h, the residue white solid MCM-41-(SiCH2CH2CH2NH</w:t>
      </w:r>
      <w:proofErr w:type="gramStart"/>
      <w:r w:rsidRPr="007E2E73">
        <w:rPr>
          <w:rFonts w:ascii="Times New Roman" w:hAnsi="Times New Roman" w:cs="Times New Roman"/>
          <w:bCs/>
          <w:sz w:val="20"/>
          <w:szCs w:val="20"/>
        </w:rPr>
        <w:t>2)</w:t>
      </w:r>
      <w:r w:rsidRPr="007E2E73">
        <w:rPr>
          <w:rFonts w:ascii="Times New Roman" w:hAnsi="Times New Roman" w:cs="Times New Roman"/>
          <w:bCs/>
          <w:sz w:val="20"/>
          <w:szCs w:val="20"/>
          <w:vertAlign w:val="subscript"/>
        </w:rPr>
        <w:t>x</w:t>
      </w:r>
      <w:proofErr w:type="gramEnd"/>
      <w:r w:rsidRPr="007E2E73">
        <w:rPr>
          <w:rFonts w:ascii="Times New Roman" w:hAnsi="Times New Roman" w:cs="Times New Roman"/>
          <w:bCs/>
          <w:sz w:val="20"/>
          <w:szCs w:val="20"/>
          <w:vertAlign w:val="subscript"/>
        </w:rPr>
        <w:t xml:space="preserve"> </w:t>
      </w:r>
      <w:r w:rsidRPr="007E2E73">
        <w:rPr>
          <w:rFonts w:ascii="Times New Roman" w:hAnsi="Times New Roman" w:cs="Times New Roman"/>
          <w:bCs/>
          <w:sz w:val="20"/>
          <w:szCs w:val="20"/>
        </w:rPr>
        <w:t xml:space="preserve">was filtered, and washed with toluene and chloroform several times to remove any excess of linker. Then, dried solid was dehydrated at 120 ᵒC for 1 h under nitrogen atmosphere Next, 0.15 g white solids and 0.15 g of </w:t>
      </w:r>
      <w:proofErr w:type="spellStart"/>
      <w:r w:rsidRPr="007E2E73">
        <w:rPr>
          <w:rFonts w:ascii="Times New Roman" w:hAnsi="Times New Roman" w:cs="Times New Roman"/>
          <w:bCs/>
          <w:sz w:val="20"/>
          <w:szCs w:val="20"/>
        </w:rPr>
        <w:t>pyromellitic</w:t>
      </w:r>
      <w:proofErr w:type="spellEnd"/>
      <w:r w:rsidRPr="007E2E73">
        <w:rPr>
          <w:rFonts w:ascii="Times New Roman" w:hAnsi="Times New Roman" w:cs="Times New Roman"/>
          <w:bCs/>
          <w:sz w:val="20"/>
          <w:szCs w:val="20"/>
        </w:rPr>
        <w:t xml:space="preserve"> </w:t>
      </w:r>
      <w:proofErr w:type="spellStart"/>
      <w:r w:rsidRPr="007E2E73">
        <w:rPr>
          <w:rFonts w:ascii="Times New Roman" w:hAnsi="Times New Roman" w:cs="Times New Roman"/>
          <w:bCs/>
          <w:sz w:val="20"/>
          <w:szCs w:val="20"/>
        </w:rPr>
        <w:t>dianhydride</w:t>
      </w:r>
      <w:proofErr w:type="spellEnd"/>
      <w:r w:rsidRPr="007E2E73">
        <w:rPr>
          <w:rFonts w:ascii="Times New Roman" w:hAnsi="Times New Roman" w:cs="Times New Roman"/>
          <w:bCs/>
          <w:sz w:val="20"/>
          <w:szCs w:val="20"/>
        </w:rPr>
        <w:t xml:space="preserve"> were disperse in dry THF (30 ml) for 1 h. Following this, 0.10 g of </w:t>
      </w:r>
      <w:proofErr w:type="spellStart"/>
      <w:r w:rsidRPr="007E2E73">
        <w:rPr>
          <w:rFonts w:ascii="Times New Roman" w:hAnsi="Times New Roman" w:cs="Times New Roman"/>
          <w:bCs/>
          <w:sz w:val="20"/>
          <w:szCs w:val="20"/>
        </w:rPr>
        <w:t>triethylamine</w:t>
      </w:r>
      <w:proofErr w:type="spellEnd"/>
      <w:r w:rsidRPr="007E2E73">
        <w:rPr>
          <w:rFonts w:ascii="Times New Roman" w:hAnsi="Times New Roman" w:cs="Times New Roman"/>
          <w:bCs/>
          <w:sz w:val="20"/>
          <w:szCs w:val="20"/>
        </w:rPr>
        <w:t xml:space="preserve"> (TEA) was added to the obtained mixture. The mixture was stirred at room temperature for 24 h, under inert atmosphere. Then, the obtained solid was filtered off and washed with toluene and </w:t>
      </w:r>
      <w:proofErr w:type="spellStart"/>
      <w:r w:rsidRPr="007E2E73">
        <w:rPr>
          <w:rFonts w:ascii="Times New Roman" w:hAnsi="Times New Roman" w:cs="Times New Roman"/>
          <w:bCs/>
          <w:sz w:val="20"/>
          <w:szCs w:val="20"/>
        </w:rPr>
        <w:t>EtOH</w:t>
      </w:r>
      <w:proofErr w:type="spellEnd"/>
      <w:r w:rsidRPr="007E2E73">
        <w:rPr>
          <w:rFonts w:ascii="Times New Roman" w:hAnsi="Times New Roman" w:cs="Times New Roman"/>
          <w:bCs/>
          <w:sz w:val="20"/>
          <w:szCs w:val="20"/>
        </w:rPr>
        <w:t xml:space="preserve"> for several times, respectively. For </w:t>
      </w:r>
      <w:proofErr w:type="spellStart"/>
      <w:r w:rsidRPr="007E2E73">
        <w:rPr>
          <w:rFonts w:ascii="Times New Roman" w:hAnsi="Times New Roman" w:cs="Times New Roman"/>
          <w:bCs/>
          <w:sz w:val="20"/>
          <w:szCs w:val="20"/>
        </w:rPr>
        <w:t>sulfonation</w:t>
      </w:r>
      <w:proofErr w:type="spellEnd"/>
      <w:r w:rsidRPr="007E2E73">
        <w:rPr>
          <w:rFonts w:ascii="Times New Roman" w:hAnsi="Times New Roman" w:cs="Times New Roman"/>
          <w:bCs/>
          <w:sz w:val="20"/>
          <w:szCs w:val="20"/>
        </w:rPr>
        <w:t xml:space="preserve"> of prepare solid, 0.10 g of </w:t>
      </w:r>
      <w:proofErr w:type="spellStart"/>
      <w:r w:rsidRPr="007E2E73">
        <w:rPr>
          <w:rFonts w:ascii="Times New Roman" w:hAnsi="Times New Roman" w:cs="Times New Roman"/>
          <w:bCs/>
          <w:sz w:val="20"/>
          <w:szCs w:val="20"/>
        </w:rPr>
        <w:t>triethylamine</w:t>
      </w:r>
      <w:proofErr w:type="spellEnd"/>
      <w:r w:rsidRPr="007E2E73">
        <w:rPr>
          <w:rFonts w:ascii="Times New Roman" w:hAnsi="Times New Roman" w:cs="Times New Roman"/>
          <w:bCs/>
          <w:sz w:val="20"/>
          <w:szCs w:val="20"/>
        </w:rPr>
        <w:t xml:space="preserve"> was added to 0.10 g of </w:t>
      </w:r>
      <w:proofErr w:type="spellStart"/>
      <w:r w:rsidRPr="007E2E73">
        <w:rPr>
          <w:rFonts w:ascii="Times New Roman" w:hAnsi="Times New Roman" w:cs="Times New Roman"/>
          <w:bCs/>
          <w:sz w:val="20"/>
          <w:szCs w:val="20"/>
        </w:rPr>
        <w:t>sulfamic</w:t>
      </w:r>
      <w:proofErr w:type="spellEnd"/>
      <w:r w:rsidRPr="007E2E73">
        <w:rPr>
          <w:rFonts w:ascii="Times New Roman" w:hAnsi="Times New Roman" w:cs="Times New Roman"/>
          <w:bCs/>
          <w:sz w:val="20"/>
          <w:szCs w:val="20"/>
        </w:rPr>
        <w:t xml:space="preserve"> acid and stirred for 1h. Following, the obtained solid dissolved in dry toluene (20 mL) and added to the </w:t>
      </w:r>
      <w:proofErr w:type="spellStart"/>
      <w:r w:rsidRPr="007E2E73">
        <w:rPr>
          <w:rFonts w:ascii="Times New Roman" w:hAnsi="Times New Roman" w:cs="Times New Roman"/>
          <w:bCs/>
          <w:sz w:val="20"/>
          <w:szCs w:val="20"/>
        </w:rPr>
        <w:t>sulfamic</w:t>
      </w:r>
      <w:proofErr w:type="spellEnd"/>
      <w:r w:rsidRPr="007E2E73">
        <w:rPr>
          <w:rFonts w:ascii="Times New Roman" w:hAnsi="Times New Roman" w:cs="Times New Roman"/>
          <w:bCs/>
          <w:sz w:val="20"/>
          <w:szCs w:val="20"/>
        </w:rPr>
        <w:t xml:space="preserve"> acid solution. The mixture was stirred at reflux condition for 36 under inert atmosphere. Finally, the residues were filtered, washed several times and dried in vacuum drying oven at 60 </w:t>
      </w:r>
      <w:proofErr w:type="spellStart"/>
      <w:r w:rsidRPr="007E2E73">
        <w:rPr>
          <w:rFonts w:ascii="Times New Roman" w:hAnsi="Times New Roman" w:cs="Times New Roman"/>
          <w:bCs/>
          <w:sz w:val="20"/>
          <w:szCs w:val="20"/>
        </w:rPr>
        <w:t>oC</w:t>
      </w:r>
      <w:proofErr w:type="spellEnd"/>
      <w:r w:rsidRPr="007E2E73">
        <w:rPr>
          <w:rFonts w:ascii="Times New Roman" w:hAnsi="Times New Roman" w:cs="Times New Roman"/>
          <w:bCs/>
          <w:sz w:val="20"/>
          <w:szCs w:val="20"/>
        </w:rPr>
        <w:t xml:space="preserve"> for 8 h. The preparation schematic route of the MCM-41-APS-PMDA-SO3H </w:t>
      </w:r>
      <w:r w:rsidRPr="007E2E73">
        <w:rPr>
          <w:rFonts w:ascii="Times New Roman" w:hAnsi="Times New Roman" w:cs="Times New Roman"/>
          <w:b/>
          <w:bCs/>
          <w:sz w:val="20"/>
          <w:szCs w:val="20"/>
        </w:rPr>
        <w:t>(1)</w:t>
      </w:r>
      <w:r w:rsidRPr="007E2E73">
        <w:rPr>
          <w:rFonts w:ascii="Times New Roman" w:hAnsi="Times New Roman" w:cs="Times New Roman"/>
          <w:bCs/>
          <w:sz w:val="20"/>
          <w:szCs w:val="20"/>
        </w:rPr>
        <w:t xml:space="preserve"> has been shown in </w:t>
      </w:r>
      <w:r w:rsidRPr="007E2E73">
        <w:rPr>
          <w:rFonts w:ascii="Times New Roman" w:hAnsi="Times New Roman" w:cs="Times New Roman"/>
          <w:b/>
          <w:bCs/>
          <w:sz w:val="20"/>
          <w:szCs w:val="20"/>
        </w:rPr>
        <w:t>Scheme 1</w:t>
      </w:r>
      <w:r w:rsidRPr="007E2E73">
        <w:rPr>
          <w:rFonts w:ascii="Times New Roman" w:hAnsi="Times New Roman" w:cs="Times New Roman"/>
          <w:bCs/>
          <w:sz w:val="20"/>
          <w:szCs w:val="20"/>
        </w:rPr>
        <w:t>.</w:t>
      </w:r>
    </w:p>
    <w:p w:rsidR="00E5021E" w:rsidRPr="005473F4" w:rsidRDefault="00E5021E" w:rsidP="005473F4">
      <w:pPr>
        <w:tabs>
          <w:tab w:val="left" w:pos="3929"/>
        </w:tabs>
        <w:bidi w:val="0"/>
        <w:spacing w:line="480" w:lineRule="auto"/>
        <w:jc w:val="center"/>
        <w:rPr>
          <w:rFonts w:ascii="Times New Roman" w:hAnsi="Times New Roman" w:cs="Times New Roman"/>
          <w:sz w:val="20"/>
          <w:szCs w:val="20"/>
        </w:rPr>
      </w:pPr>
      <w:r w:rsidRPr="005473F4">
        <w:rPr>
          <w:sz w:val="20"/>
          <w:szCs w:val="20"/>
        </w:rPr>
        <w:object w:dxaOrig="9060" w:dyaOrig="141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565.5pt" o:ole="">
            <v:imagedata r:id="rId11" o:title=""/>
          </v:shape>
          <o:OLEObject Type="Embed" ProgID="ChemDraw.Document.6.0" ShapeID="_x0000_i1025" DrawAspect="Content" ObjectID="_1671898493" r:id="rId12"/>
        </w:object>
      </w:r>
    </w:p>
    <w:p w:rsidR="00E5021E" w:rsidRPr="005473F4" w:rsidRDefault="00E5021E" w:rsidP="005473F4">
      <w:pPr>
        <w:bidi w:val="0"/>
        <w:spacing w:line="480" w:lineRule="auto"/>
        <w:rPr>
          <w:rFonts w:ascii="Times New Roman" w:hAnsi="Times New Roman" w:cs="Times New Roman"/>
          <w:sz w:val="20"/>
          <w:szCs w:val="20"/>
        </w:rPr>
      </w:pPr>
      <w:r w:rsidRPr="005473F4">
        <w:rPr>
          <w:rFonts w:ascii="Times New Roman" w:hAnsi="Times New Roman" w:cs="Times New Roman"/>
          <w:b/>
          <w:bCs/>
          <w:sz w:val="20"/>
          <w:szCs w:val="20"/>
        </w:rPr>
        <w:t>Scheme S1</w:t>
      </w:r>
      <w:r w:rsidRPr="005473F4">
        <w:rPr>
          <w:rFonts w:ascii="Times New Roman" w:hAnsi="Times New Roman" w:cs="Times New Roman"/>
          <w:sz w:val="20"/>
          <w:szCs w:val="20"/>
        </w:rPr>
        <w:t xml:space="preserve">. Schematic preparation of </w:t>
      </w:r>
      <w:bookmarkStart w:id="10" w:name="_Hlk29144403"/>
      <w:r w:rsidRPr="005473F4">
        <w:rPr>
          <w:rFonts w:ascii="Times New Roman" w:hAnsi="Times New Roman" w:cs="Times New Roman"/>
          <w:sz w:val="20"/>
          <w:szCs w:val="20"/>
        </w:rPr>
        <w:t xml:space="preserve">sulfonated </w:t>
      </w:r>
      <w:proofErr w:type="spellStart"/>
      <w:r w:rsidRPr="005473F4">
        <w:rPr>
          <w:rFonts w:ascii="Times New Roman" w:hAnsi="Times New Roman" w:cs="Times New Roman"/>
          <w:sz w:val="20"/>
          <w:szCs w:val="20"/>
        </w:rPr>
        <w:t>pyromellitic</w:t>
      </w:r>
      <w:proofErr w:type="spellEnd"/>
      <w:r w:rsidRPr="005473F4">
        <w:rPr>
          <w:rFonts w:ascii="Times New Roman" w:hAnsi="Times New Roman" w:cs="Times New Roman"/>
          <w:sz w:val="20"/>
          <w:szCs w:val="20"/>
        </w:rPr>
        <w:t xml:space="preserve"> </w:t>
      </w:r>
      <w:proofErr w:type="spellStart"/>
      <w:r w:rsidRPr="005473F4">
        <w:rPr>
          <w:rFonts w:ascii="Times New Roman" w:hAnsi="Times New Roman" w:cs="Times New Roman"/>
          <w:sz w:val="20"/>
          <w:szCs w:val="20"/>
        </w:rPr>
        <w:t>dianhydride-aminopropyl</w:t>
      </w:r>
      <w:proofErr w:type="spellEnd"/>
      <w:r w:rsidRPr="005473F4">
        <w:rPr>
          <w:rFonts w:ascii="Times New Roman" w:hAnsi="Times New Roman" w:cs="Times New Roman"/>
          <w:sz w:val="20"/>
          <w:szCs w:val="20"/>
        </w:rPr>
        <w:t xml:space="preserve"> </w:t>
      </w:r>
      <w:proofErr w:type="spellStart"/>
      <w:r w:rsidRPr="005473F4">
        <w:rPr>
          <w:rFonts w:ascii="Times New Roman" w:hAnsi="Times New Roman" w:cs="Times New Roman"/>
          <w:sz w:val="20"/>
          <w:szCs w:val="20"/>
        </w:rPr>
        <w:t>silane</w:t>
      </w:r>
      <w:proofErr w:type="spellEnd"/>
      <w:r w:rsidRPr="005473F4">
        <w:rPr>
          <w:rFonts w:ascii="Times New Roman" w:hAnsi="Times New Roman" w:cs="Times New Roman"/>
          <w:sz w:val="20"/>
          <w:szCs w:val="20"/>
        </w:rPr>
        <w:t>-functionalized MCM-41</w:t>
      </w:r>
      <w:r w:rsidRPr="005473F4">
        <w:rPr>
          <w:rFonts w:ascii="Times New Roman" w:hAnsi="Times New Roman" w:cs="Times New Roman"/>
          <w:bCs/>
          <w:sz w:val="20"/>
          <w:szCs w:val="20"/>
        </w:rPr>
        <w:t xml:space="preserve"> (MCM-41-APS-PMDA-SO</w:t>
      </w:r>
      <w:r w:rsidRPr="005473F4">
        <w:rPr>
          <w:rFonts w:ascii="Times New Roman" w:hAnsi="Times New Roman" w:cs="Times New Roman"/>
          <w:bCs/>
          <w:sz w:val="20"/>
          <w:szCs w:val="20"/>
          <w:vertAlign w:val="subscript"/>
        </w:rPr>
        <w:t>3</w:t>
      </w:r>
      <w:r w:rsidRPr="005473F4">
        <w:rPr>
          <w:rFonts w:ascii="Times New Roman" w:hAnsi="Times New Roman" w:cs="Times New Roman"/>
          <w:bCs/>
          <w:sz w:val="20"/>
          <w:szCs w:val="20"/>
        </w:rPr>
        <w:t xml:space="preserve">H, </w:t>
      </w:r>
      <w:r w:rsidRPr="005473F4">
        <w:rPr>
          <w:rFonts w:ascii="Times New Roman" w:hAnsi="Times New Roman" w:cs="Times New Roman"/>
          <w:b/>
          <w:sz w:val="20"/>
          <w:szCs w:val="20"/>
        </w:rPr>
        <w:t>1</w:t>
      </w:r>
      <w:r w:rsidRPr="005473F4">
        <w:rPr>
          <w:rFonts w:ascii="Times New Roman" w:hAnsi="Times New Roman" w:cs="Times New Roman"/>
          <w:bCs/>
          <w:sz w:val="20"/>
          <w:szCs w:val="20"/>
        </w:rPr>
        <w:t>)</w:t>
      </w:r>
      <w:bookmarkEnd w:id="10"/>
    </w:p>
    <w:p w:rsidR="00E5021E" w:rsidRPr="005473F4" w:rsidRDefault="00E5021E" w:rsidP="005473F4">
      <w:pPr>
        <w:tabs>
          <w:tab w:val="left" w:pos="3929"/>
        </w:tabs>
        <w:bidi w:val="0"/>
        <w:spacing w:line="480" w:lineRule="auto"/>
        <w:rPr>
          <w:rFonts w:ascii="Times New Roman" w:hAnsi="Times New Roman" w:cs="Times New Roman"/>
          <w:b/>
          <w:bCs/>
          <w:i/>
          <w:iCs/>
          <w:sz w:val="20"/>
          <w:szCs w:val="20"/>
        </w:rPr>
      </w:pPr>
      <w:r w:rsidRPr="005473F4">
        <w:rPr>
          <w:rFonts w:ascii="Times New Roman" w:hAnsi="Times New Roman" w:cs="Times New Roman"/>
          <w:b/>
          <w:bCs/>
          <w:i/>
          <w:iCs/>
          <w:sz w:val="20"/>
          <w:szCs w:val="20"/>
        </w:rPr>
        <w:t>Characterization of the MCM-41-APS-PMDA-SO</w:t>
      </w:r>
      <w:r w:rsidRPr="005473F4">
        <w:rPr>
          <w:rFonts w:ascii="Times New Roman" w:hAnsi="Times New Roman" w:cs="Times New Roman"/>
          <w:b/>
          <w:bCs/>
          <w:i/>
          <w:iCs/>
          <w:sz w:val="20"/>
          <w:szCs w:val="20"/>
          <w:vertAlign w:val="subscript"/>
        </w:rPr>
        <w:t>3</w:t>
      </w:r>
      <w:r w:rsidRPr="005473F4">
        <w:rPr>
          <w:rFonts w:ascii="Times New Roman" w:hAnsi="Times New Roman" w:cs="Times New Roman"/>
          <w:b/>
          <w:bCs/>
          <w:i/>
          <w:iCs/>
          <w:sz w:val="20"/>
          <w:szCs w:val="20"/>
        </w:rPr>
        <w:t>H (1)</w:t>
      </w:r>
    </w:p>
    <w:p w:rsidR="00E5021E" w:rsidRPr="005473F4" w:rsidRDefault="00063FC0" w:rsidP="005473F4">
      <w:pPr>
        <w:tabs>
          <w:tab w:val="left" w:pos="3929"/>
        </w:tabs>
        <w:bidi w:val="0"/>
        <w:spacing w:line="480" w:lineRule="auto"/>
        <w:rPr>
          <w:rFonts w:ascii="Times New Roman" w:hAnsi="Times New Roman" w:cs="Times New Roman" w:hint="cs"/>
          <w:sz w:val="20"/>
          <w:szCs w:val="20"/>
          <w:rtl/>
        </w:rPr>
      </w:pPr>
      <w:r w:rsidRPr="005473F4">
        <w:rPr>
          <w:rFonts w:ascii="Times New Roman" w:hAnsi="Times New Roman" w:cs="Times New Roman"/>
          <w:noProof/>
          <w:sz w:val="20"/>
          <w:szCs w:val="20"/>
          <w:lang w:bidi="ar-SA"/>
        </w:rPr>
        <w:drawing>
          <wp:inline distT="0" distB="0" distL="0" distR="0">
            <wp:extent cx="5066030" cy="2349500"/>
            <wp:effectExtent l="0" t="0" r="0" b="0"/>
            <wp:docPr id="2"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E5021E" w:rsidRPr="005473F4" w:rsidRDefault="00E5021E" w:rsidP="005473F4">
      <w:pPr>
        <w:tabs>
          <w:tab w:val="left" w:pos="3929"/>
        </w:tabs>
        <w:bidi w:val="0"/>
        <w:spacing w:line="480" w:lineRule="auto"/>
        <w:rPr>
          <w:rFonts w:ascii="Times New Roman" w:hAnsi="Times New Roman" w:cs="Times New Roman"/>
          <w:sz w:val="20"/>
          <w:szCs w:val="20"/>
        </w:rPr>
      </w:pPr>
      <w:r w:rsidRPr="005473F4">
        <w:rPr>
          <w:rFonts w:ascii="Times New Roman" w:hAnsi="Times New Roman" w:cs="Times New Roman"/>
          <w:b/>
          <w:bCs/>
          <w:sz w:val="20"/>
          <w:szCs w:val="20"/>
        </w:rPr>
        <w:t>Figure S1.</w:t>
      </w:r>
      <w:r w:rsidRPr="005473F4">
        <w:rPr>
          <w:rFonts w:ascii="Times New Roman" w:hAnsi="Times New Roman" w:cs="Times New Roman"/>
          <w:sz w:val="20"/>
          <w:szCs w:val="20"/>
        </w:rPr>
        <w:t xml:space="preserve"> </w:t>
      </w:r>
      <w:r w:rsidRPr="005473F4">
        <w:rPr>
          <w:rFonts w:ascii="Times New Roman" w:hAnsi="Times New Roman" w:cs="Times New Roman"/>
          <w:bCs/>
          <w:sz w:val="20"/>
          <w:szCs w:val="20"/>
        </w:rPr>
        <w:t xml:space="preserve">FTIR spectra of the MCM-41 (a), </w:t>
      </w:r>
      <w:r w:rsidRPr="005473F4">
        <w:rPr>
          <w:rFonts w:ascii="Times New Roman" w:hAnsi="Times New Roman" w:cs="Times New Roman"/>
          <w:bCs/>
          <w:sz w:val="20"/>
          <w:szCs w:val="20"/>
          <w:lang w:val="en-GB"/>
        </w:rPr>
        <w:t>MCM-41-APS (b) MCM-41-APS-PMDA (c) and MCM-41-APS-PMDA-SO</w:t>
      </w:r>
      <w:r w:rsidRPr="005473F4">
        <w:rPr>
          <w:rFonts w:ascii="Times New Roman" w:hAnsi="Times New Roman" w:cs="Times New Roman"/>
          <w:bCs/>
          <w:sz w:val="20"/>
          <w:szCs w:val="20"/>
          <w:vertAlign w:val="subscript"/>
          <w:lang w:val="en-GB"/>
        </w:rPr>
        <w:t>3</w:t>
      </w:r>
      <w:r w:rsidRPr="005473F4">
        <w:rPr>
          <w:rFonts w:ascii="Times New Roman" w:hAnsi="Times New Roman" w:cs="Times New Roman"/>
          <w:bCs/>
          <w:sz w:val="20"/>
          <w:szCs w:val="20"/>
          <w:lang w:val="en-GB"/>
        </w:rPr>
        <w:t>H (d)</w:t>
      </w:r>
      <w:r w:rsidRPr="005473F4">
        <w:rPr>
          <w:rFonts w:ascii="Times New Roman" w:hAnsi="Times New Roman" w:cs="Times New Roman"/>
          <w:bCs/>
          <w:sz w:val="20"/>
          <w:szCs w:val="20"/>
        </w:rPr>
        <w:t xml:space="preserve"> (</w:t>
      </w:r>
      <w:r w:rsidRPr="005473F4">
        <w:rPr>
          <w:rFonts w:ascii="Times New Roman" w:hAnsi="Times New Roman" w:cs="Times New Roman"/>
          <w:b/>
          <w:bCs/>
          <w:sz w:val="20"/>
          <w:szCs w:val="20"/>
        </w:rPr>
        <w:t>1</w:t>
      </w:r>
      <w:r w:rsidRPr="005473F4">
        <w:rPr>
          <w:rFonts w:ascii="Times New Roman" w:hAnsi="Times New Roman" w:cs="Times New Roman"/>
          <w:bCs/>
          <w:sz w:val="20"/>
          <w:szCs w:val="20"/>
        </w:rPr>
        <w:t>)</w:t>
      </w:r>
    </w:p>
    <w:p w:rsidR="00E5021E" w:rsidRPr="005473F4" w:rsidRDefault="00063FC0" w:rsidP="005473F4">
      <w:pPr>
        <w:tabs>
          <w:tab w:val="left" w:pos="3929"/>
        </w:tabs>
        <w:bidi w:val="0"/>
        <w:spacing w:line="480" w:lineRule="auto"/>
        <w:rPr>
          <w:rFonts w:ascii="Times New Roman" w:hAnsi="Times New Roman" w:cs="Times New Roman"/>
          <w:bCs/>
          <w:sz w:val="20"/>
          <w:szCs w:val="20"/>
          <w:rtl/>
        </w:rPr>
      </w:pPr>
      <w:r w:rsidRPr="005473F4">
        <w:rPr>
          <w:rFonts w:ascii="Times New Roman" w:hAnsi="Times New Roman" w:cs="Times New Roman"/>
          <w:bCs/>
          <w:noProof/>
          <w:sz w:val="20"/>
          <w:szCs w:val="20"/>
          <w:lang w:bidi="ar-SA"/>
        </w:rPr>
        <w:drawing>
          <wp:inline distT="0" distB="0" distL="0" distR="0">
            <wp:extent cx="4905375" cy="20478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05375" cy="2047875"/>
                    </a:xfrm>
                    <a:prstGeom prst="rect">
                      <a:avLst/>
                    </a:prstGeom>
                    <a:noFill/>
                    <a:ln>
                      <a:noFill/>
                    </a:ln>
                  </pic:spPr>
                </pic:pic>
              </a:graphicData>
            </a:graphic>
          </wp:inline>
        </w:drawing>
      </w:r>
      <w:r w:rsidRPr="005473F4">
        <w:rPr>
          <w:rFonts w:ascii="Times New Roman" w:hAnsi="Times New Roman" w:cs="Times New Roman"/>
          <w:bCs/>
          <w:noProof/>
          <w:sz w:val="20"/>
          <w:szCs w:val="20"/>
          <w:lang w:bidi="ar-SA"/>
        </w:rPr>
        <w:drawing>
          <wp:inline distT="0" distB="0" distL="0" distR="0">
            <wp:extent cx="4810125" cy="18192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10125" cy="1819275"/>
                    </a:xfrm>
                    <a:prstGeom prst="rect">
                      <a:avLst/>
                    </a:prstGeom>
                    <a:noFill/>
                    <a:ln>
                      <a:noFill/>
                    </a:ln>
                  </pic:spPr>
                </pic:pic>
              </a:graphicData>
            </a:graphic>
          </wp:inline>
        </w:drawing>
      </w:r>
    </w:p>
    <w:p w:rsidR="00E5021E" w:rsidRPr="005473F4" w:rsidRDefault="00E5021E" w:rsidP="005473F4">
      <w:pPr>
        <w:tabs>
          <w:tab w:val="left" w:pos="3929"/>
        </w:tabs>
        <w:bidi w:val="0"/>
        <w:spacing w:line="480" w:lineRule="auto"/>
        <w:rPr>
          <w:rFonts w:ascii="Times New Roman" w:hAnsi="Times New Roman" w:cs="Times New Roman"/>
          <w:sz w:val="20"/>
          <w:szCs w:val="20"/>
        </w:rPr>
      </w:pPr>
      <w:r w:rsidRPr="005473F4">
        <w:rPr>
          <w:rFonts w:ascii="Times New Roman" w:hAnsi="Times New Roman" w:cs="Times New Roman"/>
          <w:b/>
          <w:bCs/>
          <w:sz w:val="20"/>
          <w:szCs w:val="20"/>
        </w:rPr>
        <w:t xml:space="preserve">Figure S2. </w:t>
      </w:r>
      <w:r w:rsidRPr="005473F4">
        <w:rPr>
          <w:rFonts w:ascii="Times New Roman" w:hAnsi="Times New Roman" w:cs="Times New Roman"/>
          <w:bCs/>
          <w:sz w:val="20"/>
          <w:szCs w:val="20"/>
        </w:rPr>
        <w:t>FESEM images of the MCM-41 (</w:t>
      </w:r>
      <w:proofErr w:type="spellStart"/>
      <w:proofErr w:type="gramStart"/>
      <w:r w:rsidRPr="005473F4">
        <w:rPr>
          <w:rFonts w:ascii="Times New Roman" w:hAnsi="Times New Roman" w:cs="Times New Roman"/>
          <w:bCs/>
          <w:sz w:val="20"/>
          <w:szCs w:val="20"/>
        </w:rPr>
        <w:t>a,b</w:t>
      </w:r>
      <w:proofErr w:type="spellEnd"/>
      <w:proofErr w:type="gramEnd"/>
      <w:r w:rsidRPr="005473F4">
        <w:rPr>
          <w:rFonts w:ascii="Times New Roman" w:hAnsi="Times New Roman" w:cs="Times New Roman"/>
          <w:bCs/>
          <w:sz w:val="20"/>
          <w:szCs w:val="20"/>
        </w:rPr>
        <w:t xml:space="preserve"> and c) and the </w:t>
      </w:r>
      <w:r w:rsidRPr="005473F4">
        <w:rPr>
          <w:rFonts w:ascii="Times New Roman" w:hAnsi="Times New Roman" w:cs="Times New Roman"/>
          <w:bCs/>
          <w:sz w:val="20"/>
          <w:szCs w:val="20"/>
          <w:lang w:val="en-GB"/>
        </w:rPr>
        <w:t>MCM-41-APS-PMDA-SO</w:t>
      </w:r>
      <w:r w:rsidRPr="005473F4">
        <w:rPr>
          <w:rFonts w:ascii="Times New Roman" w:hAnsi="Times New Roman" w:cs="Times New Roman"/>
          <w:bCs/>
          <w:sz w:val="20"/>
          <w:szCs w:val="20"/>
          <w:vertAlign w:val="subscript"/>
          <w:lang w:val="en-GB"/>
        </w:rPr>
        <w:t>3</w:t>
      </w:r>
      <w:r w:rsidRPr="005473F4">
        <w:rPr>
          <w:rFonts w:ascii="Times New Roman" w:hAnsi="Times New Roman" w:cs="Times New Roman"/>
          <w:bCs/>
          <w:sz w:val="20"/>
          <w:szCs w:val="20"/>
          <w:lang w:val="en-GB"/>
        </w:rPr>
        <w:t xml:space="preserve">H </w:t>
      </w:r>
      <w:r w:rsidRPr="005473F4">
        <w:rPr>
          <w:rFonts w:ascii="Times New Roman" w:hAnsi="Times New Roman" w:cs="Times New Roman"/>
          <w:bCs/>
          <w:sz w:val="20"/>
          <w:szCs w:val="20"/>
        </w:rPr>
        <w:t>(</w:t>
      </w:r>
      <w:r w:rsidRPr="005473F4">
        <w:rPr>
          <w:rFonts w:ascii="Times New Roman" w:hAnsi="Times New Roman" w:cs="Times New Roman"/>
          <w:b/>
          <w:bCs/>
          <w:sz w:val="20"/>
          <w:szCs w:val="20"/>
        </w:rPr>
        <w:t xml:space="preserve">1, </w:t>
      </w:r>
      <w:proofErr w:type="spellStart"/>
      <w:r w:rsidRPr="005473F4">
        <w:rPr>
          <w:rFonts w:ascii="Times New Roman" w:hAnsi="Times New Roman" w:cs="Times New Roman"/>
          <w:bCs/>
          <w:sz w:val="20"/>
          <w:szCs w:val="20"/>
        </w:rPr>
        <w:t>d,e</w:t>
      </w:r>
      <w:proofErr w:type="spellEnd"/>
      <w:r w:rsidRPr="005473F4">
        <w:rPr>
          <w:rFonts w:ascii="Times New Roman" w:hAnsi="Times New Roman" w:cs="Times New Roman"/>
          <w:bCs/>
          <w:sz w:val="20"/>
          <w:szCs w:val="20"/>
        </w:rPr>
        <w:t xml:space="preserve"> and f) materials (b)</w:t>
      </w:r>
      <w:r w:rsidRPr="005473F4">
        <w:rPr>
          <w:rFonts w:ascii="Times New Roman" w:hAnsi="Times New Roman" w:cs="Times New Roman" w:hint="cs"/>
          <w:bCs/>
          <w:sz w:val="20"/>
          <w:szCs w:val="20"/>
          <w:rtl/>
        </w:rPr>
        <w:t xml:space="preserve"> </w:t>
      </w:r>
      <w:r w:rsidRPr="005473F4">
        <w:rPr>
          <w:rFonts w:ascii="Times New Roman" w:hAnsi="Times New Roman" w:cs="Times New Roman"/>
          <w:bCs/>
          <w:sz w:val="20"/>
          <w:szCs w:val="20"/>
        </w:rPr>
        <w:t>scale 200 nm</w:t>
      </w:r>
    </w:p>
    <w:p w:rsidR="00E5021E" w:rsidRPr="005473F4" w:rsidRDefault="00063FC0" w:rsidP="005473F4">
      <w:pPr>
        <w:bidi w:val="0"/>
        <w:spacing w:line="480" w:lineRule="auto"/>
        <w:rPr>
          <w:rFonts w:ascii="Times New Roman" w:hAnsi="Times New Roman" w:cs="Times New Roman"/>
          <w:bCs/>
          <w:sz w:val="20"/>
          <w:szCs w:val="20"/>
        </w:rPr>
      </w:pPr>
      <w:r w:rsidRPr="005473F4">
        <w:rPr>
          <w:rFonts w:ascii="Times New Roman" w:hAnsi="Times New Roman" w:cs="Times New Roman"/>
          <w:noProof/>
          <w:sz w:val="20"/>
          <w:szCs w:val="20"/>
          <w:lang w:bidi="ar-SA"/>
        </w:rPr>
        <w:drawing>
          <wp:inline distT="0" distB="0" distL="0" distR="0">
            <wp:extent cx="4256405" cy="2285365"/>
            <wp:effectExtent l="0" t="0" r="0" b="0"/>
            <wp:docPr id="5"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E5021E" w:rsidRPr="005473F4" w:rsidRDefault="00E5021E" w:rsidP="005473F4">
      <w:pPr>
        <w:bidi w:val="0"/>
        <w:spacing w:line="480" w:lineRule="auto"/>
        <w:rPr>
          <w:rFonts w:ascii="Times New Roman" w:hAnsi="Times New Roman" w:cs="Times New Roman"/>
          <w:bCs/>
          <w:sz w:val="20"/>
          <w:szCs w:val="20"/>
        </w:rPr>
      </w:pPr>
      <w:r w:rsidRPr="005473F4">
        <w:rPr>
          <w:rFonts w:ascii="Times New Roman" w:hAnsi="Times New Roman" w:cs="Times New Roman"/>
          <w:b/>
          <w:bCs/>
          <w:sz w:val="20"/>
          <w:szCs w:val="20"/>
        </w:rPr>
        <w:t xml:space="preserve">Figure S3. </w:t>
      </w:r>
      <w:r w:rsidRPr="005473F4">
        <w:rPr>
          <w:rFonts w:ascii="Times New Roman" w:hAnsi="Times New Roman" w:cs="Times New Roman"/>
          <w:bCs/>
          <w:sz w:val="20"/>
          <w:szCs w:val="20"/>
        </w:rPr>
        <w:t>TGA analysis of the MCM-41-APS-PMDA-SO</w:t>
      </w:r>
      <w:r w:rsidRPr="005473F4">
        <w:rPr>
          <w:rFonts w:ascii="Times New Roman" w:hAnsi="Times New Roman" w:cs="Times New Roman"/>
          <w:bCs/>
          <w:sz w:val="20"/>
          <w:szCs w:val="20"/>
          <w:vertAlign w:val="subscript"/>
        </w:rPr>
        <w:t>3</w:t>
      </w:r>
      <w:r w:rsidRPr="005473F4">
        <w:rPr>
          <w:rFonts w:ascii="Times New Roman" w:hAnsi="Times New Roman" w:cs="Times New Roman"/>
          <w:bCs/>
          <w:sz w:val="20"/>
          <w:szCs w:val="20"/>
        </w:rPr>
        <w:t>H (</w:t>
      </w:r>
      <w:r w:rsidRPr="005473F4">
        <w:rPr>
          <w:rFonts w:ascii="Times New Roman" w:hAnsi="Times New Roman" w:cs="Times New Roman"/>
          <w:b/>
          <w:bCs/>
          <w:sz w:val="20"/>
          <w:szCs w:val="20"/>
        </w:rPr>
        <w:t>1</w:t>
      </w:r>
      <w:r w:rsidRPr="005473F4">
        <w:rPr>
          <w:rFonts w:ascii="Times New Roman" w:hAnsi="Times New Roman" w:cs="Times New Roman"/>
          <w:bCs/>
          <w:sz w:val="20"/>
          <w:szCs w:val="20"/>
        </w:rPr>
        <w:t>) materials.</w:t>
      </w:r>
    </w:p>
    <w:p w:rsidR="00E5021E" w:rsidRPr="005473F4" w:rsidRDefault="00063FC0" w:rsidP="005473F4">
      <w:pPr>
        <w:bidi w:val="0"/>
        <w:spacing w:line="480" w:lineRule="auto"/>
        <w:rPr>
          <w:rFonts w:ascii="Times New Roman" w:hAnsi="Times New Roman" w:cs="Times New Roman"/>
          <w:bCs/>
          <w:sz w:val="20"/>
          <w:szCs w:val="20"/>
        </w:rPr>
      </w:pPr>
      <w:r w:rsidRPr="005473F4">
        <w:rPr>
          <w:rFonts w:ascii="Times New Roman" w:hAnsi="Times New Roman" w:cs="Times New Roman"/>
          <w:bCs/>
          <w:noProof/>
          <w:sz w:val="20"/>
          <w:szCs w:val="20"/>
          <w:lang w:bidi="ar-SA"/>
        </w:rPr>
        <w:drawing>
          <wp:inline distT="0" distB="0" distL="0" distR="0">
            <wp:extent cx="5067300" cy="3486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67300" cy="3486150"/>
                    </a:xfrm>
                    <a:prstGeom prst="rect">
                      <a:avLst/>
                    </a:prstGeom>
                    <a:noFill/>
                    <a:ln>
                      <a:noFill/>
                    </a:ln>
                  </pic:spPr>
                </pic:pic>
              </a:graphicData>
            </a:graphic>
          </wp:inline>
        </w:drawing>
      </w:r>
    </w:p>
    <w:p w:rsidR="00E5021E" w:rsidRPr="005473F4" w:rsidRDefault="00E5021E" w:rsidP="005473F4">
      <w:pPr>
        <w:bidi w:val="0"/>
        <w:spacing w:line="480" w:lineRule="auto"/>
        <w:rPr>
          <w:rFonts w:ascii="Times New Roman" w:hAnsi="Times New Roman" w:cs="Times New Roman"/>
          <w:bCs/>
          <w:sz w:val="20"/>
          <w:szCs w:val="20"/>
        </w:rPr>
      </w:pPr>
      <w:r w:rsidRPr="005473F4">
        <w:rPr>
          <w:rFonts w:ascii="Times New Roman" w:hAnsi="Times New Roman" w:cs="Times New Roman"/>
          <w:b/>
          <w:bCs/>
          <w:sz w:val="20"/>
          <w:szCs w:val="20"/>
        </w:rPr>
        <w:t>Figure S4.</w:t>
      </w:r>
      <w:r w:rsidRPr="005473F4">
        <w:rPr>
          <w:rFonts w:ascii="Times New Roman" w:hAnsi="Times New Roman" w:cs="Times New Roman"/>
          <w:bCs/>
          <w:sz w:val="20"/>
          <w:szCs w:val="20"/>
        </w:rPr>
        <w:t xml:space="preserve"> </w:t>
      </w:r>
      <w:r w:rsidRPr="005473F4">
        <w:rPr>
          <w:rFonts w:ascii="Times New Roman" w:hAnsi="Times New Roman" w:cs="Times New Roman"/>
          <w:sz w:val="20"/>
          <w:szCs w:val="20"/>
          <w:lang w:val="en-GB"/>
        </w:rPr>
        <w:t xml:space="preserve">EDX pattern of </w:t>
      </w:r>
      <w:bookmarkStart w:id="11" w:name="_Hlk531090608"/>
      <w:r w:rsidRPr="005473F4">
        <w:rPr>
          <w:rFonts w:ascii="Times New Roman" w:hAnsi="Times New Roman" w:cs="Times New Roman"/>
          <w:sz w:val="20"/>
          <w:szCs w:val="20"/>
          <w:lang w:val="en-GB"/>
        </w:rPr>
        <w:t>MCM-41-APS-PMDA-SO</w:t>
      </w:r>
      <w:r w:rsidRPr="005473F4">
        <w:rPr>
          <w:rFonts w:ascii="Times New Roman" w:hAnsi="Times New Roman" w:cs="Times New Roman"/>
          <w:sz w:val="20"/>
          <w:szCs w:val="20"/>
          <w:vertAlign w:val="subscript"/>
          <w:lang w:val="en-GB"/>
        </w:rPr>
        <w:t>3</w:t>
      </w:r>
      <w:r w:rsidRPr="005473F4">
        <w:rPr>
          <w:rFonts w:ascii="Times New Roman" w:hAnsi="Times New Roman" w:cs="Times New Roman"/>
          <w:sz w:val="20"/>
          <w:szCs w:val="20"/>
          <w:lang w:val="en-GB"/>
        </w:rPr>
        <w:t>H</w:t>
      </w:r>
      <w:r w:rsidRPr="005473F4">
        <w:rPr>
          <w:rFonts w:ascii="Times New Roman" w:hAnsi="Times New Roman" w:cs="Times New Roman"/>
          <w:bCs/>
          <w:sz w:val="20"/>
          <w:szCs w:val="20"/>
        </w:rPr>
        <w:t xml:space="preserve"> </w:t>
      </w:r>
      <w:r w:rsidRPr="005473F4">
        <w:rPr>
          <w:rFonts w:ascii="Times New Roman" w:hAnsi="Times New Roman" w:cs="Times New Roman"/>
          <w:sz w:val="20"/>
          <w:szCs w:val="20"/>
        </w:rPr>
        <w:t>(</w:t>
      </w:r>
      <w:r w:rsidRPr="005473F4">
        <w:rPr>
          <w:rFonts w:ascii="Times New Roman" w:hAnsi="Times New Roman" w:cs="Times New Roman"/>
          <w:b/>
          <w:bCs/>
          <w:sz w:val="20"/>
          <w:szCs w:val="20"/>
        </w:rPr>
        <w:t>1</w:t>
      </w:r>
      <w:r w:rsidRPr="005473F4">
        <w:rPr>
          <w:rFonts w:ascii="Times New Roman" w:hAnsi="Times New Roman" w:cs="Times New Roman"/>
          <w:sz w:val="20"/>
          <w:szCs w:val="20"/>
        </w:rPr>
        <w:t>) materials.</w:t>
      </w:r>
      <w:bookmarkEnd w:id="11"/>
    </w:p>
    <w:p w:rsidR="00E5021E" w:rsidRPr="005473F4" w:rsidRDefault="00E5021E" w:rsidP="005473F4">
      <w:pPr>
        <w:bidi w:val="0"/>
        <w:spacing w:line="480" w:lineRule="auto"/>
        <w:rPr>
          <w:rFonts w:ascii="Times New Roman" w:hAnsi="Times New Roman" w:cs="Times New Roman"/>
          <w:sz w:val="20"/>
          <w:szCs w:val="20"/>
        </w:rPr>
      </w:pPr>
    </w:p>
    <w:p w:rsidR="00E5021E" w:rsidRPr="005473F4" w:rsidRDefault="00E5021E" w:rsidP="005473F4">
      <w:pPr>
        <w:bidi w:val="0"/>
        <w:spacing w:line="480" w:lineRule="auto"/>
        <w:rPr>
          <w:rFonts w:ascii="Times New Roman" w:hAnsi="Times New Roman" w:cs="Times New Roman"/>
          <w:sz w:val="20"/>
          <w:szCs w:val="20"/>
        </w:rPr>
      </w:pPr>
    </w:p>
    <w:p w:rsidR="00E5021E" w:rsidRPr="005473F4" w:rsidRDefault="00E5021E" w:rsidP="005473F4">
      <w:pPr>
        <w:bidi w:val="0"/>
        <w:spacing w:line="480" w:lineRule="auto"/>
        <w:rPr>
          <w:rFonts w:ascii="Times New Roman" w:hAnsi="Times New Roman" w:cs="Times New Roman"/>
          <w:sz w:val="20"/>
          <w:szCs w:val="20"/>
        </w:rPr>
      </w:pPr>
    </w:p>
    <w:p w:rsidR="00E5021E" w:rsidRPr="005473F4" w:rsidRDefault="00E5021E" w:rsidP="005473F4">
      <w:pPr>
        <w:bidi w:val="0"/>
        <w:spacing w:line="480" w:lineRule="auto"/>
        <w:rPr>
          <w:rFonts w:ascii="Times New Roman" w:hAnsi="Times New Roman" w:cs="Times New Roman"/>
          <w:sz w:val="20"/>
          <w:szCs w:val="20"/>
        </w:rPr>
      </w:pPr>
    </w:p>
    <w:p w:rsidR="00E5021E" w:rsidRPr="005473F4" w:rsidRDefault="00063FC0" w:rsidP="005473F4">
      <w:pPr>
        <w:bidi w:val="0"/>
        <w:spacing w:line="480" w:lineRule="auto"/>
        <w:rPr>
          <w:rFonts w:ascii="Times New Roman" w:hAnsi="Times New Roman" w:cs="Times New Roman"/>
          <w:sz w:val="20"/>
          <w:szCs w:val="20"/>
        </w:rPr>
      </w:pPr>
      <w:r w:rsidRPr="005473F4">
        <w:rPr>
          <w:rFonts w:ascii="Times New Roman" w:hAnsi="Times New Roman" w:cs="Times New Roman"/>
          <w:noProof/>
          <w:sz w:val="20"/>
          <w:szCs w:val="20"/>
          <w:lang w:bidi="ar-SA"/>
        </w:rPr>
        <w:drawing>
          <wp:inline distT="0" distB="0" distL="0" distR="0">
            <wp:extent cx="5076825" cy="2857500"/>
            <wp:effectExtent l="0" t="0" r="0" b="0"/>
            <wp:docPr id="7" name="Picture 7" descr="198-CA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98-CAT_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76825" cy="2857500"/>
                    </a:xfrm>
                    <a:prstGeom prst="rect">
                      <a:avLst/>
                    </a:prstGeom>
                    <a:noFill/>
                    <a:ln>
                      <a:noFill/>
                    </a:ln>
                  </pic:spPr>
                </pic:pic>
              </a:graphicData>
            </a:graphic>
          </wp:inline>
        </w:drawing>
      </w:r>
      <w:r w:rsidRPr="005473F4">
        <w:rPr>
          <w:rFonts w:ascii="Times New Roman" w:hAnsi="Times New Roman" w:cs="Times New Roman"/>
          <w:noProof/>
          <w:sz w:val="20"/>
          <w:szCs w:val="20"/>
          <w:lang w:bidi="ar-SA"/>
        </w:rPr>
        <w:drawing>
          <wp:inline distT="0" distB="0" distL="0" distR="0">
            <wp:extent cx="5124450" cy="2362200"/>
            <wp:effectExtent l="0" t="0" r="0" b="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r="1826" b="28346"/>
                    <a:stretch>
                      <a:fillRect/>
                    </a:stretch>
                  </pic:blipFill>
                  <pic:spPr bwMode="auto">
                    <a:xfrm>
                      <a:off x="0" y="0"/>
                      <a:ext cx="5124450" cy="2362200"/>
                    </a:xfrm>
                    <a:prstGeom prst="rect">
                      <a:avLst/>
                    </a:prstGeom>
                    <a:noFill/>
                    <a:ln>
                      <a:noFill/>
                    </a:ln>
                  </pic:spPr>
                </pic:pic>
              </a:graphicData>
            </a:graphic>
          </wp:inline>
        </w:drawing>
      </w:r>
    </w:p>
    <w:p w:rsidR="00E5021E" w:rsidRPr="005473F4" w:rsidRDefault="00E5021E" w:rsidP="005473F4">
      <w:pPr>
        <w:bidi w:val="0"/>
        <w:spacing w:line="480" w:lineRule="auto"/>
        <w:rPr>
          <w:rFonts w:ascii="Times New Roman" w:hAnsi="Times New Roman" w:cs="Times New Roman"/>
          <w:sz w:val="20"/>
          <w:szCs w:val="20"/>
          <w:lang w:val="en-GB"/>
        </w:rPr>
        <w:sectPr w:rsidR="00E5021E" w:rsidRPr="005473F4" w:rsidSect="00E5021E">
          <w:footerReference w:type="default" r:id="rId20"/>
          <w:pgSz w:w="11906" w:h="16838"/>
          <w:pgMar w:top="1440" w:right="1440" w:bottom="1440" w:left="1440" w:header="706" w:footer="708" w:gutter="0"/>
          <w:cols w:space="708"/>
          <w:bidi/>
          <w:rtlGutter/>
          <w:docGrid w:linePitch="360"/>
        </w:sectPr>
      </w:pPr>
      <w:r w:rsidRPr="005473F4">
        <w:rPr>
          <w:rFonts w:ascii="Times New Roman" w:hAnsi="Times New Roman" w:cs="Times New Roman"/>
          <w:b/>
          <w:bCs/>
          <w:sz w:val="20"/>
          <w:szCs w:val="20"/>
        </w:rPr>
        <w:t>Figure. S5.</w:t>
      </w:r>
      <w:r w:rsidRPr="005473F4">
        <w:rPr>
          <w:rFonts w:ascii="Times New Roman" w:hAnsi="Times New Roman" w:cs="Times New Roman"/>
          <w:sz w:val="20"/>
          <w:szCs w:val="20"/>
        </w:rPr>
        <w:t xml:space="preserve"> XRD patterns of a) </w:t>
      </w:r>
      <w:r w:rsidRPr="005473F4">
        <w:rPr>
          <w:rFonts w:ascii="Times New Roman" w:hAnsi="Times New Roman" w:cs="Times New Roman"/>
          <w:sz w:val="20"/>
          <w:szCs w:val="20"/>
          <w:lang w:val="en-GB"/>
        </w:rPr>
        <w:t>MCM-41</w:t>
      </w:r>
      <w:r w:rsidRPr="005473F4">
        <w:rPr>
          <w:rFonts w:ascii="Times New Roman" w:hAnsi="Times New Roman" w:cs="Times New Roman"/>
          <w:sz w:val="20"/>
          <w:szCs w:val="20"/>
        </w:rPr>
        <w:t xml:space="preserve"> and b) </w:t>
      </w:r>
      <w:bookmarkStart w:id="12" w:name="_Hlk29458680"/>
      <w:r w:rsidRPr="005473F4">
        <w:rPr>
          <w:rFonts w:ascii="Times New Roman" w:hAnsi="Times New Roman" w:cs="Times New Roman"/>
          <w:sz w:val="20"/>
          <w:szCs w:val="20"/>
          <w:lang w:val="en-GB"/>
        </w:rPr>
        <w:t>MCM-41-APS-PMDA-SO</w:t>
      </w:r>
      <w:r w:rsidRPr="005473F4">
        <w:rPr>
          <w:rFonts w:ascii="Times New Roman" w:hAnsi="Times New Roman" w:cs="Times New Roman"/>
          <w:sz w:val="20"/>
          <w:szCs w:val="20"/>
          <w:vertAlign w:val="subscript"/>
          <w:lang w:val="en-GB"/>
        </w:rPr>
        <w:t>3</w:t>
      </w:r>
      <w:r w:rsidRPr="005473F4">
        <w:rPr>
          <w:rFonts w:ascii="Times New Roman" w:hAnsi="Times New Roman" w:cs="Times New Roman"/>
          <w:sz w:val="20"/>
          <w:szCs w:val="20"/>
          <w:lang w:val="en-GB"/>
        </w:rPr>
        <w:t>H (</w:t>
      </w:r>
      <w:r w:rsidRPr="005473F4">
        <w:rPr>
          <w:rFonts w:ascii="Times New Roman" w:hAnsi="Times New Roman" w:cs="Times New Roman"/>
          <w:b/>
          <w:bCs/>
          <w:sz w:val="20"/>
          <w:szCs w:val="20"/>
          <w:lang w:val="en-GB"/>
        </w:rPr>
        <w:t>1</w:t>
      </w:r>
      <w:r w:rsidRPr="005473F4">
        <w:rPr>
          <w:rFonts w:ascii="Times New Roman" w:hAnsi="Times New Roman" w:cs="Times New Roman"/>
          <w:sz w:val="20"/>
          <w:szCs w:val="20"/>
          <w:lang w:val="en-GB"/>
        </w:rPr>
        <w:t>)</w:t>
      </w:r>
      <w:bookmarkEnd w:id="12"/>
    </w:p>
    <w:p w:rsidR="00E5021E" w:rsidRPr="005473F4" w:rsidRDefault="00063FC0" w:rsidP="005473F4">
      <w:pPr>
        <w:bidi w:val="0"/>
        <w:spacing w:line="480" w:lineRule="auto"/>
        <w:rPr>
          <w:rFonts w:ascii="Times New Roman" w:hAnsi="Times New Roman" w:cs="Times New Roman"/>
          <w:sz w:val="20"/>
          <w:szCs w:val="20"/>
          <w:rtl/>
        </w:rPr>
      </w:pPr>
      <w:r w:rsidRPr="005473F4">
        <w:rPr>
          <w:rFonts w:ascii="Times New Roman" w:hAnsi="Times New Roman" w:cs="Times New Roman"/>
          <w:noProof/>
          <w:color w:val="70AD47"/>
          <w:sz w:val="20"/>
          <w:szCs w:val="20"/>
          <w:lang w:bidi="ar-SA"/>
        </w:rPr>
        <w:drawing>
          <wp:inline distT="0" distB="0" distL="0" distR="0">
            <wp:extent cx="4695825" cy="3105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95825" cy="3105150"/>
                    </a:xfrm>
                    <a:prstGeom prst="rect">
                      <a:avLst/>
                    </a:prstGeom>
                    <a:noFill/>
                    <a:ln>
                      <a:noFill/>
                    </a:ln>
                  </pic:spPr>
                </pic:pic>
              </a:graphicData>
            </a:graphic>
          </wp:inline>
        </w:drawing>
      </w:r>
    </w:p>
    <w:p w:rsidR="00E5021E" w:rsidRPr="005473F4" w:rsidRDefault="00E5021E" w:rsidP="005473F4">
      <w:pPr>
        <w:bidi w:val="0"/>
        <w:spacing w:line="480" w:lineRule="auto"/>
        <w:rPr>
          <w:rFonts w:ascii="Times New Roman" w:hAnsi="Times New Roman" w:cs="Times New Roman"/>
          <w:sz w:val="20"/>
          <w:szCs w:val="20"/>
          <w:rtl/>
        </w:rPr>
      </w:pPr>
      <w:r w:rsidRPr="005473F4">
        <w:rPr>
          <w:rFonts w:ascii="Times New Roman" w:hAnsi="Times New Roman" w:cs="Times New Roman"/>
          <w:b/>
          <w:bCs/>
          <w:sz w:val="20"/>
          <w:szCs w:val="20"/>
        </w:rPr>
        <w:t>Figure. S</w:t>
      </w:r>
      <w:r w:rsidRPr="005473F4">
        <w:rPr>
          <w:rFonts w:ascii="Times New Roman" w:hAnsi="Times New Roman" w:cs="Times New Roman" w:hint="cs"/>
          <w:b/>
          <w:bCs/>
          <w:sz w:val="20"/>
          <w:szCs w:val="20"/>
          <w:rtl/>
        </w:rPr>
        <w:t>6</w:t>
      </w:r>
      <w:r w:rsidRPr="005473F4">
        <w:rPr>
          <w:rFonts w:ascii="Times New Roman" w:hAnsi="Times New Roman" w:cs="Times New Roman"/>
          <w:b/>
          <w:bCs/>
          <w:sz w:val="20"/>
          <w:szCs w:val="20"/>
        </w:rPr>
        <w:t>.</w:t>
      </w:r>
      <w:r w:rsidRPr="005473F4">
        <w:rPr>
          <w:rFonts w:ascii="Times New Roman" w:hAnsi="Times New Roman" w:cs="Times New Roman"/>
          <w:sz w:val="20"/>
          <w:szCs w:val="20"/>
        </w:rPr>
        <w:t xml:space="preserve"> Adsorption/desorption isotherm of the </w:t>
      </w:r>
      <w:r w:rsidRPr="005473F4">
        <w:rPr>
          <w:rFonts w:ascii="Times New Roman" w:hAnsi="Times New Roman" w:cs="Times New Roman"/>
          <w:sz w:val="20"/>
          <w:szCs w:val="20"/>
          <w:lang w:val="en-GB"/>
        </w:rPr>
        <w:t>MCM-41-APS-PMDA-SO</w:t>
      </w:r>
      <w:r w:rsidRPr="005473F4">
        <w:rPr>
          <w:rFonts w:ascii="Times New Roman" w:hAnsi="Times New Roman" w:cs="Times New Roman"/>
          <w:sz w:val="20"/>
          <w:szCs w:val="20"/>
          <w:vertAlign w:val="subscript"/>
          <w:lang w:val="en-GB"/>
        </w:rPr>
        <w:t>3</w:t>
      </w:r>
      <w:r w:rsidRPr="005473F4">
        <w:rPr>
          <w:rFonts w:ascii="Times New Roman" w:hAnsi="Times New Roman" w:cs="Times New Roman"/>
          <w:sz w:val="20"/>
          <w:szCs w:val="20"/>
          <w:lang w:val="en-GB"/>
        </w:rPr>
        <w:t>H (</w:t>
      </w:r>
      <w:r w:rsidRPr="005473F4">
        <w:rPr>
          <w:rFonts w:ascii="Times New Roman" w:hAnsi="Times New Roman" w:cs="Times New Roman"/>
          <w:b/>
          <w:bCs/>
          <w:sz w:val="20"/>
          <w:szCs w:val="20"/>
          <w:lang w:val="en-GB"/>
        </w:rPr>
        <w:t>1</w:t>
      </w:r>
      <w:r w:rsidRPr="005473F4">
        <w:rPr>
          <w:rFonts w:ascii="Times New Roman" w:hAnsi="Times New Roman" w:cs="Times New Roman"/>
          <w:sz w:val="20"/>
          <w:szCs w:val="20"/>
          <w:lang w:val="en-GB"/>
        </w:rPr>
        <w:t>)</w:t>
      </w:r>
    </w:p>
    <w:p w:rsidR="00E5021E" w:rsidRPr="005473F4" w:rsidRDefault="00E5021E" w:rsidP="005473F4">
      <w:pPr>
        <w:bidi w:val="0"/>
        <w:spacing w:line="480" w:lineRule="auto"/>
        <w:rPr>
          <w:rFonts w:ascii="Times New Roman" w:hAnsi="Times New Roman" w:cs="Times New Roman"/>
          <w:b/>
          <w:i/>
          <w:iCs/>
          <w:sz w:val="20"/>
          <w:szCs w:val="20"/>
        </w:rPr>
      </w:pPr>
    </w:p>
    <w:p w:rsidR="00E5021E" w:rsidRPr="005473F4" w:rsidRDefault="00E5021E" w:rsidP="005473F4">
      <w:pPr>
        <w:bidi w:val="0"/>
        <w:spacing w:line="480" w:lineRule="auto"/>
        <w:rPr>
          <w:rFonts w:ascii="Times New Roman" w:hAnsi="Times New Roman" w:cs="Times New Roman"/>
          <w:b/>
          <w:bCs/>
          <w:i/>
          <w:iCs/>
          <w:sz w:val="20"/>
          <w:szCs w:val="20"/>
          <w:rtl/>
        </w:rPr>
      </w:pPr>
      <w:r w:rsidRPr="005473F4">
        <w:rPr>
          <w:rFonts w:ascii="Times New Roman" w:hAnsi="Times New Roman" w:cs="Times New Roman"/>
          <w:b/>
          <w:bCs/>
          <w:i/>
          <w:iCs/>
          <w:sz w:val="20"/>
          <w:szCs w:val="20"/>
        </w:rPr>
        <w:t xml:space="preserve">General procedure for the synthesis of </w:t>
      </w:r>
      <w:bookmarkStart w:id="13" w:name="_Hlk29293639"/>
      <w:r w:rsidRPr="005473F4">
        <w:rPr>
          <w:rFonts w:ascii="Times New Roman" w:hAnsi="Times New Roman" w:cs="Times New Roman"/>
          <w:b/>
          <w:bCs/>
          <w:i/>
          <w:iCs/>
          <w:sz w:val="20"/>
          <w:szCs w:val="20"/>
        </w:rPr>
        <w:t>3,4-dihydropyrimidinones</w:t>
      </w:r>
      <w:r w:rsidRPr="005473F4">
        <w:rPr>
          <w:rFonts w:ascii="Times New Roman" w:hAnsi="Times New Roman" w:cs="Times New Roman"/>
          <w:b/>
          <w:i/>
          <w:iCs/>
          <w:sz w:val="20"/>
          <w:szCs w:val="20"/>
        </w:rPr>
        <w:t xml:space="preserve"> </w:t>
      </w:r>
      <w:bookmarkEnd w:id="13"/>
      <w:r w:rsidRPr="005473F4">
        <w:rPr>
          <w:rFonts w:ascii="Times New Roman" w:hAnsi="Times New Roman" w:cs="Times New Roman"/>
          <w:b/>
          <w:bCs/>
          <w:i/>
          <w:iCs/>
          <w:sz w:val="20"/>
          <w:szCs w:val="20"/>
        </w:rPr>
        <w:t xml:space="preserve">catalyzed by the </w:t>
      </w:r>
      <w:bookmarkStart w:id="14" w:name="_Hlk29293317"/>
      <w:r w:rsidRPr="005473F4">
        <w:rPr>
          <w:rFonts w:ascii="Times New Roman" w:hAnsi="Times New Roman" w:cs="Times New Roman"/>
          <w:b/>
          <w:bCs/>
          <w:i/>
          <w:iCs/>
          <w:sz w:val="20"/>
          <w:szCs w:val="20"/>
        </w:rPr>
        <w:t>MCM-41-APS-PMDA-SO</w:t>
      </w:r>
      <w:r w:rsidRPr="005473F4">
        <w:rPr>
          <w:rFonts w:ascii="Times New Roman" w:hAnsi="Times New Roman" w:cs="Times New Roman"/>
          <w:b/>
          <w:bCs/>
          <w:i/>
          <w:iCs/>
          <w:sz w:val="20"/>
          <w:szCs w:val="20"/>
          <w:vertAlign w:val="subscript"/>
        </w:rPr>
        <w:t>3</w:t>
      </w:r>
      <w:r w:rsidRPr="005473F4">
        <w:rPr>
          <w:rFonts w:ascii="Times New Roman" w:hAnsi="Times New Roman" w:cs="Times New Roman"/>
          <w:b/>
          <w:bCs/>
          <w:i/>
          <w:iCs/>
          <w:sz w:val="20"/>
          <w:szCs w:val="20"/>
        </w:rPr>
        <w:t>H (1)</w:t>
      </w:r>
      <w:bookmarkEnd w:id="14"/>
    </w:p>
    <w:p w:rsidR="00E5021E" w:rsidRPr="005473F4" w:rsidRDefault="00E5021E" w:rsidP="005473F4">
      <w:pPr>
        <w:bidi w:val="0"/>
        <w:spacing w:line="480" w:lineRule="auto"/>
        <w:rPr>
          <w:rFonts w:ascii="Times New Roman" w:hAnsi="Times New Roman" w:cs="Times New Roman"/>
          <w:bCs/>
          <w:sz w:val="20"/>
          <w:szCs w:val="20"/>
        </w:rPr>
        <w:sectPr w:rsidR="00E5021E" w:rsidRPr="005473F4" w:rsidSect="00E5021E">
          <w:pgSz w:w="11906" w:h="16838"/>
          <w:pgMar w:top="1440" w:right="1440" w:bottom="1440" w:left="1440" w:header="706" w:footer="708" w:gutter="0"/>
          <w:cols w:space="708"/>
          <w:bidi/>
          <w:rtlGutter/>
          <w:docGrid w:linePitch="360"/>
        </w:sectPr>
      </w:pPr>
      <w:r w:rsidRPr="005473F4">
        <w:rPr>
          <w:rFonts w:ascii="Times New Roman" w:hAnsi="Times New Roman" w:cs="Times New Roman"/>
          <w:bCs/>
          <w:sz w:val="20"/>
          <w:szCs w:val="20"/>
        </w:rPr>
        <w:t>In a 5 mL round-bottom flask, a mixture of ethyl acetoacetate (</w:t>
      </w:r>
      <w:r w:rsidRPr="005473F4">
        <w:rPr>
          <w:rFonts w:ascii="Times New Roman" w:hAnsi="Times New Roman" w:cs="Times New Roman"/>
          <w:b/>
          <w:bCs/>
          <w:sz w:val="20"/>
          <w:szCs w:val="20"/>
        </w:rPr>
        <w:t>2</w:t>
      </w:r>
      <w:r w:rsidRPr="005473F4">
        <w:rPr>
          <w:rFonts w:ascii="Times New Roman" w:hAnsi="Times New Roman" w:cs="Times New Roman"/>
          <w:bCs/>
          <w:sz w:val="20"/>
          <w:szCs w:val="20"/>
        </w:rPr>
        <w:t xml:space="preserve">, 1 </w:t>
      </w:r>
      <w:proofErr w:type="spellStart"/>
      <w:r w:rsidRPr="005473F4">
        <w:rPr>
          <w:rFonts w:ascii="Times New Roman" w:hAnsi="Times New Roman" w:cs="Times New Roman"/>
          <w:bCs/>
          <w:sz w:val="20"/>
          <w:szCs w:val="20"/>
        </w:rPr>
        <w:t>mmol</w:t>
      </w:r>
      <w:proofErr w:type="spellEnd"/>
      <w:r w:rsidRPr="005473F4">
        <w:rPr>
          <w:rFonts w:ascii="Times New Roman" w:hAnsi="Times New Roman" w:cs="Times New Roman"/>
          <w:bCs/>
          <w:sz w:val="20"/>
          <w:szCs w:val="20"/>
        </w:rPr>
        <w:t>), aldehydes (</w:t>
      </w:r>
      <w:r w:rsidRPr="005473F4">
        <w:rPr>
          <w:rFonts w:ascii="Times New Roman" w:hAnsi="Times New Roman" w:cs="Times New Roman"/>
          <w:b/>
          <w:bCs/>
          <w:sz w:val="20"/>
          <w:szCs w:val="20"/>
        </w:rPr>
        <w:t>3</w:t>
      </w:r>
      <w:r w:rsidRPr="005473F4">
        <w:rPr>
          <w:rFonts w:ascii="Times New Roman" w:hAnsi="Times New Roman" w:cs="Times New Roman"/>
          <w:bCs/>
          <w:sz w:val="20"/>
          <w:szCs w:val="20"/>
        </w:rPr>
        <w:t xml:space="preserve">, 1 </w:t>
      </w:r>
      <w:proofErr w:type="spellStart"/>
      <w:r w:rsidRPr="005473F4">
        <w:rPr>
          <w:rFonts w:ascii="Times New Roman" w:hAnsi="Times New Roman" w:cs="Times New Roman"/>
          <w:bCs/>
          <w:sz w:val="20"/>
          <w:szCs w:val="20"/>
        </w:rPr>
        <w:t>mmol</w:t>
      </w:r>
      <w:proofErr w:type="spellEnd"/>
      <w:r w:rsidRPr="005473F4">
        <w:rPr>
          <w:rFonts w:ascii="Times New Roman" w:hAnsi="Times New Roman" w:cs="Times New Roman"/>
          <w:bCs/>
          <w:sz w:val="20"/>
          <w:szCs w:val="20"/>
        </w:rPr>
        <w:t xml:space="preserve">), urea (4, 1.2 </w:t>
      </w:r>
      <w:proofErr w:type="spellStart"/>
      <w:r w:rsidRPr="005473F4">
        <w:rPr>
          <w:rFonts w:ascii="Times New Roman" w:hAnsi="Times New Roman" w:cs="Times New Roman"/>
          <w:bCs/>
          <w:sz w:val="20"/>
          <w:szCs w:val="20"/>
        </w:rPr>
        <w:t>mmol</w:t>
      </w:r>
      <w:proofErr w:type="spellEnd"/>
      <w:r w:rsidRPr="005473F4">
        <w:rPr>
          <w:rFonts w:ascii="Times New Roman" w:hAnsi="Times New Roman" w:cs="Times New Roman"/>
          <w:bCs/>
          <w:sz w:val="20"/>
          <w:szCs w:val="20"/>
        </w:rPr>
        <w:t>) and MCM-41-APS-PMDA-SO</w:t>
      </w:r>
      <w:r w:rsidRPr="005473F4">
        <w:rPr>
          <w:rFonts w:ascii="Times New Roman" w:hAnsi="Times New Roman" w:cs="Times New Roman"/>
          <w:bCs/>
          <w:sz w:val="20"/>
          <w:szCs w:val="20"/>
          <w:vertAlign w:val="subscript"/>
        </w:rPr>
        <w:t>3</w:t>
      </w:r>
      <w:r w:rsidRPr="005473F4">
        <w:rPr>
          <w:rFonts w:ascii="Times New Roman" w:hAnsi="Times New Roman" w:cs="Times New Roman"/>
          <w:bCs/>
          <w:sz w:val="20"/>
          <w:szCs w:val="20"/>
        </w:rPr>
        <w:t>H (</w:t>
      </w:r>
      <w:r w:rsidRPr="005473F4">
        <w:rPr>
          <w:rFonts w:ascii="Times New Roman" w:hAnsi="Times New Roman" w:cs="Times New Roman"/>
          <w:b/>
          <w:bCs/>
          <w:sz w:val="20"/>
          <w:szCs w:val="20"/>
        </w:rPr>
        <w:t>1</w:t>
      </w:r>
      <w:r w:rsidRPr="005473F4">
        <w:rPr>
          <w:rFonts w:ascii="Times New Roman" w:hAnsi="Times New Roman" w:cs="Times New Roman"/>
          <w:bCs/>
          <w:sz w:val="20"/>
          <w:szCs w:val="20"/>
        </w:rPr>
        <w:t xml:space="preserve">, 15 mg) were heated to 80 ᵒC under solvent-free conditions for times indicated in Table 2. The progress of the reactions was monitored by TLC (Eluent: </w:t>
      </w:r>
      <w:proofErr w:type="spellStart"/>
      <w:r w:rsidRPr="005473F4">
        <w:rPr>
          <w:rFonts w:ascii="Times New Roman" w:hAnsi="Times New Roman" w:cs="Times New Roman"/>
          <w:bCs/>
          <w:sz w:val="20"/>
          <w:szCs w:val="20"/>
        </w:rPr>
        <w:t>EtOAc</w:t>
      </w:r>
      <w:proofErr w:type="spellEnd"/>
      <w:r w:rsidRPr="005473F4">
        <w:rPr>
          <w:rFonts w:ascii="Times New Roman" w:hAnsi="Times New Roman" w:cs="Times New Roman"/>
          <w:bCs/>
          <w:sz w:val="20"/>
          <w:szCs w:val="20"/>
        </w:rPr>
        <w:t xml:space="preserve">: n-hexane, 1:3). After completion of the reaction, 96% </w:t>
      </w:r>
      <w:proofErr w:type="spellStart"/>
      <w:r w:rsidRPr="005473F4">
        <w:rPr>
          <w:rFonts w:ascii="Times New Roman" w:hAnsi="Times New Roman" w:cs="Times New Roman"/>
          <w:bCs/>
          <w:sz w:val="20"/>
          <w:szCs w:val="20"/>
        </w:rPr>
        <w:t>EtOH</w:t>
      </w:r>
      <w:proofErr w:type="spellEnd"/>
      <w:r w:rsidRPr="005473F4">
        <w:rPr>
          <w:rFonts w:ascii="Times New Roman" w:hAnsi="Times New Roman" w:cs="Times New Roman"/>
          <w:bCs/>
          <w:sz w:val="20"/>
          <w:szCs w:val="20"/>
        </w:rPr>
        <w:t xml:space="preserve"> (5 mL) was added to the mixture. The heterogeneous catalyst was then separated by filtration and allowed to cool filtrate over time to give pure crystals of the desired 3,4-dihydropyrimidinones. The separated catalyst was suspended in ethanol (1 mL), for 30 min and filtered off, heated in an oven at 60 °C for 1.5 h and then reused for successive runs.</w:t>
      </w:r>
    </w:p>
    <w:p w:rsidR="00E5021E" w:rsidRPr="005473F4" w:rsidRDefault="00E5021E" w:rsidP="005473F4">
      <w:pPr>
        <w:bidi w:val="0"/>
        <w:spacing w:line="480" w:lineRule="auto"/>
        <w:rPr>
          <w:rFonts w:ascii="Times New Roman" w:hAnsi="Times New Roman" w:cs="Times New Roman"/>
          <w:bCs/>
          <w:sz w:val="20"/>
          <w:szCs w:val="20"/>
        </w:rPr>
      </w:pPr>
      <w:bookmarkStart w:id="15" w:name="_Hlk500672286"/>
      <w:r w:rsidRPr="005473F4">
        <w:rPr>
          <w:rFonts w:ascii="Times New Roman" w:hAnsi="Times New Roman" w:cs="Times New Roman"/>
          <w:b/>
          <w:bCs/>
          <w:i/>
          <w:iCs/>
          <w:sz w:val="20"/>
          <w:szCs w:val="20"/>
        </w:rPr>
        <w:t xml:space="preserve">Chemical characterization of </w:t>
      </w:r>
      <w:bookmarkEnd w:id="15"/>
      <w:r w:rsidRPr="005473F4">
        <w:rPr>
          <w:rFonts w:ascii="Times New Roman" w:hAnsi="Times New Roman" w:cs="Times New Roman"/>
          <w:b/>
          <w:bCs/>
          <w:i/>
          <w:iCs/>
          <w:sz w:val="20"/>
          <w:szCs w:val="20"/>
        </w:rPr>
        <w:t xml:space="preserve">4-(2Chloro-phenyl)-6-methyl-2-oxo-1,2,3,4-tetrahydropyrimidine-5-carboxylicacid ethyl ester </w:t>
      </w:r>
    </w:p>
    <w:p w:rsidR="00E5021E" w:rsidRPr="005473F4" w:rsidRDefault="00F359CC" w:rsidP="005473F4">
      <w:pPr>
        <w:bidi w:val="0"/>
        <w:spacing w:line="480" w:lineRule="auto"/>
        <w:rPr>
          <w:rFonts w:ascii="Times New Roman" w:hAnsi="Times New Roman" w:cs="Times New Roman"/>
          <w:bCs/>
          <w:sz w:val="20"/>
          <w:szCs w:val="20"/>
        </w:rPr>
      </w:pPr>
      <w:proofErr w:type="spellStart"/>
      <w:r w:rsidRPr="005473F4">
        <w:rPr>
          <w:rFonts w:ascii="Times New Roman" w:hAnsi="Times New Roman" w:cs="Times New Roman"/>
          <w:bCs/>
          <w:sz w:val="20"/>
          <w:szCs w:val="20"/>
        </w:rPr>
        <w:t>Mp</w:t>
      </w:r>
      <w:proofErr w:type="spellEnd"/>
      <w:r w:rsidRPr="005473F4">
        <w:rPr>
          <w:rFonts w:ascii="Times New Roman" w:hAnsi="Times New Roman" w:cs="Times New Roman"/>
          <w:bCs/>
          <w:sz w:val="20"/>
          <w:szCs w:val="20"/>
        </w:rPr>
        <w:t>:</w:t>
      </w:r>
      <w:r w:rsidR="00E5021E" w:rsidRPr="005473F4">
        <w:rPr>
          <w:rFonts w:ascii="Times New Roman" w:hAnsi="Times New Roman" w:cs="Times New Roman"/>
          <w:bCs/>
          <w:sz w:val="20"/>
          <w:szCs w:val="20"/>
        </w:rPr>
        <w:t xml:space="preserve"> </w:t>
      </w:r>
      <w:r w:rsidR="00E5021E" w:rsidRPr="005473F4">
        <w:rPr>
          <w:rFonts w:ascii="Times New Roman" w:hAnsi="Times New Roman" w:cs="Times New Roman"/>
          <w:bCs/>
          <w:sz w:val="20"/>
          <w:szCs w:val="20"/>
          <w:lang w:val="en-GB"/>
        </w:rPr>
        <w:t>211-213</w:t>
      </w:r>
      <w:r w:rsidR="00E5021E" w:rsidRPr="005473F4">
        <w:rPr>
          <w:rFonts w:ascii="Times New Roman" w:hAnsi="Times New Roman" w:cs="Times New Roman"/>
          <w:bCs/>
          <w:sz w:val="20"/>
          <w:szCs w:val="20"/>
        </w:rPr>
        <w:t>°C; IR (</w:t>
      </w:r>
      <w:proofErr w:type="spellStart"/>
      <w:r w:rsidR="00E5021E" w:rsidRPr="005473F4">
        <w:rPr>
          <w:rFonts w:ascii="Times New Roman" w:hAnsi="Times New Roman" w:cs="Times New Roman"/>
          <w:bCs/>
          <w:sz w:val="20"/>
          <w:szCs w:val="20"/>
        </w:rPr>
        <w:t>KBr</w:t>
      </w:r>
      <w:proofErr w:type="spellEnd"/>
      <w:r w:rsidR="00E5021E" w:rsidRPr="005473F4">
        <w:rPr>
          <w:rFonts w:ascii="Times New Roman" w:hAnsi="Times New Roman" w:cs="Times New Roman"/>
          <w:bCs/>
          <w:sz w:val="20"/>
          <w:szCs w:val="20"/>
        </w:rPr>
        <w:t>): ν</w:t>
      </w:r>
      <w:r w:rsidR="00E5021E" w:rsidRPr="005473F4">
        <w:rPr>
          <w:rFonts w:ascii="Times New Roman" w:hAnsi="Times New Roman" w:cs="Times New Roman"/>
          <w:bCs/>
          <w:sz w:val="20"/>
          <w:szCs w:val="20"/>
          <w:lang w:val="en-GB"/>
        </w:rPr>
        <w:t xml:space="preserve"> </w:t>
      </w:r>
      <w:r w:rsidR="00E5021E" w:rsidRPr="005473F4">
        <w:rPr>
          <w:rFonts w:ascii="Times New Roman" w:hAnsi="Times New Roman" w:cs="Times New Roman"/>
          <w:bCs/>
          <w:sz w:val="20"/>
          <w:szCs w:val="20"/>
        </w:rPr>
        <w:t>3354, 3223, 3107, 2978, 1694, 1639, 1450, 1368, 1230, 1098, cm</w:t>
      </w:r>
      <w:r w:rsidR="00E5021E" w:rsidRPr="005473F4">
        <w:rPr>
          <w:rFonts w:ascii="Times New Roman" w:hAnsi="Times New Roman" w:cs="Times New Roman"/>
          <w:bCs/>
          <w:sz w:val="20"/>
          <w:szCs w:val="20"/>
          <w:vertAlign w:val="superscript"/>
        </w:rPr>
        <w:t>-1</w:t>
      </w:r>
      <w:r w:rsidR="00E5021E" w:rsidRPr="005473F4">
        <w:rPr>
          <w:rFonts w:ascii="Times New Roman" w:hAnsi="Times New Roman" w:cs="Times New Roman"/>
          <w:bCs/>
          <w:sz w:val="20"/>
          <w:szCs w:val="20"/>
        </w:rPr>
        <w:t xml:space="preserve">; </w:t>
      </w:r>
      <w:r w:rsidR="00E5021E" w:rsidRPr="005473F4">
        <w:rPr>
          <w:rFonts w:ascii="Times New Roman" w:hAnsi="Times New Roman" w:cs="Times New Roman"/>
          <w:bCs/>
          <w:sz w:val="20"/>
          <w:szCs w:val="20"/>
          <w:vertAlign w:val="superscript"/>
        </w:rPr>
        <w:t>1</w:t>
      </w:r>
      <w:r w:rsidR="00E5021E" w:rsidRPr="005473F4">
        <w:rPr>
          <w:rFonts w:ascii="Times New Roman" w:hAnsi="Times New Roman" w:cs="Times New Roman"/>
          <w:bCs/>
          <w:sz w:val="20"/>
          <w:szCs w:val="20"/>
        </w:rPr>
        <w:t>H NMR</w:t>
      </w:r>
      <w:r w:rsidR="00E5021E" w:rsidRPr="005473F4">
        <w:rPr>
          <w:rFonts w:ascii="Times New Roman" w:hAnsi="Times New Roman" w:cs="Times New Roman"/>
          <w:bCs/>
          <w:sz w:val="20"/>
          <w:szCs w:val="20"/>
          <w:lang w:val="en-GB"/>
        </w:rPr>
        <w:t xml:space="preserve"> </w:t>
      </w:r>
      <w:r w:rsidR="00E5021E" w:rsidRPr="005473F4">
        <w:rPr>
          <w:rFonts w:ascii="Times New Roman" w:hAnsi="Times New Roman" w:cs="Times New Roman"/>
          <w:bCs/>
          <w:sz w:val="20"/>
          <w:szCs w:val="20"/>
        </w:rPr>
        <w:t>(500 MHz, DMSO-d6): δ 0.99 (t, 3H, J = 7 Hz, CH3). 2.3 (s, 3H, CH3), 3.89 (q, 2H, J = 6.9 Hz, OCH2–CH3), 5.63 (d, 1H, J = 2.6 Hz, CH-</w:t>
      </w:r>
      <w:proofErr w:type="spellStart"/>
      <w:r w:rsidR="00E5021E" w:rsidRPr="005473F4">
        <w:rPr>
          <w:rFonts w:ascii="Times New Roman" w:hAnsi="Times New Roman" w:cs="Times New Roman"/>
          <w:bCs/>
          <w:sz w:val="20"/>
          <w:szCs w:val="20"/>
        </w:rPr>
        <w:t>Ar</w:t>
      </w:r>
      <w:proofErr w:type="spellEnd"/>
      <w:r w:rsidR="00E5021E" w:rsidRPr="005473F4">
        <w:rPr>
          <w:rFonts w:ascii="Times New Roman" w:hAnsi="Times New Roman" w:cs="Times New Roman"/>
          <w:bCs/>
          <w:sz w:val="20"/>
          <w:szCs w:val="20"/>
        </w:rPr>
        <w:t xml:space="preserve">), 7.25–7.41 (m, 4H, </w:t>
      </w:r>
      <w:proofErr w:type="spellStart"/>
      <w:r w:rsidR="00E5021E" w:rsidRPr="005473F4">
        <w:rPr>
          <w:rFonts w:ascii="Times New Roman" w:hAnsi="Times New Roman" w:cs="Times New Roman"/>
          <w:bCs/>
          <w:sz w:val="20"/>
          <w:szCs w:val="20"/>
        </w:rPr>
        <w:t>Ar</w:t>
      </w:r>
      <w:proofErr w:type="spellEnd"/>
      <w:r w:rsidR="00E5021E" w:rsidRPr="005473F4">
        <w:rPr>
          <w:rFonts w:ascii="Times New Roman" w:hAnsi="Times New Roman" w:cs="Times New Roman"/>
          <w:bCs/>
          <w:sz w:val="20"/>
          <w:szCs w:val="20"/>
        </w:rPr>
        <w:t xml:space="preserve">-H), 7.69 (s, 1H, NH), 9.26 (s, 1H, NH). </w:t>
      </w:r>
    </w:p>
    <w:p w:rsidR="00E5021E" w:rsidRPr="005473F4" w:rsidRDefault="00063FC0" w:rsidP="005473F4">
      <w:pPr>
        <w:bidi w:val="0"/>
        <w:spacing w:line="480" w:lineRule="auto"/>
        <w:rPr>
          <w:rFonts w:ascii="Times New Roman" w:hAnsi="Times New Roman" w:cs="Times New Roman"/>
          <w:bCs/>
          <w:sz w:val="20"/>
          <w:szCs w:val="20"/>
        </w:rPr>
      </w:pPr>
      <w:r w:rsidRPr="005473F4">
        <w:rPr>
          <w:rFonts w:ascii="Times New Roman" w:hAnsi="Times New Roman" w:cs="Times New Roman"/>
          <w:bCs/>
          <w:noProof/>
          <w:sz w:val="20"/>
          <w:szCs w:val="20"/>
          <w:lang w:bidi="ar-SA"/>
        </w:rPr>
        <w:drawing>
          <wp:inline distT="0" distB="0" distL="0" distR="0">
            <wp:extent cx="4568825" cy="2740025"/>
            <wp:effectExtent l="0" t="0" r="0" b="0"/>
            <wp:docPr id="10"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E5021E" w:rsidRPr="005473F4" w:rsidRDefault="00E5021E" w:rsidP="005473F4">
      <w:pPr>
        <w:bidi w:val="0"/>
        <w:spacing w:line="480" w:lineRule="auto"/>
        <w:rPr>
          <w:rFonts w:ascii="Times New Roman" w:hAnsi="Times New Roman" w:cs="Times New Roman"/>
          <w:bCs/>
          <w:i/>
          <w:iCs/>
          <w:sz w:val="20"/>
          <w:szCs w:val="20"/>
        </w:rPr>
      </w:pPr>
      <w:r w:rsidRPr="005473F4">
        <w:rPr>
          <w:rFonts w:ascii="Times New Roman" w:hAnsi="Times New Roman" w:cs="Times New Roman"/>
          <w:b/>
          <w:bCs/>
          <w:sz w:val="20"/>
          <w:szCs w:val="20"/>
        </w:rPr>
        <w:t xml:space="preserve">Figure. S6. </w:t>
      </w:r>
      <w:r w:rsidRPr="005473F4">
        <w:rPr>
          <w:rFonts w:ascii="Times New Roman" w:hAnsi="Times New Roman" w:cs="Times New Roman"/>
          <w:bCs/>
          <w:sz w:val="20"/>
          <w:szCs w:val="20"/>
        </w:rPr>
        <w:t xml:space="preserve">FT-IR spectrum </w:t>
      </w:r>
      <w:r w:rsidRPr="005473F4">
        <w:rPr>
          <w:rFonts w:ascii="Times New Roman" w:hAnsi="Times New Roman" w:cs="Times New Roman"/>
          <w:bCs/>
          <w:i/>
          <w:iCs/>
          <w:sz w:val="20"/>
          <w:szCs w:val="20"/>
        </w:rPr>
        <w:t xml:space="preserve">of 4-(2Chloro-phenyl)-6-methyl-2-oxo-1,2,3,4-tetrahydropyrimidine-5-carboxylicacid ethyl ester </w:t>
      </w:r>
    </w:p>
    <w:p w:rsidR="00E5021E" w:rsidRPr="005473F4" w:rsidRDefault="00E5021E" w:rsidP="005473F4">
      <w:pPr>
        <w:bidi w:val="0"/>
        <w:spacing w:line="480" w:lineRule="auto"/>
        <w:rPr>
          <w:rFonts w:ascii="Times New Roman" w:hAnsi="Times New Roman" w:cs="Times New Roman"/>
          <w:b/>
          <w:bCs/>
          <w:i/>
          <w:iCs/>
          <w:sz w:val="20"/>
          <w:szCs w:val="20"/>
        </w:rPr>
      </w:pPr>
      <w:r w:rsidRPr="005473F4">
        <w:rPr>
          <w:rFonts w:ascii="Times New Roman" w:hAnsi="Times New Roman" w:cs="Times New Roman"/>
          <w:b/>
          <w:bCs/>
          <w:i/>
          <w:iCs/>
          <w:sz w:val="20"/>
          <w:szCs w:val="20"/>
        </w:rPr>
        <w:t xml:space="preserve"> </w:t>
      </w:r>
    </w:p>
    <w:p w:rsidR="00E5021E" w:rsidRPr="005473F4" w:rsidRDefault="00063FC0" w:rsidP="005473F4">
      <w:pPr>
        <w:bidi w:val="0"/>
        <w:spacing w:line="480" w:lineRule="auto"/>
        <w:rPr>
          <w:rFonts w:ascii="Times New Roman" w:hAnsi="Times New Roman" w:cs="Times New Roman"/>
          <w:b/>
          <w:bCs/>
          <w:i/>
          <w:iCs/>
          <w:sz w:val="20"/>
          <w:szCs w:val="20"/>
        </w:rPr>
      </w:pPr>
      <w:r w:rsidRPr="005473F4">
        <w:rPr>
          <w:rFonts w:ascii="Times New Roman" w:hAnsi="Times New Roman" w:cs="Times New Roman"/>
          <w:b/>
          <w:bCs/>
          <w:i/>
          <w:iCs/>
          <w:noProof/>
          <w:sz w:val="20"/>
          <w:szCs w:val="20"/>
          <w:lang w:bidi="ar-SA"/>
        </w:rPr>
        <w:drawing>
          <wp:inline distT="0" distB="0" distL="0" distR="0">
            <wp:extent cx="4705350" cy="3429000"/>
            <wp:effectExtent l="0" t="0" r="0" b="0"/>
            <wp:docPr id="11" name="Picture 11" descr="2-choloro-bigine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choloro-bigineli"/>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05350" cy="3429000"/>
                    </a:xfrm>
                    <a:prstGeom prst="rect">
                      <a:avLst/>
                    </a:prstGeom>
                    <a:noFill/>
                    <a:ln>
                      <a:noFill/>
                    </a:ln>
                  </pic:spPr>
                </pic:pic>
              </a:graphicData>
            </a:graphic>
          </wp:inline>
        </w:drawing>
      </w:r>
    </w:p>
    <w:p w:rsidR="00E5021E" w:rsidRPr="005473F4" w:rsidRDefault="00E5021E" w:rsidP="005473F4">
      <w:pPr>
        <w:bidi w:val="0"/>
        <w:spacing w:line="480" w:lineRule="auto"/>
        <w:rPr>
          <w:rFonts w:ascii="Times New Roman" w:hAnsi="Times New Roman" w:cs="Times New Roman"/>
          <w:bCs/>
          <w:i/>
          <w:iCs/>
          <w:sz w:val="20"/>
          <w:szCs w:val="20"/>
        </w:rPr>
      </w:pPr>
      <w:r w:rsidRPr="005473F4">
        <w:rPr>
          <w:rFonts w:ascii="Times New Roman" w:hAnsi="Times New Roman" w:cs="Times New Roman"/>
          <w:b/>
          <w:bCs/>
          <w:sz w:val="20"/>
          <w:szCs w:val="20"/>
        </w:rPr>
        <w:t xml:space="preserve">Figure. S7. </w:t>
      </w:r>
      <w:r w:rsidRPr="005473F4">
        <w:rPr>
          <w:rFonts w:ascii="Times New Roman" w:hAnsi="Times New Roman" w:cs="Times New Roman"/>
          <w:bCs/>
          <w:sz w:val="20"/>
          <w:szCs w:val="20"/>
          <w:vertAlign w:val="superscript"/>
        </w:rPr>
        <w:t>1</w:t>
      </w:r>
      <w:r w:rsidRPr="005473F4">
        <w:rPr>
          <w:rFonts w:ascii="Times New Roman" w:hAnsi="Times New Roman" w:cs="Times New Roman"/>
          <w:bCs/>
          <w:sz w:val="20"/>
          <w:szCs w:val="20"/>
        </w:rPr>
        <w:t xml:space="preserve">H NMR spectrum of </w:t>
      </w:r>
      <w:r w:rsidRPr="005473F4">
        <w:rPr>
          <w:rFonts w:ascii="Times New Roman" w:hAnsi="Times New Roman" w:cs="Times New Roman"/>
          <w:bCs/>
          <w:i/>
          <w:iCs/>
          <w:sz w:val="20"/>
          <w:szCs w:val="20"/>
        </w:rPr>
        <w:t xml:space="preserve">4-(2Chloro-phenyl)-6-methyl-2-oxo-1,2,3,4-tetrahydropyrimidine-5-carboxylicacid ethyl ester </w:t>
      </w:r>
    </w:p>
    <w:p w:rsidR="008F7660" w:rsidRPr="005473F4" w:rsidRDefault="008F7660" w:rsidP="005473F4">
      <w:pPr>
        <w:bidi w:val="0"/>
        <w:spacing w:line="480" w:lineRule="auto"/>
        <w:rPr>
          <w:rFonts w:ascii="Times New Roman" w:hAnsi="Times New Roman" w:cs="Times New Roman"/>
          <w:bCs/>
          <w:sz w:val="20"/>
          <w:szCs w:val="20"/>
        </w:rPr>
      </w:pPr>
      <w:r w:rsidRPr="005473F4">
        <w:rPr>
          <w:rFonts w:ascii="Times New Roman" w:hAnsi="Times New Roman" w:cs="Times New Roman"/>
          <w:b/>
          <w:bCs/>
          <w:i/>
          <w:iCs/>
          <w:sz w:val="20"/>
          <w:szCs w:val="20"/>
        </w:rPr>
        <w:t xml:space="preserve">Chemical characterization </w:t>
      </w:r>
      <w:bookmarkStart w:id="16" w:name="_Hlk535347188"/>
      <w:r w:rsidRPr="005473F4">
        <w:rPr>
          <w:rFonts w:ascii="Times New Roman" w:hAnsi="Times New Roman" w:cs="Times New Roman"/>
          <w:b/>
          <w:bCs/>
          <w:i/>
          <w:iCs/>
          <w:sz w:val="20"/>
          <w:szCs w:val="20"/>
        </w:rPr>
        <w:t xml:space="preserve">of </w:t>
      </w:r>
      <w:bookmarkEnd w:id="16"/>
      <w:r w:rsidRPr="005473F4">
        <w:rPr>
          <w:rFonts w:ascii="Times New Roman" w:hAnsi="Times New Roman" w:cs="Times New Roman"/>
          <w:b/>
          <w:bCs/>
          <w:i/>
          <w:iCs/>
          <w:sz w:val="20"/>
          <w:szCs w:val="20"/>
        </w:rPr>
        <w:t xml:space="preserve">4-(4-Methoxy-phenyl)-6-methyl-2-oxo-1,2,3,4-tetrahydropyrimidine-5-carboxylicacid ethyl ester </w:t>
      </w:r>
    </w:p>
    <w:p w:rsidR="008F7660" w:rsidRPr="005473F4" w:rsidRDefault="00F359CC" w:rsidP="005473F4">
      <w:pPr>
        <w:bidi w:val="0"/>
        <w:spacing w:line="480" w:lineRule="auto"/>
        <w:rPr>
          <w:rFonts w:ascii="Times New Roman" w:hAnsi="Times New Roman" w:cs="Times New Roman"/>
          <w:bCs/>
          <w:sz w:val="20"/>
          <w:szCs w:val="20"/>
        </w:rPr>
      </w:pPr>
      <w:proofErr w:type="spellStart"/>
      <w:r>
        <w:rPr>
          <w:rFonts w:ascii="Times New Roman" w:hAnsi="Times New Roman" w:cs="Times New Roman"/>
          <w:bCs/>
          <w:sz w:val="20"/>
          <w:szCs w:val="20"/>
        </w:rPr>
        <w:t>Mp</w:t>
      </w:r>
      <w:proofErr w:type="spellEnd"/>
      <w:r w:rsidR="008F7660" w:rsidRPr="005473F4">
        <w:rPr>
          <w:rFonts w:ascii="Times New Roman" w:hAnsi="Times New Roman" w:cs="Times New Roman"/>
          <w:bCs/>
          <w:sz w:val="20"/>
          <w:szCs w:val="20"/>
        </w:rPr>
        <w:t xml:space="preserve">: </w:t>
      </w:r>
      <w:r w:rsidR="008F7660" w:rsidRPr="005473F4">
        <w:rPr>
          <w:rFonts w:ascii="Times New Roman" w:hAnsi="Times New Roman" w:cs="Times New Roman"/>
          <w:bCs/>
          <w:sz w:val="20"/>
          <w:szCs w:val="20"/>
          <w:lang w:val="en-GB"/>
        </w:rPr>
        <w:t xml:space="preserve">201-203 </w:t>
      </w:r>
      <w:r w:rsidR="008F7660" w:rsidRPr="005473F4">
        <w:rPr>
          <w:rFonts w:ascii="Times New Roman" w:hAnsi="Times New Roman" w:cs="Times New Roman"/>
          <w:bCs/>
          <w:sz w:val="20"/>
          <w:szCs w:val="20"/>
        </w:rPr>
        <w:t>°C; IR (</w:t>
      </w:r>
      <w:proofErr w:type="spellStart"/>
      <w:r w:rsidR="008F7660" w:rsidRPr="005473F4">
        <w:rPr>
          <w:rFonts w:ascii="Times New Roman" w:hAnsi="Times New Roman" w:cs="Times New Roman"/>
          <w:bCs/>
          <w:sz w:val="20"/>
          <w:szCs w:val="20"/>
        </w:rPr>
        <w:t>KBr</w:t>
      </w:r>
      <w:proofErr w:type="spellEnd"/>
      <w:r w:rsidR="008F7660" w:rsidRPr="005473F4">
        <w:rPr>
          <w:rFonts w:ascii="Times New Roman" w:hAnsi="Times New Roman" w:cs="Times New Roman"/>
          <w:bCs/>
          <w:sz w:val="20"/>
          <w:szCs w:val="20"/>
        </w:rPr>
        <w:t>): ν 3223, 3095, 2929, 2833, 1710, 1655, 1512 cm</w:t>
      </w:r>
      <w:r w:rsidR="008F7660" w:rsidRPr="005473F4">
        <w:rPr>
          <w:rFonts w:ascii="Times New Roman" w:hAnsi="Times New Roman" w:cs="Times New Roman"/>
          <w:bCs/>
          <w:sz w:val="20"/>
          <w:szCs w:val="20"/>
          <w:vertAlign w:val="superscript"/>
        </w:rPr>
        <w:t>-1</w:t>
      </w:r>
      <w:r w:rsidR="008F7660" w:rsidRPr="005473F4">
        <w:rPr>
          <w:rFonts w:ascii="Times New Roman" w:hAnsi="Times New Roman" w:cs="Times New Roman"/>
          <w:bCs/>
          <w:sz w:val="20"/>
          <w:szCs w:val="20"/>
        </w:rPr>
        <w:t xml:space="preserve">; </w:t>
      </w:r>
      <w:r w:rsidR="008F7660" w:rsidRPr="005473F4">
        <w:rPr>
          <w:rFonts w:ascii="Times New Roman" w:hAnsi="Times New Roman" w:cs="Times New Roman"/>
          <w:bCs/>
          <w:sz w:val="20"/>
          <w:szCs w:val="20"/>
          <w:vertAlign w:val="superscript"/>
        </w:rPr>
        <w:t>1</w:t>
      </w:r>
      <w:r w:rsidR="008F7660" w:rsidRPr="005473F4">
        <w:rPr>
          <w:rFonts w:ascii="Times New Roman" w:hAnsi="Times New Roman" w:cs="Times New Roman"/>
          <w:bCs/>
          <w:sz w:val="20"/>
          <w:szCs w:val="20"/>
        </w:rPr>
        <w:t>H NMR (500 MHz, DMSO-d6): δ 1.12(t, J = 7 Hz, 3H CH3), 2.24 (s, 3H, CH3), 3.72 (s, 3H, OCH3), 4 (q, J = 7.2 Hz, 2H, OCH2CH3), 5.1 (d, J = 3.0 Hz, 1H, CH-</w:t>
      </w:r>
      <w:proofErr w:type="spellStart"/>
      <w:r w:rsidR="008F7660" w:rsidRPr="005473F4">
        <w:rPr>
          <w:rFonts w:ascii="Times New Roman" w:hAnsi="Times New Roman" w:cs="Times New Roman"/>
          <w:bCs/>
          <w:sz w:val="20"/>
          <w:szCs w:val="20"/>
        </w:rPr>
        <w:t>Ar</w:t>
      </w:r>
      <w:proofErr w:type="spellEnd"/>
      <w:r w:rsidR="008F7660" w:rsidRPr="005473F4">
        <w:rPr>
          <w:rFonts w:ascii="Times New Roman" w:hAnsi="Times New Roman" w:cs="Times New Roman"/>
          <w:bCs/>
          <w:sz w:val="20"/>
          <w:szCs w:val="20"/>
        </w:rPr>
        <w:t xml:space="preserve">), 6.88 (d, J = 8.6 Hz, 2H, </w:t>
      </w:r>
      <w:proofErr w:type="spellStart"/>
      <w:r w:rsidR="008F7660" w:rsidRPr="005473F4">
        <w:rPr>
          <w:rFonts w:ascii="Times New Roman" w:hAnsi="Times New Roman" w:cs="Times New Roman"/>
          <w:bCs/>
          <w:sz w:val="20"/>
          <w:szCs w:val="20"/>
        </w:rPr>
        <w:t>Ar</w:t>
      </w:r>
      <w:proofErr w:type="spellEnd"/>
      <w:r w:rsidR="008F7660" w:rsidRPr="005473F4">
        <w:rPr>
          <w:rFonts w:ascii="Times New Roman" w:hAnsi="Times New Roman" w:cs="Times New Roman"/>
          <w:bCs/>
          <w:sz w:val="20"/>
          <w:szCs w:val="20"/>
        </w:rPr>
        <w:t>-H), 7.16 (d, J = 8.5 Hz), 7.66 and 9.16(2H, 2s, 2N–H).</w:t>
      </w:r>
    </w:p>
    <w:p w:rsidR="008F7660" w:rsidRPr="005473F4" w:rsidRDefault="00063FC0" w:rsidP="005473F4">
      <w:pPr>
        <w:bidi w:val="0"/>
        <w:spacing w:line="480" w:lineRule="auto"/>
        <w:rPr>
          <w:rFonts w:ascii="Times New Roman" w:hAnsi="Times New Roman" w:cs="Times New Roman"/>
          <w:bCs/>
          <w:sz w:val="20"/>
          <w:szCs w:val="20"/>
        </w:rPr>
      </w:pPr>
      <w:r w:rsidRPr="005473F4">
        <w:rPr>
          <w:rFonts w:ascii="Times New Roman" w:hAnsi="Times New Roman" w:cs="Times New Roman"/>
          <w:bCs/>
          <w:noProof/>
          <w:sz w:val="20"/>
          <w:szCs w:val="20"/>
          <w:lang w:bidi="ar-SA"/>
        </w:rPr>
        <w:drawing>
          <wp:inline distT="0" distB="0" distL="0" distR="0">
            <wp:extent cx="4568825" cy="2740025"/>
            <wp:effectExtent l="0" t="0" r="0" b="0"/>
            <wp:docPr id="12"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8F7660" w:rsidRPr="005473F4" w:rsidRDefault="008F7660" w:rsidP="005473F4">
      <w:pPr>
        <w:bidi w:val="0"/>
        <w:spacing w:line="480" w:lineRule="auto"/>
        <w:rPr>
          <w:rFonts w:ascii="Times New Roman" w:hAnsi="Times New Roman" w:cs="Times New Roman"/>
          <w:bCs/>
          <w:i/>
          <w:iCs/>
          <w:sz w:val="20"/>
          <w:szCs w:val="20"/>
        </w:rPr>
      </w:pPr>
      <w:r w:rsidRPr="005473F4">
        <w:rPr>
          <w:rFonts w:ascii="Times New Roman" w:hAnsi="Times New Roman" w:cs="Times New Roman"/>
          <w:b/>
          <w:bCs/>
          <w:sz w:val="20"/>
          <w:szCs w:val="20"/>
        </w:rPr>
        <w:t xml:space="preserve">Figure. S8. </w:t>
      </w:r>
      <w:r w:rsidRPr="005473F4">
        <w:rPr>
          <w:rFonts w:ascii="Times New Roman" w:hAnsi="Times New Roman" w:cs="Times New Roman"/>
          <w:bCs/>
          <w:sz w:val="20"/>
          <w:szCs w:val="20"/>
        </w:rPr>
        <w:t xml:space="preserve">FT-IR spectrum </w:t>
      </w:r>
      <w:r w:rsidRPr="005473F4">
        <w:rPr>
          <w:rFonts w:ascii="Times New Roman" w:hAnsi="Times New Roman" w:cs="Times New Roman"/>
          <w:bCs/>
          <w:i/>
          <w:iCs/>
          <w:sz w:val="20"/>
          <w:szCs w:val="20"/>
        </w:rPr>
        <w:t xml:space="preserve">of 4-(4-Methoxy-phenyl)-6-methyl-2-oxo-1,2,3,4-tetrahydropyrimidine-5-carboxylicacid ethyl ester </w:t>
      </w:r>
    </w:p>
    <w:p w:rsidR="008F7660" w:rsidRPr="005473F4" w:rsidRDefault="00063FC0" w:rsidP="005473F4">
      <w:pPr>
        <w:bidi w:val="0"/>
        <w:spacing w:line="480" w:lineRule="auto"/>
        <w:rPr>
          <w:rFonts w:ascii="Times New Roman" w:hAnsi="Times New Roman" w:cs="Times New Roman"/>
          <w:bCs/>
          <w:i/>
          <w:iCs/>
          <w:sz w:val="20"/>
          <w:szCs w:val="20"/>
        </w:rPr>
      </w:pPr>
      <w:r w:rsidRPr="005473F4">
        <w:rPr>
          <w:rFonts w:ascii="Times New Roman" w:hAnsi="Times New Roman" w:cs="Times New Roman"/>
          <w:bCs/>
          <w:i/>
          <w:iCs/>
          <w:noProof/>
          <w:sz w:val="20"/>
          <w:szCs w:val="20"/>
          <w:lang w:bidi="ar-SA"/>
        </w:rPr>
        <w:drawing>
          <wp:inline distT="0" distB="0" distL="0" distR="0">
            <wp:extent cx="5334000" cy="3819525"/>
            <wp:effectExtent l="0" t="0" r="0" b="0"/>
            <wp:docPr id="13" name="Picture 13" descr="4-methoxy-bigine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methoxy-bigineli"/>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34000" cy="3819525"/>
                    </a:xfrm>
                    <a:prstGeom prst="rect">
                      <a:avLst/>
                    </a:prstGeom>
                    <a:noFill/>
                    <a:ln>
                      <a:noFill/>
                    </a:ln>
                  </pic:spPr>
                </pic:pic>
              </a:graphicData>
            </a:graphic>
          </wp:inline>
        </w:drawing>
      </w:r>
    </w:p>
    <w:p w:rsidR="008F7660" w:rsidRPr="005473F4" w:rsidRDefault="008F7660" w:rsidP="005473F4">
      <w:pPr>
        <w:bidi w:val="0"/>
        <w:spacing w:line="480" w:lineRule="auto"/>
        <w:rPr>
          <w:rFonts w:ascii="Times New Roman" w:hAnsi="Times New Roman" w:cs="Times New Roman"/>
          <w:bCs/>
          <w:i/>
          <w:iCs/>
          <w:sz w:val="20"/>
          <w:szCs w:val="20"/>
        </w:rPr>
      </w:pPr>
      <w:r w:rsidRPr="005473F4">
        <w:rPr>
          <w:rFonts w:ascii="Times New Roman" w:hAnsi="Times New Roman" w:cs="Times New Roman"/>
          <w:b/>
          <w:bCs/>
          <w:sz w:val="20"/>
          <w:szCs w:val="20"/>
        </w:rPr>
        <w:t xml:space="preserve">Figure. S9. </w:t>
      </w:r>
      <w:r w:rsidRPr="005473F4">
        <w:rPr>
          <w:rFonts w:ascii="Times New Roman" w:hAnsi="Times New Roman" w:cs="Times New Roman"/>
          <w:bCs/>
          <w:sz w:val="20"/>
          <w:szCs w:val="20"/>
          <w:vertAlign w:val="superscript"/>
        </w:rPr>
        <w:t>1</w:t>
      </w:r>
      <w:r w:rsidRPr="005473F4">
        <w:rPr>
          <w:rFonts w:ascii="Times New Roman" w:hAnsi="Times New Roman" w:cs="Times New Roman"/>
          <w:bCs/>
          <w:sz w:val="20"/>
          <w:szCs w:val="20"/>
        </w:rPr>
        <w:t xml:space="preserve">H NMR spectrum </w:t>
      </w:r>
      <w:r w:rsidRPr="005473F4">
        <w:rPr>
          <w:rFonts w:ascii="Times New Roman" w:hAnsi="Times New Roman" w:cs="Times New Roman"/>
          <w:bCs/>
          <w:i/>
          <w:iCs/>
          <w:sz w:val="20"/>
          <w:szCs w:val="20"/>
        </w:rPr>
        <w:t xml:space="preserve">of 4-(4-Methoxy-phenyl)-6-methyl-2-oxo-1,2,3,4-tetrahydropyrimidine-5-carboxylicacid ethyl ester </w:t>
      </w:r>
    </w:p>
    <w:p w:rsidR="008F7660" w:rsidRPr="005473F4" w:rsidRDefault="008F7660" w:rsidP="005473F4">
      <w:pPr>
        <w:bidi w:val="0"/>
        <w:spacing w:line="480" w:lineRule="auto"/>
        <w:rPr>
          <w:rFonts w:ascii="Times New Roman" w:hAnsi="Times New Roman" w:cs="Times New Roman"/>
          <w:bCs/>
          <w:i/>
          <w:iCs/>
          <w:sz w:val="20"/>
          <w:szCs w:val="20"/>
        </w:rPr>
      </w:pPr>
      <w:r w:rsidRPr="005473F4">
        <w:rPr>
          <w:rFonts w:ascii="Times New Roman" w:hAnsi="Times New Roman" w:cs="Times New Roman"/>
          <w:b/>
          <w:bCs/>
          <w:i/>
          <w:iCs/>
          <w:sz w:val="20"/>
          <w:szCs w:val="20"/>
        </w:rPr>
        <w:t>Chemical characterization of 4-[thiophen-2-yl]-6-methyl-2-oxo-1,2,3,4- tetrahydropyrimidine-5-carboxylicacid ethyl ester</w:t>
      </w:r>
    </w:p>
    <w:p w:rsidR="008F7660" w:rsidRPr="005473F4" w:rsidRDefault="00F359CC" w:rsidP="005473F4">
      <w:pPr>
        <w:bidi w:val="0"/>
        <w:spacing w:line="480" w:lineRule="auto"/>
        <w:rPr>
          <w:rFonts w:ascii="Times New Roman" w:hAnsi="Times New Roman" w:cs="Times New Roman"/>
          <w:bCs/>
          <w:sz w:val="20"/>
          <w:szCs w:val="20"/>
        </w:rPr>
      </w:pPr>
      <w:proofErr w:type="spellStart"/>
      <w:r>
        <w:rPr>
          <w:rFonts w:ascii="Times New Roman" w:hAnsi="Times New Roman" w:cs="Times New Roman"/>
          <w:bCs/>
          <w:sz w:val="20"/>
          <w:szCs w:val="20"/>
          <w:lang w:val="en-GB"/>
        </w:rPr>
        <w:t>Mp</w:t>
      </w:r>
      <w:proofErr w:type="spellEnd"/>
      <w:r w:rsidR="008F7660" w:rsidRPr="005473F4">
        <w:rPr>
          <w:rFonts w:ascii="Times New Roman" w:hAnsi="Times New Roman" w:cs="Times New Roman"/>
          <w:bCs/>
          <w:sz w:val="20"/>
          <w:szCs w:val="20"/>
          <w:lang w:val="en-GB"/>
        </w:rPr>
        <w:t xml:space="preserve">: 212-214 </w:t>
      </w:r>
      <w:r w:rsidR="008F7660" w:rsidRPr="005473F4">
        <w:rPr>
          <w:rFonts w:ascii="Times New Roman" w:hAnsi="Times New Roman" w:cs="Times New Roman"/>
          <w:bCs/>
          <w:sz w:val="20"/>
          <w:szCs w:val="20"/>
        </w:rPr>
        <w:t>°C; IR (</w:t>
      </w:r>
      <w:proofErr w:type="spellStart"/>
      <w:r w:rsidR="008F7660" w:rsidRPr="005473F4">
        <w:rPr>
          <w:rFonts w:ascii="Times New Roman" w:hAnsi="Times New Roman" w:cs="Times New Roman"/>
          <w:bCs/>
          <w:sz w:val="20"/>
          <w:szCs w:val="20"/>
        </w:rPr>
        <w:t>KBr</w:t>
      </w:r>
      <w:proofErr w:type="spellEnd"/>
      <w:r w:rsidR="008F7660" w:rsidRPr="005473F4">
        <w:rPr>
          <w:rFonts w:ascii="Times New Roman" w:hAnsi="Times New Roman" w:cs="Times New Roman"/>
          <w:bCs/>
          <w:sz w:val="20"/>
          <w:szCs w:val="20"/>
        </w:rPr>
        <w:t>): ν 3223, 3095, 2929, 2833, 1710, 1655, 1512 cm</w:t>
      </w:r>
      <w:r w:rsidR="008F7660" w:rsidRPr="005473F4">
        <w:rPr>
          <w:rFonts w:ascii="Times New Roman" w:hAnsi="Times New Roman" w:cs="Times New Roman"/>
          <w:bCs/>
          <w:sz w:val="20"/>
          <w:szCs w:val="20"/>
          <w:vertAlign w:val="superscript"/>
        </w:rPr>
        <w:t>-1</w:t>
      </w:r>
      <w:r w:rsidR="008F7660" w:rsidRPr="005473F4">
        <w:rPr>
          <w:rFonts w:ascii="Times New Roman" w:hAnsi="Times New Roman" w:cs="Times New Roman"/>
          <w:bCs/>
          <w:sz w:val="20"/>
          <w:szCs w:val="20"/>
        </w:rPr>
        <w:t xml:space="preserve">; </w:t>
      </w:r>
      <w:r w:rsidR="008F7660" w:rsidRPr="005473F4">
        <w:rPr>
          <w:rFonts w:ascii="Times New Roman" w:hAnsi="Times New Roman" w:cs="Times New Roman"/>
          <w:bCs/>
          <w:sz w:val="20"/>
          <w:szCs w:val="20"/>
          <w:vertAlign w:val="superscript"/>
        </w:rPr>
        <w:t>1</w:t>
      </w:r>
      <w:r w:rsidR="008F7660" w:rsidRPr="005473F4">
        <w:rPr>
          <w:rFonts w:ascii="Times New Roman" w:hAnsi="Times New Roman" w:cs="Times New Roman"/>
          <w:bCs/>
          <w:sz w:val="20"/>
          <w:szCs w:val="20"/>
        </w:rPr>
        <w:t>H NMR (500 MHz, DMSO-d6): δ 1.15 (t, 3H, J = 7 Hz), 2.22 (s, 3H), 4.04–4.09 (q, 2H, J= 7.1), 5.47 (s, 1H), 6.89–6.94 (q, 2H), 7.36 (s, 1H), 7.84 and 9.31(2H, 2s, 2N–H).</w:t>
      </w:r>
    </w:p>
    <w:p w:rsidR="008F7660" w:rsidRPr="005473F4" w:rsidRDefault="00063FC0" w:rsidP="005473F4">
      <w:pPr>
        <w:bidi w:val="0"/>
        <w:spacing w:line="480" w:lineRule="auto"/>
        <w:rPr>
          <w:rFonts w:ascii="Times New Roman" w:hAnsi="Times New Roman" w:cs="Times New Roman"/>
          <w:bCs/>
          <w:sz w:val="20"/>
          <w:szCs w:val="20"/>
        </w:rPr>
      </w:pPr>
      <w:r w:rsidRPr="005473F4">
        <w:rPr>
          <w:rFonts w:ascii="Times New Roman" w:hAnsi="Times New Roman" w:cs="Times New Roman"/>
          <w:bCs/>
          <w:noProof/>
          <w:sz w:val="20"/>
          <w:szCs w:val="20"/>
          <w:lang w:bidi="ar-SA"/>
        </w:rPr>
        <w:drawing>
          <wp:inline distT="0" distB="0" distL="0" distR="0">
            <wp:extent cx="4474210" cy="2635885"/>
            <wp:effectExtent l="0" t="0" r="0" b="0"/>
            <wp:docPr id="14"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8F7660" w:rsidRPr="005473F4" w:rsidRDefault="008F7660" w:rsidP="005473F4">
      <w:pPr>
        <w:bidi w:val="0"/>
        <w:spacing w:line="480" w:lineRule="auto"/>
        <w:rPr>
          <w:rFonts w:ascii="Times New Roman" w:hAnsi="Times New Roman" w:cs="Times New Roman"/>
          <w:bCs/>
          <w:i/>
          <w:iCs/>
          <w:sz w:val="20"/>
          <w:szCs w:val="20"/>
        </w:rPr>
      </w:pPr>
      <w:r w:rsidRPr="005473F4">
        <w:rPr>
          <w:rFonts w:ascii="Times New Roman" w:hAnsi="Times New Roman" w:cs="Times New Roman"/>
          <w:b/>
          <w:bCs/>
          <w:sz w:val="20"/>
          <w:szCs w:val="20"/>
        </w:rPr>
        <w:t xml:space="preserve">Figure. S10. </w:t>
      </w:r>
      <w:r w:rsidRPr="005473F4">
        <w:rPr>
          <w:rFonts w:ascii="Times New Roman" w:hAnsi="Times New Roman" w:cs="Times New Roman"/>
          <w:bCs/>
          <w:sz w:val="20"/>
          <w:szCs w:val="20"/>
        </w:rPr>
        <w:t xml:space="preserve">FT-IR spectrum </w:t>
      </w:r>
      <w:r w:rsidRPr="005473F4">
        <w:rPr>
          <w:rFonts w:ascii="Times New Roman" w:hAnsi="Times New Roman" w:cs="Times New Roman"/>
          <w:bCs/>
          <w:i/>
          <w:iCs/>
          <w:sz w:val="20"/>
          <w:szCs w:val="20"/>
        </w:rPr>
        <w:t>of 4-[thiophen-2-yl]-6-methyl-2-oxo-1,2,3,4- tetrahydropyrimidine-5-carboxylicacid ethyl ester</w:t>
      </w:r>
    </w:p>
    <w:p w:rsidR="008F7660" w:rsidRPr="005473F4" w:rsidRDefault="008F7660" w:rsidP="005473F4">
      <w:pPr>
        <w:bidi w:val="0"/>
        <w:spacing w:line="480" w:lineRule="auto"/>
        <w:rPr>
          <w:rFonts w:ascii="Times New Roman" w:hAnsi="Times New Roman" w:cs="Times New Roman"/>
          <w:b/>
          <w:bCs/>
          <w:i/>
          <w:iCs/>
          <w:sz w:val="20"/>
          <w:szCs w:val="20"/>
        </w:rPr>
      </w:pPr>
    </w:p>
    <w:p w:rsidR="008F7660" w:rsidRPr="005473F4" w:rsidRDefault="00063FC0" w:rsidP="005473F4">
      <w:pPr>
        <w:bidi w:val="0"/>
        <w:spacing w:line="480" w:lineRule="auto"/>
        <w:rPr>
          <w:rFonts w:ascii="Times New Roman" w:hAnsi="Times New Roman" w:cs="Times New Roman"/>
          <w:bCs/>
          <w:i/>
          <w:iCs/>
          <w:sz w:val="20"/>
          <w:szCs w:val="20"/>
        </w:rPr>
      </w:pPr>
      <w:r w:rsidRPr="005473F4">
        <w:rPr>
          <w:rFonts w:ascii="Times New Roman" w:hAnsi="Times New Roman" w:cs="Times New Roman"/>
          <w:bCs/>
          <w:i/>
          <w:iCs/>
          <w:noProof/>
          <w:sz w:val="20"/>
          <w:szCs w:val="20"/>
          <w:lang w:bidi="ar-SA"/>
        </w:rPr>
        <w:drawing>
          <wp:inline distT="0" distB="0" distL="0" distR="0">
            <wp:extent cx="4895850" cy="3543300"/>
            <wp:effectExtent l="0" t="0" r="0" b="0"/>
            <wp:docPr id="15" name="Picture 15" descr="2-thiophen-bigine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thiophen-bigineli"/>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95850" cy="3543300"/>
                    </a:xfrm>
                    <a:prstGeom prst="rect">
                      <a:avLst/>
                    </a:prstGeom>
                    <a:noFill/>
                    <a:ln>
                      <a:noFill/>
                    </a:ln>
                  </pic:spPr>
                </pic:pic>
              </a:graphicData>
            </a:graphic>
          </wp:inline>
        </w:drawing>
      </w:r>
    </w:p>
    <w:p w:rsidR="008F7660" w:rsidRPr="005473F4" w:rsidRDefault="008F7660" w:rsidP="005473F4">
      <w:pPr>
        <w:bidi w:val="0"/>
        <w:spacing w:line="480" w:lineRule="auto"/>
        <w:rPr>
          <w:rFonts w:ascii="Times New Roman" w:hAnsi="Times New Roman" w:cs="Times New Roman"/>
          <w:bCs/>
          <w:i/>
          <w:iCs/>
          <w:sz w:val="20"/>
          <w:szCs w:val="20"/>
        </w:rPr>
      </w:pPr>
      <w:r w:rsidRPr="005473F4">
        <w:rPr>
          <w:rFonts w:ascii="Times New Roman" w:hAnsi="Times New Roman" w:cs="Times New Roman"/>
          <w:b/>
          <w:bCs/>
          <w:sz w:val="20"/>
          <w:szCs w:val="20"/>
        </w:rPr>
        <w:t xml:space="preserve">Figure. S11. </w:t>
      </w:r>
      <w:r w:rsidRPr="005473F4">
        <w:rPr>
          <w:rFonts w:ascii="Times New Roman" w:hAnsi="Times New Roman" w:cs="Times New Roman"/>
          <w:bCs/>
          <w:sz w:val="20"/>
          <w:szCs w:val="20"/>
          <w:vertAlign w:val="superscript"/>
        </w:rPr>
        <w:t>1</w:t>
      </w:r>
      <w:r w:rsidRPr="005473F4">
        <w:rPr>
          <w:rFonts w:ascii="Times New Roman" w:hAnsi="Times New Roman" w:cs="Times New Roman"/>
          <w:bCs/>
          <w:sz w:val="20"/>
          <w:szCs w:val="20"/>
        </w:rPr>
        <w:t xml:space="preserve">H NMR spectrum </w:t>
      </w:r>
      <w:r w:rsidRPr="005473F4">
        <w:rPr>
          <w:rFonts w:ascii="Times New Roman" w:hAnsi="Times New Roman" w:cs="Times New Roman"/>
          <w:bCs/>
          <w:i/>
          <w:iCs/>
          <w:sz w:val="20"/>
          <w:szCs w:val="20"/>
        </w:rPr>
        <w:t>of 4-[thiophen-2-yl]-6-methyl-2-oxo-1,2,3,4- tetrahydropyrimidine-5-carboxylicacid ethyl ester</w:t>
      </w:r>
    </w:p>
    <w:p w:rsidR="00E5021E" w:rsidRPr="005473F4" w:rsidRDefault="00E5021E" w:rsidP="005473F4">
      <w:pPr>
        <w:bidi w:val="0"/>
        <w:spacing w:line="480" w:lineRule="auto"/>
        <w:rPr>
          <w:rFonts w:ascii="Times New Roman" w:hAnsi="Times New Roman" w:cs="Times New Roman"/>
          <w:bCs/>
          <w:sz w:val="20"/>
          <w:szCs w:val="20"/>
        </w:rPr>
      </w:pPr>
    </w:p>
    <w:p w:rsidR="00E5021E" w:rsidRPr="005473F4" w:rsidRDefault="00E5021E" w:rsidP="005473F4">
      <w:pPr>
        <w:bidi w:val="0"/>
        <w:spacing w:line="480" w:lineRule="auto"/>
        <w:rPr>
          <w:rFonts w:ascii="Times New Roman" w:hAnsi="Times New Roman" w:cs="Times New Roman"/>
          <w:sz w:val="20"/>
          <w:szCs w:val="20"/>
        </w:rPr>
      </w:pPr>
    </w:p>
    <w:p w:rsidR="00E5021E" w:rsidRPr="005473F4" w:rsidRDefault="00E5021E" w:rsidP="005473F4">
      <w:pPr>
        <w:bidi w:val="0"/>
        <w:spacing w:line="480" w:lineRule="auto"/>
        <w:rPr>
          <w:rFonts w:ascii="Times New Roman" w:hAnsi="Times New Roman" w:cs="Times New Roman"/>
          <w:sz w:val="20"/>
          <w:szCs w:val="20"/>
        </w:rPr>
      </w:pPr>
    </w:p>
    <w:p w:rsidR="00E5021E" w:rsidRPr="005473F4" w:rsidRDefault="00E5021E" w:rsidP="005473F4">
      <w:pPr>
        <w:bidi w:val="0"/>
        <w:spacing w:line="480" w:lineRule="auto"/>
        <w:rPr>
          <w:rFonts w:ascii="Times New Roman" w:hAnsi="Times New Roman" w:cs="Times New Roman"/>
          <w:sz w:val="20"/>
          <w:szCs w:val="20"/>
        </w:rPr>
      </w:pPr>
    </w:p>
    <w:p w:rsidR="00E5021E" w:rsidRPr="005473F4" w:rsidRDefault="00E5021E" w:rsidP="005473F4">
      <w:pPr>
        <w:bidi w:val="0"/>
        <w:spacing w:line="480" w:lineRule="auto"/>
        <w:rPr>
          <w:rFonts w:ascii="Times New Roman" w:hAnsi="Times New Roman" w:cs="Times New Roman"/>
          <w:sz w:val="20"/>
          <w:szCs w:val="20"/>
        </w:rPr>
      </w:pPr>
    </w:p>
    <w:p w:rsidR="00AD62B5" w:rsidRPr="005473F4" w:rsidRDefault="00AD62B5" w:rsidP="005473F4">
      <w:pPr>
        <w:bidi w:val="0"/>
        <w:spacing w:line="480" w:lineRule="auto"/>
        <w:jc w:val="center"/>
        <w:rPr>
          <w:rFonts w:ascii="Times New Roman" w:hAnsi="Times New Roman" w:cs="Times New Roman"/>
          <w:sz w:val="20"/>
          <w:szCs w:val="20"/>
        </w:rPr>
      </w:pPr>
    </w:p>
    <w:sectPr w:rsidR="00AD62B5" w:rsidRPr="005473F4" w:rsidSect="00E5021E">
      <w:pgSz w:w="11906" w:h="16838"/>
      <w:pgMar w:top="1440" w:right="1440" w:bottom="1440" w:left="1440" w:header="706"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252D" w:rsidRDefault="00C9252D" w:rsidP="00783D9D">
      <w:pPr>
        <w:spacing w:after="0" w:line="240" w:lineRule="auto"/>
      </w:pPr>
      <w:r>
        <w:separator/>
      </w:r>
    </w:p>
  </w:endnote>
  <w:endnote w:type="continuationSeparator" w:id="0">
    <w:p w:rsidR="00C9252D" w:rsidRDefault="00C9252D" w:rsidP="00783D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dvTimes-i">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65D5" w:rsidRDefault="000465D5">
    <w:pPr>
      <w:pStyle w:val="Footer"/>
      <w:jc w:val="center"/>
    </w:pPr>
    <w:r>
      <w:fldChar w:fldCharType="begin"/>
    </w:r>
    <w:r>
      <w:instrText xml:space="preserve"> PAGE   \* MERGEFORMAT </w:instrText>
    </w:r>
    <w:r>
      <w:fldChar w:fldCharType="separate"/>
    </w:r>
    <w:r w:rsidR="00450EFD">
      <w:rPr>
        <w:noProof/>
        <w:rtl/>
      </w:rPr>
      <w:t>1</w:t>
    </w:r>
    <w:r>
      <w:rPr>
        <w:noProof/>
      </w:rPr>
      <w:fldChar w:fldCharType="end"/>
    </w:r>
    <w:r>
      <w:rPr>
        <w:noProof/>
      </w:rPr>
      <w:t>S</w:t>
    </w:r>
  </w:p>
  <w:p w:rsidR="00C337AF" w:rsidRDefault="00C337AF">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734C" w:rsidRDefault="00AA734C">
    <w:pPr>
      <w:pStyle w:val="Footer"/>
      <w:jc w:val="center"/>
    </w:pPr>
    <w:r>
      <w:fldChar w:fldCharType="begin"/>
    </w:r>
    <w:r>
      <w:instrText xml:space="preserve"> PAGE   \* MERGEFORMAT </w:instrText>
    </w:r>
    <w:r>
      <w:fldChar w:fldCharType="separate"/>
    </w:r>
    <w:r w:rsidR="00450EFD">
      <w:rPr>
        <w:noProof/>
        <w:rtl/>
      </w:rPr>
      <w:t>12</w:t>
    </w:r>
    <w:r>
      <w:rPr>
        <w:noProof/>
      </w:rPr>
      <w:fldChar w:fldCharType="end"/>
    </w:r>
    <w:r w:rsidR="00BB43B4">
      <w:rPr>
        <w:noProof/>
      </w:rPr>
      <w:t>S</w:t>
    </w:r>
  </w:p>
  <w:p w:rsidR="00AA734C" w:rsidRDefault="00AA734C">
    <w:pPr>
      <w:pStyle w:val="Footer"/>
    </w:pPr>
  </w:p>
  <w:p w:rsidR="00E73450" w:rsidRDefault="00E73450"/>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252D" w:rsidRDefault="00C9252D" w:rsidP="00783D9D">
      <w:pPr>
        <w:spacing w:after="0" w:line="240" w:lineRule="auto"/>
      </w:pPr>
      <w:r>
        <w:separator/>
      </w:r>
    </w:p>
  </w:footnote>
  <w:footnote w:type="continuationSeparator" w:id="0">
    <w:p w:rsidR="00C9252D" w:rsidRDefault="00C9252D" w:rsidP="00783D9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371B" w:rsidRDefault="00C337AF" w:rsidP="00B065AC">
    <w:pPr>
      <w:bidi w:val="0"/>
      <w:jc w:val="center"/>
      <w:outlineLvl w:val="0"/>
      <w:rPr>
        <w:rFonts w:ascii="Times New Roman" w:hAnsi="Times New Roman" w:cs="Times New Roman"/>
        <w:i/>
        <w:iCs/>
        <w:sz w:val="18"/>
        <w:szCs w:val="18"/>
      </w:rPr>
    </w:pPr>
    <w:r w:rsidRPr="006E2DBF">
      <w:rPr>
        <w:rFonts w:ascii="Times New Roman" w:hAnsi="Times New Roman" w:cs="Times New Roman"/>
        <w:i/>
        <w:iCs/>
        <w:sz w:val="18"/>
        <w:szCs w:val="18"/>
      </w:rPr>
      <w:t xml:space="preserve">Electronic Supplementary Information    </w:t>
    </w:r>
  </w:p>
  <w:p w:rsidR="00AA357E" w:rsidRPr="00FD371B" w:rsidRDefault="00FD371B" w:rsidP="00FD371B">
    <w:pPr>
      <w:bidi w:val="0"/>
      <w:jc w:val="center"/>
      <w:outlineLvl w:val="0"/>
      <w:rPr>
        <w:rFonts w:ascii="Times New Roman" w:hAnsi="Times New Roman" w:cs="Times New Roman"/>
        <w:i/>
        <w:iCs/>
        <w:sz w:val="32"/>
        <w:szCs w:val="32"/>
      </w:rPr>
    </w:pPr>
    <w:r w:rsidRPr="00FD371B">
      <w:rPr>
        <w:rFonts w:ascii="Times New Roman" w:hAnsi="Times New Roman" w:cs="Times New Roman"/>
        <w:i/>
        <w:iCs/>
        <w:sz w:val="32"/>
        <w:szCs w:val="32"/>
      </w:rPr>
      <w:t>SCIENTIFIC REPORTS</w:t>
    </w:r>
    <w:r w:rsidR="00C337AF" w:rsidRPr="00FD371B">
      <w:rPr>
        <w:rFonts w:ascii="Times New Roman" w:hAnsi="Times New Roman" w:cs="Times New Roman"/>
        <w:i/>
        <w:iCs/>
        <w:sz w:val="32"/>
        <w:szCs w:val="32"/>
      </w:rPr>
      <w:t xml:space="preserve">                                                                                                  </w:t>
    </w:r>
    <w:r w:rsidR="00AA357E" w:rsidRPr="00FD371B">
      <w:rPr>
        <w:rFonts w:ascii="Times New Roman" w:hAnsi="Times New Roman" w:cs="Times New Roman"/>
        <w:i/>
        <w:iCs/>
        <w:sz w:val="32"/>
        <w:szCs w:val="32"/>
      </w:rPr>
      <w:t xml:space="preserve"> </w:t>
    </w:r>
  </w:p>
  <w:p w:rsidR="00C337AF" w:rsidRPr="00FD371B" w:rsidRDefault="00C337AF" w:rsidP="00FD371B">
    <w:pPr>
      <w:pStyle w:val="Header"/>
      <w:pBdr>
        <w:bottom w:val="thickThinSmallGap" w:sz="24" w:space="1" w:color="622423"/>
      </w:pBdr>
      <w:bidi w:val="0"/>
      <w:rPr>
        <w:rFonts w:ascii="Times New Roman" w:eastAsia="Times New Roman" w:hAnsi="Times New Roman" w:cs="Times New Roman"/>
        <w:sz w:val="10"/>
        <w:szCs w:val="10"/>
      </w:rPr>
    </w:pPr>
  </w:p>
  <w:p w:rsidR="00C337AF" w:rsidRDefault="00C337AF"/>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8004F"/>
    <w:multiLevelType w:val="hybridMultilevel"/>
    <w:tmpl w:val="AF8AB6D2"/>
    <w:lvl w:ilvl="0" w:tplc="8C04F49C">
      <w:start w:val="4"/>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BCB2057"/>
    <w:multiLevelType w:val="hybridMultilevel"/>
    <w:tmpl w:val="E676C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5212DBA"/>
    <w:multiLevelType w:val="hybridMultilevel"/>
    <w:tmpl w:val="F2D80DCC"/>
    <w:lvl w:ilvl="0" w:tplc="76A2C1F8">
      <w:start w:val="1"/>
      <w:numFmt w:val="decimal"/>
      <w:lvlText w:val="%1."/>
      <w:lvlJc w:val="left"/>
      <w:pPr>
        <w:ind w:left="2868" w:hanging="250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4F96454"/>
    <w:multiLevelType w:val="multilevel"/>
    <w:tmpl w:val="64F0B27E"/>
    <w:lvl w:ilvl="0">
      <w:start w:val="1"/>
      <w:numFmt w:val="decimal"/>
      <w:lvlText w:val="%1."/>
      <w:lvlJc w:val="left"/>
      <w:pPr>
        <w:ind w:left="720" w:hanging="360"/>
      </w:p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4" w15:restartNumberingAfterBreak="0">
    <w:nsid w:val="6B0028D9"/>
    <w:multiLevelType w:val="multilevel"/>
    <w:tmpl w:val="4AF27E6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3074">
      <o:colormru v:ext="edit" colors="#f06"/>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bY0NzG1NDc2MDU2MTZX0lEKTi0uzszPAykwqgUAPtsmOywAAAA="/>
  </w:docVars>
  <w:rsids>
    <w:rsidRoot w:val="002532B1"/>
    <w:rsid w:val="00000E21"/>
    <w:rsid w:val="00002908"/>
    <w:rsid w:val="000063D8"/>
    <w:rsid w:val="00013624"/>
    <w:rsid w:val="00017C78"/>
    <w:rsid w:val="000201FD"/>
    <w:rsid w:val="00023669"/>
    <w:rsid w:val="00023C1F"/>
    <w:rsid w:val="0003174D"/>
    <w:rsid w:val="0003625F"/>
    <w:rsid w:val="00044F81"/>
    <w:rsid w:val="000465D5"/>
    <w:rsid w:val="00056E01"/>
    <w:rsid w:val="00060147"/>
    <w:rsid w:val="00063FC0"/>
    <w:rsid w:val="000653FD"/>
    <w:rsid w:val="0006681A"/>
    <w:rsid w:val="000722AB"/>
    <w:rsid w:val="0007243A"/>
    <w:rsid w:val="00074F65"/>
    <w:rsid w:val="00076462"/>
    <w:rsid w:val="00077505"/>
    <w:rsid w:val="00080BD1"/>
    <w:rsid w:val="00085A37"/>
    <w:rsid w:val="000878D0"/>
    <w:rsid w:val="00090990"/>
    <w:rsid w:val="00096453"/>
    <w:rsid w:val="00096966"/>
    <w:rsid w:val="000A0F3D"/>
    <w:rsid w:val="000A6E2E"/>
    <w:rsid w:val="000B066D"/>
    <w:rsid w:val="000B0EF3"/>
    <w:rsid w:val="000B2124"/>
    <w:rsid w:val="000B3DD5"/>
    <w:rsid w:val="000B48BA"/>
    <w:rsid w:val="000B6417"/>
    <w:rsid w:val="000C5397"/>
    <w:rsid w:val="000C5B6D"/>
    <w:rsid w:val="000C5BEF"/>
    <w:rsid w:val="000C7571"/>
    <w:rsid w:val="000D18F2"/>
    <w:rsid w:val="000D2E6F"/>
    <w:rsid w:val="000D2F27"/>
    <w:rsid w:val="000D2FF1"/>
    <w:rsid w:val="000E0F41"/>
    <w:rsid w:val="000E4413"/>
    <w:rsid w:val="000E7737"/>
    <w:rsid w:val="000F3ECE"/>
    <w:rsid w:val="000F3F87"/>
    <w:rsid w:val="0010522A"/>
    <w:rsid w:val="00105AB8"/>
    <w:rsid w:val="00110ECA"/>
    <w:rsid w:val="00110F92"/>
    <w:rsid w:val="0011454B"/>
    <w:rsid w:val="001151B6"/>
    <w:rsid w:val="0011532A"/>
    <w:rsid w:val="0013438D"/>
    <w:rsid w:val="001415BA"/>
    <w:rsid w:val="00146888"/>
    <w:rsid w:val="00155D09"/>
    <w:rsid w:val="00155E0D"/>
    <w:rsid w:val="00163379"/>
    <w:rsid w:val="00164A48"/>
    <w:rsid w:val="00177062"/>
    <w:rsid w:val="001833F8"/>
    <w:rsid w:val="00191417"/>
    <w:rsid w:val="001935BA"/>
    <w:rsid w:val="00195A3B"/>
    <w:rsid w:val="001A0BF9"/>
    <w:rsid w:val="001C1D9F"/>
    <w:rsid w:val="001D0AA8"/>
    <w:rsid w:val="001D0C4F"/>
    <w:rsid w:val="001D4627"/>
    <w:rsid w:val="001D4D58"/>
    <w:rsid w:val="001D6CEC"/>
    <w:rsid w:val="001E03B7"/>
    <w:rsid w:val="001E5066"/>
    <w:rsid w:val="001F7FB2"/>
    <w:rsid w:val="001F7FFA"/>
    <w:rsid w:val="00203C61"/>
    <w:rsid w:val="0020550D"/>
    <w:rsid w:val="002137B3"/>
    <w:rsid w:val="002171F6"/>
    <w:rsid w:val="00220D2D"/>
    <w:rsid w:val="00222E12"/>
    <w:rsid w:val="00227E7B"/>
    <w:rsid w:val="002415B2"/>
    <w:rsid w:val="00241F88"/>
    <w:rsid w:val="00242703"/>
    <w:rsid w:val="0024402B"/>
    <w:rsid w:val="00244152"/>
    <w:rsid w:val="00244795"/>
    <w:rsid w:val="00244903"/>
    <w:rsid w:val="002449D4"/>
    <w:rsid w:val="002532B1"/>
    <w:rsid w:val="00255FE4"/>
    <w:rsid w:val="0026040F"/>
    <w:rsid w:val="00265357"/>
    <w:rsid w:val="00267214"/>
    <w:rsid w:val="00270DDB"/>
    <w:rsid w:val="00271D96"/>
    <w:rsid w:val="00273FA5"/>
    <w:rsid w:val="00275CB9"/>
    <w:rsid w:val="0028268C"/>
    <w:rsid w:val="0028796A"/>
    <w:rsid w:val="00290940"/>
    <w:rsid w:val="00290E17"/>
    <w:rsid w:val="002A009A"/>
    <w:rsid w:val="002A1519"/>
    <w:rsid w:val="002A3419"/>
    <w:rsid w:val="002A3FFE"/>
    <w:rsid w:val="002A47D4"/>
    <w:rsid w:val="002A6342"/>
    <w:rsid w:val="002A76BD"/>
    <w:rsid w:val="002B00B2"/>
    <w:rsid w:val="002B0E1E"/>
    <w:rsid w:val="002B7406"/>
    <w:rsid w:val="002C3E59"/>
    <w:rsid w:val="002C4FD2"/>
    <w:rsid w:val="002C7C83"/>
    <w:rsid w:val="002C7D41"/>
    <w:rsid w:val="002E7B51"/>
    <w:rsid w:val="002F32F7"/>
    <w:rsid w:val="002F3D6D"/>
    <w:rsid w:val="002F6F97"/>
    <w:rsid w:val="002F7057"/>
    <w:rsid w:val="002F7659"/>
    <w:rsid w:val="0030130D"/>
    <w:rsid w:val="00303314"/>
    <w:rsid w:val="00310F6C"/>
    <w:rsid w:val="0032223E"/>
    <w:rsid w:val="003355E1"/>
    <w:rsid w:val="003369E5"/>
    <w:rsid w:val="00342A4F"/>
    <w:rsid w:val="0034457F"/>
    <w:rsid w:val="00353537"/>
    <w:rsid w:val="00355749"/>
    <w:rsid w:val="00362698"/>
    <w:rsid w:val="003627B5"/>
    <w:rsid w:val="003736BF"/>
    <w:rsid w:val="003739E5"/>
    <w:rsid w:val="003757A4"/>
    <w:rsid w:val="00376067"/>
    <w:rsid w:val="00380527"/>
    <w:rsid w:val="00381166"/>
    <w:rsid w:val="00391A9B"/>
    <w:rsid w:val="0039223F"/>
    <w:rsid w:val="00392AB8"/>
    <w:rsid w:val="00393DAB"/>
    <w:rsid w:val="003A3968"/>
    <w:rsid w:val="003A7BD1"/>
    <w:rsid w:val="003B2B91"/>
    <w:rsid w:val="003B5012"/>
    <w:rsid w:val="003B6D64"/>
    <w:rsid w:val="003C0E72"/>
    <w:rsid w:val="003C5484"/>
    <w:rsid w:val="003E2208"/>
    <w:rsid w:val="003F5E7C"/>
    <w:rsid w:val="003F6F81"/>
    <w:rsid w:val="0040307C"/>
    <w:rsid w:val="0040357E"/>
    <w:rsid w:val="0041088E"/>
    <w:rsid w:val="00424E0C"/>
    <w:rsid w:val="00425E92"/>
    <w:rsid w:val="0043045D"/>
    <w:rsid w:val="004310D5"/>
    <w:rsid w:val="00436942"/>
    <w:rsid w:val="00440E95"/>
    <w:rsid w:val="004446C4"/>
    <w:rsid w:val="004464C3"/>
    <w:rsid w:val="004466CC"/>
    <w:rsid w:val="00447876"/>
    <w:rsid w:val="004509A8"/>
    <w:rsid w:val="00450EFD"/>
    <w:rsid w:val="004519FB"/>
    <w:rsid w:val="00470220"/>
    <w:rsid w:val="0047022C"/>
    <w:rsid w:val="00470C61"/>
    <w:rsid w:val="004759E3"/>
    <w:rsid w:val="00477D00"/>
    <w:rsid w:val="00480512"/>
    <w:rsid w:val="00481247"/>
    <w:rsid w:val="00481BD0"/>
    <w:rsid w:val="0049310C"/>
    <w:rsid w:val="004A4A8A"/>
    <w:rsid w:val="004A66B0"/>
    <w:rsid w:val="004B1C7F"/>
    <w:rsid w:val="004B3FFD"/>
    <w:rsid w:val="004B5E10"/>
    <w:rsid w:val="004C0AA5"/>
    <w:rsid w:val="004C51A1"/>
    <w:rsid w:val="004C7366"/>
    <w:rsid w:val="004D00DF"/>
    <w:rsid w:val="004D3A14"/>
    <w:rsid w:val="004D6184"/>
    <w:rsid w:val="004D6E6A"/>
    <w:rsid w:val="004D7932"/>
    <w:rsid w:val="004E4839"/>
    <w:rsid w:val="004E550B"/>
    <w:rsid w:val="004F08FD"/>
    <w:rsid w:val="004F1D71"/>
    <w:rsid w:val="004F4882"/>
    <w:rsid w:val="004F539A"/>
    <w:rsid w:val="004F5DE3"/>
    <w:rsid w:val="004F6166"/>
    <w:rsid w:val="004F7364"/>
    <w:rsid w:val="0050029B"/>
    <w:rsid w:val="00503EAC"/>
    <w:rsid w:val="0050604B"/>
    <w:rsid w:val="00507D35"/>
    <w:rsid w:val="00510B52"/>
    <w:rsid w:val="00513B84"/>
    <w:rsid w:val="00513E1D"/>
    <w:rsid w:val="005173D8"/>
    <w:rsid w:val="00522056"/>
    <w:rsid w:val="005350D8"/>
    <w:rsid w:val="00536CD7"/>
    <w:rsid w:val="00545B66"/>
    <w:rsid w:val="005473F4"/>
    <w:rsid w:val="00550E29"/>
    <w:rsid w:val="00562021"/>
    <w:rsid w:val="005627E7"/>
    <w:rsid w:val="00567B14"/>
    <w:rsid w:val="00573FE7"/>
    <w:rsid w:val="00576C59"/>
    <w:rsid w:val="00585D83"/>
    <w:rsid w:val="005A584F"/>
    <w:rsid w:val="005A5AC4"/>
    <w:rsid w:val="005A7BB7"/>
    <w:rsid w:val="005B1323"/>
    <w:rsid w:val="005B2EE7"/>
    <w:rsid w:val="005B4E9D"/>
    <w:rsid w:val="005B6F6B"/>
    <w:rsid w:val="005C57E6"/>
    <w:rsid w:val="005C7C94"/>
    <w:rsid w:val="005D04DA"/>
    <w:rsid w:val="005D670A"/>
    <w:rsid w:val="005E5350"/>
    <w:rsid w:val="005E54C2"/>
    <w:rsid w:val="005F4D31"/>
    <w:rsid w:val="005F614C"/>
    <w:rsid w:val="005F6DAE"/>
    <w:rsid w:val="00600879"/>
    <w:rsid w:val="00604528"/>
    <w:rsid w:val="006060BE"/>
    <w:rsid w:val="006067EE"/>
    <w:rsid w:val="00607CA4"/>
    <w:rsid w:val="006232DE"/>
    <w:rsid w:val="006237ED"/>
    <w:rsid w:val="00624011"/>
    <w:rsid w:val="00626EC6"/>
    <w:rsid w:val="006375F4"/>
    <w:rsid w:val="00640EA8"/>
    <w:rsid w:val="0065117E"/>
    <w:rsid w:val="006541CC"/>
    <w:rsid w:val="00657F74"/>
    <w:rsid w:val="00657F93"/>
    <w:rsid w:val="00665EC9"/>
    <w:rsid w:val="00670DE5"/>
    <w:rsid w:val="00673098"/>
    <w:rsid w:val="00674B4C"/>
    <w:rsid w:val="006806E4"/>
    <w:rsid w:val="00683CFD"/>
    <w:rsid w:val="00686843"/>
    <w:rsid w:val="006921BA"/>
    <w:rsid w:val="006A083E"/>
    <w:rsid w:val="006A3A44"/>
    <w:rsid w:val="006A757E"/>
    <w:rsid w:val="006B58D4"/>
    <w:rsid w:val="006B5B64"/>
    <w:rsid w:val="006B710C"/>
    <w:rsid w:val="006C3B69"/>
    <w:rsid w:val="006C488E"/>
    <w:rsid w:val="006C4D59"/>
    <w:rsid w:val="006D14F2"/>
    <w:rsid w:val="006D730E"/>
    <w:rsid w:val="006E2B96"/>
    <w:rsid w:val="006E43F1"/>
    <w:rsid w:val="006E5469"/>
    <w:rsid w:val="006E78DD"/>
    <w:rsid w:val="006F3F2D"/>
    <w:rsid w:val="006F645A"/>
    <w:rsid w:val="00706617"/>
    <w:rsid w:val="00706B67"/>
    <w:rsid w:val="007118DD"/>
    <w:rsid w:val="00715088"/>
    <w:rsid w:val="00717A4E"/>
    <w:rsid w:val="00720A2D"/>
    <w:rsid w:val="00722E66"/>
    <w:rsid w:val="00722E8C"/>
    <w:rsid w:val="00727B2B"/>
    <w:rsid w:val="0073003D"/>
    <w:rsid w:val="00731A3C"/>
    <w:rsid w:val="00732C49"/>
    <w:rsid w:val="007336F3"/>
    <w:rsid w:val="00741551"/>
    <w:rsid w:val="0074755C"/>
    <w:rsid w:val="00747D78"/>
    <w:rsid w:val="00760DD8"/>
    <w:rsid w:val="00761E65"/>
    <w:rsid w:val="00775104"/>
    <w:rsid w:val="0077614F"/>
    <w:rsid w:val="00776D84"/>
    <w:rsid w:val="00777CA9"/>
    <w:rsid w:val="00783D9D"/>
    <w:rsid w:val="0078583B"/>
    <w:rsid w:val="00793E48"/>
    <w:rsid w:val="007A3640"/>
    <w:rsid w:val="007B02EF"/>
    <w:rsid w:val="007B2885"/>
    <w:rsid w:val="007B3BCA"/>
    <w:rsid w:val="007C1B01"/>
    <w:rsid w:val="007C2E45"/>
    <w:rsid w:val="007D05B5"/>
    <w:rsid w:val="007D3AF1"/>
    <w:rsid w:val="007D4FD3"/>
    <w:rsid w:val="007E2E73"/>
    <w:rsid w:val="007E4898"/>
    <w:rsid w:val="007F14FA"/>
    <w:rsid w:val="007F1829"/>
    <w:rsid w:val="0080391A"/>
    <w:rsid w:val="00804CE9"/>
    <w:rsid w:val="008058DB"/>
    <w:rsid w:val="00805B48"/>
    <w:rsid w:val="00806BD4"/>
    <w:rsid w:val="00810C6D"/>
    <w:rsid w:val="00811B5B"/>
    <w:rsid w:val="008132E4"/>
    <w:rsid w:val="00821CF9"/>
    <w:rsid w:val="008223D0"/>
    <w:rsid w:val="008225D6"/>
    <w:rsid w:val="00825956"/>
    <w:rsid w:val="00833C7F"/>
    <w:rsid w:val="00836A41"/>
    <w:rsid w:val="00837060"/>
    <w:rsid w:val="00840021"/>
    <w:rsid w:val="008536B5"/>
    <w:rsid w:val="008544D8"/>
    <w:rsid w:val="008571CD"/>
    <w:rsid w:val="008578D3"/>
    <w:rsid w:val="008604D8"/>
    <w:rsid w:val="00862D26"/>
    <w:rsid w:val="00862DEE"/>
    <w:rsid w:val="00865FE0"/>
    <w:rsid w:val="008705D0"/>
    <w:rsid w:val="00873280"/>
    <w:rsid w:val="008760AE"/>
    <w:rsid w:val="00882BE1"/>
    <w:rsid w:val="00885675"/>
    <w:rsid w:val="00891776"/>
    <w:rsid w:val="00892A61"/>
    <w:rsid w:val="00893018"/>
    <w:rsid w:val="00893DBE"/>
    <w:rsid w:val="008A26EF"/>
    <w:rsid w:val="008A5F1E"/>
    <w:rsid w:val="008A6B77"/>
    <w:rsid w:val="008A73A6"/>
    <w:rsid w:val="008B3624"/>
    <w:rsid w:val="008B49FA"/>
    <w:rsid w:val="008C0914"/>
    <w:rsid w:val="008C09CD"/>
    <w:rsid w:val="008C3A41"/>
    <w:rsid w:val="008C5850"/>
    <w:rsid w:val="008E38BC"/>
    <w:rsid w:val="008E65E5"/>
    <w:rsid w:val="008E7808"/>
    <w:rsid w:val="008F0221"/>
    <w:rsid w:val="008F126F"/>
    <w:rsid w:val="008F38DA"/>
    <w:rsid w:val="008F3E3E"/>
    <w:rsid w:val="008F5C7A"/>
    <w:rsid w:val="008F6185"/>
    <w:rsid w:val="008F7660"/>
    <w:rsid w:val="0090022D"/>
    <w:rsid w:val="00900916"/>
    <w:rsid w:val="00912DE2"/>
    <w:rsid w:val="00913F55"/>
    <w:rsid w:val="00922EAE"/>
    <w:rsid w:val="00927C64"/>
    <w:rsid w:val="0093601D"/>
    <w:rsid w:val="00944F03"/>
    <w:rsid w:val="0094520E"/>
    <w:rsid w:val="0095353E"/>
    <w:rsid w:val="00967914"/>
    <w:rsid w:val="00975C33"/>
    <w:rsid w:val="009778E7"/>
    <w:rsid w:val="00981C1E"/>
    <w:rsid w:val="00997B1B"/>
    <w:rsid w:val="009A010C"/>
    <w:rsid w:val="009A1C90"/>
    <w:rsid w:val="009A3230"/>
    <w:rsid w:val="009A488E"/>
    <w:rsid w:val="009A7893"/>
    <w:rsid w:val="009B0365"/>
    <w:rsid w:val="009B357C"/>
    <w:rsid w:val="009B3970"/>
    <w:rsid w:val="009B4850"/>
    <w:rsid w:val="009B7F3B"/>
    <w:rsid w:val="009C0F56"/>
    <w:rsid w:val="009C4C36"/>
    <w:rsid w:val="009D37C4"/>
    <w:rsid w:val="009E6024"/>
    <w:rsid w:val="009E7989"/>
    <w:rsid w:val="009E7DB1"/>
    <w:rsid w:val="009F450C"/>
    <w:rsid w:val="00A01694"/>
    <w:rsid w:val="00A027E1"/>
    <w:rsid w:val="00A04568"/>
    <w:rsid w:val="00A06BAB"/>
    <w:rsid w:val="00A1098E"/>
    <w:rsid w:val="00A219CC"/>
    <w:rsid w:val="00A26030"/>
    <w:rsid w:val="00A35CE7"/>
    <w:rsid w:val="00A36B95"/>
    <w:rsid w:val="00A506FD"/>
    <w:rsid w:val="00A5150B"/>
    <w:rsid w:val="00A61375"/>
    <w:rsid w:val="00A70F6B"/>
    <w:rsid w:val="00A72EE9"/>
    <w:rsid w:val="00A7760B"/>
    <w:rsid w:val="00A81031"/>
    <w:rsid w:val="00A83245"/>
    <w:rsid w:val="00A83F4D"/>
    <w:rsid w:val="00A84F3E"/>
    <w:rsid w:val="00A85939"/>
    <w:rsid w:val="00A91E67"/>
    <w:rsid w:val="00A97106"/>
    <w:rsid w:val="00AA137F"/>
    <w:rsid w:val="00AA357E"/>
    <w:rsid w:val="00AA734C"/>
    <w:rsid w:val="00AB10CC"/>
    <w:rsid w:val="00AB29DE"/>
    <w:rsid w:val="00AB53F8"/>
    <w:rsid w:val="00AB6370"/>
    <w:rsid w:val="00AC3C6D"/>
    <w:rsid w:val="00AC7848"/>
    <w:rsid w:val="00AD458D"/>
    <w:rsid w:val="00AD54AE"/>
    <w:rsid w:val="00AD5B34"/>
    <w:rsid w:val="00AD62B5"/>
    <w:rsid w:val="00AE1D52"/>
    <w:rsid w:val="00AE208A"/>
    <w:rsid w:val="00AE4247"/>
    <w:rsid w:val="00AE60A2"/>
    <w:rsid w:val="00AF6EA3"/>
    <w:rsid w:val="00B02C4F"/>
    <w:rsid w:val="00B04DF1"/>
    <w:rsid w:val="00B065AC"/>
    <w:rsid w:val="00B10502"/>
    <w:rsid w:val="00B10804"/>
    <w:rsid w:val="00B130E9"/>
    <w:rsid w:val="00B171BF"/>
    <w:rsid w:val="00B20F6C"/>
    <w:rsid w:val="00B35E81"/>
    <w:rsid w:val="00B4000A"/>
    <w:rsid w:val="00B468CF"/>
    <w:rsid w:val="00B511DA"/>
    <w:rsid w:val="00B5669C"/>
    <w:rsid w:val="00B60E50"/>
    <w:rsid w:val="00B656DA"/>
    <w:rsid w:val="00B67FA8"/>
    <w:rsid w:val="00B7106F"/>
    <w:rsid w:val="00B719A2"/>
    <w:rsid w:val="00B7219E"/>
    <w:rsid w:val="00B76452"/>
    <w:rsid w:val="00B76DC4"/>
    <w:rsid w:val="00B816DF"/>
    <w:rsid w:val="00B85A4C"/>
    <w:rsid w:val="00B867AB"/>
    <w:rsid w:val="00B91890"/>
    <w:rsid w:val="00B92A12"/>
    <w:rsid w:val="00B934EA"/>
    <w:rsid w:val="00B95141"/>
    <w:rsid w:val="00BA0711"/>
    <w:rsid w:val="00BB26ED"/>
    <w:rsid w:val="00BB43B4"/>
    <w:rsid w:val="00BC0AA3"/>
    <w:rsid w:val="00BC5421"/>
    <w:rsid w:val="00BC7152"/>
    <w:rsid w:val="00BD09E6"/>
    <w:rsid w:val="00BD360B"/>
    <w:rsid w:val="00BD3C78"/>
    <w:rsid w:val="00BD7352"/>
    <w:rsid w:val="00BE09E8"/>
    <w:rsid w:val="00BE19CC"/>
    <w:rsid w:val="00BE7E05"/>
    <w:rsid w:val="00BF2724"/>
    <w:rsid w:val="00BF2CB9"/>
    <w:rsid w:val="00BF2E4E"/>
    <w:rsid w:val="00BF673A"/>
    <w:rsid w:val="00C000CD"/>
    <w:rsid w:val="00C014FE"/>
    <w:rsid w:val="00C03290"/>
    <w:rsid w:val="00C04B9E"/>
    <w:rsid w:val="00C12DC0"/>
    <w:rsid w:val="00C16000"/>
    <w:rsid w:val="00C1711F"/>
    <w:rsid w:val="00C33270"/>
    <w:rsid w:val="00C337AF"/>
    <w:rsid w:val="00C35342"/>
    <w:rsid w:val="00C4391B"/>
    <w:rsid w:val="00C44C78"/>
    <w:rsid w:val="00C507AA"/>
    <w:rsid w:val="00C51677"/>
    <w:rsid w:val="00C51FF1"/>
    <w:rsid w:val="00C547F9"/>
    <w:rsid w:val="00C61008"/>
    <w:rsid w:val="00C6457C"/>
    <w:rsid w:val="00C6725B"/>
    <w:rsid w:val="00C74E3A"/>
    <w:rsid w:val="00C80F59"/>
    <w:rsid w:val="00C8191B"/>
    <w:rsid w:val="00C81E1B"/>
    <w:rsid w:val="00C829BB"/>
    <w:rsid w:val="00C87BB9"/>
    <w:rsid w:val="00C9232A"/>
    <w:rsid w:val="00C9252D"/>
    <w:rsid w:val="00C92E97"/>
    <w:rsid w:val="00C932EA"/>
    <w:rsid w:val="00CA3DE2"/>
    <w:rsid w:val="00CB0B94"/>
    <w:rsid w:val="00CB3994"/>
    <w:rsid w:val="00CC20DB"/>
    <w:rsid w:val="00CD040E"/>
    <w:rsid w:val="00CD4EC7"/>
    <w:rsid w:val="00CD5CEE"/>
    <w:rsid w:val="00CE307E"/>
    <w:rsid w:val="00CE3C75"/>
    <w:rsid w:val="00CE4386"/>
    <w:rsid w:val="00CE6DBD"/>
    <w:rsid w:val="00CE7C3F"/>
    <w:rsid w:val="00CF025D"/>
    <w:rsid w:val="00CF0914"/>
    <w:rsid w:val="00CF3AE3"/>
    <w:rsid w:val="00CF45A4"/>
    <w:rsid w:val="00CF6183"/>
    <w:rsid w:val="00CF6933"/>
    <w:rsid w:val="00D01AFB"/>
    <w:rsid w:val="00D01B03"/>
    <w:rsid w:val="00D1001B"/>
    <w:rsid w:val="00D10D5E"/>
    <w:rsid w:val="00D158BF"/>
    <w:rsid w:val="00D15E6F"/>
    <w:rsid w:val="00D26B04"/>
    <w:rsid w:val="00D33B49"/>
    <w:rsid w:val="00D353D2"/>
    <w:rsid w:val="00D37699"/>
    <w:rsid w:val="00D52AC8"/>
    <w:rsid w:val="00D62DAA"/>
    <w:rsid w:val="00D6373C"/>
    <w:rsid w:val="00D7184C"/>
    <w:rsid w:val="00D7321F"/>
    <w:rsid w:val="00D82F6E"/>
    <w:rsid w:val="00D93F0F"/>
    <w:rsid w:val="00D9427F"/>
    <w:rsid w:val="00D970B7"/>
    <w:rsid w:val="00DA14B3"/>
    <w:rsid w:val="00DA22BC"/>
    <w:rsid w:val="00DA2863"/>
    <w:rsid w:val="00DA2FAD"/>
    <w:rsid w:val="00DA463D"/>
    <w:rsid w:val="00DA4B72"/>
    <w:rsid w:val="00DA6AB1"/>
    <w:rsid w:val="00DB1A28"/>
    <w:rsid w:val="00DB3607"/>
    <w:rsid w:val="00DB70B6"/>
    <w:rsid w:val="00DB768A"/>
    <w:rsid w:val="00DC0872"/>
    <w:rsid w:val="00DC0986"/>
    <w:rsid w:val="00DC14D0"/>
    <w:rsid w:val="00DC2A36"/>
    <w:rsid w:val="00DC5E12"/>
    <w:rsid w:val="00DD01E4"/>
    <w:rsid w:val="00DD3ACE"/>
    <w:rsid w:val="00DD7613"/>
    <w:rsid w:val="00DD769F"/>
    <w:rsid w:val="00DE024E"/>
    <w:rsid w:val="00DE2965"/>
    <w:rsid w:val="00DE68A5"/>
    <w:rsid w:val="00DF0D47"/>
    <w:rsid w:val="00DF277F"/>
    <w:rsid w:val="00DF424C"/>
    <w:rsid w:val="00DF5B34"/>
    <w:rsid w:val="00E006BA"/>
    <w:rsid w:val="00E018B5"/>
    <w:rsid w:val="00E02A90"/>
    <w:rsid w:val="00E1063C"/>
    <w:rsid w:val="00E13BA5"/>
    <w:rsid w:val="00E21E83"/>
    <w:rsid w:val="00E27D20"/>
    <w:rsid w:val="00E360C5"/>
    <w:rsid w:val="00E41D10"/>
    <w:rsid w:val="00E42CB2"/>
    <w:rsid w:val="00E45FC9"/>
    <w:rsid w:val="00E5021E"/>
    <w:rsid w:val="00E5118B"/>
    <w:rsid w:val="00E65AC6"/>
    <w:rsid w:val="00E70A4C"/>
    <w:rsid w:val="00E714DF"/>
    <w:rsid w:val="00E727D6"/>
    <w:rsid w:val="00E727DB"/>
    <w:rsid w:val="00E72DC5"/>
    <w:rsid w:val="00E72F59"/>
    <w:rsid w:val="00E73450"/>
    <w:rsid w:val="00E74A1C"/>
    <w:rsid w:val="00E773B1"/>
    <w:rsid w:val="00E77788"/>
    <w:rsid w:val="00E80D30"/>
    <w:rsid w:val="00E821E4"/>
    <w:rsid w:val="00E821FB"/>
    <w:rsid w:val="00E8342F"/>
    <w:rsid w:val="00E83E87"/>
    <w:rsid w:val="00E84B46"/>
    <w:rsid w:val="00E84E4B"/>
    <w:rsid w:val="00E857F3"/>
    <w:rsid w:val="00E91B48"/>
    <w:rsid w:val="00E91F76"/>
    <w:rsid w:val="00EA0F5E"/>
    <w:rsid w:val="00EB1D99"/>
    <w:rsid w:val="00EB265B"/>
    <w:rsid w:val="00EB7DEA"/>
    <w:rsid w:val="00ED1B3F"/>
    <w:rsid w:val="00EE2B10"/>
    <w:rsid w:val="00EE7D1A"/>
    <w:rsid w:val="00EF0734"/>
    <w:rsid w:val="00EF0E1A"/>
    <w:rsid w:val="00EF5280"/>
    <w:rsid w:val="00EF585C"/>
    <w:rsid w:val="00F02A85"/>
    <w:rsid w:val="00F02DBD"/>
    <w:rsid w:val="00F04FDA"/>
    <w:rsid w:val="00F12561"/>
    <w:rsid w:val="00F2014C"/>
    <w:rsid w:val="00F2351A"/>
    <w:rsid w:val="00F26EA4"/>
    <w:rsid w:val="00F27D1F"/>
    <w:rsid w:val="00F32E9B"/>
    <w:rsid w:val="00F354BF"/>
    <w:rsid w:val="00F359CC"/>
    <w:rsid w:val="00F3652E"/>
    <w:rsid w:val="00F37A01"/>
    <w:rsid w:val="00F41F06"/>
    <w:rsid w:val="00F42FFD"/>
    <w:rsid w:val="00F4507D"/>
    <w:rsid w:val="00F460C2"/>
    <w:rsid w:val="00F50E37"/>
    <w:rsid w:val="00F5541E"/>
    <w:rsid w:val="00F60B2F"/>
    <w:rsid w:val="00F6121F"/>
    <w:rsid w:val="00F655A0"/>
    <w:rsid w:val="00F6724A"/>
    <w:rsid w:val="00F7130B"/>
    <w:rsid w:val="00F742BF"/>
    <w:rsid w:val="00F743A5"/>
    <w:rsid w:val="00F77769"/>
    <w:rsid w:val="00F807B0"/>
    <w:rsid w:val="00F813AA"/>
    <w:rsid w:val="00F86523"/>
    <w:rsid w:val="00F86B42"/>
    <w:rsid w:val="00F87E03"/>
    <w:rsid w:val="00F90F16"/>
    <w:rsid w:val="00F92AC3"/>
    <w:rsid w:val="00FA1903"/>
    <w:rsid w:val="00FA4F05"/>
    <w:rsid w:val="00FA7EDC"/>
    <w:rsid w:val="00FB145A"/>
    <w:rsid w:val="00FB6547"/>
    <w:rsid w:val="00FC1E6B"/>
    <w:rsid w:val="00FC4AF6"/>
    <w:rsid w:val="00FC688A"/>
    <w:rsid w:val="00FD371B"/>
    <w:rsid w:val="00FD4F36"/>
    <w:rsid w:val="00FE6056"/>
    <w:rsid w:val="00FF571D"/>
    <w:rsid w:val="00FF62C1"/>
    <w:rsid w:val="00FF64D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3074">
      <o:colormru v:ext="edit" colors="#f06"/>
    </o:shapedefaults>
    <o:shapelayout v:ext="edit">
      <o:idmap v:ext="edit" data="1"/>
    </o:shapelayout>
  </w:shapeDefaults>
  <w:decimalSymbol w:val="."/>
  <w:listSeparator w:val=","/>
  <w14:docId w14:val="3E33B566"/>
  <w15:chartTrackingRefBased/>
  <w15:docId w15:val="{8655717E-6AC1-47D3-B5EA-7D9347A589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bidi/>
      <w:spacing w:after="200" w:line="276" w:lineRule="auto"/>
    </w:pPr>
    <w:rPr>
      <w:sz w:val="22"/>
      <w:szCs w:val="22"/>
      <w:lang w:bidi="fa-IR"/>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8F6185"/>
    <w:rPr>
      <w:color w:val="0000FF"/>
      <w:u w:val="single"/>
    </w:rPr>
  </w:style>
  <w:style w:type="paragraph" w:styleId="BalloonText">
    <w:name w:val="Balloon Text"/>
    <w:basedOn w:val="Normal"/>
    <w:link w:val="BalloonTextChar"/>
    <w:uiPriority w:val="99"/>
    <w:semiHidden/>
    <w:unhideWhenUsed/>
    <w:rsid w:val="008F618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F6185"/>
    <w:rPr>
      <w:rFonts w:ascii="Tahoma" w:hAnsi="Tahoma" w:cs="Tahoma"/>
      <w:sz w:val="16"/>
      <w:szCs w:val="16"/>
    </w:rPr>
  </w:style>
  <w:style w:type="table" w:styleId="TableGrid">
    <w:name w:val="Table Grid"/>
    <w:basedOn w:val="TableNormal"/>
    <w:uiPriority w:val="59"/>
    <w:rsid w:val="000B21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83D9D"/>
    <w:pPr>
      <w:tabs>
        <w:tab w:val="center" w:pos="4513"/>
        <w:tab w:val="right" w:pos="9026"/>
      </w:tabs>
      <w:spacing w:after="0" w:line="240" w:lineRule="auto"/>
    </w:pPr>
  </w:style>
  <w:style w:type="character" w:customStyle="1" w:styleId="HeaderChar">
    <w:name w:val="Header Char"/>
    <w:basedOn w:val="DefaultParagraphFont"/>
    <w:link w:val="Header"/>
    <w:uiPriority w:val="99"/>
    <w:rsid w:val="00783D9D"/>
  </w:style>
  <w:style w:type="paragraph" w:styleId="Footer">
    <w:name w:val="footer"/>
    <w:basedOn w:val="Normal"/>
    <w:link w:val="FooterChar"/>
    <w:uiPriority w:val="99"/>
    <w:unhideWhenUsed/>
    <w:rsid w:val="00783D9D"/>
    <w:pPr>
      <w:tabs>
        <w:tab w:val="center" w:pos="4513"/>
        <w:tab w:val="right" w:pos="9026"/>
      </w:tabs>
      <w:spacing w:after="0" w:line="240" w:lineRule="auto"/>
    </w:pPr>
  </w:style>
  <w:style w:type="character" w:customStyle="1" w:styleId="FooterChar">
    <w:name w:val="Footer Char"/>
    <w:basedOn w:val="DefaultParagraphFont"/>
    <w:link w:val="Footer"/>
    <w:uiPriority w:val="99"/>
    <w:rsid w:val="00783D9D"/>
  </w:style>
  <w:style w:type="character" w:styleId="LineNumber">
    <w:name w:val="line number"/>
    <w:basedOn w:val="DefaultParagraphFont"/>
    <w:uiPriority w:val="99"/>
    <w:semiHidden/>
    <w:unhideWhenUsed/>
    <w:rsid w:val="00F60B2F"/>
  </w:style>
  <w:style w:type="paragraph" w:styleId="ListParagraph">
    <w:name w:val="List Paragraph"/>
    <w:basedOn w:val="Normal"/>
    <w:uiPriority w:val="34"/>
    <w:qFormat/>
    <w:rsid w:val="00A219CC"/>
    <w:pPr>
      <w:ind w:left="720"/>
      <w:contextualSpacing/>
    </w:pPr>
  </w:style>
  <w:style w:type="paragraph" w:customStyle="1" w:styleId="RSCB02ArticleText">
    <w:name w:val="RSC B02 Article Text"/>
    <w:basedOn w:val="Normal"/>
    <w:link w:val="RSCB02ArticleTextChar"/>
    <w:qFormat/>
    <w:rsid w:val="00A06BAB"/>
    <w:pPr>
      <w:bidi w:val="0"/>
      <w:spacing w:after="0" w:line="240" w:lineRule="exact"/>
      <w:jc w:val="both"/>
    </w:pPr>
    <w:rPr>
      <w:rFonts w:cs="Times New Roman"/>
      <w:w w:val="108"/>
      <w:sz w:val="18"/>
      <w:szCs w:val="18"/>
      <w:lang w:val="en-GB" w:bidi="ar-SA"/>
    </w:rPr>
  </w:style>
  <w:style w:type="character" w:customStyle="1" w:styleId="RSCB02ArticleTextChar">
    <w:name w:val="RSC B02 Article Text Char"/>
    <w:link w:val="RSCB02ArticleText"/>
    <w:rsid w:val="00A06BAB"/>
    <w:rPr>
      <w:rFonts w:ascii="Calibri" w:eastAsia="Calibri" w:hAnsi="Calibri" w:cs="Times New Roman"/>
      <w:w w:val="108"/>
      <w:sz w:val="18"/>
      <w:szCs w:val="18"/>
      <w:lang w:val="en-GB" w:bidi="ar-SA"/>
    </w:rPr>
  </w:style>
  <w:style w:type="paragraph" w:customStyle="1" w:styleId="RSCB08CHeadingIn-line">
    <w:name w:val="RSC B08 C Heading (In-line)"/>
    <w:link w:val="RSCB08CHeadingIn-lineChar"/>
    <w:uiPriority w:val="99"/>
    <w:qFormat/>
    <w:rsid w:val="00A06BAB"/>
    <w:pPr>
      <w:spacing w:line="276" w:lineRule="auto"/>
    </w:pPr>
    <w:rPr>
      <w:b/>
      <w:sz w:val="18"/>
      <w:szCs w:val="22"/>
      <w:lang w:val="en-GB"/>
    </w:rPr>
  </w:style>
  <w:style w:type="character" w:customStyle="1" w:styleId="RSCB08CHeadingIn-lineChar">
    <w:name w:val="RSC B08 C Heading (In-line) Char"/>
    <w:link w:val="RSCB08CHeadingIn-line"/>
    <w:uiPriority w:val="99"/>
    <w:rsid w:val="00A06BAB"/>
    <w:rPr>
      <w:rFonts w:ascii="Calibri" w:eastAsia="Calibri" w:hAnsi="Calibri" w:cs="Arial"/>
      <w:b/>
      <w:sz w:val="18"/>
      <w:lang w:val="en-GB" w:bidi="ar-SA"/>
    </w:rPr>
  </w:style>
  <w:style w:type="character" w:customStyle="1" w:styleId="RSCB04AHeadingSectionChar">
    <w:name w:val="RSC B04 A Heading (Section) Char"/>
    <w:link w:val="RSCB04AHeadingSection"/>
    <w:uiPriority w:val="99"/>
    <w:locked/>
    <w:rsid w:val="003E2208"/>
    <w:rPr>
      <w:b/>
      <w:sz w:val="24"/>
      <w:szCs w:val="22"/>
      <w:lang w:val="en-GB"/>
    </w:rPr>
  </w:style>
  <w:style w:type="paragraph" w:customStyle="1" w:styleId="RSCB04AHeadingSection">
    <w:name w:val="RSC B04 A Heading (Section)"/>
    <w:basedOn w:val="Normal"/>
    <w:link w:val="RSCB04AHeadingSectionChar"/>
    <w:uiPriority w:val="99"/>
    <w:qFormat/>
    <w:rsid w:val="003E2208"/>
    <w:pPr>
      <w:bidi w:val="0"/>
      <w:spacing w:before="400" w:after="80" w:line="240" w:lineRule="auto"/>
    </w:pPr>
    <w:rPr>
      <w:b/>
      <w:sz w:val="24"/>
      <w:lang w:val="en-GB" w:bidi="ar-SA"/>
    </w:rPr>
  </w:style>
  <w:style w:type="character" w:customStyle="1" w:styleId="RSCB06BHeadingSub-SectionChar">
    <w:name w:val="RSC B06 B Heading (Sub-Section) Char"/>
    <w:link w:val="RSCB06BHeadingSub-Section"/>
    <w:locked/>
    <w:rsid w:val="00164A48"/>
    <w:rPr>
      <w:b/>
      <w:sz w:val="18"/>
      <w:szCs w:val="22"/>
      <w:lang w:val="en-GB"/>
    </w:rPr>
  </w:style>
  <w:style w:type="paragraph" w:customStyle="1" w:styleId="RSCB06BHeadingSub-Section">
    <w:name w:val="RSC B06 B Heading (Sub-Section)"/>
    <w:link w:val="RSCB06BHeadingSub-SectionChar"/>
    <w:qFormat/>
    <w:rsid w:val="00164A48"/>
    <w:pPr>
      <w:spacing w:after="80" w:line="240" w:lineRule="exact"/>
    </w:pPr>
    <w:rPr>
      <w:b/>
      <w:sz w:val="18"/>
      <w:szCs w:val="22"/>
      <w:lang w:val="en-GB"/>
    </w:rPr>
  </w:style>
  <w:style w:type="character" w:customStyle="1" w:styleId="UnresolvedMention">
    <w:name w:val="Unresolved Mention"/>
    <w:uiPriority w:val="99"/>
    <w:semiHidden/>
    <w:unhideWhenUsed/>
    <w:rsid w:val="004D3A14"/>
    <w:rPr>
      <w:color w:val="808080"/>
      <w:shd w:val="clear" w:color="auto" w:fill="E6E6E6"/>
    </w:rPr>
  </w:style>
  <w:style w:type="character" w:customStyle="1" w:styleId="RSCB01ARTAbstractChar">
    <w:name w:val="RSC B01 ART Abstract Char"/>
    <w:link w:val="RSCB01ARTAbstract"/>
    <w:locked/>
    <w:rsid w:val="00B719A2"/>
    <w:rPr>
      <w:noProof/>
      <w:sz w:val="16"/>
      <w:lang w:val="en-GB" w:eastAsia="en-GB"/>
    </w:rPr>
  </w:style>
  <w:style w:type="paragraph" w:customStyle="1" w:styleId="RSCB01ARTAbstract">
    <w:name w:val="RSC B01 ART Abstract"/>
    <w:basedOn w:val="Normal"/>
    <w:link w:val="RSCB01ARTAbstractChar"/>
    <w:qFormat/>
    <w:rsid w:val="00B719A2"/>
    <w:pPr>
      <w:bidi w:val="0"/>
      <w:spacing w:line="240" w:lineRule="exact"/>
      <w:jc w:val="both"/>
    </w:pPr>
    <w:rPr>
      <w:noProof/>
      <w:sz w:val="16"/>
      <w:szCs w:val="20"/>
      <w:lang w:val="en-GB" w:eastAsia="en-GB"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9678553">
      <w:bodyDiv w:val="1"/>
      <w:marLeft w:val="0"/>
      <w:marRight w:val="0"/>
      <w:marTop w:val="0"/>
      <w:marBottom w:val="0"/>
      <w:divBdr>
        <w:top w:val="none" w:sz="0" w:space="0" w:color="auto"/>
        <w:left w:val="none" w:sz="0" w:space="0" w:color="auto"/>
        <w:bottom w:val="none" w:sz="0" w:space="0" w:color="auto"/>
        <w:right w:val="none" w:sz="0" w:space="0" w:color="auto"/>
      </w:divBdr>
    </w:div>
    <w:div w:id="327028284">
      <w:bodyDiv w:val="1"/>
      <w:marLeft w:val="0"/>
      <w:marRight w:val="0"/>
      <w:marTop w:val="0"/>
      <w:marBottom w:val="0"/>
      <w:divBdr>
        <w:top w:val="none" w:sz="0" w:space="0" w:color="auto"/>
        <w:left w:val="none" w:sz="0" w:space="0" w:color="auto"/>
        <w:bottom w:val="none" w:sz="0" w:space="0" w:color="auto"/>
        <w:right w:val="none" w:sz="0" w:space="0" w:color="auto"/>
      </w:divBdr>
    </w:div>
    <w:div w:id="404030950">
      <w:bodyDiv w:val="1"/>
      <w:marLeft w:val="0"/>
      <w:marRight w:val="0"/>
      <w:marTop w:val="0"/>
      <w:marBottom w:val="0"/>
      <w:divBdr>
        <w:top w:val="none" w:sz="0" w:space="0" w:color="auto"/>
        <w:left w:val="none" w:sz="0" w:space="0" w:color="auto"/>
        <w:bottom w:val="none" w:sz="0" w:space="0" w:color="auto"/>
        <w:right w:val="none" w:sz="0" w:space="0" w:color="auto"/>
      </w:divBdr>
    </w:div>
    <w:div w:id="619921312">
      <w:bodyDiv w:val="1"/>
      <w:marLeft w:val="0"/>
      <w:marRight w:val="0"/>
      <w:marTop w:val="0"/>
      <w:marBottom w:val="0"/>
      <w:divBdr>
        <w:top w:val="none" w:sz="0" w:space="0" w:color="auto"/>
        <w:left w:val="none" w:sz="0" w:space="0" w:color="auto"/>
        <w:bottom w:val="none" w:sz="0" w:space="0" w:color="auto"/>
        <w:right w:val="none" w:sz="0" w:space="0" w:color="auto"/>
      </w:divBdr>
    </w:div>
    <w:div w:id="738600466">
      <w:bodyDiv w:val="1"/>
      <w:marLeft w:val="0"/>
      <w:marRight w:val="0"/>
      <w:marTop w:val="0"/>
      <w:marBottom w:val="0"/>
      <w:divBdr>
        <w:top w:val="none" w:sz="0" w:space="0" w:color="auto"/>
        <w:left w:val="none" w:sz="0" w:space="0" w:color="auto"/>
        <w:bottom w:val="none" w:sz="0" w:space="0" w:color="auto"/>
        <w:right w:val="none" w:sz="0" w:space="0" w:color="auto"/>
      </w:divBdr>
    </w:div>
    <w:div w:id="824510221">
      <w:bodyDiv w:val="1"/>
      <w:marLeft w:val="0"/>
      <w:marRight w:val="0"/>
      <w:marTop w:val="0"/>
      <w:marBottom w:val="0"/>
      <w:divBdr>
        <w:top w:val="none" w:sz="0" w:space="0" w:color="auto"/>
        <w:left w:val="none" w:sz="0" w:space="0" w:color="auto"/>
        <w:bottom w:val="none" w:sz="0" w:space="0" w:color="auto"/>
        <w:right w:val="none" w:sz="0" w:space="0" w:color="auto"/>
      </w:divBdr>
    </w:div>
    <w:div w:id="955986098">
      <w:bodyDiv w:val="1"/>
      <w:marLeft w:val="0"/>
      <w:marRight w:val="0"/>
      <w:marTop w:val="0"/>
      <w:marBottom w:val="0"/>
      <w:divBdr>
        <w:top w:val="none" w:sz="0" w:space="0" w:color="auto"/>
        <w:left w:val="none" w:sz="0" w:space="0" w:color="auto"/>
        <w:bottom w:val="none" w:sz="0" w:space="0" w:color="auto"/>
        <w:right w:val="none" w:sz="0" w:space="0" w:color="auto"/>
      </w:divBdr>
    </w:div>
    <w:div w:id="1061054532">
      <w:bodyDiv w:val="1"/>
      <w:marLeft w:val="0"/>
      <w:marRight w:val="0"/>
      <w:marTop w:val="0"/>
      <w:marBottom w:val="0"/>
      <w:divBdr>
        <w:top w:val="none" w:sz="0" w:space="0" w:color="auto"/>
        <w:left w:val="none" w:sz="0" w:space="0" w:color="auto"/>
        <w:bottom w:val="none" w:sz="0" w:space="0" w:color="auto"/>
        <w:right w:val="none" w:sz="0" w:space="0" w:color="auto"/>
      </w:divBdr>
    </w:div>
    <w:div w:id="1066150016">
      <w:bodyDiv w:val="1"/>
      <w:marLeft w:val="0"/>
      <w:marRight w:val="0"/>
      <w:marTop w:val="0"/>
      <w:marBottom w:val="0"/>
      <w:divBdr>
        <w:top w:val="none" w:sz="0" w:space="0" w:color="auto"/>
        <w:left w:val="none" w:sz="0" w:space="0" w:color="auto"/>
        <w:bottom w:val="none" w:sz="0" w:space="0" w:color="auto"/>
        <w:right w:val="none" w:sz="0" w:space="0" w:color="auto"/>
      </w:divBdr>
    </w:div>
    <w:div w:id="1228222862">
      <w:bodyDiv w:val="1"/>
      <w:marLeft w:val="0"/>
      <w:marRight w:val="0"/>
      <w:marTop w:val="0"/>
      <w:marBottom w:val="0"/>
      <w:divBdr>
        <w:top w:val="none" w:sz="0" w:space="0" w:color="auto"/>
        <w:left w:val="none" w:sz="0" w:space="0" w:color="auto"/>
        <w:bottom w:val="none" w:sz="0" w:space="0" w:color="auto"/>
        <w:right w:val="none" w:sz="0" w:space="0" w:color="auto"/>
      </w:divBdr>
    </w:div>
    <w:div w:id="1583565035">
      <w:bodyDiv w:val="1"/>
      <w:marLeft w:val="0"/>
      <w:marRight w:val="0"/>
      <w:marTop w:val="0"/>
      <w:marBottom w:val="0"/>
      <w:divBdr>
        <w:top w:val="none" w:sz="0" w:space="0" w:color="auto"/>
        <w:left w:val="none" w:sz="0" w:space="0" w:color="auto"/>
        <w:bottom w:val="none" w:sz="0" w:space="0" w:color="auto"/>
        <w:right w:val="none" w:sz="0" w:space="0" w:color="auto"/>
      </w:divBdr>
    </w:div>
    <w:div w:id="1699694765">
      <w:bodyDiv w:val="1"/>
      <w:marLeft w:val="0"/>
      <w:marRight w:val="0"/>
      <w:marTop w:val="0"/>
      <w:marBottom w:val="0"/>
      <w:divBdr>
        <w:top w:val="none" w:sz="0" w:space="0" w:color="auto"/>
        <w:left w:val="none" w:sz="0" w:space="0" w:color="auto"/>
        <w:bottom w:val="none" w:sz="0" w:space="0" w:color="auto"/>
        <w:right w:val="none" w:sz="0" w:space="0" w:color="auto"/>
      </w:divBdr>
    </w:div>
    <w:div w:id="1914704101">
      <w:bodyDiv w:val="1"/>
      <w:marLeft w:val="0"/>
      <w:marRight w:val="0"/>
      <w:marTop w:val="0"/>
      <w:marBottom w:val="0"/>
      <w:divBdr>
        <w:top w:val="none" w:sz="0" w:space="0" w:color="auto"/>
        <w:left w:val="none" w:sz="0" w:space="0" w:color="auto"/>
        <w:bottom w:val="none" w:sz="0" w:space="0" w:color="auto"/>
        <w:right w:val="none" w:sz="0" w:space="0" w:color="auto"/>
      </w:divBdr>
    </w:div>
    <w:div w:id="1954820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aleki@iust.ac.ir" TargetMode="External"/><Relationship Id="rId13" Type="http://schemas.openxmlformats.org/officeDocument/2006/relationships/chart" Target="charts/chart1.xml"/><Relationship Id="rId18" Type="http://schemas.openxmlformats.org/officeDocument/2006/relationships/image" Target="media/image5.jpeg"/><Relationship Id="rId26" Type="http://schemas.openxmlformats.org/officeDocument/2006/relationships/chart" Target="charts/chart5.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image" Target="media/image9.jpeg"/><Relationship Id="rId2" Type="http://schemas.openxmlformats.org/officeDocument/2006/relationships/numbering" Target="numbering.xml"/><Relationship Id="rId16" Type="http://schemas.openxmlformats.org/officeDocument/2006/relationships/chart" Target="charts/chart2.xml"/><Relationship Id="rId20" Type="http://schemas.openxmlformats.org/officeDocument/2006/relationships/footer" Target="footer2.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chart" Target="charts/chart4.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8.jpeg"/><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chart" Target="charts/chart3.xml"/><Relationship Id="rId27" Type="http://schemas.openxmlformats.org/officeDocument/2006/relationships/image" Target="media/image10.jpe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oleObject" Target="file:///C:\Users\payam%20gh\Desktop\MCM-41.txt"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payam%20gh\Desktop\CRL97356-20.csv"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2.xml"/><Relationship Id="rId4" Type="http://schemas.openxmlformats.org/officeDocument/2006/relationships/oleObject" Target="file:///C:\Users\payam%20gh\Desktop\98%205%2020\E.txt"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3.xml"/><Relationship Id="rId4" Type="http://schemas.openxmlformats.org/officeDocument/2006/relationships/oleObject" Target="file:///C:\Users\payam%20gh\Desktop\98%205%2020\F.txt"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4.xml"/><Relationship Id="rId4" Type="http://schemas.openxmlformats.org/officeDocument/2006/relationships/oleObject" Target="file:///C:\Users\payam%20gh\Desktop\98%205%2020\G.txt"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5438596491228072E-2"/>
          <c:y val="2.9649229069038434E-2"/>
          <c:w val="0.8780723462198804"/>
          <c:h val="0.81539396644245377"/>
        </c:manualLayout>
      </c:layout>
      <c:scatterChart>
        <c:scatterStyle val="lineMarker"/>
        <c:varyColors val="0"/>
        <c:ser>
          <c:idx val="0"/>
          <c:order val="0"/>
          <c:tx>
            <c:v>a</c:v>
          </c:tx>
          <c:spPr>
            <a:ln w="19050" cap="rnd">
              <a:solidFill>
                <a:schemeClr val="tx1"/>
              </a:solidFill>
              <a:round/>
            </a:ln>
            <a:effectLst/>
          </c:spPr>
          <c:marker>
            <c:symbol val="none"/>
          </c:marker>
          <c:xVal>
            <c:numRef>
              <c:f>IR!$A$1:$A$2128</c:f>
              <c:numCache>
                <c:formatCode>General</c:formatCode>
                <c:ptCount val="2128"/>
                <c:pt idx="0">
                  <c:v>399.23742199999998</c:v>
                </c:pt>
                <c:pt idx="1">
                  <c:v>401.16610600000001</c:v>
                </c:pt>
                <c:pt idx="2">
                  <c:v>403.09478899999999</c:v>
                </c:pt>
                <c:pt idx="3">
                  <c:v>405.02347200000003</c:v>
                </c:pt>
                <c:pt idx="4">
                  <c:v>406.952155</c:v>
                </c:pt>
                <c:pt idx="5">
                  <c:v>408.88083799999998</c:v>
                </c:pt>
                <c:pt idx="6">
                  <c:v>410.80952200000002</c:v>
                </c:pt>
                <c:pt idx="7">
                  <c:v>412.73820499999999</c:v>
                </c:pt>
                <c:pt idx="8">
                  <c:v>414.66688799999997</c:v>
                </c:pt>
                <c:pt idx="9">
                  <c:v>416.59557100000001</c:v>
                </c:pt>
                <c:pt idx="10">
                  <c:v>418.52425399999998</c:v>
                </c:pt>
                <c:pt idx="11">
                  <c:v>420.45293800000002</c:v>
                </c:pt>
                <c:pt idx="12">
                  <c:v>422.381621</c:v>
                </c:pt>
                <c:pt idx="13">
                  <c:v>424.31030399999997</c:v>
                </c:pt>
                <c:pt idx="14">
                  <c:v>426.23898700000001</c:v>
                </c:pt>
                <c:pt idx="15">
                  <c:v>428.16766999999999</c:v>
                </c:pt>
                <c:pt idx="16">
                  <c:v>430.09635400000002</c:v>
                </c:pt>
                <c:pt idx="17">
                  <c:v>432.025037</c:v>
                </c:pt>
                <c:pt idx="18">
                  <c:v>433.95371999999998</c:v>
                </c:pt>
                <c:pt idx="19">
                  <c:v>435.88240300000001</c:v>
                </c:pt>
                <c:pt idx="20">
                  <c:v>437.81108599999999</c:v>
                </c:pt>
                <c:pt idx="21">
                  <c:v>439.73977000000002</c:v>
                </c:pt>
                <c:pt idx="22">
                  <c:v>441.668453</c:v>
                </c:pt>
                <c:pt idx="23">
                  <c:v>443.59713599999998</c:v>
                </c:pt>
                <c:pt idx="24">
                  <c:v>445.52581900000001</c:v>
                </c:pt>
                <c:pt idx="25">
                  <c:v>447.45450199999999</c:v>
                </c:pt>
                <c:pt idx="26">
                  <c:v>449.38318600000002</c:v>
                </c:pt>
                <c:pt idx="27">
                  <c:v>451.311869</c:v>
                </c:pt>
                <c:pt idx="28">
                  <c:v>453.24055199999998</c:v>
                </c:pt>
                <c:pt idx="29">
                  <c:v>455.16923500000001</c:v>
                </c:pt>
                <c:pt idx="30">
                  <c:v>457.09791799999999</c:v>
                </c:pt>
                <c:pt idx="31">
                  <c:v>459.02660200000003</c:v>
                </c:pt>
                <c:pt idx="32">
                  <c:v>460.955285</c:v>
                </c:pt>
                <c:pt idx="33">
                  <c:v>462.88396799999998</c:v>
                </c:pt>
                <c:pt idx="34">
                  <c:v>464.81265100000002</c:v>
                </c:pt>
                <c:pt idx="35">
                  <c:v>466.74133399999999</c:v>
                </c:pt>
                <c:pt idx="36">
                  <c:v>468.67001800000003</c:v>
                </c:pt>
                <c:pt idx="37">
                  <c:v>470.59870100000001</c:v>
                </c:pt>
                <c:pt idx="38">
                  <c:v>472.52738399999998</c:v>
                </c:pt>
                <c:pt idx="39">
                  <c:v>474.45606700000002</c:v>
                </c:pt>
                <c:pt idx="40">
                  <c:v>476.38475</c:v>
                </c:pt>
                <c:pt idx="41">
                  <c:v>478.31343399999997</c:v>
                </c:pt>
                <c:pt idx="42">
                  <c:v>480.24211700000001</c:v>
                </c:pt>
                <c:pt idx="43">
                  <c:v>482.17079999999999</c:v>
                </c:pt>
                <c:pt idx="44">
                  <c:v>484.09948300000002</c:v>
                </c:pt>
                <c:pt idx="45">
                  <c:v>486.028166</c:v>
                </c:pt>
                <c:pt idx="46">
                  <c:v>487.95684999999997</c:v>
                </c:pt>
                <c:pt idx="47">
                  <c:v>489.88553300000001</c:v>
                </c:pt>
                <c:pt idx="48">
                  <c:v>491.81421599999999</c:v>
                </c:pt>
                <c:pt idx="49">
                  <c:v>493.74289900000002</c:v>
                </c:pt>
                <c:pt idx="50">
                  <c:v>495.671582</c:v>
                </c:pt>
                <c:pt idx="51">
                  <c:v>497.60026599999998</c:v>
                </c:pt>
                <c:pt idx="52">
                  <c:v>499.52894900000001</c:v>
                </c:pt>
                <c:pt idx="53">
                  <c:v>501.45763199999999</c:v>
                </c:pt>
                <c:pt idx="54">
                  <c:v>503.38631500000002</c:v>
                </c:pt>
                <c:pt idx="55">
                  <c:v>505.314998</c:v>
                </c:pt>
                <c:pt idx="56">
                  <c:v>507.24368199999998</c:v>
                </c:pt>
                <c:pt idx="57">
                  <c:v>509.17236500000001</c:v>
                </c:pt>
                <c:pt idx="58">
                  <c:v>511.10104799999999</c:v>
                </c:pt>
                <c:pt idx="59">
                  <c:v>513.02973099999997</c:v>
                </c:pt>
                <c:pt idx="60">
                  <c:v>514.95841399999995</c:v>
                </c:pt>
                <c:pt idx="61">
                  <c:v>516.88709800000004</c:v>
                </c:pt>
                <c:pt idx="62">
                  <c:v>518.81578100000002</c:v>
                </c:pt>
                <c:pt idx="63">
                  <c:v>520.74446399999999</c:v>
                </c:pt>
                <c:pt idx="64">
                  <c:v>522.67314699999997</c:v>
                </c:pt>
                <c:pt idx="65">
                  <c:v>524.60182999999995</c:v>
                </c:pt>
                <c:pt idx="66">
                  <c:v>526.53051400000004</c:v>
                </c:pt>
                <c:pt idx="67">
                  <c:v>528.45919700000002</c:v>
                </c:pt>
                <c:pt idx="68">
                  <c:v>530.38788</c:v>
                </c:pt>
                <c:pt idx="69">
                  <c:v>532.31656299999997</c:v>
                </c:pt>
                <c:pt idx="70">
                  <c:v>534.24524599999995</c:v>
                </c:pt>
                <c:pt idx="71">
                  <c:v>536.17393000000004</c:v>
                </c:pt>
                <c:pt idx="72">
                  <c:v>538.10261300000002</c:v>
                </c:pt>
                <c:pt idx="73">
                  <c:v>540.031296</c:v>
                </c:pt>
                <c:pt idx="74">
                  <c:v>541.95997899999998</c:v>
                </c:pt>
                <c:pt idx="75">
                  <c:v>543.88866199999995</c:v>
                </c:pt>
                <c:pt idx="76">
                  <c:v>545.81734600000004</c:v>
                </c:pt>
                <c:pt idx="77">
                  <c:v>547.74602900000002</c:v>
                </c:pt>
                <c:pt idx="78">
                  <c:v>549.674712</c:v>
                </c:pt>
                <c:pt idx="79">
                  <c:v>551.60339499999998</c:v>
                </c:pt>
                <c:pt idx="80">
                  <c:v>553.53207799999996</c:v>
                </c:pt>
                <c:pt idx="81">
                  <c:v>555.46076200000005</c:v>
                </c:pt>
                <c:pt idx="82">
                  <c:v>557.38944500000002</c:v>
                </c:pt>
                <c:pt idx="83">
                  <c:v>559.318128</c:v>
                </c:pt>
                <c:pt idx="84">
                  <c:v>561.24681099999998</c:v>
                </c:pt>
                <c:pt idx="85">
                  <c:v>563.17549399999996</c:v>
                </c:pt>
                <c:pt idx="86">
                  <c:v>565.10417800000005</c:v>
                </c:pt>
                <c:pt idx="87">
                  <c:v>567.03286100000003</c:v>
                </c:pt>
                <c:pt idx="88">
                  <c:v>568.961544</c:v>
                </c:pt>
                <c:pt idx="89">
                  <c:v>570.89022699999998</c:v>
                </c:pt>
                <c:pt idx="90">
                  <c:v>572.81890999999996</c:v>
                </c:pt>
                <c:pt idx="91">
                  <c:v>574.74759400000005</c:v>
                </c:pt>
                <c:pt idx="92">
                  <c:v>576.67627700000003</c:v>
                </c:pt>
                <c:pt idx="93">
                  <c:v>578.60496000000001</c:v>
                </c:pt>
                <c:pt idx="94">
                  <c:v>580.53364299999998</c:v>
                </c:pt>
                <c:pt idx="95">
                  <c:v>582.46232599999996</c:v>
                </c:pt>
                <c:pt idx="96">
                  <c:v>584.39101000000005</c:v>
                </c:pt>
                <c:pt idx="97">
                  <c:v>586.31969300000003</c:v>
                </c:pt>
                <c:pt idx="98">
                  <c:v>588.24837600000001</c:v>
                </c:pt>
                <c:pt idx="99">
                  <c:v>590.17705899999999</c:v>
                </c:pt>
                <c:pt idx="100">
                  <c:v>592.10574199999996</c:v>
                </c:pt>
                <c:pt idx="101">
                  <c:v>594.03442600000005</c:v>
                </c:pt>
                <c:pt idx="102">
                  <c:v>595.96310900000003</c:v>
                </c:pt>
                <c:pt idx="103">
                  <c:v>597.89179200000001</c:v>
                </c:pt>
                <c:pt idx="104">
                  <c:v>599.82047499999999</c:v>
                </c:pt>
                <c:pt idx="105">
                  <c:v>601.74915799999997</c:v>
                </c:pt>
                <c:pt idx="106">
                  <c:v>603.67784200000006</c:v>
                </c:pt>
                <c:pt idx="107">
                  <c:v>605.60652500000003</c:v>
                </c:pt>
                <c:pt idx="108">
                  <c:v>607.53520800000001</c:v>
                </c:pt>
                <c:pt idx="109">
                  <c:v>609.46389099999999</c:v>
                </c:pt>
                <c:pt idx="110">
                  <c:v>611.39257399999997</c:v>
                </c:pt>
                <c:pt idx="111">
                  <c:v>613.32125799999994</c:v>
                </c:pt>
                <c:pt idx="112">
                  <c:v>615.24994100000004</c:v>
                </c:pt>
                <c:pt idx="113">
                  <c:v>617.17862400000001</c:v>
                </c:pt>
                <c:pt idx="114">
                  <c:v>619.10730699999999</c:v>
                </c:pt>
                <c:pt idx="115">
                  <c:v>621.03598999999997</c:v>
                </c:pt>
                <c:pt idx="116">
                  <c:v>622.96467399999995</c:v>
                </c:pt>
                <c:pt idx="117">
                  <c:v>624.89335700000004</c:v>
                </c:pt>
                <c:pt idx="118">
                  <c:v>626.82204000000002</c:v>
                </c:pt>
                <c:pt idx="119">
                  <c:v>628.75072299999999</c:v>
                </c:pt>
                <c:pt idx="120">
                  <c:v>630.67940599999997</c:v>
                </c:pt>
                <c:pt idx="121">
                  <c:v>632.60808999999995</c:v>
                </c:pt>
                <c:pt idx="122">
                  <c:v>634.53677300000004</c:v>
                </c:pt>
                <c:pt idx="123">
                  <c:v>636.46545600000002</c:v>
                </c:pt>
                <c:pt idx="124">
                  <c:v>638.394139</c:v>
                </c:pt>
                <c:pt idx="125">
                  <c:v>640.32282199999997</c:v>
                </c:pt>
                <c:pt idx="126">
                  <c:v>642.25150599999995</c:v>
                </c:pt>
                <c:pt idx="127">
                  <c:v>644.18018900000004</c:v>
                </c:pt>
                <c:pt idx="128">
                  <c:v>646.10887200000002</c:v>
                </c:pt>
                <c:pt idx="129">
                  <c:v>648.037555</c:v>
                </c:pt>
                <c:pt idx="130">
                  <c:v>649.96623799999998</c:v>
                </c:pt>
                <c:pt idx="131">
                  <c:v>651.89492199999995</c:v>
                </c:pt>
                <c:pt idx="132">
                  <c:v>653.82360500000004</c:v>
                </c:pt>
                <c:pt idx="133">
                  <c:v>655.75228800000002</c:v>
                </c:pt>
                <c:pt idx="134">
                  <c:v>657.680971</c:v>
                </c:pt>
                <c:pt idx="135">
                  <c:v>659.60965399999998</c:v>
                </c:pt>
                <c:pt idx="136">
                  <c:v>661.53833799999995</c:v>
                </c:pt>
                <c:pt idx="137">
                  <c:v>663.46702100000005</c:v>
                </c:pt>
                <c:pt idx="138">
                  <c:v>665.39570400000002</c:v>
                </c:pt>
                <c:pt idx="139">
                  <c:v>667.324387</c:v>
                </c:pt>
                <c:pt idx="140">
                  <c:v>669.25306999999998</c:v>
                </c:pt>
                <c:pt idx="141">
                  <c:v>671.18175399999996</c:v>
                </c:pt>
                <c:pt idx="142">
                  <c:v>673.11043700000005</c:v>
                </c:pt>
                <c:pt idx="143">
                  <c:v>675.03912000000003</c:v>
                </c:pt>
                <c:pt idx="144">
                  <c:v>676.967803</c:v>
                </c:pt>
                <c:pt idx="145">
                  <c:v>678.89648599999998</c:v>
                </c:pt>
                <c:pt idx="146">
                  <c:v>680.82516999999996</c:v>
                </c:pt>
                <c:pt idx="147">
                  <c:v>682.75385300000005</c:v>
                </c:pt>
                <c:pt idx="148">
                  <c:v>684.68253600000003</c:v>
                </c:pt>
                <c:pt idx="149">
                  <c:v>686.61121900000001</c:v>
                </c:pt>
                <c:pt idx="150">
                  <c:v>688.53990199999998</c:v>
                </c:pt>
                <c:pt idx="151">
                  <c:v>690.46858599999996</c:v>
                </c:pt>
                <c:pt idx="152">
                  <c:v>692.39726900000005</c:v>
                </c:pt>
                <c:pt idx="153">
                  <c:v>694.32595200000003</c:v>
                </c:pt>
                <c:pt idx="154">
                  <c:v>696.25463500000001</c:v>
                </c:pt>
                <c:pt idx="155">
                  <c:v>698.18331799999999</c:v>
                </c:pt>
                <c:pt idx="156">
                  <c:v>700.11200199999996</c:v>
                </c:pt>
                <c:pt idx="157">
                  <c:v>702.04068500000005</c:v>
                </c:pt>
                <c:pt idx="158">
                  <c:v>703.96936800000003</c:v>
                </c:pt>
                <c:pt idx="159">
                  <c:v>705.89805100000001</c:v>
                </c:pt>
                <c:pt idx="160">
                  <c:v>707.82673399999999</c:v>
                </c:pt>
                <c:pt idx="161">
                  <c:v>709.75541799999996</c:v>
                </c:pt>
                <c:pt idx="162">
                  <c:v>711.68410100000006</c:v>
                </c:pt>
                <c:pt idx="163">
                  <c:v>713.61278400000003</c:v>
                </c:pt>
                <c:pt idx="164">
                  <c:v>715.54146700000001</c:v>
                </c:pt>
                <c:pt idx="165">
                  <c:v>717.47014999999999</c:v>
                </c:pt>
                <c:pt idx="166">
                  <c:v>719.39883399999997</c:v>
                </c:pt>
                <c:pt idx="167">
                  <c:v>721.32751699999994</c:v>
                </c:pt>
                <c:pt idx="168">
                  <c:v>723.25620000000004</c:v>
                </c:pt>
                <c:pt idx="169">
                  <c:v>725.18488300000001</c:v>
                </c:pt>
                <c:pt idx="170">
                  <c:v>727.11356599999999</c:v>
                </c:pt>
                <c:pt idx="171">
                  <c:v>729.04224999999997</c:v>
                </c:pt>
                <c:pt idx="172">
                  <c:v>730.97093299999995</c:v>
                </c:pt>
                <c:pt idx="173">
                  <c:v>732.89961600000004</c:v>
                </c:pt>
                <c:pt idx="174">
                  <c:v>734.82829900000002</c:v>
                </c:pt>
                <c:pt idx="175">
                  <c:v>736.75698199999999</c:v>
                </c:pt>
                <c:pt idx="176">
                  <c:v>738.68566599999997</c:v>
                </c:pt>
                <c:pt idx="177">
                  <c:v>740.61434899999995</c:v>
                </c:pt>
                <c:pt idx="178">
                  <c:v>742.54303200000004</c:v>
                </c:pt>
                <c:pt idx="179">
                  <c:v>744.47171500000002</c:v>
                </c:pt>
                <c:pt idx="180">
                  <c:v>746.400398</c:v>
                </c:pt>
                <c:pt idx="181">
                  <c:v>748.32908199999997</c:v>
                </c:pt>
                <c:pt idx="182">
                  <c:v>750.25776499999995</c:v>
                </c:pt>
                <c:pt idx="183">
                  <c:v>752.18644800000004</c:v>
                </c:pt>
                <c:pt idx="184">
                  <c:v>754.11513100000002</c:v>
                </c:pt>
                <c:pt idx="185">
                  <c:v>756.043814</c:v>
                </c:pt>
                <c:pt idx="186">
                  <c:v>757.97249799999997</c:v>
                </c:pt>
                <c:pt idx="187">
                  <c:v>759.90118099999995</c:v>
                </c:pt>
                <c:pt idx="188">
                  <c:v>761.82986400000004</c:v>
                </c:pt>
                <c:pt idx="189">
                  <c:v>763.75854700000002</c:v>
                </c:pt>
                <c:pt idx="190">
                  <c:v>765.68723</c:v>
                </c:pt>
                <c:pt idx="191">
                  <c:v>767.61591399999998</c:v>
                </c:pt>
                <c:pt idx="192">
                  <c:v>769.54459699999995</c:v>
                </c:pt>
                <c:pt idx="193">
                  <c:v>771.47328000000005</c:v>
                </c:pt>
                <c:pt idx="194">
                  <c:v>773.40196300000002</c:v>
                </c:pt>
                <c:pt idx="195">
                  <c:v>775.330646</c:v>
                </c:pt>
                <c:pt idx="196">
                  <c:v>777.25932999999998</c:v>
                </c:pt>
                <c:pt idx="197">
                  <c:v>779.18801299999996</c:v>
                </c:pt>
                <c:pt idx="198">
                  <c:v>781.11669600000005</c:v>
                </c:pt>
                <c:pt idx="199">
                  <c:v>783.04537900000003</c:v>
                </c:pt>
                <c:pt idx="200">
                  <c:v>784.974062</c:v>
                </c:pt>
                <c:pt idx="201">
                  <c:v>786.90274599999998</c:v>
                </c:pt>
                <c:pt idx="202">
                  <c:v>788.83142899999996</c:v>
                </c:pt>
                <c:pt idx="203">
                  <c:v>790.76011200000005</c:v>
                </c:pt>
                <c:pt idx="204">
                  <c:v>792.68879500000003</c:v>
                </c:pt>
                <c:pt idx="205">
                  <c:v>794.61747800000001</c:v>
                </c:pt>
                <c:pt idx="206">
                  <c:v>796.54616199999998</c:v>
                </c:pt>
                <c:pt idx="207">
                  <c:v>798.47484499999996</c:v>
                </c:pt>
                <c:pt idx="208">
                  <c:v>800.40352800000005</c:v>
                </c:pt>
                <c:pt idx="209">
                  <c:v>802.33221100000003</c:v>
                </c:pt>
                <c:pt idx="210">
                  <c:v>804.26089400000001</c:v>
                </c:pt>
                <c:pt idx="211">
                  <c:v>806.18957799999998</c:v>
                </c:pt>
                <c:pt idx="212">
                  <c:v>808.11826099999996</c:v>
                </c:pt>
                <c:pt idx="213">
                  <c:v>810.04694400000005</c:v>
                </c:pt>
                <c:pt idx="214">
                  <c:v>811.97562700000003</c:v>
                </c:pt>
                <c:pt idx="215">
                  <c:v>813.90431000000001</c:v>
                </c:pt>
                <c:pt idx="216">
                  <c:v>815.83299399999999</c:v>
                </c:pt>
                <c:pt idx="217">
                  <c:v>817.76167699999996</c:v>
                </c:pt>
                <c:pt idx="218">
                  <c:v>819.69036000000006</c:v>
                </c:pt>
                <c:pt idx="219">
                  <c:v>821.61904300000003</c:v>
                </c:pt>
                <c:pt idx="220">
                  <c:v>823.54772600000001</c:v>
                </c:pt>
                <c:pt idx="221">
                  <c:v>825.47640999999999</c:v>
                </c:pt>
                <c:pt idx="222">
                  <c:v>827.40509299999997</c:v>
                </c:pt>
                <c:pt idx="223">
                  <c:v>829.33377599999994</c:v>
                </c:pt>
                <c:pt idx="224">
                  <c:v>831.26245900000004</c:v>
                </c:pt>
                <c:pt idx="225">
                  <c:v>833.19114200000001</c:v>
                </c:pt>
                <c:pt idx="226">
                  <c:v>835.11982599999999</c:v>
                </c:pt>
                <c:pt idx="227">
                  <c:v>837.04850899999997</c:v>
                </c:pt>
                <c:pt idx="228">
                  <c:v>838.97719199999995</c:v>
                </c:pt>
                <c:pt idx="229">
                  <c:v>840.90587500000004</c:v>
                </c:pt>
                <c:pt idx="230">
                  <c:v>842.83455800000002</c:v>
                </c:pt>
                <c:pt idx="231">
                  <c:v>844.76324199999999</c:v>
                </c:pt>
                <c:pt idx="232">
                  <c:v>846.69192499999997</c:v>
                </c:pt>
                <c:pt idx="233">
                  <c:v>848.62060799999995</c:v>
                </c:pt>
                <c:pt idx="234">
                  <c:v>850.54929100000004</c:v>
                </c:pt>
                <c:pt idx="235">
                  <c:v>852.47797400000002</c:v>
                </c:pt>
                <c:pt idx="236">
                  <c:v>854.40665799999999</c:v>
                </c:pt>
                <c:pt idx="237">
                  <c:v>856.33534099999997</c:v>
                </c:pt>
                <c:pt idx="238">
                  <c:v>858.26402399999995</c:v>
                </c:pt>
                <c:pt idx="239">
                  <c:v>860.19270700000004</c:v>
                </c:pt>
                <c:pt idx="240">
                  <c:v>862.12139000000002</c:v>
                </c:pt>
                <c:pt idx="241">
                  <c:v>864.050074</c:v>
                </c:pt>
                <c:pt idx="242">
                  <c:v>865.97875699999997</c:v>
                </c:pt>
                <c:pt idx="243">
                  <c:v>867.90743999999995</c:v>
                </c:pt>
                <c:pt idx="244">
                  <c:v>869.83612300000004</c:v>
                </c:pt>
                <c:pt idx="245">
                  <c:v>871.76480600000002</c:v>
                </c:pt>
                <c:pt idx="246">
                  <c:v>873.69349</c:v>
                </c:pt>
                <c:pt idx="247">
                  <c:v>875.62217299999998</c:v>
                </c:pt>
                <c:pt idx="248">
                  <c:v>877.55085599999995</c:v>
                </c:pt>
                <c:pt idx="249">
                  <c:v>879.47953900000005</c:v>
                </c:pt>
                <c:pt idx="250">
                  <c:v>881.40822200000002</c:v>
                </c:pt>
                <c:pt idx="251">
                  <c:v>883.336906</c:v>
                </c:pt>
                <c:pt idx="252">
                  <c:v>885.26558899999998</c:v>
                </c:pt>
                <c:pt idx="253">
                  <c:v>887.19427199999996</c:v>
                </c:pt>
                <c:pt idx="254">
                  <c:v>889.12295500000005</c:v>
                </c:pt>
                <c:pt idx="255">
                  <c:v>891.05163800000003</c:v>
                </c:pt>
                <c:pt idx="256">
                  <c:v>892.980322</c:v>
                </c:pt>
                <c:pt idx="257">
                  <c:v>894.90900499999998</c:v>
                </c:pt>
                <c:pt idx="258">
                  <c:v>896.83768799999996</c:v>
                </c:pt>
                <c:pt idx="259">
                  <c:v>898.76637100000005</c:v>
                </c:pt>
                <c:pt idx="260">
                  <c:v>900.69505400000003</c:v>
                </c:pt>
                <c:pt idx="261">
                  <c:v>902.623738</c:v>
                </c:pt>
                <c:pt idx="262">
                  <c:v>904.55242099999998</c:v>
                </c:pt>
                <c:pt idx="263">
                  <c:v>906.48110399999996</c:v>
                </c:pt>
                <c:pt idx="264">
                  <c:v>908.40978700000005</c:v>
                </c:pt>
                <c:pt idx="265">
                  <c:v>910.33847000000003</c:v>
                </c:pt>
                <c:pt idx="266">
                  <c:v>912.267154</c:v>
                </c:pt>
                <c:pt idx="267">
                  <c:v>914.19583699999998</c:v>
                </c:pt>
                <c:pt idx="268">
                  <c:v>916.12451999999996</c:v>
                </c:pt>
                <c:pt idx="269">
                  <c:v>918.05320300000005</c:v>
                </c:pt>
                <c:pt idx="270">
                  <c:v>919.98188600000003</c:v>
                </c:pt>
                <c:pt idx="271">
                  <c:v>921.91057000000001</c:v>
                </c:pt>
                <c:pt idx="272">
                  <c:v>923.83925299999999</c:v>
                </c:pt>
                <c:pt idx="273">
                  <c:v>925.76793599999996</c:v>
                </c:pt>
                <c:pt idx="274">
                  <c:v>927.69661900000006</c:v>
                </c:pt>
                <c:pt idx="275">
                  <c:v>929.62530200000003</c:v>
                </c:pt>
                <c:pt idx="276">
                  <c:v>931.55398600000001</c:v>
                </c:pt>
                <c:pt idx="277">
                  <c:v>933.48266899999999</c:v>
                </c:pt>
                <c:pt idx="278">
                  <c:v>935.41135199999997</c:v>
                </c:pt>
                <c:pt idx="279">
                  <c:v>937.34003499999994</c:v>
                </c:pt>
                <c:pt idx="280">
                  <c:v>939.26871800000004</c:v>
                </c:pt>
                <c:pt idx="281">
                  <c:v>941.19740200000001</c:v>
                </c:pt>
                <c:pt idx="282">
                  <c:v>943.12608499999999</c:v>
                </c:pt>
                <c:pt idx="283">
                  <c:v>945.05476799999997</c:v>
                </c:pt>
                <c:pt idx="284">
                  <c:v>946.98345099999995</c:v>
                </c:pt>
                <c:pt idx="285">
                  <c:v>948.91213400000004</c:v>
                </c:pt>
                <c:pt idx="286">
                  <c:v>950.84081800000001</c:v>
                </c:pt>
                <c:pt idx="287">
                  <c:v>952.76950099999999</c:v>
                </c:pt>
                <c:pt idx="288">
                  <c:v>954.69818399999997</c:v>
                </c:pt>
                <c:pt idx="289">
                  <c:v>956.62686699999995</c:v>
                </c:pt>
                <c:pt idx="290">
                  <c:v>958.55555000000004</c:v>
                </c:pt>
                <c:pt idx="291">
                  <c:v>960.48423400000001</c:v>
                </c:pt>
                <c:pt idx="292">
                  <c:v>962.41291699999999</c:v>
                </c:pt>
                <c:pt idx="293">
                  <c:v>964.34159999999997</c:v>
                </c:pt>
                <c:pt idx="294">
                  <c:v>966.27028299999995</c:v>
                </c:pt>
                <c:pt idx="295">
                  <c:v>968.19896600000004</c:v>
                </c:pt>
                <c:pt idx="296">
                  <c:v>970.12765000000002</c:v>
                </c:pt>
                <c:pt idx="297">
                  <c:v>972.056333</c:v>
                </c:pt>
                <c:pt idx="298">
                  <c:v>973.98501599999997</c:v>
                </c:pt>
                <c:pt idx="299">
                  <c:v>975.91369899999995</c:v>
                </c:pt>
                <c:pt idx="300">
                  <c:v>977.84238200000004</c:v>
                </c:pt>
                <c:pt idx="301">
                  <c:v>979.77106600000002</c:v>
                </c:pt>
                <c:pt idx="302">
                  <c:v>981.699749</c:v>
                </c:pt>
                <c:pt idx="303">
                  <c:v>983.62843199999998</c:v>
                </c:pt>
                <c:pt idx="304">
                  <c:v>985.55711499999995</c:v>
                </c:pt>
                <c:pt idx="305">
                  <c:v>987.48579800000005</c:v>
                </c:pt>
                <c:pt idx="306">
                  <c:v>989.41448200000002</c:v>
                </c:pt>
                <c:pt idx="307">
                  <c:v>991.343165</c:v>
                </c:pt>
                <c:pt idx="308">
                  <c:v>993.27184799999998</c:v>
                </c:pt>
                <c:pt idx="309">
                  <c:v>995.20053099999996</c:v>
                </c:pt>
                <c:pt idx="310">
                  <c:v>997.12921400000005</c:v>
                </c:pt>
                <c:pt idx="311">
                  <c:v>999.05789800000002</c:v>
                </c:pt>
                <c:pt idx="312">
                  <c:v>1000.986581</c:v>
                </c:pt>
                <c:pt idx="313">
                  <c:v>1002.915264</c:v>
                </c:pt>
                <c:pt idx="314">
                  <c:v>1004.843947</c:v>
                </c:pt>
                <c:pt idx="315">
                  <c:v>1006.77263</c:v>
                </c:pt>
                <c:pt idx="316">
                  <c:v>1008.701314</c:v>
                </c:pt>
                <c:pt idx="317">
                  <c:v>1010.629997</c:v>
                </c:pt>
                <c:pt idx="318">
                  <c:v>1012.55868</c:v>
                </c:pt>
                <c:pt idx="319">
                  <c:v>1014.487363</c:v>
                </c:pt>
                <c:pt idx="320">
                  <c:v>1016.4160460000001</c:v>
                </c:pt>
                <c:pt idx="321">
                  <c:v>1018.34473</c:v>
                </c:pt>
                <c:pt idx="322">
                  <c:v>1020.273413</c:v>
                </c:pt>
                <c:pt idx="323">
                  <c:v>1022.202096</c:v>
                </c:pt>
                <c:pt idx="324">
                  <c:v>1024.1307790000001</c:v>
                </c:pt>
                <c:pt idx="325">
                  <c:v>1026.0594619999999</c:v>
                </c:pt>
                <c:pt idx="326">
                  <c:v>1027.9881459999999</c:v>
                </c:pt>
                <c:pt idx="327">
                  <c:v>1029.916829</c:v>
                </c:pt>
                <c:pt idx="328">
                  <c:v>1031.8455120000001</c:v>
                </c:pt>
                <c:pt idx="329">
                  <c:v>1033.774195</c:v>
                </c:pt>
                <c:pt idx="330">
                  <c:v>1035.7028780000001</c:v>
                </c:pt>
                <c:pt idx="331">
                  <c:v>1037.631562</c:v>
                </c:pt>
                <c:pt idx="332">
                  <c:v>1039.5602449999999</c:v>
                </c:pt>
                <c:pt idx="333">
                  <c:v>1041.488928</c:v>
                </c:pt>
                <c:pt idx="334">
                  <c:v>1043.4176110000001</c:v>
                </c:pt>
                <c:pt idx="335">
                  <c:v>1045.3462939999999</c:v>
                </c:pt>
                <c:pt idx="336">
                  <c:v>1047.2749779999999</c:v>
                </c:pt>
                <c:pt idx="337">
                  <c:v>1049.203661</c:v>
                </c:pt>
                <c:pt idx="338">
                  <c:v>1051.1323440000001</c:v>
                </c:pt>
                <c:pt idx="339">
                  <c:v>1053.061027</c:v>
                </c:pt>
                <c:pt idx="340">
                  <c:v>1054.9897100000001</c:v>
                </c:pt>
                <c:pt idx="341">
                  <c:v>1056.918394</c:v>
                </c:pt>
                <c:pt idx="342">
                  <c:v>1058.8470769999999</c:v>
                </c:pt>
                <c:pt idx="343">
                  <c:v>1060.77576</c:v>
                </c:pt>
                <c:pt idx="344">
                  <c:v>1062.7044430000001</c:v>
                </c:pt>
                <c:pt idx="345">
                  <c:v>1064.6331259999999</c:v>
                </c:pt>
                <c:pt idx="346">
                  <c:v>1066.5618099999999</c:v>
                </c:pt>
                <c:pt idx="347">
                  <c:v>1068.490493</c:v>
                </c:pt>
                <c:pt idx="348">
                  <c:v>1070.4191760000001</c:v>
                </c:pt>
                <c:pt idx="349">
                  <c:v>1072.347859</c:v>
                </c:pt>
                <c:pt idx="350">
                  <c:v>1074.2765420000001</c:v>
                </c:pt>
                <c:pt idx="351">
                  <c:v>1076.205226</c:v>
                </c:pt>
                <c:pt idx="352">
                  <c:v>1078.1339089999999</c:v>
                </c:pt>
                <c:pt idx="353">
                  <c:v>1080.062592</c:v>
                </c:pt>
                <c:pt idx="354">
                  <c:v>1081.9912750000001</c:v>
                </c:pt>
                <c:pt idx="355">
                  <c:v>1083.919958</c:v>
                </c:pt>
                <c:pt idx="356">
                  <c:v>1085.8486419999999</c:v>
                </c:pt>
                <c:pt idx="357">
                  <c:v>1087.777325</c:v>
                </c:pt>
                <c:pt idx="358">
                  <c:v>1089.7060080000001</c:v>
                </c:pt>
                <c:pt idx="359">
                  <c:v>1091.634691</c:v>
                </c:pt>
                <c:pt idx="360">
                  <c:v>1093.5633740000001</c:v>
                </c:pt>
                <c:pt idx="361">
                  <c:v>1095.492058</c:v>
                </c:pt>
                <c:pt idx="362">
                  <c:v>1097.4207409999999</c:v>
                </c:pt>
                <c:pt idx="363">
                  <c:v>1099.349424</c:v>
                </c:pt>
                <c:pt idx="364">
                  <c:v>1101.2781070000001</c:v>
                </c:pt>
                <c:pt idx="365">
                  <c:v>1103.20679</c:v>
                </c:pt>
                <c:pt idx="366">
                  <c:v>1105.1354739999999</c:v>
                </c:pt>
                <c:pt idx="367">
                  <c:v>1107.064157</c:v>
                </c:pt>
                <c:pt idx="368">
                  <c:v>1108.9928399999999</c:v>
                </c:pt>
                <c:pt idx="369">
                  <c:v>1110.921523</c:v>
                </c:pt>
                <c:pt idx="370">
                  <c:v>1112.8502060000001</c:v>
                </c:pt>
                <c:pt idx="371">
                  <c:v>1114.77889</c:v>
                </c:pt>
                <c:pt idx="372">
                  <c:v>1116.7075729999999</c:v>
                </c:pt>
                <c:pt idx="373">
                  <c:v>1118.636256</c:v>
                </c:pt>
                <c:pt idx="374">
                  <c:v>1120.5649390000001</c:v>
                </c:pt>
                <c:pt idx="375">
                  <c:v>1122.493622</c:v>
                </c:pt>
                <c:pt idx="376">
                  <c:v>1124.4223059999999</c:v>
                </c:pt>
                <c:pt idx="377">
                  <c:v>1126.350989</c:v>
                </c:pt>
                <c:pt idx="378">
                  <c:v>1128.2796719999999</c:v>
                </c:pt>
                <c:pt idx="379">
                  <c:v>1130.208355</c:v>
                </c:pt>
                <c:pt idx="380">
                  <c:v>1132.1370380000001</c:v>
                </c:pt>
                <c:pt idx="381">
                  <c:v>1134.0657220000001</c:v>
                </c:pt>
                <c:pt idx="382">
                  <c:v>1135.9944049999999</c:v>
                </c:pt>
                <c:pt idx="383">
                  <c:v>1137.923088</c:v>
                </c:pt>
                <c:pt idx="384">
                  <c:v>1139.8517710000001</c:v>
                </c:pt>
                <c:pt idx="385">
                  <c:v>1141.780454</c:v>
                </c:pt>
                <c:pt idx="386">
                  <c:v>1143.7091379999999</c:v>
                </c:pt>
                <c:pt idx="387">
                  <c:v>1145.637821</c:v>
                </c:pt>
                <c:pt idx="388">
                  <c:v>1147.5665039999999</c:v>
                </c:pt>
                <c:pt idx="389">
                  <c:v>1149.495187</c:v>
                </c:pt>
                <c:pt idx="390">
                  <c:v>1151.4238700000001</c:v>
                </c:pt>
                <c:pt idx="391">
                  <c:v>1153.3525540000001</c:v>
                </c:pt>
                <c:pt idx="392">
                  <c:v>1155.2812369999999</c:v>
                </c:pt>
                <c:pt idx="393">
                  <c:v>1157.20992</c:v>
                </c:pt>
                <c:pt idx="394">
                  <c:v>1159.1386030000001</c:v>
                </c:pt>
                <c:pt idx="395">
                  <c:v>1161.067286</c:v>
                </c:pt>
                <c:pt idx="396">
                  <c:v>1162.9959699999999</c:v>
                </c:pt>
                <c:pt idx="397">
                  <c:v>1164.924653</c:v>
                </c:pt>
                <c:pt idx="398">
                  <c:v>1166.8533359999999</c:v>
                </c:pt>
                <c:pt idx="399">
                  <c:v>1168.782019</c:v>
                </c:pt>
                <c:pt idx="400">
                  <c:v>1170.7107020000001</c:v>
                </c:pt>
                <c:pt idx="401">
                  <c:v>1172.6393860000001</c:v>
                </c:pt>
                <c:pt idx="402">
                  <c:v>1174.5680689999999</c:v>
                </c:pt>
                <c:pt idx="403">
                  <c:v>1176.496752</c:v>
                </c:pt>
                <c:pt idx="404">
                  <c:v>1178.4254350000001</c:v>
                </c:pt>
                <c:pt idx="405">
                  <c:v>1180.354118</c:v>
                </c:pt>
                <c:pt idx="406">
                  <c:v>1182.2828019999999</c:v>
                </c:pt>
                <c:pt idx="407">
                  <c:v>1184.211485</c:v>
                </c:pt>
                <c:pt idx="408">
                  <c:v>1186.1401679999999</c:v>
                </c:pt>
                <c:pt idx="409">
                  <c:v>1188.068851</c:v>
                </c:pt>
                <c:pt idx="410">
                  <c:v>1189.9975340000001</c:v>
                </c:pt>
                <c:pt idx="411">
                  <c:v>1191.9262180000001</c:v>
                </c:pt>
                <c:pt idx="412">
                  <c:v>1193.8549009999999</c:v>
                </c:pt>
                <c:pt idx="413">
                  <c:v>1195.783584</c:v>
                </c:pt>
                <c:pt idx="414">
                  <c:v>1197.7122670000001</c:v>
                </c:pt>
                <c:pt idx="415">
                  <c:v>1199.64095</c:v>
                </c:pt>
                <c:pt idx="416">
                  <c:v>1201.569634</c:v>
                </c:pt>
                <c:pt idx="417">
                  <c:v>1203.498317</c:v>
                </c:pt>
                <c:pt idx="418">
                  <c:v>1205.4269999999999</c:v>
                </c:pt>
                <c:pt idx="419">
                  <c:v>1207.355683</c:v>
                </c:pt>
                <c:pt idx="420">
                  <c:v>1209.2843660000001</c:v>
                </c:pt>
                <c:pt idx="421">
                  <c:v>1211.2130500000001</c:v>
                </c:pt>
                <c:pt idx="422">
                  <c:v>1213.1417329999999</c:v>
                </c:pt>
                <c:pt idx="423">
                  <c:v>1215.070416</c:v>
                </c:pt>
                <c:pt idx="424">
                  <c:v>1216.9990989999999</c:v>
                </c:pt>
                <c:pt idx="425">
                  <c:v>1218.927782</c:v>
                </c:pt>
                <c:pt idx="426">
                  <c:v>1220.856466</c:v>
                </c:pt>
                <c:pt idx="427">
                  <c:v>1222.785149</c:v>
                </c:pt>
                <c:pt idx="428">
                  <c:v>1224.7138319999999</c:v>
                </c:pt>
                <c:pt idx="429">
                  <c:v>1226.642515</c:v>
                </c:pt>
                <c:pt idx="430">
                  <c:v>1228.5711980000001</c:v>
                </c:pt>
                <c:pt idx="431">
                  <c:v>1230.4998820000001</c:v>
                </c:pt>
                <c:pt idx="432">
                  <c:v>1232.4285649999999</c:v>
                </c:pt>
                <c:pt idx="433">
                  <c:v>1234.357248</c:v>
                </c:pt>
                <c:pt idx="434">
                  <c:v>1236.2859309999999</c:v>
                </c:pt>
                <c:pt idx="435">
                  <c:v>1238.214614</c:v>
                </c:pt>
                <c:pt idx="436">
                  <c:v>1240.143298</c:v>
                </c:pt>
                <c:pt idx="437">
                  <c:v>1242.0719810000001</c:v>
                </c:pt>
                <c:pt idx="438">
                  <c:v>1244.0006639999999</c:v>
                </c:pt>
                <c:pt idx="439">
                  <c:v>1245.929347</c:v>
                </c:pt>
                <c:pt idx="440">
                  <c:v>1247.8580300000001</c:v>
                </c:pt>
                <c:pt idx="441">
                  <c:v>1249.7867140000001</c:v>
                </c:pt>
                <c:pt idx="442">
                  <c:v>1251.7153969999999</c:v>
                </c:pt>
                <c:pt idx="443">
                  <c:v>1253.64408</c:v>
                </c:pt>
                <c:pt idx="444">
                  <c:v>1255.5727629999999</c:v>
                </c:pt>
                <c:pt idx="445">
                  <c:v>1257.501446</c:v>
                </c:pt>
                <c:pt idx="446">
                  <c:v>1259.43013</c:v>
                </c:pt>
                <c:pt idx="447">
                  <c:v>1261.3588130000001</c:v>
                </c:pt>
                <c:pt idx="448">
                  <c:v>1263.2874959999999</c:v>
                </c:pt>
                <c:pt idx="449">
                  <c:v>1265.216179</c:v>
                </c:pt>
                <c:pt idx="450">
                  <c:v>1267.1448620000001</c:v>
                </c:pt>
                <c:pt idx="451">
                  <c:v>1269.0735460000001</c:v>
                </c:pt>
                <c:pt idx="452">
                  <c:v>1271.0022289999999</c:v>
                </c:pt>
                <c:pt idx="453">
                  <c:v>1272.930912</c:v>
                </c:pt>
                <c:pt idx="454">
                  <c:v>1274.8595949999999</c:v>
                </c:pt>
                <c:pt idx="455">
                  <c:v>1276.788278</c:v>
                </c:pt>
                <c:pt idx="456">
                  <c:v>1278.716962</c:v>
                </c:pt>
                <c:pt idx="457">
                  <c:v>1280.6456450000001</c:v>
                </c:pt>
                <c:pt idx="458">
                  <c:v>1282.5743279999999</c:v>
                </c:pt>
                <c:pt idx="459">
                  <c:v>1284.503011</c:v>
                </c:pt>
                <c:pt idx="460">
                  <c:v>1286.4316940000001</c:v>
                </c:pt>
                <c:pt idx="461">
                  <c:v>1288.3603780000001</c:v>
                </c:pt>
                <c:pt idx="462">
                  <c:v>1290.2890609999999</c:v>
                </c:pt>
                <c:pt idx="463">
                  <c:v>1292.217744</c:v>
                </c:pt>
                <c:pt idx="464">
                  <c:v>1294.1464269999999</c:v>
                </c:pt>
                <c:pt idx="465">
                  <c:v>1296.07511</c:v>
                </c:pt>
                <c:pt idx="466">
                  <c:v>1298.003794</c:v>
                </c:pt>
                <c:pt idx="467">
                  <c:v>1299.9324770000001</c:v>
                </c:pt>
                <c:pt idx="468">
                  <c:v>1301.8611599999999</c:v>
                </c:pt>
                <c:pt idx="469">
                  <c:v>1303.789843</c:v>
                </c:pt>
                <c:pt idx="470">
                  <c:v>1305.7185260000001</c:v>
                </c:pt>
                <c:pt idx="471">
                  <c:v>1307.6472100000001</c:v>
                </c:pt>
                <c:pt idx="472">
                  <c:v>1309.575893</c:v>
                </c:pt>
                <c:pt idx="473">
                  <c:v>1311.504576</c:v>
                </c:pt>
                <c:pt idx="474">
                  <c:v>1313.4332589999999</c:v>
                </c:pt>
                <c:pt idx="475">
                  <c:v>1315.361942</c:v>
                </c:pt>
                <c:pt idx="476">
                  <c:v>1317.290626</c:v>
                </c:pt>
                <c:pt idx="477">
                  <c:v>1319.2193090000001</c:v>
                </c:pt>
                <c:pt idx="478">
                  <c:v>1321.1479919999999</c:v>
                </c:pt>
                <c:pt idx="479">
                  <c:v>1323.076675</c:v>
                </c:pt>
                <c:pt idx="480">
                  <c:v>1325.0053579999999</c:v>
                </c:pt>
                <c:pt idx="481">
                  <c:v>1326.9340420000001</c:v>
                </c:pt>
                <c:pt idx="482">
                  <c:v>1328.862725</c:v>
                </c:pt>
                <c:pt idx="483">
                  <c:v>1330.791408</c:v>
                </c:pt>
                <c:pt idx="484">
                  <c:v>1332.7200909999999</c:v>
                </c:pt>
                <c:pt idx="485">
                  <c:v>1334.648774</c:v>
                </c:pt>
                <c:pt idx="486">
                  <c:v>1336.577458</c:v>
                </c:pt>
                <c:pt idx="487">
                  <c:v>1338.5061410000001</c:v>
                </c:pt>
                <c:pt idx="488">
                  <c:v>1340.4348239999999</c:v>
                </c:pt>
                <c:pt idx="489">
                  <c:v>1342.363507</c:v>
                </c:pt>
                <c:pt idx="490">
                  <c:v>1344.2921899999999</c:v>
                </c:pt>
                <c:pt idx="491">
                  <c:v>1346.2208740000001</c:v>
                </c:pt>
                <c:pt idx="492">
                  <c:v>1348.149557</c:v>
                </c:pt>
                <c:pt idx="493">
                  <c:v>1350.0782400000001</c:v>
                </c:pt>
                <c:pt idx="494">
                  <c:v>1352.0069229999999</c:v>
                </c:pt>
                <c:pt idx="495">
                  <c:v>1353.935606</c:v>
                </c:pt>
                <c:pt idx="496">
                  <c:v>1355.86429</c:v>
                </c:pt>
                <c:pt idx="497">
                  <c:v>1357.7929730000001</c:v>
                </c:pt>
                <c:pt idx="498">
                  <c:v>1359.7216559999999</c:v>
                </c:pt>
                <c:pt idx="499">
                  <c:v>1361.650339</c:v>
                </c:pt>
                <c:pt idx="500">
                  <c:v>1363.5790219999999</c:v>
                </c:pt>
                <c:pt idx="501">
                  <c:v>1365.5077060000001</c:v>
                </c:pt>
                <c:pt idx="502">
                  <c:v>1367.436389</c:v>
                </c:pt>
                <c:pt idx="503">
                  <c:v>1369.3650720000001</c:v>
                </c:pt>
                <c:pt idx="504">
                  <c:v>1371.2937549999999</c:v>
                </c:pt>
                <c:pt idx="505">
                  <c:v>1373.222438</c:v>
                </c:pt>
                <c:pt idx="506">
                  <c:v>1375.151122</c:v>
                </c:pt>
                <c:pt idx="507">
                  <c:v>1377.0798050000001</c:v>
                </c:pt>
                <c:pt idx="508">
                  <c:v>1379.0084879999999</c:v>
                </c:pt>
                <c:pt idx="509">
                  <c:v>1380.937171</c:v>
                </c:pt>
                <c:pt idx="510">
                  <c:v>1382.8658539999999</c:v>
                </c:pt>
                <c:pt idx="511">
                  <c:v>1384.7945380000001</c:v>
                </c:pt>
                <c:pt idx="512">
                  <c:v>1386.723221</c:v>
                </c:pt>
                <c:pt idx="513">
                  <c:v>1388.6519040000001</c:v>
                </c:pt>
                <c:pt idx="514">
                  <c:v>1390.5805869999999</c:v>
                </c:pt>
                <c:pt idx="515">
                  <c:v>1392.50927</c:v>
                </c:pt>
                <c:pt idx="516">
                  <c:v>1394.437954</c:v>
                </c:pt>
                <c:pt idx="517">
                  <c:v>1396.3666370000001</c:v>
                </c:pt>
                <c:pt idx="518">
                  <c:v>1398.2953199999999</c:v>
                </c:pt>
                <c:pt idx="519">
                  <c:v>1400.224003</c:v>
                </c:pt>
                <c:pt idx="520">
                  <c:v>1402.1526859999999</c:v>
                </c:pt>
                <c:pt idx="521">
                  <c:v>1404.0813700000001</c:v>
                </c:pt>
                <c:pt idx="522">
                  <c:v>1406.010053</c:v>
                </c:pt>
                <c:pt idx="523">
                  <c:v>1407.9387360000001</c:v>
                </c:pt>
                <c:pt idx="524">
                  <c:v>1409.8674189999999</c:v>
                </c:pt>
                <c:pt idx="525">
                  <c:v>1411.796102</c:v>
                </c:pt>
                <c:pt idx="526">
                  <c:v>1413.724786</c:v>
                </c:pt>
                <c:pt idx="527">
                  <c:v>1415.6534690000001</c:v>
                </c:pt>
                <c:pt idx="528">
                  <c:v>1417.582152</c:v>
                </c:pt>
                <c:pt idx="529">
                  <c:v>1419.510835</c:v>
                </c:pt>
                <c:pt idx="530">
                  <c:v>1421.4395179999999</c:v>
                </c:pt>
                <c:pt idx="531">
                  <c:v>1423.3682020000001</c:v>
                </c:pt>
                <c:pt idx="532">
                  <c:v>1425.296885</c:v>
                </c:pt>
                <c:pt idx="533">
                  <c:v>1427.2255680000001</c:v>
                </c:pt>
                <c:pt idx="534">
                  <c:v>1429.1542509999999</c:v>
                </c:pt>
                <c:pt idx="535">
                  <c:v>1431.082934</c:v>
                </c:pt>
                <c:pt idx="536">
                  <c:v>1433.011618</c:v>
                </c:pt>
                <c:pt idx="537">
                  <c:v>1434.9403010000001</c:v>
                </c:pt>
                <c:pt idx="538">
                  <c:v>1436.868984</c:v>
                </c:pt>
                <c:pt idx="539">
                  <c:v>1438.797667</c:v>
                </c:pt>
                <c:pt idx="540">
                  <c:v>1440.7263499999999</c:v>
                </c:pt>
                <c:pt idx="541">
                  <c:v>1442.6550339999999</c:v>
                </c:pt>
                <c:pt idx="542">
                  <c:v>1444.583717</c:v>
                </c:pt>
                <c:pt idx="543">
                  <c:v>1446.5124000000001</c:v>
                </c:pt>
                <c:pt idx="544">
                  <c:v>1448.4410829999999</c:v>
                </c:pt>
                <c:pt idx="545">
                  <c:v>1450.369766</c:v>
                </c:pt>
                <c:pt idx="546">
                  <c:v>1452.29845</c:v>
                </c:pt>
                <c:pt idx="547">
                  <c:v>1454.2271330000001</c:v>
                </c:pt>
                <c:pt idx="548">
                  <c:v>1456.155816</c:v>
                </c:pt>
                <c:pt idx="549">
                  <c:v>1458.0844990000001</c:v>
                </c:pt>
                <c:pt idx="550">
                  <c:v>1460.0131819999999</c:v>
                </c:pt>
                <c:pt idx="551">
                  <c:v>1461.9418659999999</c:v>
                </c:pt>
                <c:pt idx="552">
                  <c:v>1463.870549</c:v>
                </c:pt>
                <c:pt idx="553">
                  <c:v>1465.7992320000001</c:v>
                </c:pt>
                <c:pt idx="554">
                  <c:v>1467.7279149999999</c:v>
                </c:pt>
                <c:pt idx="555">
                  <c:v>1469.656598</c:v>
                </c:pt>
                <c:pt idx="556">
                  <c:v>1471.585282</c:v>
                </c:pt>
                <c:pt idx="557">
                  <c:v>1473.5139650000001</c:v>
                </c:pt>
                <c:pt idx="558">
                  <c:v>1475.442648</c:v>
                </c:pt>
                <c:pt idx="559">
                  <c:v>1477.3713310000001</c:v>
                </c:pt>
                <c:pt idx="560">
                  <c:v>1479.3000139999999</c:v>
                </c:pt>
                <c:pt idx="561">
                  <c:v>1481.2286979999999</c:v>
                </c:pt>
                <c:pt idx="562">
                  <c:v>1483.157381</c:v>
                </c:pt>
                <c:pt idx="563">
                  <c:v>1485.0860640000001</c:v>
                </c:pt>
                <c:pt idx="564">
                  <c:v>1487.0147469999999</c:v>
                </c:pt>
                <c:pt idx="565">
                  <c:v>1488.94343</c:v>
                </c:pt>
                <c:pt idx="566">
                  <c:v>1490.872114</c:v>
                </c:pt>
                <c:pt idx="567">
                  <c:v>1492.8007970000001</c:v>
                </c:pt>
                <c:pt idx="568">
                  <c:v>1494.72948</c:v>
                </c:pt>
                <c:pt idx="569">
                  <c:v>1496.6581630000001</c:v>
                </c:pt>
                <c:pt idx="570">
                  <c:v>1498.5868459999999</c:v>
                </c:pt>
                <c:pt idx="571">
                  <c:v>1500.5155299999999</c:v>
                </c:pt>
                <c:pt idx="572">
                  <c:v>1502.444213</c:v>
                </c:pt>
                <c:pt idx="573">
                  <c:v>1504.3728960000001</c:v>
                </c:pt>
                <c:pt idx="574">
                  <c:v>1506.3015789999999</c:v>
                </c:pt>
                <c:pt idx="575">
                  <c:v>1508.230262</c:v>
                </c:pt>
                <c:pt idx="576">
                  <c:v>1510.158946</c:v>
                </c:pt>
                <c:pt idx="577">
                  <c:v>1512.0876290000001</c:v>
                </c:pt>
                <c:pt idx="578">
                  <c:v>1514.016312</c:v>
                </c:pt>
                <c:pt idx="579">
                  <c:v>1515.9449950000001</c:v>
                </c:pt>
                <c:pt idx="580">
                  <c:v>1517.8736779999999</c:v>
                </c:pt>
                <c:pt idx="581">
                  <c:v>1519.8023619999999</c:v>
                </c:pt>
                <c:pt idx="582">
                  <c:v>1521.731045</c:v>
                </c:pt>
                <c:pt idx="583">
                  <c:v>1523.6597280000001</c:v>
                </c:pt>
                <c:pt idx="584">
                  <c:v>1525.588411</c:v>
                </c:pt>
                <c:pt idx="585">
                  <c:v>1527.517094</c:v>
                </c:pt>
                <c:pt idx="586">
                  <c:v>1529.445778</c:v>
                </c:pt>
                <c:pt idx="587">
                  <c:v>1531.3744610000001</c:v>
                </c:pt>
                <c:pt idx="588">
                  <c:v>1533.303144</c:v>
                </c:pt>
                <c:pt idx="589">
                  <c:v>1535.2318270000001</c:v>
                </c:pt>
                <c:pt idx="590">
                  <c:v>1537.1605099999999</c:v>
                </c:pt>
                <c:pt idx="591">
                  <c:v>1539.0891939999999</c:v>
                </c:pt>
                <c:pt idx="592">
                  <c:v>1541.017877</c:v>
                </c:pt>
                <c:pt idx="593">
                  <c:v>1542.9465600000001</c:v>
                </c:pt>
                <c:pt idx="594">
                  <c:v>1544.875243</c:v>
                </c:pt>
                <c:pt idx="595">
                  <c:v>1546.803926</c:v>
                </c:pt>
                <c:pt idx="596">
                  <c:v>1548.73261</c:v>
                </c:pt>
                <c:pt idx="597">
                  <c:v>1550.6612929999999</c:v>
                </c:pt>
                <c:pt idx="598">
                  <c:v>1552.589976</c:v>
                </c:pt>
                <c:pt idx="599">
                  <c:v>1554.5186590000001</c:v>
                </c:pt>
                <c:pt idx="600">
                  <c:v>1556.4473419999999</c:v>
                </c:pt>
                <c:pt idx="601">
                  <c:v>1558.3760259999999</c:v>
                </c:pt>
                <c:pt idx="602">
                  <c:v>1560.304709</c:v>
                </c:pt>
                <c:pt idx="603">
                  <c:v>1562.2333920000001</c:v>
                </c:pt>
                <c:pt idx="604">
                  <c:v>1564.162075</c:v>
                </c:pt>
                <c:pt idx="605">
                  <c:v>1566.0907580000001</c:v>
                </c:pt>
                <c:pt idx="606">
                  <c:v>1568.019442</c:v>
                </c:pt>
                <c:pt idx="607">
                  <c:v>1569.9481249999999</c:v>
                </c:pt>
                <c:pt idx="608">
                  <c:v>1571.876808</c:v>
                </c:pt>
                <c:pt idx="609">
                  <c:v>1573.8054910000001</c:v>
                </c:pt>
                <c:pt idx="610">
                  <c:v>1575.7341739999999</c:v>
                </c:pt>
                <c:pt idx="611">
                  <c:v>1577.6628579999999</c:v>
                </c:pt>
                <c:pt idx="612">
                  <c:v>1579.591541</c:v>
                </c:pt>
                <c:pt idx="613">
                  <c:v>1581.5202240000001</c:v>
                </c:pt>
                <c:pt idx="614">
                  <c:v>1583.448907</c:v>
                </c:pt>
                <c:pt idx="615">
                  <c:v>1585.3775900000001</c:v>
                </c:pt>
                <c:pt idx="616">
                  <c:v>1587.306274</c:v>
                </c:pt>
                <c:pt idx="617">
                  <c:v>1589.2349569999999</c:v>
                </c:pt>
                <c:pt idx="618">
                  <c:v>1591.16364</c:v>
                </c:pt>
                <c:pt idx="619">
                  <c:v>1593.0923230000001</c:v>
                </c:pt>
                <c:pt idx="620">
                  <c:v>1595.0210059999999</c:v>
                </c:pt>
                <c:pt idx="621">
                  <c:v>1596.9496899999999</c:v>
                </c:pt>
                <c:pt idx="622">
                  <c:v>1598.878373</c:v>
                </c:pt>
                <c:pt idx="623">
                  <c:v>1600.8070560000001</c:v>
                </c:pt>
                <c:pt idx="624">
                  <c:v>1602.735739</c:v>
                </c:pt>
                <c:pt idx="625">
                  <c:v>1604.6644220000001</c:v>
                </c:pt>
                <c:pt idx="626">
                  <c:v>1606.593106</c:v>
                </c:pt>
                <c:pt idx="627">
                  <c:v>1608.5217889999999</c:v>
                </c:pt>
                <c:pt idx="628">
                  <c:v>1610.450472</c:v>
                </c:pt>
                <c:pt idx="629">
                  <c:v>1612.3791550000001</c:v>
                </c:pt>
                <c:pt idx="630">
                  <c:v>1614.3078379999999</c:v>
                </c:pt>
                <c:pt idx="631">
                  <c:v>1616.2365219999999</c:v>
                </c:pt>
                <c:pt idx="632">
                  <c:v>1618.165205</c:v>
                </c:pt>
                <c:pt idx="633">
                  <c:v>1620.0938880000001</c:v>
                </c:pt>
                <c:pt idx="634">
                  <c:v>1622.022571</c:v>
                </c:pt>
                <c:pt idx="635">
                  <c:v>1623.9512540000001</c:v>
                </c:pt>
                <c:pt idx="636">
                  <c:v>1625.879938</c:v>
                </c:pt>
                <c:pt idx="637">
                  <c:v>1627.8086209999999</c:v>
                </c:pt>
                <c:pt idx="638">
                  <c:v>1629.737304</c:v>
                </c:pt>
                <c:pt idx="639">
                  <c:v>1631.6659870000001</c:v>
                </c:pt>
                <c:pt idx="640">
                  <c:v>1633.59467</c:v>
                </c:pt>
                <c:pt idx="641">
                  <c:v>1635.5233539999999</c:v>
                </c:pt>
                <c:pt idx="642">
                  <c:v>1637.452037</c:v>
                </c:pt>
                <c:pt idx="643">
                  <c:v>1639.3807200000001</c:v>
                </c:pt>
                <c:pt idx="644">
                  <c:v>1641.309403</c:v>
                </c:pt>
                <c:pt idx="645">
                  <c:v>1643.2380860000001</c:v>
                </c:pt>
                <c:pt idx="646">
                  <c:v>1645.16677</c:v>
                </c:pt>
                <c:pt idx="647">
                  <c:v>1647.0954529999999</c:v>
                </c:pt>
                <c:pt idx="648">
                  <c:v>1649.024136</c:v>
                </c:pt>
                <c:pt idx="649">
                  <c:v>1650.9528190000001</c:v>
                </c:pt>
                <c:pt idx="650">
                  <c:v>1652.881502</c:v>
                </c:pt>
                <c:pt idx="651">
                  <c:v>1654.8101859999999</c:v>
                </c:pt>
                <c:pt idx="652">
                  <c:v>1656.738869</c:v>
                </c:pt>
                <c:pt idx="653">
                  <c:v>1658.6675519999999</c:v>
                </c:pt>
                <c:pt idx="654">
                  <c:v>1660.596235</c:v>
                </c:pt>
                <c:pt idx="655">
                  <c:v>1662.5249180000001</c:v>
                </c:pt>
                <c:pt idx="656">
                  <c:v>1664.453602</c:v>
                </c:pt>
                <c:pt idx="657">
                  <c:v>1666.3822849999999</c:v>
                </c:pt>
                <c:pt idx="658">
                  <c:v>1668.310968</c:v>
                </c:pt>
                <c:pt idx="659">
                  <c:v>1670.2396510000001</c:v>
                </c:pt>
                <c:pt idx="660">
                  <c:v>1672.168334</c:v>
                </c:pt>
                <c:pt idx="661">
                  <c:v>1674.0970179999999</c:v>
                </c:pt>
                <c:pt idx="662">
                  <c:v>1676.025701</c:v>
                </c:pt>
                <c:pt idx="663">
                  <c:v>1677.9543839999999</c:v>
                </c:pt>
                <c:pt idx="664">
                  <c:v>1679.883067</c:v>
                </c:pt>
                <c:pt idx="665">
                  <c:v>1681.8117500000001</c:v>
                </c:pt>
                <c:pt idx="666">
                  <c:v>1683.7404340000001</c:v>
                </c:pt>
                <c:pt idx="667">
                  <c:v>1685.6691169999999</c:v>
                </c:pt>
                <c:pt idx="668">
                  <c:v>1687.5978</c:v>
                </c:pt>
                <c:pt idx="669">
                  <c:v>1689.5264830000001</c:v>
                </c:pt>
                <c:pt idx="670">
                  <c:v>1691.455166</c:v>
                </c:pt>
                <c:pt idx="671">
                  <c:v>1693.3838499999999</c:v>
                </c:pt>
                <c:pt idx="672">
                  <c:v>1695.312533</c:v>
                </c:pt>
                <c:pt idx="673">
                  <c:v>1697.2412159999999</c:v>
                </c:pt>
                <c:pt idx="674">
                  <c:v>1699.169899</c:v>
                </c:pt>
                <c:pt idx="675">
                  <c:v>1701.0985820000001</c:v>
                </c:pt>
                <c:pt idx="676">
                  <c:v>1703.0272660000001</c:v>
                </c:pt>
                <c:pt idx="677">
                  <c:v>1704.9559489999999</c:v>
                </c:pt>
                <c:pt idx="678">
                  <c:v>1706.884632</c:v>
                </c:pt>
                <c:pt idx="679">
                  <c:v>1708.8133150000001</c:v>
                </c:pt>
                <c:pt idx="680">
                  <c:v>1710.741998</c:v>
                </c:pt>
                <c:pt idx="681">
                  <c:v>1712.6706819999999</c:v>
                </c:pt>
                <c:pt idx="682">
                  <c:v>1714.599365</c:v>
                </c:pt>
                <c:pt idx="683">
                  <c:v>1716.5280479999999</c:v>
                </c:pt>
                <c:pt idx="684">
                  <c:v>1718.456731</c:v>
                </c:pt>
                <c:pt idx="685">
                  <c:v>1720.3854140000001</c:v>
                </c:pt>
                <c:pt idx="686">
                  <c:v>1722.3140980000001</c:v>
                </c:pt>
                <c:pt idx="687">
                  <c:v>1724.2427809999999</c:v>
                </c:pt>
                <c:pt idx="688">
                  <c:v>1726.171464</c:v>
                </c:pt>
                <c:pt idx="689">
                  <c:v>1728.1001470000001</c:v>
                </c:pt>
                <c:pt idx="690">
                  <c:v>1730.02883</c:v>
                </c:pt>
                <c:pt idx="691">
                  <c:v>1731.9575139999999</c:v>
                </c:pt>
                <c:pt idx="692">
                  <c:v>1733.886197</c:v>
                </c:pt>
                <c:pt idx="693">
                  <c:v>1735.8148799999999</c:v>
                </c:pt>
                <c:pt idx="694">
                  <c:v>1737.743563</c:v>
                </c:pt>
                <c:pt idx="695">
                  <c:v>1739.6722460000001</c:v>
                </c:pt>
                <c:pt idx="696">
                  <c:v>1741.6009300000001</c:v>
                </c:pt>
                <c:pt idx="697">
                  <c:v>1743.5296129999999</c:v>
                </c:pt>
                <c:pt idx="698">
                  <c:v>1745.458296</c:v>
                </c:pt>
                <c:pt idx="699">
                  <c:v>1747.3869790000001</c:v>
                </c:pt>
                <c:pt idx="700">
                  <c:v>1749.315662</c:v>
                </c:pt>
                <c:pt idx="701">
                  <c:v>1751.244346</c:v>
                </c:pt>
                <c:pt idx="702">
                  <c:v>1753.173029</c:v>
                </c:pt>
                <c:pt idx="703">
                  <c:v>1755.1017119999999</c:v>
                </c:pt>
                <c:pt idx="704">
                  <c:v>1757.030395</c:v>
                </c:pt>
                <c:pt idx="705">
                  <c:v>1758.9590780000001</c:v>
                </c:pt>
                <c:pt idx="706">
                  <c:v>1760.8877620000001</c:v>
                </c:pt>
                <c:pt idx="707">
                  <c:v>1762.8164449999999</c:v>
                </c:pt>
                <c:pt idx="708">
                  <c:v>1764.745128</c:v>
                </c:pt>
                <c:pt idx="709">
                  <c:v>1766.6738109999999</c:v>
                </c:pt>
                <c:pt idx="710">
                  <c:v>1768.602494</c:v>
                </c:pt>
                <c:pt idx="711">
                  <c:v>1770.531178</c:v>
                </c:pt>
                <c:pt idx="712">
                  <c:v>1772.459861</c:v>
                </c:pt>
                <c:pt idx="713">
                  <c:v>1774.3885439999999</c:v>
                </c:pt>
                <c:pt idx="714">
                  <c:v>1776.317227</c:v>
                </c:pt>
                <c:pt idx="715">
                  <c:v>1778.2459100000001</c:v>
                </c:pt>
                <c:pt idx="716">
                  <c:v>1780.1745940000001</c:v>
                </c:pt>
                <c:pt idx="717">
                  <c:v>1782.1032769999999</c:v>
                </c:pt>
                <c:pt idx="718">
                  <c:v>1784.03196</c:v>
                </c:pt>
                <c:pt idx="719">
                  <c:v>1785.9606429999999</c:v>
                </c:pt>
                <c:pt idx="720">
                  <c:v>1787.889326</c:v>
                </c:pt>
                <c:pt idx="721">
                  <c:v>1789.81801</c:v>
                </c:pt>
                <c:pt idx="722">
                  <c:v>1791.7466930000001</c:v>
                </c:pt>
                <c:pt idx="723">
                  <c:v>1793.6753759999999</c:v>
                </c:pt>
                <c:pt idx="724">
                  <c:v>1795.604059</c:v>
                </c:pt>
                <c:pt idx="725">
                  <c:v>1797.5327420000001</c:v>
                </c:pt>
                <c:pt idx="726">
                  <c:v>1799.4614260000001</c:v>
                </c:pt>
                <c:pt idx="727">
                  <c:v>1801.3901089999999</c:v>
                </c:pt>
                <c:pt idx="728">
                  <c:v>1803.318792</c:v>
                </c:pt>
                <c:pt idx="729">
                  <c:v>1805.2474749999999</c:v>
                </c:pt>
                <c:pt idx="730">
                  <c:v>1807.176158</c:v>
                </c:pt>
                <c:pt idx="731">
                  <c:v>1809.104842</c:v>
                </c:pt>
                <c:pt idx="732">
                  <c:v>1811.0335250000001</c:v>
                </c:pt>
                <c:pt idx="733">
                  <c:v>1812.9622079999999</c:v>
                </c:pt>
                <c:pt idx="734">
                  <c:v>1814.890891</c:v>
                </c:pt>
                <c:pt idx="735">
                  <c:v>1816.8195740000001</c:v>
                </c:pt>
                <c:pt idx="736">
                  <c:v>1818.7482580000001</c:v>
                </c:pt>
                <c:pt idx="737">
                  <c:v>1820.6769409999999</c:v>
                </c:pt>
                <c:pt idx="738">
                  <c:v>1822.605624</c:v>
                </c:pt>
                <c:pt idx="739">
                  <c:v>1824.5343069999999</c:v>
                </c:pt>
                <c:pt idx="740">
                  <c:v>1826.46299</c:v>
                </c:pt>
                <c:pt idx="741">
                  <c:v>1828.391674</c:v>
                </c:pt>
                <c:pt idx="742">
                  <c:v>1830.3203570000001</c:v>
                </c:pt>
                <c:pt idx="743">
                  <c:v>1832.2490399999999</c:v>
                </c:pt>
                <c:pt idx="744">
                  <c:v>1834.177723</c:v>
                </c:pt>
                <c:pt idx="745">
                  <c:v>1836.1064060000001</c:v>
                </c:pt>
                <c:pt idx="746">
                  <c:v>1838.0350900000001</c:v>
                </c:pt>
                <c:pt idx="747">
                  <c:v>1839.9637729999999</c:v>
                </c:pt>
                <c:pt idx="748">
                  <c:v>1841.892456</c:v>
                </c:pt>
                <c:pt idx="749">
                  <c:v>1843.8211389999999</c:v>
                </c:pt>
                <c:pt idx="750">
                  <c:v>1845.749822</c:v>
                </c:pt>
                <c:pt idx="751">
                  <c:v>1847.678506</c:v>
                </c:pt>
                <c:pt idx="752">
                  <c:v>1849.6071890000001</c:v>
                </c:pt>
                <c:pt idx="753">
                  <c:v>1851.5358719999999</c:v>
                </c:pt>
                <c:pt idx="754">
                  <c:v>1853.464555</c:v>
                </c:pt>
                <c:pt idx="755">
                  <c:v>1855.3932380000001</c:v>
                </c:pt>
                <c:pt idx="756">
                  <c:v>1857.3219220000001</c:v>
                </c:pt>
                <c:pt idx="757">
                  <c:v>1859.250605</c:v>
                </c:pt>
                <c:pt idx="758">
                  <c:v>1861.179288</c:v>
                </c:pt>
                <c:pt idx="759">
                  <c:v>1863.1079709999999</c:v>
                </c:pt>
                <c:pt idx="760">
                  <c:v>1865.036654</c:v>
                </c:pt>
                <c:pt idx="761">
                  <c:v>1866.965338</c:v>
                </c:pt>
                <c:pt idx="762">
                  <c:v>1868.8940210000001</c:v>
                </c:pt>
                <c:pt idx="763">
                  <c:v>1870.8227039999999</c:v>
                </c:pt>
                <c:pt idx="764">
                  <c:v>1872.751387</c:v>
                </c:pt>
                <c:pt idx="765">
                  <c:v>1874.6800699999999</c:v>
                </c:pt>
                <c:pt idx="766">
                  <c:v>1876.6087540000001</c:v>
                </c:pt>
                <c:pt idx="767">
                  <c:v>1878.537437</c:v>
                </c:pt>
                <c:pt idx="768">
                  <c:v>1880.46612</c:v>
                </c:pt>
                <c:pt idx="769">
                  <c:v>1882.3948029999999</c:v>
                </c:pt>
                <c:pt idx="770">
                  <c:v>1884.323486</c:v>
                </c:pt>
                <c:pt idx="771">
                  <c:v>1886.25217</c:v>
                </c:pt>
                <c:pt idx="772">
                  <c:v>1888.1808530000001</c:v>
                </c:pt>
                <c:pt idx="773">
                  <c:v>1890.1095359999999</c:v>
                </c:pt>
                <c:pt idx="774">
                  <c:v>1892.038219</c:v>
                </c:pt>
                <c:pt idx="775">
                  <c:v>1893.9669019999999</c:v>
                </c:pt>
                <c:pt idx="776">
                  <c:v>1895.8955860000001</c:v>
                </c:pt>
                <c:pt idx="777">
                  <c:v>1897.824269</c:v>
                </c:pt>
                <c:pt idx="778">
                  <c:v>1899.7529520000001</c:v>
                </c:pt>
                <c:pt idx="779">
                  <c:v>1901.6816349999999</c:v>
                </c:pt>
                <c:pt idx="780">
                  <c:v>1903.610318</c:v>
                </c:pt>
                <c:pt idx="781">
                  <c:v>1905.539002</c:v>
                </c:pt>
                <c:pt idx="782">
                  <c:v>1907.4676850000001</c:v>
                </c:pt>
                <c:pt idx="783">
                  <c:v>1909.3963679999999</c:v>
                </c:pt>
                <c:pt idx="784">
                  <c:v>1911.325051</c:v>
                </c:pt>
                <c:pt idx="785">
                  <c:v>1913.2537339999999</c:v>
                </c:pt>
                <c:pt idx="786">
                  <c:v>1915.1824180000001</c:v>
                </c:pt>
                <c:pt idx="787">
                  <c:v>1917.111101</c:v>
                </c:pt>
                <c:pt idx="788">
                  <c:v>1919.0397840000001</c:v>
                </c:pt>
                <c:pt idx="789">
                  <c:v>1920.9684669999999</c:v>
                </c:pt>
                <c:pt idx="790">
                  <c:v>1922.89715</c:v>
                </c:pt>
                <c:pt idx="791">
                  <c:v>1924.825834</c:v>
                </c:pt>
                <c:pt idx="792">
                  <c:v>1926.7545170000001</c:v>
                </c:pt>
                <c:pt idx="793">
                  <c:v>1928.6831999999999</c:v>
                </c:pt>
                <c:pt idx="794">
                  <c:v>1930.611883</c:v>
                </c:pt>
                <c:pt idx="795">
                  <c:v>1932.5405659999999</c:v>
                </c:pt>
                <c:pt idx="796">
                  <c:v>1934.4692500000001</c:v>
                </c:pt>
                <c:pt idx="797">
                  <c:v>1936.397933</c:v>
                </c:pt>
                <c:pt idx="798">
                  <c:v>1938.3266160000001</c:v>
                </c:pt>
                <c:pt idx="799">
                  <c:v>1940.2552989999999</c:v>
                </c:pt>
                <c:pt idx="800">
                  <c:v>1942.183982</c:v>
                </c:pt>
                <c:pt idx="801">
                  <c:v>1944.112666</c:v>
                </c:pt>
                <c:pt idx="802">
                  <c:v>1946.0413490000001</c:v>
                </c:pt>
                <c:pt idx="803">
                  <c:v>1947.9700319999999</c:v>
                </c:pt>
                <c:pt idx="804">
                  <c:v>1949.898715</c:v>
                </c:pt>
                <c:pt idx="805">
                  <c:v>1951.8273979999999</c:v>
                </c:pt>
                <c:pt idx="806">
                  <c:v>1953.7560820000001</c:v>
                </c:pt>
                <c:pt idx="807">
                  <c:v>1955.684765</c:v>
                </c:pt>
                <c:pt idx="808">
                  <c:v>1957.6134480000001</c:v>
                </c:pt>
                <c:pt idx="809">
                  <c:v>1959.5421309999999</c:v>
                </c:pt>
                <c:pt idx="810">
                  <c:v>1961.470814</c:v>
                </c:pt>
                <c:pt idx="811">
                  <c:v>1963.399498</c:v>
                </c:pt>
                <c:pt idx="812">
                  <c:v>1965.3281810000001</c:v>
                </c:pt>
                <c:pt idx="813">
                  <c:v>1967.256864</c:v>
                </c:pt>
                <c:pt idx="814">
                  <c:v>1969.185547</c:v>
                </c:pt>
                <c:pt idx="815">
                  <c:v>1971.1142299999999</c:v>
                </c:pt>
                <c:pt idx="816">
                  <c:v>1973.0429140000001</c:v>
                </c:pt>
                <c:pt idx="817">
                  <c:v>1974.971597</c:v>
                </c:pt>
                <c:pt idx="818">
                  <c:v>1976.9002800000001</c:v>
                </c:pt>
                <c:pt idx="819">
                  <c:v>1978.8289629999999</c:v>
                </c:pt>
                <c:pt idx="820">
                  <c:v>1980.757646</c:v>
                </c:pt>
                <c:pt idx="821">
                  <c:v>1982.68633</c:v>
                </c:pt>
                <c:pt idx="822">
                  <c:v>1984.6150130000001</c:v>
                </c:pt>
                <c:pt idx="823">
                  <c:v>1986.543696</c:v>
                </c:pt>
                <c:pt idx="824">
                  <c:v>1988.472379</c:v>
                </c:pt>
                <c:pt idx="825">
                  <c:v>1990.4010619999999</c:v>
                </c:pt>
                <c:pt idx="826">
                  <c:v>1992.3297459999999</c:v>
                </c:pt>
                <c:pt idx="827">
                  <c:v>1994.258429</c:v>
                </c:pt>
                <c:pt idx="828">
                  <c:v>1996.1871120000001</c:v>
                </c:pt>
                <c:pt idx="829">
                  <c:v>1998.1157949999999</c:v>
                </c:pt>
                <c:pt idx="830">
                  <c:v>2000.044478</c:v>
                </c:pt>
                <c:pt idx="831">
                  <c:v>2001.973162</c:v>
                </c:pt>
                <c:pt idx="832">
                  <c:v>2003.9018450000001</c:v>
                </c:pt>
                <c:pt idx="833">
                  <c:v>2005.830528</c:v>
                </c:pt>
                <c:pt idx="834">
                  <c:v>2007.7592110000001</c:v>
                </c:pt>
                <c:pt idx="835">
                  <c:v>2009.6878939999999</c:v>
                </c:pt>
                <c:pt idx="836">
                  <c:v>2011.6165779999999</c:v>
                </c:pt>
                <c:pt idx="837">
                  <c:v>2013.545261</c:v>
                </c:pt>
                <c:pt idx="838">
                  <c:v>2015.4739440000001</c:v>
                </c:pt>
                <c:pt idx="839">
                  <c:v>2017.4026269999999</c:v>
                </c:pt>
                <c:pt idx="840">
                  <c:v>2019.33131</c:v>
                </c:pt>
                <c:pt idx="841">
                  <c:v>2021.259994</c:v>
                </c:pt>
                <c:pt idx="842">
                  <c:v>2023.1886770000001</c:v>
                </c:pt>
                <c:pt idx="843">
                  <c:v>2025.11736</c:v>
                </c:pt>
                <c:pt idx="844">
                  <c:v>2027.0460430000001</c:v>
                </c:pt>
                <c:pt idx="845">
                  <c:v>2028.9747259999999</c:v>
                </c:pt>
                <c:pt idx="846">
                  <c:v>2030.9034099999999</c:v>
                </c:pt>
                <c:pt idx="847">
                  <c:v>2032.832093</c:v>
                </c:pt>
                <c:pt idx="848">
                  <c:v>2034.7607760000001</c:v>
                </c:pt>
                <c:pt idx="849">
                  <c:v>2036.6894589999999</c:v>
                </c:pt>
                <c:pt idx="850">
                  <c:v>2038.618142</c:v>
                </c:pt>
                <c:pt idx="851">
                  <c:v>2040.546826</c:v>
                </c:pt>
                <c:pt idx="852">
                  <c:v>2042.4755090000001</c:v>
                </c:pt>
                <c:pt idx="853">
                  <c:v>2044.404192</c:v>
                </c:pt>
                <c:pt idx="854">
                  <c:v>2046.3328750000001</c:v>
                </c:pt>
                <c:pt idx="855">
                  <c:v>2048.2615580000002</c:v>
                </c:pt>
                <c:pt idx="856">
                  <c:v>2050.1902420000001</c:v>
                </c:pt>
                <c:pt idx="857">
                  <c:v>2052.1189250000002</c:v>
                </c:pt>
                <c:pt idx="858">
                  <c:v>2054.0476079999999</c:v>
                </c:pt>
                <c:pt idx="859">
                  <c:v>2055.9762909999999</c:v>
                </c:pt>
                <c:pt idx="860">
                  <c:v>2057.904974</c:v>
                </c:pt>
                <c:pt idx="861">
                  <c:v>2059.833658</c:v>
                </c:pt>
                <c:pt idx="862">
                  <c:v>2061.7623410000001</c:v>
                </c:pt>
                <c:pt idx="863">
                  <c:v>2063.6910240000002</c:v>
                </c:pt>
                <c:pt idx="864">
                  <c:v>2065.6197069999998</c:v>
                </c:pt>
                <c:pt idx="865">
                  <c:v>2067.5483899999999</c:v>
                </c:pt>
                <c:pt idx="866">
                  <c:v>2069.4770739999999</c:v>
                </c:pt>
                <c:pt idx="867">
                  <c:v>2071.405757</c:v>
                </c:pt>
                <c:pt idx="868">
                  <c:v>2073.3344400000001</c:v>
                </c:pt>
                <c:pt idx="869">
                  <c:v>2075.2631230000002</c:v>
                </c:pt>
                <c:pt idx="870">
                  <c:v>2077.1918059999998</c:v>
                </c:pt>
                <c:pt idx="871">
                  <c:v>2079.1204899999998</c:v>
                </c:pt>
                <c:pt idx="872">
                  <c:v>2081.0491729999999</c:v>
                </c:pt>
                <c:pt idx="873">
                  <c:v>2082.977856</c:v>
                </c:pt>
                <c:pt idx="874">
                  <c:v>2084.9065390000001</c:v>
                </c:pt>
                <c:pt idx="875">
                  <c:v>2086.8352220000002</c:v>
                </c:pt>
                <c:pt idx="876">
                  <c:v>2088.7639060000001</c:v>
                </c:pt>
                <c:pt idx="877">
                  <c:v>2090.6925890000002</c:v>
                </c:pt>
                <c:pt idx="878">
                  <c:v>2092.6212719999999</c:v>
                </c:pt>
                <c:pt idx="879">
                  <c:v>2094.549955</c:v>
                </c:pt>
                <c:pt idx="880">
                  <c:v>2096.478638</c:v>
                </c:pt>
                <c:pt idx="881">
                  <c:v>2098.407322</c:v>
                </c:pt>
                <c:pt idx="882">
                  <c:v>2100.3360050000001</c:v>
                </c:pt>
                <c:pt idx="883">
                  <c:v>2102.2646880000002</c:v>
                </c:pt>
                <c:pt idx="884">
                  <c:v>2104.1933709999998</c:v>
                </c:pt>
                <c:pt idx="885">
                  <c:v>2106.1220539999999</c:v>
                </c:pt>
                <c:pt idx="886">
                  <c:v>2108.0507379999999</c:v>
                </c:pt>
                <c:pt idx="887">
                  <c:v>2109.979421</c:v>
                </c:pt>
                <c:pt idx="888">
                  <c:v>2111.9081040000001</c:v>
                </c:pt>
                <c:pt idx="889">
                  <c:v>2113.8367870000002</c:v>
                </c:pt>
                <c:pt idx="890">
                  <c:v>2115.7654699999998</c:v>
                </c:pt>
                <c:pt idx="891">
                  <c:v>2117.6941539999998</c:v>
                </c:pt>
                <c:pt idx="892">
                  <c:v>2119.6228369999999</c:v>
                </c:pt>
                <c:pt idx="893">
                  <c:v>2121.55152</c:v>
                </c:pt>
                <c:pt idx="894">
                  <c:v>2123.4802030000001</c:v>
                </c:pt>
                <c:pt idx="895">
                  <c:v>2125.4088860000002</c:v>
                </c:pt>
                <c:pt idx="896">
                  <c:v>2127.3375700000001</c:v>
                </c:pt>
                <c:pt idx="897">
                  <c:v>2129.2662529999998</c:v>
                </c:pt>
                <c:pt idx="898">
                  <c:v>2131.1949359999999</c:v>
                </c:pt>
                <c:pt idx="899">
                  <c:v>2133.123619</c:v>
                </c:pt>
                <c:pt idx="900">
                  <c:v>2135.0523020000001</c:v>
                </c:pt>
                <c:pt idx="901">
                  <c:v>2136.980986</c:v>
                </c:pt>
                <c:pt idx="902">
                  <c:v>2138.9096690000001</c:v>
                </c:pt>
                <c:pt idx="903">
                  <c:v>2140.8383520000002</c:v>
                </c:pt>
                <c:pt idx="904">
                  <c:v>2142.7670349999999</c:v>
                </c:pt>
                <c:pt idx="905">
                  <c:v>2144.6957179999999</c:v>
                </c:pt>
                <c:pt idx="906">
                  <c:v>2146.6244019999999</c:v>
                </c:pt>
                <c:pt idx="907">
                  <c:v>2148.553085</c:v>
                </c:pt>
                <c:pt idx="908">
                  <c:v>2150.4817680000001</c:v>
                </c:pt>
                <c:pt idx="909">
                  <c:v>2152.4104510000002</c:v>
                </c:pt>
                <c:pt idx="910">
                  <c:v>2154.3391339999998</c:v>
                </c:pt>
                <c:pt idx="911">
                  <c:v>2156.2678179999998</c:v>
                </c:pt>
                <c:pt idx="912">
                  <c:v>2158.1965009999999</c:v>
                </c:pt>
                <c:pt idx="913">
                  <c:v>2160.125184</c:v>
                </c:pt>
                <c:pt idx="914">
                  <c:v>2162.0538670000001</c:v>
                </c:pt>
                <c:pt idx="915">
                  <c:v>2163.9825500000002</c:v>
                </c:pt>
                <c:pt idx="916">
                  <c:v>2165.9112340000001</c:v>
                </c:pt>
                <c:pt idx="917">
                  <c:v>2167.8399169999998</c:v>
                </c:pt>
                <c:pt idx="918">
                  <c:v>2169.7685999999999</c:v>
                </c:pt>
                <c:pt idx="919">
                  <c:v>2171.697283</c:v>
                </c:pt>
                <c:pt idx="920">
                  <c:v>2173.6259660000001</c:v>
                </c:pt>
                <c:pt idx="921">
                  <c:v>2175.55465</c:v>
                </c:pt>
                <c:pt idx="922">
                  <c:v>2177.4833330000001</c:v>
                </c:pt>
                <c:pt idx="923">
                  <c:v>2179.4120160000002</c:v>
                </c:pt>
                <c:pt idx="924">
                  <c:v>2181.3406989999999</c:v>
                </c:pt>
                <c:pt idx="925">
                  <c:v>2183.269382</c:v>
                </c:pt>
                <c:pt idx="926">
                  <c:v>2185.1980659999999</c:v>
                </c:pt>
                <c:pt idx="927">
                  <c:v>2187.126749</c:v>
                </c:pt>
                <c:pt idx="928">
                  <c:v>2189.0554320000001</c:v>
                </c:pt>
                <c:pt idx="929">
                  <c:v>2190.9841150000002</c:v>
                </c:pt>
                <c:pt idx="930">
                  <c:v>2192.9127979999998</c:v>
                </c:pt>
                <c:pt idx="931">
                  <c:v>2194.8414819999998</c:v>
                </c:pt>
                <c:pt idx="932">
                  <c:v>2196.7701649999999</c:v>
                </c:pt>
                <c:pt idx="933">
                  <c:v>2198.698848</c:v>
                </c:pt>
                <c:pt idx="934">
                  <c:v>2200.6275310000001</c:v>
                </c:pt>
                <c:pt idx="935">
                  <c:v>2202.5562140000002</c:v>
                </c:pt>
                <c:pt idx="936">
                  <c:v>2204.4848980000002</c:v>
                </c:pt>
                <c:pt idx="937">
                  <c:v>2206.4135809999998</c:v>
                </c:pt>
                <c:pt idx="938">
                  <c:v>2208.3422639999999</c:v>
                </c:pt>
                <c:pt idx="939">
                  <c:v>2210.270947</c:v>
                </c:pt>
                <c:pt idx="940">
                  <c:v>2212.1996300000001</c:v>
                </c:pt>
                <c:pt idx="941">
                  <c:v>2214.128314</c:v>
                </c:pt>
                <c:pt idx="942">
                  <c:v>2216.0569970000001</c:v>
                </c:pt>
                <c:pt idx="943">
                  <c:v>2217.9856799999998</c:v>
                </c:pt>
                <c:pt idx="944">
                  <c:v>2219.9143629999999</c:v>
                </c:pt>
                <c:pt idx="945">
                  <c:v>2221.843046</c:v>
                </c:pt>
                <c:pt idx="946">
                  <c:v>2223.7717299999999</c:v>
                </c:pt>
                <c:pt idx="947">
                  <c:v>2225.700413</c:v>
                </c:pt>
                <c:pt idx="948">
                  <c:v>2227.6290960000001</c:v>
                </c:pt>
                <c:pt idx="949">
                  <c:v>2229.5577790000002</c:v>
                </c:pt>
                <c:pt idx="950">
                  <c:v>2231.4864619999998</c:v>
                </c:pt>
                <c:pt idx="951">
                  <c:v>2233.4151459999998</c:v>
                </c:pt>
                <c:pt idx="952">
                  <c:v>2235.3438289999999</c:v>
                </c:pt>
                <c:pt idx="953">
                  <c:v>2237.272512</c:v>
                </c:pt>
                <c:pt idx="954">
                  <c:v>2239.2011950000001</c:v>
                </c:pt>
                <c:pt idx="955">
                  <c:v>2241.1298780000002</c:v>
                </c:pt>
                <c:pt idx="956">
                  <c:v>2243.0585620000002</c:v>
                </c:pt>
                <c:pt idx="957">
                  <c:v>2244.9872449999998</c:v>
                </c:pt>
                <c:pt idx="958">
                  <c:v>2246.9159279999999</c:v>
                </c:pt>
                <c:pt idx="959">
                  <c:v>2248.844611</c:v>
                </c:pt>
                <c:pt idx="960">
                  <c:v>2250.7732940000001</c:v>
                </c:pt>
                <c:pt idx="961">
                  <c:v>2252.7019780000001</c:v>
                </c:pt>
                <c:pt idx="962">
                  <c:v>2254.6306610000001</c:v>
                </c:pt>
                <c:pt idx="963">
                  <c:v>2256.5593439999998</c:v>
                </c:pt>
                <c:pt idx="964">
                  <c:v>2258.4880269999999</c:v>
                </c:pt>
                <c:pt idx="965">
                  <c:v>2260.41671</c:v>
                </c:pt>
                <c:pt idx="966">
                  <c:v>2262.3453939999999</c:v>
                </c:pt>
                <c:pt idx="967">
                  <c:v>2264.274077</c:v>
                </c:pt>
                <c:pt idx="968">
                  <c:v>2266.2027600000001</c:v>
                </c:pt>
                <c:pt idx="969">
                  <c:v>2268.1314430000002</c:v>
                </c:pt>
                <c:pt idx="970">
                  <c:v>2270.0601259999999</c:v>
                </c:pt>
                <c:pt idx="971">
                  <c:v>2271.9888099999998</c:v>
                </c:pt>
                <c:pt idx="972">
                  <c:v>2273.9174929999999</c:v>
                </c:pt>
                <c:pt idx="973">
                  <c:v>2275.846176</c:v>
                </c:pt>
                <c:pt idx="974">
                  <c:v>2277.7748590000001</c:v>
                </c:pt>
                <c:pt idx="975">
                  <c:v>2279.7035420000002</c:v>
                </c:pt>
                <c:pt idx="976">
                  <c:v>2281.6322260000002</c:v>
                </c:pt>
                <c:pt idx="977">
                  <c:v>2283.5609089999998</c:v>
                </c:pt>
                <c:pt idx="978">
                  <c:v>2285.4895919999999</c:v>
                </c:pt>
                <c:pt idx="979">
                  <c:v>2287.418275</c:v>
                </c:pt>
                <c:pt idx="980">
                  <c:v>2289.3469580000001</c:v>
                </c:pt>
                <c:pt idx="981">
                  <c:v>2291.2756420000001</c:v>
                </c:pt>
                <c:pt idx="982">
                  <c:v>2293.2043250000002</c:v>
                </c:pt>
                <c:pt idx="983">
                  <c:v>2295.1330079999998</c:v>
                </c:pt>
                <c:pt idx="984">
                  <c:v>2297.0616909999999</c:v>
                </c:pt>
                <c:pt idx="985">
                  <c:v>2298.990374</c:v>
                </c:pt>
                <c:pt idx="986">
                  <c:v>2300.9190579999999</c:v>
                </c:pt>
                <c:pt idx="987">
                  <c:v>2302.847741</c:v>
                </c:pt>
                <c:pt idx="988">
                  <c:v>2304.7764240000001</c:v>
                </c:pt>
                <c:pt idx="989">
                  <c:v>2306.7051070000002</c:v>
                </c:pt>
                <c:pt idx="990">
                  <c:v>2308.6337899999999</c:v>
                </c:pt>
                <c:pt idx="991">
                  <c:v>2310.5624739999998</c:v>
                </c:pt>
                <c:pt idx="992">
                  <c:v>2312.4911569999999</c:v>
                </c:pt>
                <c:pt idx="993">
                  <c:v>2314.41984</c:v>
                </c:pt>
                <c:pt idx="994">
                  <c:v>2316.3485230000001</c:v>
                </c:pt>
                <c:pt idx="995">
                  <c:v>2318.2772060000002</c:v>
                </c:pt>
                <c:pt idx="996">
                  <c:v>2320.2058900000002</c:v>
                </c:pt>
                <c:pt idx="997">
                  <c:v>2322.1345729999998</c:v>
                </c:pt>
                <c:pt idx="998">
                  <c:v>2324.0632559999999</c:v>
                </c:pt>
                <c:pt idx="999">
                  <c:v>2325.991939</c:v>
                </c:pt>
                <c:pt idx="1000">
                  <c:v>2327.9206220000001</c:v>
                </c:pt>
                <c:pt idx="1001">
                  <c:v>2329.8493060000001</c:v>
                </c:pt>
                <c:pt idx="1002">
                  <c:v>2331.7779890000002</c:v>
                </c:pt>
                <c:pt idx="1003">
                  <c:v>2333.7066719999998</c:v>
                </c:pt>
                <c:pt idx="1004">
                  <c:v>2335.6353549999999</c:v>
                </c:pt>
                <c:pt idx="1005">
                  <c:v>2337.564038</c:v>
                </c:pt>
                <c:pt idx="1006">
                  <c:v>2339.492722</c:v>
                </c:pt>
                <c:pt idx="1007">
                  <c:v>2341.421405</c:v>
                </c:pt>
                <c:pt idx="1008">
                  <c:v>2343.3500880000001</c:v>
                </c:pt>
                <c:pt idx="1009">
                  <c:v>2345.2787709999998</c:v>
                </c:pt>
                <c:pt idx="1010">
                  <c:v>2347.2074539999999</c:v>
                </c:pt>
                <c:pt idx="1011">
                  <c:v>2349.1361379999998</c:v>
                </c:pt>
                <c:pt idx="1012">
                  <c:v>2351.0648209999999</c:v>
                </c:pt>
                <c:pt idx="1013">
                  <c:v>2352.993504</c:v>
                </c:pt>
                <c:pt idx="1014">
                  <c:v>2354.9221870000001</c:v>
                </c:pt>
                <c:pt idx="1015">
                  <c:v>2356.8508700000002</c:v>
                </c:pt>
                <c:pt idx="1016">
                  <c:v>2358.7795540000002</c:v>
                </c:pt>
                <c:pt idx="1017">
                  <c:v>2360.7082369999998</c:v>
                </c:pt>
                <c:pt idx="1018">
                  <c:v>2362.6369199999999</c:v>
                </c:pt>
                <c:pt idx="1019">
                  <c:v>2364.565603</c:v>
                </c:pt>
                <c:pt idx="1020">
                  <c:v>2366.4942860000001</c:v>
                </c:pt>
                <c:pt idx="1021">
                  <c:v>2368.4229700000001</c:v>
                </c:pt>
                <c:pt idx="1022">
                  <c:v>2370.3516530000002</c:v>
                </c:pt>
                <c:pt idx="1023">
                  <c:v>2372.2803359999998</c:v>
                </c:pt>
                <c:pt idx="1024">
                  <c:v>2374.2090189999999</c:v>
                </c:pt>
                <c:pt idx="1025">
                  <c:v>2376.137702</c:v>
                </c:pt>
                <c:pt idx="1026">
                  <c:v>2378.066386</c:v>
                </c:pt>
                <c:pt idx="1027">
                  <c:v>2379.9950690000001</c:v>
                </c:pt>
                <c:pt idx="1028">
                  <c:v>2381.9237520000001</c:v>
                </c:pt>
                <c:pt idx="1029">
                  <c:v>2383.8524349999998</c:v>
                </c:pt>
                <c:pt idx="1030">
                  <c:v>2385.7811179999999</c:v>
                </c:pt>
                <c:pt idx="1031">
                  <c:v>2387.7098019999999</c:v>
                </c:pt>
                <c:pt idx="1032">
                  <c:v>2389.6384849999999</c:v>
                </c:pt>
                <c:pt idx="1033">
                  <c:v>2391.567168</c:v>
                </c:pt>
                <c:pt idx="1034">
                  <c:v>2393.4958510000001</c:v>
                </c:pt>
                <c:pt idx="1035">
                  <c:v>2395.4245340000002</c:v>
                </c:pt>
                <c:pt idx="1036">
                  <c:v>2397.3532180000002</c:v>
                </c:pt>
                <c:pt idx="1037">
                  <c:v>2399.2819009999998</c:v>
                </c:pt>
                <c:pt idx="1038">
                  <c:v>2401.2105839999999</c:v>
                </c:pt>
                <c:pt idx="1039">
                  <c:v>2403.139267</c:v>
                </c:pt>
                <c:pt idx="1040">
                  <c:v>2405.0679500000001</c:v>
                </c:pt>
                <c:pt idx="1041">
                  <c:v>2406.9966340000001</c:v>
                </c:pt>
                <c:pt idx="1042">
                  <c:v>2408.9253170000002</c:v>
                </c:pt>
                <c:pt idx="1043">
                  <c:v>2410.8539999999998</c:v>
                </c:pt>
                <c:pt idx="1044">
                  <c:v>2412.7826829999999</c:v>
                </c:pt>
                <c:pt idx="1045">
                  <c:v>2414.711366</c:v>
                </c:pt>
                <c:pt idx="1046">
                  <c:v>2416.64005</c:v>
                </c:pt>
                <c:pt idx="1047">
                  <c:v>2418.5687330000001</c:v>
                </c:pt>
                <c:pt idx="1048">
                  <c:v>2420.4974160000002</c:v>
                </c:pt>
                <c:pt idx="1049">
                  <c:v>2422.4260989999998</c:v>
                </c:pt>
                <c:pt idx="1050">
                  <c:v>2424.3547819999999</c:v>
                </c:pt>
                <c:pt idx="1051">
                  <c:v>2426.2834659999999</c:v>
                </c:pt>
                <c:pt idx="1052">
                  <c:v>2428.212149</c:v>
                </c:pt>
                <c:pt idx="1053">
                  <c:v>2430.140832</c:v>
                </c:pt>
                <c:pt idx="1054">
                  <c:v>2432.0695150000001</c:v>
                </c:pt>
                <c:pt idx="1055">
                  <c:v>2433.9981979999998</c:v>
                </c:pt>
                <c:pt idx="1056">
                  <c:v>2435.9268820000002</c:v>
                </c:pt>
                <c:pt idx="1057">
                  <c:v>2437.8555649999998</c:v>
                </c:pt>
                <c:pt idx="1058">
                  <c:v>2439.7842479999999</c:v>
                </c:pt>
                <c:pt idx="1059">
                  <c:v>2441.712931</c:v>
                </c:pt>
                <c:pt idx="1060">
                  <c:v>2443.6416140000001</c:v>
                </c:pt>
                <c:pt idx="1061">
                  <c:v>2445.5702980000001</c:v>
                </c:pt>
                <c:pt idx="1062">
                  <c:v>2447.4989810000002</c:v>
                </c:pt>
                <c:pt idx="1063">
                  <c:v>2449.4276639999998</c:v>
                </c:pt>
                <c:pt idx="1064">
                  <c:v>2451.3563469999999</c:v>
                </c:pt>
                <c:pt idx="1065">
                  <c:v>2453.28503</c:v>
                </c:pt>
                <c:pt idx="1066">
                  <c:v>2455.213714</c:v>
                </c:pt>
                <c:pt idx="1067">
                  <c:v>2457.1423970000001</c:v>
                </c:pt>
                <c:pt idx="1068">
                  <c:v>2459.0710800000002</c:v>
                </c:pt>
                <c:pt idx="1069">
                  <c:v>2460.9997629999998</c:v>
                </c:pt>
                <c:pt idx="1070">
                  <c:v>2462.9284459999999</c:v>
                </c:pt>
                <c:pt idx="1071">
                  <c:v>2464.8571299999999</c:v>
                </c:pt>
                <c:pt idx="1072">
                  <c:v>2466.785813</c:v>
                </c:pt>
                <c:pt idx="1073">
                  <c:v>2468.7144960000001</c:v>
                </c:pt>
                <c:pt idx="1074">
                  <c:v>2470.6431790000001</c:v>
                </c:pt>
                <c:pt idx="1075">
                  <c:v>2472.5718619999998</c:v>
                </c:pt>
                <c:pt idx="1076">
                  <c:v>2474.5005460000002</c:v>
                </c:pt>
                <c:pt idx="1077">
                  <c:v>2476.4292289999999</c:v>
                </c:pt>
                <c:pt idx="1078">
                  <c:v>2478.3579119999999</c:v>
                </c:pt>
                <c:pt idx="1079">
                  <c:v>2480.286595</c:v>
                </c:pt>
                <c:pt idx="1080">
                  <c:v>2482.2152780000001</c:v>
                </c:pt>
                <c:pt idx="1081">
                  <c:v>2484.1439620000001</c:v>
                </c:pt>
                <c:pt idx="1082">
                  <c:v>2486.0726450000002</c:v>
                </c:pt>
                <c:pt idx="1083">
                  <c:v>2488.0013279999998</c:v>
                </c:pt>
                <c:pt idx="1084">
                  <c:v>2489.9300109999999</c:v>
                </c:pt>
                <c:pt idx="1085">
                  <c:v>2491.858694</c:v>
                </c:pt>
                <c:pt idx="1086">
                  <c:v>2493.787378</c:v>
                </c:pt>
                <c:pt idx="1087">
                  <c:v>2495.7160610000001</c:v>
                </c:pt>
                <c:pt idx="1088">
                  <c:v>2497.6447440000002</c:v>
                </c:pt>
                <c:pt idx="1089">
                  <c:v>2499.5734269999998</c:v>
                </c:pt>
                <c:pt idx="1090">
                  <c:v>2501.5021099999999</c:v>
                </c:pt>
                <c:pt idx="1091">
                  <c:v>2503.4307939999999</c:v>
                </c:pt>
                <c:pt idx="1092">
                  <c:v>2505.359477</c:v>
                </c:pt>
                <c:pt idx="1093">
                  <c:v>2507.2881600000001</c:v>
                </c:pt>
                <c:pt idx="1094">
                  <c:v>2509.2168430000002</c:v>
                </c:pt>
                <c:pt idx="1095">
                  <c:v>2511.1455259999998</c:v>
                </c:pt>
                <c:pt idx="1096">
                  <c:v>2513.0742100000002</c:v>
                </c:pt>
                <c:pt idx="1097">
                  <c:v>2515.0028929999999</c:v>
                </c:pt>
                <c:pt idx="1098">
                  <c:v>2516.9315759999999</c:v>
                </c:pt>
                <c:pt idx="1099">
                  <c:v>2518.860259</c:v>
                </c:pt>
                <c:pt idx="1100">
                  <c:v>2520.7889420000001</c:v>
                </c:pt>
                <c:pt idx="1101">
                  <c:v>2522.7176260000001</c:v>
                </c:pt>
                <c:pt idx="1102">
                  <c:v>2524.6463090000002</c:v>
                </c:pt>
                <c:pt idx="1103">
                  <c:v>2526.5749919999998</c:v>
                </c:pt>
                <c:pt idx="1104">
                  <c:v>2528.5036749999999</c:v>
                </c:pt>
                <c:pt idx="1105">
                  <c:v>2530.432358</c:v>
                </c:pt>
                <c:pt idx="1106">
                  <c:v>2532.361042</c:v>
                </c:pt>
                <c:pt idx="1107">
                  <c:v>2534.2897250000001</c:v>
                </c:pt>
                <c:pt idx="1108">
                  <c:v>2536.2184080000002</c:v>
                </c:pt>
                <c:pt idx="1109">
                  <c:v>2538.1470909999998</c:v>
                </c:pt>
                <c:pt idx="1110">
                  <c:v>2540.0757739999999</c:v>
                </c:pt>
                <c:pt idx="1111">
                  <c:v>2542.0044579999999</c:v>
                </c:pt>
                <c:pt idx="1112">
                  <c:v>2543.933141</c:v>
                </c:pt>
                <c:pt idx="1113">
                  <c:v>2545.8618240000001</c:v>
                </c:pt>
                <c:pt idx="1114">
                  <c:v>2547.7905070000002</c:v>
                </c:pt>
                <c:pt idx="1115">
                  <c:v>2549.7191899999998</c:v>
                </c:pt>
                <c:pt idx="1116">
                  <c:v>2551.6478739999998</c:v>
                </c:pt>
                <c:pt idx="1117">
                  <c:v>2553.5765569999999</c:v>
                </c:pt>
                <c:pt idx="1118">
                  <c:v>2555.50524</c:v>
                </c:pt>
                <c:pt idx="1119">
                  <c:v>2557.433923</c:v>
                </c:pt>
                <c:pt idx="1120">
                  <c:v>2559.3626060000001</c:v>
                </c:pt>
                <c:pt idx="1121">
                  <c:v>2561.2912900000001</c:v>
                </c:pt>
                <c:pt idx="1122">
                  <c:v>2563.2199730000002</c:v>
                </c:pt>
                <c:pt idx="1123">
                  <c:v>2565.1486559999998</c:v>
                </c:pt>
                <c:pt idx="1124">
                  <c:v>2567.0773389999999</c:v>
                </c:pt>
                <c:pt idx="1125">
                  <c:v>2569.006022</c:v>
                </c:pt>
                <c:pt idx="1126">
                  <c:v>2570.934706</c:v>
                </c:pt>
                <c:pt idx="1127">
                  <c:v>2572.8633890000001</c:v>
                </c:pt>
                <c:pt idx="1128">
                  <c:v>2574.7920720000002</c:v>
                </c:pt>
                <c:pt idx="1129">
                  <c:v>2576.7207549999998</c:v>
                </c:pt>
                <c:pt idx="1130">
                  <c:v>2578.6494379999999</c:v>
                </c:pt>
                <c:pt idx="1131">
                  <c:v>2580.5781219999999</c:v>
                </c:pt>
                <c:pt idx="1132">
                  <c:v>2582.506805</c:v>
                </c:pt>
                <c:pt idx="1133">
                  <c:v>2584.4354880000001</c:v>
                </c:pt>
                <c:pt idx="1134">
                  <c:v>2586.3641710000002</c:v>
                </c:pt>
                <c:pt idx="1135">
                  <c:v>2588.2928539999998</c:v>
                </c:pt>
                <c:pt idx="1136">
                  <c:v>2590.2215379999998</c:v>
                </c:pt>
                <c:pt idx="1137">
                  <c:v>2592.1502209999999</c:v>
                </c:pt>
                <c:pt idx="1138">
                  <c:v>2594.078904</c:v>
                </c:pt>
                <c:pt idx="1139">
                  <c:v>2596.0075870000001</c:v>
                </c:pt>
                <c:pt idx="1140">
                  <c:v>2597.9362700000001</c:v>
                </c:pt>
                <c:pt idx="1141">
                  <c:v>2599.8649540000001</c:v>
                </c:pt>
                <c:pt idx="1142">
                  <c:v>2601.7936370000002</c:v>
                </c:pt>
                <c:pt idx="1143">
                  <c:v>2603.7223199999999</c:v>
                </c:pt>
                <c:pt idx="1144">
                  <c:v>2605.6510029999999</c:v>
                </c:pt>
                <c:pt idx="1145">
                  <c:v>2607.579686</c:v>
                </c:pt>
                <c:pt idx="1146">
                  <c:v>2609.50837</c:v>
                </c:pt>
                <c:pt idx="1147">
                  <c:v>2611.4370530000001</c:v>
                </c:pt>
                <c:pt idx="1148">
                  <c:v>2613.3657360000002</c:v>
                </c:pt>
                <c:pt idx="1149">
                  <c:v>2615.2944189999998</c:v>
                </c:pt>
                <c:pt idx="1150">
                  <c:v>2617.2231019999999</c:v>
                </c:pt>
                <c:pt idx="1151">
                  <c:v>2619.1517859999999</c:v>
                </c:pt>
                <c:pt idx="1152">
                  <c:v>2621.080469</c:v>
                </c:pt>
                <c:pt idx="1153">
                  <c:v>2623.0091520000001</c:v>
                </c:pt>
                <c:pt idx="1154">
                  <c:v>2624.9378350000002</c:v>
                </c:pt>
                <c:pt idx="1155">
                  <c:v>2626.8665179999998</c:v>
                </c:pt>
                <c:pt idx="1156">
                  <c:v>2628.7952019999998</c:v>
                </c:pt>
                <c:pt idx="1157">
                  <c:v>2630.7238849999999</c:v>
                </c:pt>
                <c:pt idx="1158">
                  <c:v>2632.652568</c:v>
                </c:pt>
                <c:pt idx="1159">
                  <c:v>2634.5812510000001</c:v>
                </c:pt>
                <c:pt idx="1160">
                  <c:v>2636.5099340000002</c:v>
                </c:pt>
                <c:pt idx="1161">
                  <c:v>2638.4386180000001</c:v>
                </c:pt>
                <c:pt idx="1162">
                  <c:v>2640.3673010000002</c:v>
                </c:pt>
                <c:pt idx="1163">
                  <c:v>2642.2959839999999</c:v>
                </c:pt>
                <c:pt idx="1164">
                  <c:v>2644.224667</c:v>
                </c:pt>
                <c:pt idx="1165">
                  <c:v>2646.15335</c:v>
                </c:pt>
                <c:pt idx="1166">
                  <c:v>2648.082034</c:v>
                </c:pt>
                <c:pt idx="1167">
                  <c:v>2650.0107170000001</c:v>
                </c:pt>
                <c:pt idx="1168">
                  <c:v>2651.9394000000002</c:v>
                </c:pt>
                <c:pt idx="1169">
                  <c:v>2653.8680829999998</c:v>
                </c:pt>
                <c:pt idx="1170">
                  <c:v>2655.7967659999999</c:v>
                </c:pt>
                <c:pt idx="1171">
                  <c:v>2657.7254499999999</c:v>
                </c:pt>
                <c:pt idx="1172">
                  <c:v>2659.654133</c:v>
                </c:pt>
                <c:pt idx="1173">
                  <c:v>2661.5828160000001</c:v>
                </c:pt>
                <c:pt idx="1174">
                  <c:v>2663.5114990000002</c:v>
                </c:pt>
                <c:pt idx="1175">
                  <c:v>2665.4401819999998</c:v>
                </c:pt>
                <c:pt idx="1176">
                  <c:v>2667.3688659999998</c:v>
                </c:pt>
                <c:pt idx="1177">
                  <c:v>2669.2975489999999</c:v>
                </c:pt>
                <c:pt idx="1178">
                  <c:v>2671.226232</c:v>
                </c:pt>
                <c:pt idx="1179">
                  <c:v>2673.1549150000001</c:v>
                </c:pt>
                <c:pt idx="1180">
                  <c:v>2675.0835980000002</c:v>
                </c:pt>
                <c:pt idx="1181">
                  <c:v>2677.0122820000001</c:v>
                </c:pt>
                <c:pt idx="1182">
                  <c:v>2678.9409649999998</c:v>
                </c:pt>
                <c:pt idx="1183">
                  <c:v>2680.8696479999999</c:v>
                </c:pt>
                <c:pt idx="1184">
                  <c:v>2682.798331</c:v>
                </c:pt>
                <c:pt idx="1185">
                  <c:v>2684.7270140000001</c:v>
                </c:pt>
                <c:pt idx="1186">
                  <c:v>2686.655698</c:v>
                </c:pt>
                <c:pt idx="1187">
                  <c:v>2688.5843810000001</c:v>
                </c:pt>
                <c:pt idx="1188">
                  <c:v>2690.5130640000002</c:v>
                </c:pt>
                <c:pt idx="1189">
                  <c:v>2692.4417469999999</c:v>
                </c:pt>
                <c:pt idx="1190">
                  <c:v>2694.3704299999999</c:v>
                </c:pt>
                <c:pt idx="1191">
                  <c:v>2696.2991139999999</c:v>
                </c:pt>
                <c:pt idx="1192">
                  <c:v>2698.227797</c:v>
                </c:pt>
                <c:pt idx="1193">
                  <c:v>2700.1564800000001</c:v>
                </c:pt>
                <c:pt idx="1194">
                  <c:v>2702.0851630000002</c:v>
                </c:pt>
                <c:pt idx="1195">
                  <c:v>2704.0138459999998</c:v>
                </c:pt>
                <c:pt idx="1196">
                  <c:v>2705.9425299999998</c:v>
                </c:pt>
                <c:pt idx="1197">
                  <c:v>2707.8712129999999</c:v>
                </c:pt>
                <c:pt idx="1198">
                  <c:v>2709.799896</c:v>
                </c:pt>
                <c:pt idx="1199">
                  <c:v>2711.7285790000001</c:v>
                </c:pt>
                <c:pt idx="1200">
                  <c:v>2713.6572620000002</c:v>
                </c:pt>
                <c:pt idx="1201">
                  <c:v>2715.5859460000001</c:v>
                </c:pt>
                <c:pt idx="1202">
                  <c:v>2717.5146289999998</c:v>
                </c:pt>
                <c:pt idx="1203">
                  <c:v>2719.4433119999999</c:v>
                </c:pt>
                <c:pt idx="1204">
                  <c:v>2721.371995</c:v>
                </c:pt>
                <c:pt idx="1205">
                  <c:v>2723.3006780000001</c:v>
                </c:pt>
                <c:pt idx="1206">
                  <c:v>2725.229362</c:v>
                </c:pt>
                <c:pt idx="1207">
                  <c:v>2727.1580450000001</c:v>
                </c:pt>
                <c:pt idx="1208">
                  <c:v>2729.0867280000002</c:v>
                </c:pt>
                <c:pt idx="1209">
                  <c:v>2731.0154109999999</c:v>
                </c:pt>
                <c:pt idx="1210">
                  <c:v>2732.944094</c:v>
                </c:pt>
                <c:pt idx="1211">
                  <c:v>2734.8727779999999</c:v>
                </c:pt>
                <c:pt idx="1212">
                  <c:v>2736.801461</c:v>
                </c:pt>
                <c:pt idx="1213">
                  <c:v>2738.7301440000001</c:v>
                </c:pt>
                <c:pt idx="1214">
                  <c:v>2740.6588270000002</c:v>
                </c:pt>
                <c:pt idx="1215">
                  <c:v>2742.5875099999998</c:v>
                </c:pt>
                <c:pt idx="1216">
                  <c:v>2744.5161939999998</c:v>
                </c:pt>
                <c:pt idx="1217">
                  <c:v>2746.4448769999999</c:v>
                </c:pt>
                <c:pt idx="1218">
                  <c:v>2748.37356</c:v>
                </c:pt>
                <c:pt idx="1219">
                  <c:v>2750.3022430000001</c:v>
                </c:pt>
                <c:pt idx="1220">
                  <c:v>2752.2309260000002</c:v>
                </c:pt>
                <c:pt idx="1221">
                  <c:v>2754.1596100000002</c:v>
                </c:pt>
                <c:pt idx="1222">
                  <c:v>2756.0882929999998</c:v>
                </c:pt>
                <c:pt idx="1223">
                  <c:v>2758.0169759999999</c:v>
                </c:pt>
                <c:pt idx="1224">
                  <c:v>2759.945659</c:v>
                </c:pt>
                <c:pt idx="1225">
                  <c:v>2761.8743420000001</c:v>
                </c:pt>
                <c:pt idx="1226">
                  <c:v>2763.803026</c:v>
                </c:pt>
                <c:pt idx="1227">
                  <c:v>2765.7317090000001</c:v>
                </c:pt>
                <c:pt idx="1228">
                  <c:v>2767.6603919999998</c:v>
                </c:pt>
                <c:pt idx="1229">
                  <c:v>2769.5890749999999</c:v>
                </c:pt>
                <c:pt idx="1230">
                  <c:v>2771.517758</c:v>
                </c:pt>
                <c:pt idx="1231">
                  <c:v>2773.4464419999999</c:v>
                </c:pt>
                <c:pt idx="1232">
                  <c:v>2775.375125</c:v>
                </c:pt>
                <c:pt idx="1233">
                  <c:v>2777.3038080000001</c:v>
                </c:pt>
                <c:pt idx="1234">
                  <c:v>2779.2324910000002</c:v>
                </c:pt>
                <c:pt idx="1235">
                  <c:v>2781.1611739999998</c:v>
                </c:pt>
                <c:pt idx="1236">
                  <c:v>2783.0898579999998</c:v>
                </c:pt>
                <c:pt idx="1237">
                  <c:v>2785.0185409999999</c:v>
                </c:pt>
                <c:pt idx="1238">
                  <c:v>2786.947224</c:v>
                </c:pt>
                <c:pt idx="1239">
                  <c:v>2788.8759070000001</c:v>
                </c:pt>
                <c:pt idx="1240">
                  <c:v>2790.8045900000002</c:v>
                </c:pt>
                <c:pt idx="1241">
                  <c:v>2792.7332740000002</c:v>
                </c:pt>
                <c:pt idx="1242">
                  <c:v>2794.6619569999998</c:v>
                </c:pt>
                <c:pt idx="1243">
                  <c:v>2796.5906399999999</c:v>
                </c:pt>
                <c:pt idx="1244">
                  <c:v>2798.519323</c:v>
                </c:pt>
                <c:pt idx="1245">
                  <c:v>2800.4480060000001</c:v>
                </c:pt>
                <c:pt idx="1246">
                  <c:v>2802.3766900000001</c:v>
                </c:pt>
                <c:pt idx="1247">
                  <c:v>2804.3053730000001</c:v>
                </c:pt>
                <c:pt idx="1248">
                  <c:v>2806.2340559999998</c:v>
                </c:pt>
                <c:pt idx="1249">
                  <c:v>2808.1627389999999</c:v>
                </c:pt>
                <c:pt idx="1250">
                  <c:v>2810.091422</c:v>
                </c:pt>
                <c:pt idx="1251">
                  <c:v>2812.0201059999999</c:v>
                </c:pt>
                <c:pt idx="1252">
                  <c:v>2813.948789</c:v>
                </c:pt>
                <c:pt idx="1253">
                  <c:v>2815.8774720000001</c:v>
                </c:pt>
                <c:pt idx="1254">
                  <c:v>2817.8061550000002</c:v>
                </c:pt>
                <c:pt idx="1255">
                  <c:v>2819.7348379999999</c:v>
                </c:pt>
                <c:pt idx="1256">
                  <c:v>2821.6635219999998</c:v>
                </c:pt>
                <c:pt idx="1257">
                  <c:v>2823.5922049999999</c:v>
                </c:pt>
                <c:pt idx="1258">
                  <c:v>2825.520888</c:v>
                </c:pt>
                <c:pt idx="1259">
                  <c:v>2827.4495710000001</c:v>
                </c:pt>
                <c:pt idx="1260">
                  <c:v>2829.3782540000002</c:v>
                </c:pt>
                <c:pt idx="1261">
                  <c:v>2831.3069380000002</c:v>
                </c:pt>
                <c:pt idx="1262">
                  <c:v>2833.2356209999998</c:v>
                </c:pt>
                <c:pt idx="1263">
                  <c:v>2835.1643039999999</c:v>
                </c:pt>
                <c:pt idx="1264">
                  <c:v>2837.092987</c:v>
                </c:pt>
                <c:pt idx="1265">
                  <c:v>2839.0216700000001</c:v>
                </c:pt>
                <c:pt idx="1266">
                  <c:v>2840.9503540000001</c:v>
                </c:pt>
                <c:pt idx="1267">
                  <c:v>2842.8790370000002</c:v>
                </c:pt>
                <c:pt idx="1268">
                  <c:v>2844.8077199999998</c:v>
                </c:pt>
                <c:pt idx="1269">
                  <c:v>2846.7364029999999</c:v>
                </c:pt>
                <c:pt idx="1270">
                  <c:v>2848.665086</c:v>
                </c:pt>
                <c:pt idx="1271">
                  <c:v>2850.5937699999999</c:v>
                </c:pt>
                <c:pt idx="1272">
                  <c:v>2852.522453</c:v>
                </c:pt>
                <c:pt idx="1273">
                  <c:v>2854.4511360000001</c:v>
                </c:pt>
                <c:pt idx="1274">
                  <c:v>2856.3798190000002</c:v>
                </c:pt>
                <c:pt idx="1275">
                  <c:v>2858.3085019999999</c:v>
                </c:pt>
                <c:pt idx="1276">
                  <c:v>2860.2371859999998</c:v>
                </c:pt>
                <c:pt idx="1277">
                  <c:v>2862.1658689999999</c:v>
                </c:pt>
                <c:pt idx="1278">
                  <c:v>2864.094552</c:v>
                </c:pt>
                <c:pt idx="1279">
                  <c:v>2866.0232350000001</c:v>
                </c:pt>
                <c:pt idx="1280">
                  <c:v>2867.9519180000002</c:v>
                </c:pt>
                <c:pt idx="1281">
                  <c:v>2869.8806020000002</c:v>
                </c:pt>
                <c:pt idx="1282">
                  <c:v>2871.8092849999998</c:v>
                </c:pt>
                <c:pt idx="1283">
                  <c:v>2873.7379679999999</c:v>
                </c:pt>
                <c:pt idx="1284">
                  <c:v>2875.666651</c:v>
                </c:pt>
                <c:pt idx="1285">
                  <c:v>2877.5953340000001</c:v>
                </c:pt>
                <c:pt idx="1286">
                  <c:v>2879.5240180000001</c:v>
                </c:pt>
                <c:pt idx="1287">
                  <c:v>2881.4527010000002</c:v>
                </c:pt>
                <c:pt idx="1288">
                  <c:v>2883.3813839999998</c:v>
                </c:pt>
                <c:pt idx="1289">
                  <c:v>2885.3100669999999</c:v>
                </c:pt>
                <c:pt idx="1290">
                  <c:v>2887.23875</c:v>
                </c:pt>
                <c:pt idx="1291">
                  <c:v>2889.167434</c:v>
                </c:pt>
                <c:pt idx="1292">
                  <c:v>2891.096117</c:v>
                </c:pt>
                <c:pt idx="1293">
                  <c:v>2893.0248000000001</c:v>
                </c:pt>
                <c:pt idx="1294">
                  <c:v>2894.9534829999998</c:v>
                </c:pt>
                <c:pt idx="1295">
                  <c:v>2896.8821659999999</c:v>
                </c:pt>
                <c:pt idx="1296">
                  <c:v>2898.8108499999998</c:v>
                </c:pt>
                <c:pt idx="1297">
                  <c:v>2900.7395329999999</c:v>
                </c:pt>
                <c:pt idx="1298">
                  <c:v>2902.668216</c:v>
                </c:pt>
                <c:pt idx="1299">
                  <c:v>2904.5968990000001</c:v>
                </c:pt>
                <c:pt idx="1300">
                  <c:v>2906.5255820000002</c:v>
                </c:pt>
                <c:pt idx="1301">
                  <c:v>2908.4542660000002</c:v>
                </c:pt>
                <c:pt idx="1302">
                  <c:v>2910.3829489999998</c:v>
                </c:pt>
                <c:pt idx="1303">
                  <c:v>2912.3116319999999</c:v>
                </c:pt>
                <c:pt idx="1304">
                  <c:v>2914.240315</c:v>
                </c:pt>
                <c:pt idx="1305">
                  <c:v>2916.1689980000001</c:v>
                </c:pt>
                <c:pt idx="1306">
                  <c:v>2918.0976820000001</c:v>
                </c:pt>
                <c:pt idx="1307">
                  <c:v>2920.0263650000002</c:v>
                </c:pt>
                <c:pt idx="1308">
                  <c:v>2921.9550479999998</c:v>
                </c:pt>
                <c:pt idx="1309">
                  <c:v>2923.8837309999999</c:v>
                </c:pt>
                <c:pt idx="1310">
                  <c:v>2925.812414</c:v>
                </c:pt>
                <c:pt idx="1311">
                  <c:v>2927.741098</c:v>
                </c:pt>
                <c:pt idx="1312">
                  <c:v>2929.6697810000001</c:v>
                </c:pt>
                <c:pt idx="1313">
                  <c:v>2931.5984640000001</c:v>
                </c:pt>
                <c:pt idx="1314">
                  <c:v>2933.5271469999998</c:v>
                </c:pt>
                <c:pt idx="1315">
                  <c:v>2935.4558299999999</c:v>
                </c:pt>
                <c:pt idx="1316">
                  <c:v>2937.3845139999999</c:v>
                </c:pt>
                <c:pt idx="1317">
                  <c:v>2939.3131969999999</c:v>
                </c:pt>
                <c:pt idx="1318">
                  <c:v>2941.24188</c:v>
                </c:pt>
                <c:pt idx="1319">
                  <c:v>2943.1705630000001</c:v>
                </c:pt>
                <c:pt idx="1320">
                  <c:v>2945.0992460000002</c:v>
                </c:pt>
                <c:pt idx="1321">
                  <c:v>2947.0279300000002</c:v>
                </c:pt>
                <c:pt idx="1322">
                  <c:v>2948.9566129999998</c:v>
                </c:pt>
                <c:pt idx="1323">
                  <c:v>2950.8852959999999</c:v>
                </c:pt>
                <c:pt idx="1324">
                  <c:v>2952.813979</c:v>
                </c:pt>
                <c:pt idx="1325">
                  <c:v>2954.7426620000001</c:v>
                </c:pt>
                <c:pt idx="1326">
                  <c:v>2956.6713460000001</c:v>
                </c:pt>
                <c:pt idx="1327">
                  <c:v>2958.6000290000002</c:v>
                </c:pt>
                <c:pt idx="1328">
                  <c:v>2960.5287119999998</c:v>
                </c:pt>
                <c:pt idx="1329">
                  <c:v>2962.4573949999999</c:v>
                </c:pt>
                <c:pt idx="1330">
                  <c:v>2964.386078</c:v>
                </c:pt>
                <c:pt idx="1331">
                  <c:v>2966.314762</c:v>
                </c:pt>
                <c:pt idx="1332">
                  <c:v>2968.2434450000001</c:v>
                </c:pt>
                <c:pt idx="1333">
                  <c:v>2970.1721280000002</c:v>
                </c:pt>
                <c:pt idx="1334">
                  <c:v>2972.1008109999998</c:v>
                </c:pt>
                <c:pt idx="1335">
                  <c:v>2974.0294939999999</c:v>
                </c:pt>
                <c:pt idx="1336">
                  <c:v>2975.9581779999999</c:v>
                </c:pt>
                <c:pt idx="1337">
                  <c:v>2977.886861</c:v>
                </c:pt>
                <c:pt idx="1338">
                  <c:v>2979.815544</c:v>
                </c:pt>
                <c:pt idx="1339">
                  <c:v>2981.7442270000001</c:v>
                </c:pt>
                <c:pt idx="1340">
                  <c:v>2983.6729099999998</c:v>
                </c:pt>
                <c:pt idx="1341">
                  <c:v>2985.6015940000002</c:v>
                </c:pt>
                <c:pt idx="1342">
                  <c:v>2987.5302769999998</c:v>
                </c:pt>
                <c:pt idx="1343">
                  <c:v>2989.4589599999999</c:v>
                </c:pt>
                <c:pt idx="1344">
                  <c:v>2991.387643</c:v>
                </c:pt>
                <c:pt idx="1345">
                  <c:v>2993.3163260000001</c:v>
                </c:pt>
                <c:pt idx="1346">
                  <c:v>2995.2450100000001</c:v>
                </c:pt>
                <c:pt idx="1347">
                  <c:v>2997.1736930000002</c:v>
                </c:pt>
                <c:pt idx="1348">
                  <c:v>2999.1023759999998</c:v>
                </c:pt>
                <c:pt idx="1349">
                  <c:v>3001.0310589999999</c:v>
                </c:pt>
                <c:pt idx="1350">
                  <c:v>3002.959742</c:v>
                </c:pt>
                <c:pt idx="1351">
                  <c:v>3004.888426</c:v>
                </c:pt>
                <c:pt idx="1352">
                  <c:v>3006.8171090000001</c:v>
                </c:pt>
                <c:pt idx="1353">
                  <c:v>3008.7457920000002</c:v>
                </c:pt>
                <c:pt idx="1354">
                  <c:v>3010.6744749999998</c:v>
                </c:pt>
                <c:pt idx="1355">
                  <c:v>3012.6031579999999</c:v>
                </c:pt>
                <c:pt idx="1356">
                  <c:v>3014.5318419999999</c:v>
                </c:pt>
                <c:pt idx="1357">
                  <c:v>3016.460525</c:v>
                </c:pt>
                <c:pt idx="1358">
                  <c:v>3018.3892080000001</c:v>
                </c:pt>
                <c:pt idx="1359">
                  <c:v>3020.3178910000001</c:v>
                </c:pt>
                <c:pt idx="1360">
                  <c:v>3022.2465739999998</c:v>
                </c:pt>
                <c:pt idx="1361">
                  <c:v>3024.1752580000002</c:v>
                </c:pt>
                <c:pt idx="1362">
                  <c:v>3026.1039409999998</c:v>
                </c:pt>
                <c:pt idx="1363">
                  <c:v>3028.0326239999999</c:v>
                </c:pt>
                <c:pt idx="1364">
                  <c:v>3029.961307</c:v>
                </c:pt>
                <c:pt idx="1365">
                  <c:v>3031.8899900000001</c:v>
                </c:pt>
                <c:pt idx="1366">
                  <c:v>3033.8186740000001</c:v>
                </c:pt>
                <c:pt idx="1367">
                  <c:v>3035.7473570000002</c:v>
                </c:pt>
                <c:pt idx="1368">
                  <c:v>3037.6760399999998</c:v>
                </c:pt>
                <c:pt idx="1369">
                  <c:v>3039.6047229999999</c:v>
                </c:pt>
                <c:pt idx="1370">
                  <c:v>3041.533406</c:v>
                </c:pt>
                <c:pt idx="1371">
                  <c:v>3043.46209</c:v>
                </c:pt>
                <c:pt idx="1372">
                  <c:v>3045.3907730000001</c:v>
                </c:pt>
                <c:pt idx="1373">
                  <c:v>3047.3194560000002</c:v>
                </c:pt>
                <c:pt idx="1374">
                  <c:v>3049.2481389999998</c:v>
                </c:pt>
                <c:pt idx="1375">
                  <c:v>3051.1768219999999</c:v>
                </c:pt>
                <c:pt idx="1376">
                  <c:v>3053.1055059999999</c:v>
                </c:pt>
                <c:pt idx="1377">
                  <c:v>3055.034189</c:v>
                </c:pt>
                <c:pt idx="1378">
                  <c:v>3056.9628720000001</c:v>
                </c:pt>
                <c:pt idx="1379">
                  <c:v>3058.8915550000002</c:v>
                </c:pt>
                <c:pt idx="1380">
                  <c:v>3060.8202379999998</c:v>
                </c:pt>
                <c:pt idx="1381">
                  <c:v>3062.7489220000002</c:v>
                </c:pt>
                <c:pt idx="1382">
                  <c:v>3064.6776049999999</c:v>
                </c:pt>
                <c:pt idx="1383">
                  <c:v>3066.6062879999999</c:v>
                </c:pt>
                <c:pt idx="1384">
                  <c:v>3068.534971</c:v>
                </c:pt>
                <c:pt idx="1385">
                  <c:v>3070.4636540000001</c:v>
                </c:pt>
                <c:pt idx="1386">
                  <c:v>3072.3923380000001</c:v>
                </c:pt>
                <c:pt idx="1387">
                  <c:v>3074.3210210000002</c:v>
                </c:pt>
                <c:pt idx="1388">
                  <c:v>3076.2497039999998</c:v>
                </c:pt>
                <c:pt idx="1389">
                  <c:v>3078.1783869999999</c:v>
                </c:pt>
                <c:pt idx="1390">
                  <c:v>3080.10707</c:v>
                </c:pt>
                <c:pt idx="1391">
                  <c:v>3082.035754</c:v>
                </c:pt>
                <c:pt idx="1392">
                  <c:v>3083.9644370000001</c:v>
                </c:pt>
                <c:pt idx="1393">
                  <c:v>3085.8931200000002</c:v>
                </c:pt>
                <c:pt idx="1394">
                  <c:v>3087.8218029999998</c:v>
                </c:pt>
                <c:pt idx="1395">
                  <c:v>3089.7504859999999</c:v>
                </c:pt>
                <c:pt idx="1396">
                  <c:v>3091.6791699999999</c:v>
                </c:pt>
                <c:pt idx="1397">
                  <c:v>3093.607853</c:v>
                </c:pt>
                <c:pt idx="1398">
                  <c:v>3095.5365360000001</c:v>
                </c:pt>
                <c:pt idx="1399">
                  <c:v>3097.4652190000002</c:v>
                </c:pt>
                <c:pt idx="1400">
                  <c:v>3099.3939019999998</c:v>
                </c:pt>
                <c:pt idx="1401">
                  <c:v>3101.3225859999998</c:v>
                </c:pt>
                <c:pt idx="1402">
                  <c:v>3103.2512689999999</c:v>
                </c:pt>
                <c:pt idx="1403">
                  <c:v>3105.179952</c:v>
                </c:pt>
                <c:pt idx="1404">
                  <c:v>3107.108635</c:v>
                </c:pt>
                <c:pt idx="1405">
                  <c:v>3109.0373180000001</c:v>
                </c:pt>
                <c:pt idx="1406">
                  <c:v>3110.9660020000001</c:v>
                </c:pt>
                <c:pt idx="1407">
                  <c:v>3112.8946850000002</c:v>
                </c:pt>
                <c:pt idx="1408">
                  <c:v>3114.8233679999998</c:v>
                </c:pt>
                <c:pt idx="1409">
                  <c:v>3116.7520509999999</c:v>
                </c:pt>
                <c:pt idx="1410">
                  <c:v>3118.680734</c:v>
                </c:pt>
                <c:pt idx="1411">
                  <c:v>3120.609418</c:v>
                </c:pt>
                <c:pt idx="1412">
                  <c:v>3122.5381010000001</c:v>
                </c:pt>
                <c:pt idx="1413">
                  <c:v>3124.4667840000002</c:v>
                </c:pt>
                <c:pt idx="1414">
                  <c:v>3126.3954669999998</c:v>
                </c:pt>
                <c:pt idx="1415">
                  <c:v>3128.3241499999999</c:v>
                </c:pt>
                <c:pt idx="1416">
                  <c:v>3130.2528339999999</c:v>
                </c:pt>
                <c:pt idx="1417">
                  <c:v>3132.181517</c:v>
                </c:pt>
                <c:pt idx="1418">
                  <c:v>3134.1102000000001</c:v>
                </c:pt>
                <c:pt idx="1419">
                  <c:v>3136.0388830000002</c:v>
                </c:pt>
                <c:pt idx="1420">
                  <c:v>3137.9675659999998</c:v>
                </c:pt>
                <c:pt idx="1421">
                  <c:v>3139.8962499999998</c:v>
                </c:pt>
                <c:pt idx="1422">
                  <c:v>3141.8249329999999</c:v>
                </c:pt>
                <c:pt idx="1423">
                  <c:v>3143.753616</c:v>
                </c:pt>
                <c:pt idx="1424">
                  <c:v>3145.6822990000001</c:v>
                </c:pt>
                <c:pt idx="1425">
                  <c:v>3147.6109820000001</c:v>
                </c:pt>
                <c:pt idx="1426">
                  <c:v>3149.5396660000001</c:v>
                </c:pt>
                <c:pt idx="1427">
                  <c:v>3151.4683490000002</c:v>
                </c:pt>
                <c:pt idx="1428">
                  <c:v>3153.3970319999999</c:v>
                </c:pt>
                <c:pt idx="1429">
                  <c:v>3155.3257149999999</c:v>
                </c:pt>
                <c:pt idx="1430">
                  <c:v>3157.254398</c:v>
                </c:pt>
                <c:pt idx="1431">
                  <c:v>3159.183082</c:v>
                </c:pt>
                <c:pt idx="1432">
                  <c:v>3161.1117650000001</c:v>
                </c:pt>
                <c:pt idx="1433">
                  <c:v>3163.0404480000002</c:v>
                </c:pt>
                <c:pt idx="1434">
                  <c:v>3164.9691309999998</c:v>
                </c:pt>
                <c:pt idx="1435">
                  <c:v>3166.8978139999999</c:v>
                </c:pt>
                <c:pt idx="1436">
                  <c:v>3168.8264979999999</c:v>
                </c:pt>
                <c:pt idx="1437">
                  <c:v>3170.755181</c:v>
                </c:pt>
                <c:pt idx="1438">
                  <c:v>3172.6838640000001</c:v>
                </c:pt>
                <c:pt idx="1439">
                  <c:v>3174.6125470000002</c:v>
                </c:pt>
                <c:pt idx="1440">
                  <c:v>3176.5412299999998</c:v>
                </c:pt>
                <c:pt idx="1441">
                  <c:v>3178.4699139999998</c:v>
                </c:pt>
                <c:pt idx="1442">
                  <c:v>3180.3985969999999</c:v>
                </c:pt>
                <c:pt idx="1443">
                  <c:v>3182.32728</c:v>
                </c:pt>
                <c:pt idx="1444">
                  <c:v>3184.2559630000001</c:v>
                </c:pt>
                <c:pt idx="1445">
                  <c:v>3186.1846460000002</c:v>
                </c:pt>
                <c:pt idx="1446">
                  <c:v>3188.1133300000001</c:v>
                </c:pt>
                <c:pt idx="1447">
                  <c:v>3190.0420130000002</c:v>
                </c:pt>
                <c:pt idx="1448">
                  <c:v>3191.9706959999999</c:v>
                </c:pt>
                <c:pt idx="1449">
                  <c:v>3193.899379</c:v>
                </c:pt>
                <c:pt idx="1450">
                  <c:v>3195.828062</c:v>
                </c:pt>
                <c:pt idx="1451">
                  <c:v>3197.756746</c:v>
                </c:pt>
                <c:pt idx="1452">
                  <c:v>3199.6854290000001</c:v>
                </c:pt>
                <c:pt idx="1453">
                  <c:v>3201.6141120000002</c:v>
                </c:pt>
                <c:pt idx="1454">
                  <c:v>3203.5427949999998</c:v>
                </c:pt>
                <c:pt idx="1455">
                  <c:v>3205.4714779999999</c:v>
                </c:pt>
                <c:pt idx="1456">
                  <c:v>3207.4001619999999</c:v>
                </c:pt>
                <c:pt idx="1457">
                  <c:v>3209.328845</c:v>
                </c:pt>
                <c:pt idx="1458">
                  <c:v>3211.2575280000001</c:v>
                </c:pt>
                <c:pt idx="1459">
                  <c:v>3213.1862110000002</c:v>
                </c:pt>
                <c:pt idx="1460">
                  <c:v>3215.1148939999998</c:v>
                </c:pt>
                <c:pt idx="1461">
                  <c:v>3217.0435779999998</c:v>
                </c:pt>
                <c:pt idx="1462">
                  <c:v>3218.9722609999999</c:v>
                </c:pt>
                <c:pt idx="1463">
                  <c:v>3220.900944</c:v>
                </c:pt>
                <c:pt idx="1464">
                  <c:v>3222.8296270000001</c:v>
                </c:pt>
                <c:pt idx="1465">
                  <c:v>3224.7583100000002</c:v>
                </c:pt>
                <c:pt idx="1466">
                  <c:v>3226.6869940000001</c:v>
                </c:pt>
                <c:pt idx="1467">
                  <c:v>3228.6156769999998</c:v>
                </c:pt>
                <c:pt idx="1468">
                  <c:v>3230.5443599999999</c:v>
                </c:pt>
                <c:pt idx="1469">
                  <c:v>3232.473043</c:v>
                </c:pt>
                <c:pt idx="1470">
                  <c:v>3234.4017260000001</c:v>
                </c:pt>
                <c:pt idx="1471">
                  <c:v>3236.33041</c:v>
                </c:pt>
                <c:pt idx="1472">
                  <c:v>3238.2590930000001</c:v>
                </c:pt>
                <c:pt idx="1473">
                  <c:v>3240.1877760000002</c:v>
                </c:pt>
                <c:pt idx="1474">
                  <c:v>3242.1164589999998</c:v>
                </c:pt>
                <c:pt idx="1475">
                  <c:v>3244.0451419999999</c:v>
                </c:pt>
                <c:pt idx="1476">
                  <c:v>3245.9738259999999</c:v>
                </c:pt>
                <c:pt idx="1477">
                  <c:v>3247.902509</c:v>
                </c:pt>
                <c:pt idx="1478">
                  <c:v>3249.8311920000001</c:v>
                </c:pt>
                <c:pt idx="1479">
                  <c:v>3251.7598750000002</c:v>
                </c:pt>
                <c:pt idx="1480">
                  <c:v>3253.6885579999998</c:v>
                </c:pt>
                <c:pt idx="1481">
                  <c:v>3255.6172419999998</c:v>
                </c:pt>
                <c:pt idx="1482">
                  <c:v>3257.5459249999999</c:v>
                </c:pt>
                <c:pt idx="1483">
                  <c:v>3259.474608</c:v>
                </c:pt>
                <c:pt idx="1484">
                  <c:v>3261.4032910000001</c:v>
                </c:pt>
                <c:pt idx="1485">
                  <c:v>3263.3319740000002</c:v>
                </c:pt>
                <c:pt idx="1486">
                  <c:v>3265.2606580000001</c:v>
                </c:pt>
                <c:pt idx="1487">
                  <c:v>3267.1893409999998</c:v>
                </c:pt>
                <c:pt idx="1488">
                  <c:v>3269.1180239999999</c:v>
                </c:pt>
                <c:pt idx="1489">
                  <c:v>3271.046707</c:v>
                </c:pt>
                <c:pt idx="1490">
                  <c:v>3272.9753900000001</c:v>
                </c:pt>
                <c:pt idx="1491">
                  <c:v>3274.904074</c:v>
                </c:pt>
                <c:pt idx="1492">
                  <c:v>3276.8327570000001</c:v>
                </c:pt>
                <c:pt idx="1493">
                  <c:v>3278.7614400000002</c:v>
                </c:pt>
                <c:pt idx="1494">
                  <c:v>3280.6901229999999</c:v>
                </c:pt>
                <c:pt idx="1495">
                  <c:v>3282.6188059999999</c:v>
                </c:pt>
                <c:pt idx="1496">
                  <c:v>3284.5474899999999</c:v>
                </c:pt>
                <c:pt idx="1497">
                  <c:v>3286.476173</c:v>
                </c:pt>
                <c:pt idx="1498">
                  <c:v>3288.4048560000001</c:v>
                </c:pt>
                <c:pt idx="1499">
                  <c:v>3290.3335390000002</c:v>
                </c:pt>
                <c:pt idx="1500">
                  <c:v>3292.2622219999998</c:v>
                </c:pt>
                <c:pt idx="1501">
                  <c:v>3294.1909059999998</c:v>
                </c:pt>
                <c:pt idx="1502">
                  <c:v>3296.1195889999999</c:v>
                </c:pt>
                <c:pt idx="1503">
                  <c:v>3298.048272</c:v>
                </c:pt>
                <c:pt idx="1504">
                  <c:v>3299.9769550000001</c:v>
                </c:pt>
                <c:pt idx="1505">
                  <c:v>3301.9056380000002</c:v>
                </c:pt>
                <c:pt idx="1506">
                  <c:v>3303.8343220000002</c:v>
                </c:pt>
                <c:pt idx="1507">
                  <c:v>3305.7630049999998</c:v>
                </c:pt>
                <c:pt idx="1508">
                  <c:v>3307.6916879999999</c:v>
                </c:pt>
                <c:pt idx="1509">
                  <c:v>3309.620371</c:v>
                </c:pt>
                <c:pt idx="1510">
                  <c:v>3311.5490540000001</c:v>
                </c:pt>
                <c:pt idx="1511">
                  <c:v>3313.477738</c:v>
                </c:pt>
                <c:pt idx="1512">
                  <c:v>3315.4064210000001</c:v>
                </c:pt>
                <c:pt idx="1513">
                  <c:v>3317.3351039999998</c:v>
                </c:pt>
                <c:pt idx="1514">
                  <c:v>3319.2637869999999</c:v>
                </c:pt>
                <c:pt idx="1515">
                  <c:v>3321.19247</c:v>
                </c:pt>
                <c:pt idx="1516">
                  <c:v>3323.1211539999999</c:v>
                </c:pt>
                <c:pt idx="1517">
                  <c:v>3325.049837</c:v>
                </c:pt>
                <c:pt idx="1518">
                  <c:v>3326.9785200000001</c:v>
                </c:pt>
                <c:pt idx="1519">
                  <c:v>3328.9072030000002</c:v>
                </c:pt>
                <c:pt idx="1520">
                  <c:v>3330.8358859999998</c:v>
                </c:pt>
                <c:pt idx="1521">
                  <c:v>3332.7645699999998</c:v>
                </c:pt>
                <c:pt idx="1522">
                  <c:v>3334.6932529999999</c:v>
                </c:pt>
                <c:pt idx="1523">
                  <c:v>3336.621936</c:v>
                </c:pt>
                <c:pt idx="1524">
                  <c:v>3338.5506190000001</c:v>
                </c:pt>
                <c:pt idx="1525">
                  <c:v>3340.4793020000002</c:v>
                </c:pt>
                <c:pt idx="1526">
                  <c:v>3342.4079860000002</c:v>
                </c:pt>
                <c:pt idx="1527">
                  <c:v>3344.3366689999998</c:v>
                </c:pt>
                <c:pt idx="1528">
                  <c:v>3346.2653519999999</c:v>
                </c:pt>
                <c:pt idx="1529">
                  <c:v>3348.194035</c:v>
                </c:pt>
                <c:pt idx="1530">
                  <c:v>3350.1227180000001</c:v>
                </c:pt>
                <c:pt idx="1531">
                  <c:v>3352.0514020000001</c:v>
                </c:pt>
                <c:pt idx="1532">
                  <c:v>3353.9800850000001</c:v>
                </c:pt>
                <c:pt idx="1533">
                  <c:v>3355.9087679999998</c:v>
                </c:pt>
                <c:pt idx="1534">
                  <c:v>3357.8374509999999</c:v>
                </c:pt>
                <c:pt idx="1535">
                  <c:v>3359.766134</c:v>
                </c:pt>
                <c:pt idx="1536">
                  <c:v>3361.6948179999999</c:v>
                </c:pt>
                <c:pt idx="1537">
                  <c:v>3363.623501</c:v>
                </c:pt>
                <c:pt idx="1538">
                  <c:v>3365.5521840000001</c:v>
                </c:pt>
                <c:pt idx="1539">
                  <c:v>3367.4808670000002</c:v>
                </c:pt>
                <c:pt idx="1540">
                  <c:v>3369.4095499999999</c:v>
                </c:pt>
                <c:pt idx="1541">
                  <c:v>3371.3382339999998</c:v>
                </c:pt>
                <c:pt idx="1542">
                  <c:v>3373.2669169999999</c:v>
                </c:pt>
                <c:pt idx="1543">
                  <c:v>3375.1956</c:v>
                </c:pt>
                <c:pt idx="1544">
                  <c:v>3377.1242830000001</c:v>
                </c:pt>
                <c:pt idx="1545">
                  <c:v>3379.0529660000002</c:v>
                </c:pt>
                <c:pt idx="1546">
                  <c:v>3380.9816500000002</c:v>
                </c:pt>
                <c:pt idx="1547">
                  <c:v>3382.9103329999998</c:v>
                </c:pt>
                <c:pt idx="1548">
                  <c:v>3384.8390159999999</c:v>
                </c:pt>
                <c:pt idx="1549">
                  <c:v>3386.767699</c:v>
                </c:pt>
                <c:pt idx="1550">
                  <c:v>3388.6963820000001</c:v>
                </c:pt>
                <c:pt idx="1551">
                  <c:v>3390.6250660000001</c:v>
                </c:pt>
                <c:pt idx="1552">
                  <c:v>3392.5537490000002</c:v>
                </c:pt>
                <c:pt idx="1553">
                  <c:v>3394.4824319999998</c:v>
                </c:pt>
                <c:pt idx="1554">
                  <c:v>3396.4111149999999</c:v>
                </c:pt>
                <c:pt idx="1555">
                  <c:v>3398.339798</c:v>
                </c:pt>
                <c:pt idx="1556">
                  <c:v>3400.2684819999999</c:v>
                </c:pt>
                <c:pt idx="1557">
                  <c:v>3402.197165</c:v>
                </c:pt>
                <c:pt idx="1558">
                  <c:v>3404.1258480000001</c:v>
                </c:pt>
                <c:pt idx="1559">
                  <c:v>3406.0545310000002</c:v>
                </c:pt>
                <c:pt idx="1560">
                  <c:v>3407.9832139999999</c:v>
                </c:pt>
                <c:pt idx="1561">
                  <c:v>3409.9118979999998</c:v>
                </c:pt>
                <c:pt idx="1562">
                  <c:v>3411.8405809999999</c:v>
                </c:pt>
                <c:pt idx="1563">
                  <c:v>3413.769264</c:v>
                </c:pt>
                <c:pt idx="1564">
                  <c:v>3415.6979470000001</c:v>
                </c:pt>
                <c:pt idx="1565">
                  <c:v>3417.6266300000002</c:v>
                </c:pt>
                <c:pt idx="1566">
                  <c:v>3419.5553140000002</c:v>
                </c:pt>
                <c:pt idx="1567">
                  <c:v>3421.4839969999998</c:v>
                </c:pt>
                <c:pt idx="1568">
                  <c:v>3423.4126799999999</c:v>
                </c:pt>
                <c:pt idx="1569">
                  <c:v>3425.341363</c:v>
                </c:pt>
                <c:pt idx="1570">
                  <c:v>3427.2700460000001</c:v>
                </c:pt>
                <c:pt idx="1571">
                  <c:v>3429.1987300000001</c:v>
                </c:pt>
                <c:pt idx="1572">
                  <c:v>3431.1274130000002</c:v>
                </c:pt>
                <c:pt idx="1573">
                  <c:v>3433.0560959999998</c:v>
                </c:pt>
                <c:pt idx="1574">
                  <c:v>3434.9847789999999</c:v>
                </c:pt>
                <c:pt idx="1575">
                  <c:v>3436.913462</c:v>
                </c:pt>
                <c:pt idx="1576">
                  <c:v>3438.842146</c:v>
                </c:pt>
                <c:pt idx="1577">
                  <c:v>3440.770829</c:v>
                </c:pt>
                <c:pt idx="1578">
                  <c:v>3442.6995120000001</c:v>
                </c:pt>
                <c:pt idx="1579">
                  <c:v>3444.6281949999998</c:v>
                </c:pt>
                <c:pt idx="1580">
                  <c:v>3446.5568779999999</c:v>
                </c:pt>
                <c:pt idx="1581">
                  <c:v>3448.4855619999998</c:v>
                </c:pt>
                <c:pt idx="1582">
                  <c:v>3450.4142449999999</c:v>
                </c:pt>
                <c:pt idx="1583">
                  <c:v>3452.342928</c:v>
                </c:pt>
                <c:pt idx="1584">
                  <c:v>3454.2716110000001</c:v>
                </c:pt>
                <c:pt idx="1585">
                  <c:v>3456.2002940000002</c:v>
                </c:pt>
                <c:pt idx="1586">
                  <c:v>3458.1289780000002</c:v>
                </c:pt>
                <c:pt idx="1587">
                  <c:v>3460.0576609999998</c:v>
                </c:pt>
                <c:pt idx="1588">
                  <c:v>3461.9863439999999</c:v>
                </c:pt>
                <c:pt idx="1589">
                  <c:v>3463.915027</c:v>
                </c:pt>
                <c:pt idx="1590">
                  <c:v>3465.8437100000001</c:v>
                </c:pt>
                <c:pt idx="1591">
                  <c:v>3467.7723940000001</c:v>
                </c:pt>
                <c:pt idx="1592">
                  <c:v>3469.7010770000002</c:v>
                </c:pt>
                <c:pt idx="1593">
                  <c:v>3471.6297599999998</c:v>
                </c:pt>
                <c:pt idx="1594">
                  <c:v>3473.5584429999999</c:v>
                </c:pt>
                <c:pt idx="1595">
                  <c:v>3475.487126</c:v>
                </c:pt>
                <c:pt idx="1596">
                  <c:v>3477.41581</c:v>
                </c:pt>
                <c:pt idx="1597">
                  <c:v>3479.3444930000001</c:v>
                </c:pt>
                <c:pt idx="1598">
                  <c:v>3481.2731760000001</c:v>
                </c:pt>
                <c:pt idx="1599">
                  <c:v>3483.2018589999998</c:v>
                </c:pt>
                <c:pt idx="1600">
                  <c:v>3485.1305419999999</c:v>
                </c:pt>
                <c:pt idx="1601">
                  <c:v>3487.0592259999999</c:v>
                </c:pt>
                <c:pt idx="1602">
                  <c:v>3488.9879089999999</c:v>
                </c:pt>
                <c:pt idx="1603">
                  <c:v>3490.916592</c:v>
                </c:pt>
                <c:pt idx="1604">
                  <c:v>3492.8452750000001</c:v>
                </c:pt>
                <c:pt idx="1605">
                  <c:v>3494.7739580000002</c:v>
                </c:pt>
                <c:pt idx="1606">
                  <c:v>3496.7026420000002</c:v>
                </c:pt>
                <c:pt idx="1607">
                  <c:v>3498.6313249999998</c:v>
                </c:pt>
                <c:pt idx="1608">
                  <c:v>3500.5600079999999</c:v>
                </c:pt>
                <c:pt idx="1609">
                  <c:v>3502.488691</c:v>
                </c:pt>
                <c:pt idx="1610">
                  <c:v>3504.4173740000001</c:v>
                </c:pt>
                <c:pt idx="1611">
                  <c:v>3506.3460580000001</c:v>
                </c:pt>
                <c:pt idx="1612">
                  <c:v>3508.2747410000002</c:v>
                </c:pt>
                <c:pt idx="1613">
                  <c:v>3510.2034239999998</c:v>
                </c:pt>
                <c:pt idx="1614">
                  <c:v>3512.1321069999999</c:v>
                </c:pt>
                <c:pt idx="1615">
                  <c:v>3514.06079</c:v>
                </c:pt>
                <c:pt idx="1616">
                  <c:v>3515.989474</c:v>
                </c:pt>
                <c:pt idx="1617">
                  <c:v>3517.9181570000001</c:v>
                </c:pt>
                <c:pt idx="1618">
                  <c:v>3519.8468400000002</c:v>
                </c:pt>
                <c:pt idx="1619">
                  <c:v>3521.7755229999998</c:v>
                </c:pt>
                <c:pt idx="1620">
                  <c:v>3523.7042059999999</c:v>
                </c:pt>
                <c:pt idx="1621">
                  <c:v>3525.6328899999999</c:v>
                </c:pt>
                <c:pt idx="1622">
                  <c:v>3527.561573</c:v>
                </c:pt>
                <c:pt idx="1623">
                  <c:v>3529.490256</c:v>
                </c:pt>
                <c:pt idx="1624">
                  <c:v>3531.4189390000001</c:v>
                </c:pt>
                <c:pt idx="1625">
                  <c:v>3533.3476219999998</c:v>
                </c:pt>
                <c:pt idx="1626">
                  <c:v>3535.2763060000002</c:v>
                </c:pt>
                <c:pt idx="1627">
                  <c:v>3537.2049889999998</c:v>
                </c:pt>
                <c:pt idx="1628">
                  <c:v>3539.1336719999999</c:v>
                </c:pt>
                <c:pt idx="1629">
                  <c:v>3541.062355</c:v>
                </c:pt>
                <c:pt idx="1630">
                  <c:v>3542.9910380000001</c:v>
                </c:pt>
                <c:pt idx="1631">
                  <c:v>3544.9197220000001</c:v>
                </c:pt>
                <c:pt idx="1632">
                  <c:v>3546.8484050000002</c:v>
                </c:pt>
                <c:pt idx="1633">
                  <c:v>3548.7770879999998</c:v>
                </c:pt>
                <c:pt idx="1634">
                  <c:v>3550.7057709999999</c:v>
                </c:pt>
                <c:pt idx="1635">
                  <c:v>3552.634454</c:v>
                </c:pt>
                <c:pt idx="1636">
                  <c:v>3554.563138</c:v>
                </c:pt>
                <c:pt idx="1637">
                  <c:v>3556.4918210000001</c:v>
                </c:pt>
                <c:pt idx="1638">
                  <c:v>3558.4205040000002</c:v>
                </c:pt>
                <c:pt idx="1639">
                  <c:v>3560.3491869999998</c:v>
                </c:pt>
                <c:pt idx="1640">
                  <c:v>3562.2778699999999</c:v>
                </c:pt>
                <c:pt idx="1641">
                  <c:v>3564.2065539999999</c:v>
                </c:pt>
                <c:pt idx="1642">
                  <c:v>3566.135237</c:v>
                </c:pt>
                <c:pt idx="1643">
                  <c:v>3568.0639200000001</c:v>
                </c:pt>
                <c:pt idx="1644">
                  <c:v>3569.9926030000001</c:v>
                </c:pt>
                <c:pt idx="1645">
                  <c:v>3571.9212859999998</c:v>
                </c:pt>
                <c:pt idx="1646">
                  <c:v>3573.8499700000002</c:v>
                </c:pt>
                <c:pt idx="1647">
                  <c:v>3575.7786529999998</c:v>
                </c:pt>
                <c:pt idx="1648">
                  <c:v>3577.7073359999999</c:v>
                </c:pt>
                <c:pt idx="1649">
                  <c:v>3579.636019</c:v>
                </c:pt>
                <c:pt idx="1650">
                  <c:v>3581.5647020000001</c:v>
                </c:pt>
                <c:pt idx="1651">
                  <c:v>3583.4933860000001</c:v>
                </c:pt>
                <c:pt idx="1652">
                  <c:v>3585.4220690000002</c:v>
                </c:pt>
                <c:pt idx="1653">
                  <c:v>3587.3507519999998</c:v>
                </c:pt>
                <c:pt idx="1654">
                  <c:v>3589.2794349999999</c:v>
                </c:pt>
                <c:pt idx="1655">
                  <c:v>3591.208118</c:v>
                </c:pt>
                <c:pt idx="1656">
                  <c:v>3593.136802</c:v>
                </c:pt>
                <c:pt idx="1657">
                  <c:v>3595.0654850000001</c:v>
                </c:pt>
                <c:pt idx="1658">
                  <c:v>3596.9941680000002</c:v>
                </c:pt>
                <c:pt idx="1659">
                  <c:v>3598.9228509999998</c:v>
                </c:pt>
                <c:pt idx="1660">
                  <c:v>3600.8515339999999</c:v>
                </c:pt>
                <c:pt idx="1661">
                  <c:v>3602.7802179999999</c:v>
                </c:pt>
                <c:pt idx="1662">
                  <c:v>3604.708901</c:v>
                </c:pt>
                <c:pt idx="1663">
                  <c:v>3606.6375840000001</c:v>
                </c:pt>
                <c:pt idx="1664">
                  <c:v>3608.5662670000002</c:v>
                </c:pt>
                <c:pt idx="1665">
                  <c:v>3610.4949499999998</c:v>
                </c:pt>
                <c:pt idx="1666">
                  <c:v>3612.4236340000002</c:v>
                </c:pt>
                <c:pt idx="1667">
                  <c:v>3614.3523169999999</c:v>
                </c:pt>
                <c:pt idx="1668">
                  <c:v>3616.2809999999999</c:v>
                </c:pt>
                <c:pt idx="1669">
                  <c:v>3618.209683</c:v>
                </c:pt>
                <c:pt idx="1670">
                  <c:v>3620.1383660000001</c:v>
                </c:pt>
                <c:pt idx="1671">
                  <c:v>3622.0670500000001</c:v>
                </c:pt>
                <c:pt idx="1672">
                  <c:v>3623.9957330000002</c:v>
                </c:pt>
                <c:pt idx="1673">
                  <c:v>3625.9244159999998</c:v>
                </c:pt>
                <c:pt idx="1674">
                  <c:v>3627.8530989999999</c:v>
                </c:pt>
                <c:pt idx="1675">
                  <c:v>3629.781782</c:v>
                </c:pt>
                <c:pt idx="1676">
                  <c:v>3631.710466</c:v>
                </c:pt>
                <c:pt idx="1677">
                  <c:v>3633.6391490000001</c:v>
                </c:pt>
                <c:pt idx="1678">
                  <c:v>3635.5678320000002</c:v>
                </c:pt>
                <c:pt idx="1679">
                  <c:v>3637.4965149999998</c:v>
                </c:pt>
                <c:pt idx="1680">
                  <c:v>3639.4251979999999</c:v>
                </c:pt>
                <c:pt idx="1681">
                  <c:v>3641.3538819999999</c:v>
                </c:pt>
                <c:pt idx="1682">
                  <c:v>3643.282565</c:v>
                </c:pt>
                <c:pt idx="1683">
                  <c:v>3645.2112480000001</c:v>
                </c:pt>
                <c:pt idx="1684">
                  <c:v>3647.1399310000002</c:v>
                </c:pt>
                <c:pt idx="1685">
                  <c:v>3649.0686139999998</c:v>
                </c:pt>
                <c:pt idx="1686">
                  <c:v>3650.9972979999998</c:v>
                </c:pt>
                <c:pt idx="1687">
                  <c:v>3652.9259809999999</c:v>
                </c:pt>
                <c:pt idx="1688">
                  <c:v>3654.854664</c:v>
                </c:pt>
                <c:pt idx="1689">
                  <c:v>3656.783347</c:v>
                </c:pt>
                <c:pt idx="1690">
                  <c:v>3658.7120300000001</c:v>
                </c:pt>
                <c:pt idx="1691">
                  <c:v>3660.6407140000001</c:v>
                </c:pt>
                <c:pt idx="1692">
                  <c:v>3662.5693970000002</c:v>
                </c:pt>
                <c:pt idx="1693">
                  <c:v>3664.4980799999998</c:v>
                </c:pt>
                <c:pt idx="1694">
                  <c:v>3666.4267629999999</c:v>
                </c:pt>
                <c:pt idx="1695">
                  <c:v>3668.355446</c:v>
                </c:pt>
                <c:pt idx="1696">
                  <c:v>3670.28413</c:v>
                </c:pt>
                <c:pt idx="1697">
                  <c:v>3672.2128130000001</c:v>
                </c:pt>
                <c:pt idx="1698">
                  <c:v>3674.1414960000002</c:v>
                </c:pt>
                <c:pt idx="1699">
                  <c:v>3676.0701789999998</c:v>
                </c:pt>
                <c:pt idx="1700">
                  <c:v>3677.9988619999999</c:v>
                </c:pt>
                <c:pt idx="1701">
                  <c:v>3679.9275459999999</c:v>
                </c:pt>
                <c:pt idx="1702">
                  <c:v>3681.856229</c:v>
                </c:pt>
                <c:pt idx="1703">
                  <c:v>3683.7849120000001</c:v>
                </c:pt>
                <c:pt idx="1704">
                  <c:v>3685.7135950000002</c:v>
                </c:pt>
                <c:pt idx="1705">
                  <c:v>3687.6422779999998</c:v>
                </c:pt>
                <c:pt idx="1706">
                  <c:v>3689.5709619999998</c:v>
                </c:pt>
                <c:pt idx="1707">
                  <c:v>3691.4996449999999</c:v>
                </c:pt>
                <c:pt idx="1708">
                  <c:v>3693.428328</c:v>
                </c:pt>
                <c:pt idx="1709">
                  <c:v>3695.3570110000001</c:v>
                </c:pt>
                <c:pt idx="1710">
                  <c:v>3697.2856940000001</c:v>
                </c:pt>
                <c:pt idx="1711">
                  <c:v>3699.2143780000001</c:v>
                </c:pt>
                <c:pt idx="1712">
                  <c:v>3701.1430610000002</c:v>
                </c:pt>
                <c:pt idx="1713">
                  <c:v>3703.0717439999999</c:v>
                </c:pt>
                <c:pt idx="1714">
                  <c:v>3705.0004269999999</c:v>
                </c:pt>
                <c:pt idx="1715">
                  <c:v>3706.92911</c:v>
                </c:pt>
                <c:pt idx="1716">
                  <c:v>3708.857794</c:v>
                </c:pt>
                <c:pt idx="1717">
                  <c:v>3710.7864770000001</c:v>
                </c:pt>
                <c:pt idx="1718">
                  <c:v>3712.7151600000002</c:v>
                </c:pt>
                <c:pt idx="1719">
                  <c:v>3714.6438429999998</c:v>
                </c:pt>
                <c:pt idx="1720">
                  <c:v>3716.5725259999999</c:v>
                </c:pt>
                <c:pt idx="1721">
                  <c:v>3718.5012099999999</c:v>
                </c:pt>
                <c:pt idx="1722">
                  <c:v>3720.429893</c:v>
                </c:pt>
                <c:pt idx="1723">
                  <c:v>3722.3585760000001</c:v>
                </c:pt>
                <c:pt idx="1724">
                  <c:v>3724.2872590000002</c:v>
                </c:pt>
                <c:pt idx="1725">
                  <c:v>3726.2159419999998</c:v>
                </c:pt>
                <c:pt idx="1726">
                  <c:v>3728.1446259999998</c:v>
                </c:pt>
                <c:pt idx="1727">
                  <c:v>3730.0733089999999</c:v>
                </c:pt>
                <c:pt idx="1728">
                  <c:v>3732.001992</c:v>
                </c:pt>
                <c:pt idx="1729">
                  <c:v>3733.9306750000001</c:v>
                </c:pt>
                <c:pt idx="1730">
                  <c:v>3735.8593580000002</c:v>
                </c:pt>
                <c:pt idx="1731">
                  <c:v>3737.7880420000001</c:v>
                </c:pt>
                <c:pt idx="1732">
                  <c:v>3739.7167250000002</c:v>
                </c:pt>
                <c:pt idx="1733">
                  <c:v>3741.6454079999999</c:v>
                </c:pt>
                <c:pt idx="1734">
                  <c:v>3743.574091</c:v>
                </c:pt>
                <c:pt idx="1735">
                  <c:v>3745.502774</c:v>
                </c:pt>
                <c:pt idx="1736">
                  <c:v>3747.431458</c:v>
                </c:pt>
                <c:pt idx="1737">
                  <c:v>3749.3601410000001</c:v>
                </c:pt>
                <c:pt idx="1738">
                  <c:v>3751.2888240000002</c:v>
                </c:pt>
                <c:pt idx="1739">
                  <c:v>3753.2175069999998</c:v>
                </c:pt>
                <c:pt idx="1740">
                  <c:v>3755.1461899999999</c:v>
                </c:pt>
                <c:pt idx="1741">
                  <c:v>3757.0748739999999</c:v>
                </c:pt>
                <c:pt idx="1742">
                  <c:v>3759.003557</c:v>
                </c:pt>
                <c:pt idx="1743">
                  <c:v>3760.9322400000001</c:v>
                </c:pt>
                <c:pt idx="1744">
                  <c:v>3762.8609230000002</c:v>
                </c:pt>
                <c:pt idx="1745">
                  <c:v>3764.7896059999998</c:v>
                </c:pt>
                <c:pt idx="1746">
                  <c:v>3766.7182899999998</c:v>
                </c:pt>
                <c:pt idx="1747">
                  <c:v>3768.6469729999999</c:v>
                </c:pt>
                <c:pt idx="1748">
                  <c:v>3770.575656</c:v>
                </c:pt>
                <c:pt idx="1749">
                  <c:v>3772.5043390000001</c:v>
                </c:pt>
                <c:pt idx="1750">
                  <c:v>3774.4330220000002</c:v>
                </c:pt>
                <c:pt idx="1751">
                  <c:v>3776.3617060000001</c:v>
                </c:pt>
                <c:pt idx="1752">
                  <c:v>3778.2903889999998</c:v>
                </c:pt>
                <c:pt idx="1753">
                  <c:v>3780.2190719999999</c:v>
                </c:pt>
                <c:pt idx="1754">
                  <c:v>3782.147755</c:v>
                </c:pt>
                <c:pt idx="1755">
                  <c:v>3784.0764380000001</c:v>
                </c:pt>
                <c:pt idx="1756">
                  <c:v>3786.005122</c:v>
                </c:pt>
                <c:pt idx="1757">
                  <c:v>3787.9338050000001</c:v>
                </c:pt>
                <c:pt idx="1758">
                  <c:v>3789.8624880000002</c:v>
                </c:pt>
                <c:pt idx="1759">
                  <c:v>3791.7911709999998</c:v>
                </c:pt>
                <c:pt idx="1760">
                  <c:v>3793.7198539999999</c:v>
                </c:pt>
                <c:pt idx="1761">
                  <c:v>3795.6485379999999</c:v>
                </c:pt>
                <c:pt idx="1762">
                  <c:v>3797.577221</c:v>
                </c:pt>
                <c:pt idx="1763">
                  <c:v>3799.5059040000001</c:v>
                </c:pt>
                <c:pt idx="1764">
                  <c:v>3801.4345870000002</c:v>
                </c:pt>
                <c:pt idx="1765">
                  <c:v>3803.3632699999998</c:v>
                </c:pt>
                <c:pt idx="1766">
                  <c:v>3805.2919539999998</c:v>
                </c:pt>
                <c:pt idx="1767">
                  <c:v>3807.2206369999999</c:v>
                </c:pt>
                <c:pt idx="1768">
                  <c:v>3809.14932</c:v>
                </c:pt>
                <c:pt idx="1769">
                  <c:v>3811.0780030000001</c:v>
                </c:pt>
                <c:pt idx="1770">
                  <c:v>3813.0066860000002</c:v>
                </c:pt>
                <c:pt idx="1771">
                  <c:v>3814.9353700000001</c:v>
                </c:pt>
                <c:pt idx="1772">
                  <c:v>3816.8640529999998</c:v>
                </c:pt>
                <c:pt idx="1773">
                  <c:v>3818.7927359999999</c:v>
                </c:pt>
                <c:pt idx="1774">
                  <c:v>3820.721419</c:v>
                </c:pt>
                <c:pt idx="1775">
                  <c:v>3822.6501020000001</c:v>
                </c:pt>
                <c:pt idx="1776">
                  <c:v>3824.578786</c:v>
                </c:pt>
                <c:pt idx="1777">
                  <c:v>3826.5074690000001</c:v>
                </c:pt>
                <c:pt idx="1778">
                  <c:v>3828.4361520000002</c:v>
                </c:pt>
                <c:pt idx="1779">
                  <c:v>3830.3648349999999</c:v>
                </c:pt>
                <c:pt idx="1780">
                  <c:v>3832.2935179999999</c:v>
                </c:pt>
                <c:pt idx="1781">
                  <c:v>3834.2222019999999</c:v>
                </c:pt>
                <c:pt idx="1782">
                  <c:v>3836.150885</c:v>
                </c:pt>
                <c:pt idx="1783">
                  <c:v>3838.0795680000001</c:v>
                </c:pt>
                <c:pt idx="1784">
                  <c:v>3840.0082510000002</c:v>
                </c:pt>
                <c:pt idx="1785">
                  <c:v>3841.9369339999998</c:v>
                </c:pt>
                <c:pt idx="1786">
                  <c:v>3843.8656179999998</c:v>
                </c:pt>
                <c:pt idx="1787">
                  <c:v>3845.7943009999999</c:v>
                </c:pt>
                <c:pt idx="1788">
                  <c:v>3847.722984</c:v>
                </c:pt>
                <c:pt idx="1789">
                  <c:v>3849.6516670000001</c:v>
                </c:pt>
                <c:pt idx="1790">
                  <c:v>3851.5803500000002</c:v>
                </c:pt>
                <c:pt idx="1791">
                  <c:v>3853.5090340000002</c:v>
                </c:pt>
                <c:pt idx="1792">
                  <c:v>3855.4377169999998</c:v>
                </c:pt>
                <c:pt idx="1793">
                  <c:v>3857.3663999999999</c:v>
                </c:pt>
                <c:pt idx="1794">
                  <c:v>3859.295083</c:v>
                </c:pt>
                <c:pt idx="1795">
                  <c:v>3861.2237660000001</c:v>
                </c:pt>
                <c:pt idx="1796">
                  <c:v>3863.15245</c:v>
                </c:pt>
                <c:pt idx="1797">
                  <c:v>3865.0811330000001</c:v>
                </c:pt>
                <c:pt idx="1798">
                  <c:v>3867.0098159999998</c:v>
                </c:pt>
                <c:pt idx="1799">
                  <c:v>3868.9384989999999</c:v>
                </c:pt>
                <c:pt idx="1800">
                  <c:v>3870.867182</c:v>
                </c:pt>
                <c:pt idx="1801">
                  <c:v>3872.7958659999999</c:v>
                </c:pt>
                <c:pt idx="1802">
                  <c:v>3874.724549</c:v>
                </c:pt>
                <c:pt idx="1803">
                  <c:v>3876.6532320000001</c:v>
                </c:pt>
                <c:pt idx="1804">
                  <c:v>3878.5819150000002</c:v>
                </c:pt>
                <c:pt idx="1805">
                  <c:v>3880.5105979999998</c:v>
                </c:pt>
                <c:pt idx="1806">
                  <c:v>3882.4392819999998</c:v>
                </c:pt>
                <c:pt idx="1807">
                  <c:v>3884.3679649999999</c:v>
                </c:pt>
                <c:pt idx="1808">
                  <c:v>3886.296648</c:v>
                </c:pt>
                <c:pt idx="1809">
                  <c:v>3888.2253310000001</c:v>
                </c:pt>
                <c:pt idx="1810">
                  <c:v>3890.1540140000002</c:v>
                </c:pt>
                <c:pt idx="1811">
                  <c:v>3892.0826980000002</c:v>
                </c:pt>
                <c:pt idx="1812">
                  <c:v>3894.0113809999998</c:v>
                </c:pt>
                <c:pt idx="1813">
                  <c:v>3895.9400639999999</c:v>
                </c:pt>
                <c:pt idx="1814">
                  <c:v>3897.868747</c:v>
                </c:pt>
                <c:pt idx="1815">
                  <c:v>3899.7974300000001</c:v>
                </c:pt>
                <c:pt idx="1816">
                  <c:v>3901.7261140000001</c:v>
                </c:pt>
                <c:pt idx="1817">
                  <c:v>3903.6547970000001</c:v>
                </c:pt>
                <c:pt idx="1818">
                  <c:v>3905.5834799999998</c:v>
                </c:pt>
                <c:pt idx="1819">
                  <c:v>3907.5121629999999</c:v>
                </c:pt>
                <c:pt idx="1820">
                  <c:v>3909.440846</c:v>
                </c:pt>
                <c:pt idx="1821">
                  <c:v>3911.3695299999999</c:v>
                </c:pt>
                <c:pt idx="1822">
                  <c:v>3913.298213</c:v>
                </c:pt>
                <c:pt idx="1823">
                  <c:v>3915.2268960000001</c:v>
                </c:pt>
                <c:pt idx="1824">
                  <c:v>3917.1555790000002</c:v>
                </c:pt>
                <c:pt idx="1825">
                  <c:v>3919.0842619999999</c:v>
                </c:pt>
                <c:pt idx="1826">
                  <c:v>3921.0129459999998</c:v>
                </c:pt>
                <c:pt idx="1827">
                  <c:v>3922.9416289999999</c:v>
                </c:pt>
                <c:pt idx="1828">
                  <c:v>3924.870312</c:v>
                </c:pt>
                <c:pt idx="1829">
                  <c:v>3926.7989950000001</c:v>
                </c:pt>
                <c:pt idx="1830">
                  <c:v>3928.7276780000002</c:v>
                </c:pt>
                <c:pt idx="1831">
                  <c:v>3930.6563620000002</c:v>
                </c:pt>
                <c:pt idx="1832">
                  <c:v>3932.5850449999998</c:v>
                </c:pt>
                <c:pt idx="1833">
                  <c:v>3934.5137279999999</c:v>
                </c:pt>
                <c:pt idx="1834">
                  <c:v>3936.442411</c:v>
                </c:pt>
                <c:pt idx="1835">
                  <c:v>3938.3710940000001</c:v>
                </c:pt>
                <c:pt idx="1836">
                  <c:v>3940.2997780000001</c:v>
                </c:pt>
                <c:pt idx="1837">
                  <c:v>3942.2284610000002</c:v>
                </c:pt>
                <c:pt idx="1838">
                  <c:v>3944.1571439999998</c:v>
                </c:pt>
                <c:pt idx="1839">
                  <c:v>3946.0858269999999</c:v>
                </c:pt>
                <c:pt idx="1840">
                  <c:v>3948.01451</c:v>
                </c:pt>
                <c:pt idx="1841">
                  <c:v>3949.9431939999999</c:v>
                </c:pt>
                <c:pt idx="1842">
                  <c:v>3951.871877</c:v>
                </c:pt>
                <c:pt idx="1843">
                  <c:v>3953.8005600000001</c:v>
                </c:pt>
                <c:pt idx="1844">
                  <c:v>3955.7292430000002</c:v>
                </c:pt>
                <c:pt idx="1845">
                  <c:v>3957.6579259999999</c:v>
                </c:pt>
                <c:pt idx="1846">
                  <c:v>3959.5866099999998</c:v>
                </c:pt>
                <c:pt idx="1847">
                  <c:v>3961.5152929999999</c:v>
                </c:pt>
                <c:pt idx="1848">
                  <c:v>3963.443976</c:v>
                </c:pt>
                <c:pt idx="1849">
                  <c:v>3965.3726590000001</c:v>
                </c:pt>
                <c:pt idx="1850">
                  <c:v>3967.3013420000002</c:v>
                </c:pt>
                <c:pt idx="1851">
                  <c:v>3969.2300260000002</c:v>
                </c:pt>
                <c:pt idx="1852">
                  <c:v>3971.1587089999998</c:v>
                </c:pt>
                <c:pt idx="1853">
                  <c:v>3973.0873919999999</c:v>
                </c:pt>
                <c:pt idx="1854">
                  <c:v>3975.016075</c:v>
                </c:pt>
                <c:pt idx="1855">
                  <c:v>3976.9447580000001</c:v>
                </c:pt>
                <c:pt idx="1856">
                  <c:v>3978.8734420000001</c:v>
                </c:pt>
                <c:pt idx="1857">
                  <c:v>3980.8021250000002</c:v>
                </c:pt>
                <c:pt idx="1858">
                  <c:v>3982.7308079999998</c:v>
                </c:pt>
                <c:pt idx="1859">
                  <c:v>3984.6594909999999</c:v>
                </c:pt>
                <c:pt idx="1860">
                  <c:v>3986.588174</c:v>
                </c:pt>
                <c:pt idx="1861">
                  <c:v>3988.516858</c:v>
                </c:pt>
                <c:pt idx="1862">
                  <c:v>3990.445541</c:v>
                </c:pt>
                <c:pt idx="1863">
                  <c:v>3992.3742240000001</c:v>
                </c:pt>
                <c:pt idx="1864">
                  <c:v>3994.3029069999998</c:v>
                </c:pt>
                <c:pt idx="1865">
                  <c:v>3996.2315899999999</c:v>
                </c:pt>
                <c:pt idx="1866">
                  <c:v>3998.1602739999998</c:v>
                </c:pt>
                <c:pt idx="1867">
                  <c:v>4000.0889569999999</c:v>
                </c:pt>
                <c:pt idx="1868">
                  <c:v>4002.01764</c:v>
                </c:pt>
                <c:pt idx="1869">
                  <c:v>4003.9463230000001</c:v>
                </c:pt>
                <c:pt idx="1870">
                  <c:v>4005.8750060000002</c:v>
                </c:pt>
                <c:pt idx="1871">
                  <c:v>4007.8036900000002</c:v>
                </c:pt>
                <c:pt idx="1872">
                  <c:v>4009.7323729999998</c:v>
                </c:pt>
                <c:pt idx="1873">
                  <c:v>4011.6610559999999</c:v>
                </c:pt>
                <c:pt idx="1874">
                  <c:v>4013.589739</c:v>
                </c:pt>
                <c:pt idx="1875">
                  <c:v>4015.5184220000001</c:v>
                </c:pt>
                <c:pt idx="1876">
                  <c:v>4017.4471060000001</c:v>
                </c:pt>
                <c:pt idx="1877">
                  <c:v>4019.3757890000002</c:v>
                </c:pt>
                <c:pt idx="1878">
                  <c:v>4021.3044719999998</c:v>
                </c:pt>
                <c:pt idx="1879">
                  <c:v>4023.2331549999999</c:v>
                </c:pt>
                <c:pt idx="1880">
                  <c:v>4025.161838</c:v>
                </c:pt>
                <c:pt idx="1881">
                  <c:v>4027.090522</c:v>
                </c:pt>
                <c:pt idx="1882">
                  <c:v>4029.0192050000001</c:v>
                </c:pt>
                <c:pt idx="1883">
                  <c:v>4030.9478880000001</c:v>
                </c:pt>
                <c:pt idx="1884">
                  <c:v>4032.8765709999998</c:v>
                </c:pt>
                <c:pt idx="1885">
                  <c:v>4034.8052539999999</c:v>
                </c:pt>
                <c:pt idx="1886">
                  <c:v>4036.7339379999999</c:v>
                </c:pt>
                <c:pt idx="1887">
                  <c:v>4038.6626209999999</c:v>
                </c:pt>
                <c:pt idx="1888">
                  <c:v>4040.591304</c:v>
                </c:pt>
                <c:pt idx="1889">
                  <c:v>4042.5199870000001</c:v>
                </c:pt>
                <c:pt idx="1890">
                  <c:v>4044.4486700000002</c:v>
                </c:pt>
                <c:pt idx="1891">
                  <c:v>4046.3773540000002</c:v>
                </c:pt>
                <c:pt idx="1892">
                  <c:v>4048.3060369999998</c:v>
                </c:pt>
                <c:pt idx="1893">
                  <c:v>4050.2347199999999</c:v>
                </c:pt>
                <c:pt idx="1894">
                  <c:v>4052.163403</c:v>
                </c:pt>
                <c:pt idx="1895">
                  <c:v>4054.0920860000001</c:v>
                </c:pt>
                <c:pt idx="1896">
                  <c:v>4056.0207700000001</c:v>
                </c:pt>
                <c:pt idx="1897">
                  <c:v>4057.9494530000002</c:v>
                </c:pt>
                <c:pt idx="1898">
                  <c:v>4059.8781359999998</c:v>
                </c:pt>
                <c:pt idx="1899">
                  <c:v>4061.8068189999999</c:v>
                </c:pt>
                <c:pt idx="1900">
                  <c:v>4063.735502</c:v>
                </c:pt>
                <c:pt idx="1901">
                  <c:v>4065.664186</c:v>
                </c:pt>
                <c:pt idx="1902">
                  <c:v>4067.5928690000001</c:v>
                </c:pt>
                <c:pt idx="1903">
                  <c:v>4069.5215520000002</c:v>
                </c:pt>
                <c:pt idx="1904">
                  <c:v>4071.4502349999998</c:v>
                </c:pt>
                <c:pt idx="1905">
                  <c:v>4073.3789179999999</c:v>
                </c:pt>
                <c:pt idx="1906">
                  <c:v>4075.3076019999999</c:v>
                </c:pt>
                <c:pt idx="1907">
                  <c:v>4077.236285</c:v>
                </c:pt>
                <c:pt idx="1908">
                  <c:v>4079.164968</c:v>
                </c:pt>
                <c:pt idx="1909">
                  <c:v>4081.0936510000001</c:v>
                </c:pt>
                <c:pt idx="1910">
                  <c:v>4083.0223339999998</c:v>
                </c:pt>
                <c:pt idx="1911">
                  <c:v>4084.9510180000002</c:v>
                </c:pt>
                <c:pt idx="1912">
                  <c:v>4086.8797009999998</c:v>
                </c:pt>
                <c:pt idx="1913">
                  <c:v>4088.8083839999999</c:v>
                </c:pt>
                <c:pt idx="1914">
                  <c:v>4090.737067</c:v>
                </c:pt>
                <c:pt idx="1915">
                  <c:v>4092.6657500000001</c:v>
                </c:pt>
                <c:pt idx="1916">
                  <c:v>4094.5944340000001</c:v>
                </c:pt>
                <c:pt idx="1917">
                  <c:v>4096.5231169999997</c:v>
                </c:pt>
                <c:pt idx="1918">
                  <c:v>4098.4517999999998</c:v>
                </c:pt>
                <c:pt idx="1919">
                  <c:v>4100.3804829999999</c:v>
                </c:pt>
                <c:pt idx="1920">
                  <c:v>4102.309166</c:v>
                </c:pt>
                <c:pt idx="1921">
                  <c:v>4104.2378500000004</c:v>
                </c:pt>
                <c:pt idx="1922">
                  <c:v>4106.1665329999996</c:v>
                </c:pt>
                <c:pt idx="1923">
                  <c:v>4108.0952159999997</c:v>
                </c:pt>
                <c:pt idx="1924">
                  <c:v>4110.0238989999998</c:v>
                </c:pt>
                <c:pt idx="1925">
                  <c:v>4111.9525819999999</c:v>
                </c:pt>
                <c:pt idx="1926">
                  <c:v>4113.8812660000003</c:v>
                </c:pt>
                <c:pt idx="1927">
                  <c:v>4115.8099490000004</c:v>
                </c:pt>
                <c:pt idx="1928">
                  <c:v>4117.7386319999996</c:v>
                </c:pt>
                <c:pt idx="1929">
                  <c:v>4119.6673149999997</c:v>
                </c:pt>
                <c:pt idx="1930">
                  <c:v>4121.5959979999998</c:v>
                </c:pt>
                <c:pt idx="1931">
                  <c:v>4123.5246820000002</c:v>
                </c:pt>
                <c:pt idx="1932">
                  <c:v>4125.4533650000003</c:v>
                </c:pt>
                <c:pt idx="1933">
                  <c:v>4127.3820480000004</c:v>
                </c:pt>
                <c:pt idx="1934">
                  <c:v>4129.3107309999996</c:v>
                </c:pt>
                <c:pt idx="1935">
                  <c:v>4131.2394139999997</c:v>
                </c:pt>
                <c:pt idx="1936">
                  <c:v>4133.1680980000001</c:v>
                </c:pt>
                <c:pt idx="1937">
                  <c:v>4135.0967810000002</c:v>
                </c:pt>
                <c:pt idx="1938">
                  <c:v>4137.0254640000003</c:v>
                </c:pt>
                <c:pt idx="1939">
                  <c:v>4138.9541470000004</c:v>
                </c:pt>
                <c:pt idx="1940">
                  <c:v>4140.8828299999996</c:v>
                </c:pt>
                <c:pt idx="1941">
                  <c:v>4142.811514</c:v>
                </c:pt>
                <c:pt idx="1942">
                  <c:v>4144.7401970000001</c:v>
                </c:pt>
                <c:pt idx="1943">
                  <c:v>4146.6688800000002</c:v>
                </c:pt>
                <c:pt idx="1944">
                  <c:v>4148.5975630000003</c:v>
                </c:pt>
                <c:pt idx="1945">
                  <c:v>4150.5262460000004</c:v>
                </c:pt>
                <c:pt idx="1946">
                  <c:v>4152.4549299999999</c:v>
                </c:pt>
                <c:pt idx="1947">
                  <c:v>4154.383613</c:v>
                </c:pt>
                <c:pt idx="1948">
                  <c:v>4156.3122960000001</c:v>
                </c:pt>
                <c:pt idx="1949">
                  <c:v>4158.2409790000002</c:v>
                </c:pt>
                <c:pt idx="1950">
                  <c:v>4160.1696620000002</c:v>
                </c:pt>
                <c:pt idx="1951">
                  <c:v>4162.0983459999998</c:v>
                </c:pt>
                <c:pt idx="1952">
                  <c:v>4164.0270289999999</c:v>
                </c:pt>
                <c:pt idx="1953">
                  <c:v>4165.9557119999999</c:v>
                </c:pt>
                <c:pt idx="1954">
                  <c:v>4167.884395</c:v>
                </c:pt>
                <c:pt idx="1955">
                  <c:v>4169.8130780000001</c:v>
                </c:pt>
                <c:pt idx="1956">
                  <c:v>4171.7417619999997</c:v>
                </c:pt>
                <c:pt idx="1957">
                  <c:v>4173.6704449999997</c:v>
                </c:pt>
                <c:pt idx="1958">
                  <c:v>4175.5991279999998</c:v>
                </c:pt>
                <c:pt idx="1959">
                  <c:v>4177.5278109999999</c:v>
                </c:pt>
                <c:pt idx="1960">
                  <c:v>4179.456494</c:v>
                </c:pt>
                <c:pt idx="1961">
                  <c:v>4181.3851780000005</c:v>
                </c:pt>
                <c:pt idx="1962">
                  <c:v>4183.3138609999996</c:v>
                </c:pt>
                <c:pt idx="1963">
                  <c:v>4185.2425439999997</c:v>
                </c:pt>
                <c:pt idx="1964">
                  <c:v>4187.1712269999998</c:v>
                </c:pt>
                <c:pt idx="1965">
                  <c:v>4189.0999099999999</c:v>
                </c:pt>
                <c:pt idx="1966">
                  <c:v>4191.0285940000003</c:v>
                </c:pt>
                <c:pt idx="1967">
                  <c:v>4192.9572770000004</c:v>
                </c:pt>
                <c:pt idx="1968">
                  <c:v>4194.8859599999996</c:v>
                </c:pt>
                <c:pt idx="1969">
                  <c:v>4196.8146429999997</c:v>
                </c:pt>
                <c:pt idx="1970">
                  <c:v>4198.7433259999998</c:v>
                </c:pt>
                <c:pt idx="1971">
                  <c:v>4200.6720100000002</c:v>
                </c:pt>
                <c:pt idx="1972">
                  <c:v>4202.6006930000003</c:v>
                </c:pt>
                <c:pt idx="1973">
                  <c:v>4204.5293760000004</c:v>
                </c:pt>
                <c:pt idx="1974">
                  <c:v>4206.4580589999996</c:v>
                </c:pt>
                <c:pt idx="1975">
                  <c:v>4208.3867419999997</c:v>
                </c:pt>
                <c:pt idx="1976">
                  <c:v>4210.3154260000001</c:v>
                </c:pt>
                <c:pt idx="1977">
                  <c:v>4212.2441090000002</c:v>
                </c:pt>
                <c:pt idx="1978">
                  <c:v>4214.1727920000003</c:v>
                </c:pt>
                <c:pt idx="1979">
                  <c:v>4216.1014750000004</c:v>
                </c:pt>
                <c:pt idx="1980">
                  <c:v>4218.0301579999996</c:v>
                </c:pt>
                <c:pt idx="1981">
                  <c:v>4219.958842</c:v>
                </c:pt>
                <c:pt idx="1982">
                  <c:v>4221.8875250000001</c:v>
                </c:pt>
                <c:pt idx="1983">
                  <c:v>4223.8162080000002</c:v>
                </c:pt>
                <c:pt idx="1984">
                  <c:v>4225.7448910000003</c:v>
                </c:pt>
                <c:pt idx="1985">
                  <c:v>4227.6735740000004</c:v>
                </c:pt>
                <c:pt idx="1986">
                  <c:v>4229.6022579999999</c:v>
                </c:pt>
                <c:pt idx="1987">
                  <c:v>4231.530941</c:v>
                </c:pt>
                <c:pt idx="1988">
                  <c:v>4233.4596240000001</c:v>
                </c:pt>
                <c:pt idx="1989">
                  <c:v>4235.3883070000002</c:v>
                </c:pt>
                <c:pt idx="1990">
                  <c:v>4237.3169900000003</c:v>
                </c:pt>
                <c:pt idx="1991">
                  <c:v>4239.2456739999998</c:v>
                </c:pt>
                <c:pt idx="1992">
                  <c:v>4241.1743569999999</c:v>
                </c:pt>
                <c:pt idx="1993">
                  <c:v>4243.10304</c:v>
                </c:pt>
                <c:pt idx="1994">
                  <c:v>4245.0317230000001</c:v>
                </c:pt>
                <c:pt idx="1995">
                  <c:v>4246.9604060000001</c:v>
                </c:pt>
                <c:pt idx="1996">
                  <c:v>4248.8890899999997</c:v>
                </c:pt>
                <c:pt idx="1997">
                  <c:v>4250.8177729999998</c:v>
                </c:pt>
                <c:pt idx="1998">
                  <c:v>4252.7464559999999</c:v>
                </c:pt>
                <c:pt idx="1999">
                  <c:v>4254.6751389999999</c:v>
                </c:pt>
                <c:pt idx="2000">
                  <c:v>4256.603822</c:v>
                </c:pt>
                <c:pt idx="2001">
                  <c:v>4258.5325059999996</c:v>
                </c:pt>
                <c:pt idx="2002">
                  <c:v>4260.4611889999996</c:v>
                </c:pt>
                <c:pt idx="2003">
                  <c:v>4262.3898719999997</c:v>
                </c:pt>
                <c:pt idx="2004">
                  <c:v>4264.3185549999998</c:v>
                </c:pt>
                <c:pt idx="2005">
                  <c:v>4266.2472379999999</c:v>
                </c:pt>
                <c:pt idx="2006">
                  <c:v>4268.1759220000004</c:v>
                </c:pt>
                <c:pt idx="2007">
                  <c:v>4270.1046050000004</c:v>
                </c:pt>
                <c:pt idx="2008">
                  <c:v>4272.0332879999996</c:v>
                </c:pt>
                <c:pt idx="2009">
                  <c:v>4273.9619709999997</c:v>
                </c:pt>
                <c:pt idx="2010">
                  <c:v>4275.8906539999998</c:v>
                </c:pt>
                <c:pt idx="2011">
                  <c:v>4277.8193380000002</c:v>
                </c:pt>
                <c:pt idx="2012">
                  <c:v>4279.7480210000003</c:v>
                </c:pt>
                <c:pt idx="2013">
                  <c:v>4281.6767040000004</c:v>
                </c:pt>
                <c:pt idx="2014">
                  <c:v>4283.6053869999996</c:v>
                </c:pt>
                <c:pt idx="2015">
                  <c:v>4285.5340699999997</c:v>
                </c:pt>
                <c:pt idx="2016">
                  <c:v>4287.4627540000001</c:v>
                </c:pt>
                <c:pt idx="2017">
                  <c:v>4289.3914370000002</c:v>
                </c:pt>
                <c:pt idx="2018">
                  <c:v>4291.3201200000003</c:v>
                </c:pt>
                <c:pt idx="2019">
                  <c:v>4293.2488030000004</c:v>
                </c:pt>
                <c:pt idx="2020">
                  <c:v>4295.1774859999996</c:v>
                </c:pt>
                <c:pt idx="2021">
                  <c:v>4297.10617</c:v>
                </c:pt>
                <c:pt idx="2022">
                  <c:v>4299.0348530000001</c:v>
                </c:pt>
                <c:pt idx="2023">
                  <c:v>4300.9635360000002</c:v>
                </c:pt>
                <c:pt idx="2024">
                  <c:v>4302.8922190000003</c:v>
                </c:pt>
                <c:pt idx="2025">
                  <c:v>4304.8209020000004</c:v>
                </c:pt>
                <c:pt idx="2026">
                  <c:v>4306.7495859999999</c:v>
                </c:pt>
                <c:pt idx="2027">
                  <c:v>4308.678269</c:v>
                </c:pt>
                <c:pt idx="2028">
                  <c:v>4310.6069520000001</c:v>
                </c:pt>
                <c:pt idx="2029">
                  <c:v>4312.5356350000002</c:v>
                </c:pt>
                <c:pt idx="2030">
                  <c:v>4314.4643180000003</c:v>
                </c:pt>
                <c:pt idx="2031">
                  <c:v>4316.3930019999998</c:v>
                </c:pt>
                <c:pt idx="2032">
                  <c:v>4318.3216849999999</c:v>
                </c:pt>
                <c:pt idx="2033">
                  <c:v>4320.250368</c:v>
                </c:pt>
                <c:pt idx="2034">
                  <c:v>4322.1790510000001</c:v>
                </c:pt>
                <c:pt idx="2035">
                  <c:v>4324.1077340000002</c:v>
                </c:pt>
                <c:pt idx="2036">
                  <c:v>4326.0364179999997</c:v>
                </c:pt>
                <c:pt idx="2037">
                  <c:v>4327.9651009999998</c:v>
                </c:pt>
                <c:pt idx="2038">
                  <c:v>4329.8937839999999</c:v>
                </c:pt>
                <c:pt idx="2039">
                  <c:v>4331.822467</c:v>
                </c:pt>
                <c:pt idx="2040">
                  <c:v>4333.7511500000001</c:v>
                </c:pt>
                <c:pt idx="2041">
                  <c:v>4335.6798339999996</c:v>
                </c:pt>
                <c:pt idx="2042">
                  <c:v>4337.6085169999997</c:v>
                </c:pt>
                <c:pt idx="2043">
                  <c:v>4339.5371999999998</c:v>
                </c:pt>
                <c:pt idx="2044">
                  <c:v>4341.4658829999998</c:v>
                </c:pt>
                <c:pt idx="2045">
                  <c:v>4343.3945659999999</c:v>
                </c:pt>
                <c:pt idx="2046">
                  <c:v>4345.3232500000004</c:v>
                </c:pt>
                <c:pt idx="2047">
                  <c:v>4347.2519329999996</c:v>
                </c:pt>
                <c:pt idx="2048">
                  <c:v>4349.1806159999996</c:v>
                </c:pt>
                <c:pt idx="2049">
                  <c:v>4351.1092989999997</c:v>
                </c:pt>
                <c:pt idx="2050">
                  <c:v>4353.0379819999998</c:v>
                </c:pt>
                <c:pt idx="2051">
                  <c:v>4354.9666660000003</c:v>
                </c:pt>
                <c:pt idx="2052">
                  <c:v>4356.8953490000004</c:v>
                </c:pt>
                <c:pt idx="2053">
                  <c:v>4358.8240320000004</c:v>
                </c:pt>
                <c:pt idx="2054">
                  <c:v>4360.7527149999996</c:v>
                </c:pt>
                <c:pt idx="2055">
                  <c:v>4362.6813979999997</c:v>
                </c:pt>
                <c:pt idx="2056">
                  <c:v>4364.6100820000001</c:v>
                </c:pt>
                <c:pt idx="2057">
                  <c:v>4366.5387650000002</c:v>
                </c:pt>
                <c:pt idx="2058">
                  <c:v>4368.4674480000003</c:v>
                </c:pt>
                <c:pt idx="2059">
                  <c:v>4370.3961310000004</c:v>
                </c:pt>
                <c:pt idx="2060">
                  <c:v>4372.3248139999996</c:v>
                </c:pt>
                <c:pt idx="2061">
                  <c:v>4374.253498</c:v>
                </c:pt>
                <c:pt idx="2062">
                  <c:v>4376.1821810000001</c:v>
                </c:pt>
                <c:pt idx="2063">
                  <c:v>4378.1108640000002</c:v>
                </c:pt>
                <c:pt idx="2064">
                  <c:v>4380.0395470000003</c:v>
                </c:pt>
                <c:pt idx="2065">
                  <c:v>4381.9682300000004</c:v>
                </c:pt>
                <c:pt idx="2066">
                  <c:v>4383.8969139999999</c:v>
                </c:pt>
                <c:pt idx="2067">
                  <c:v>4385.825597</c:v>
                </c:pt>
                <c:pt idx="2068">
                  <c:v>4387.7542800000001</c:v>
                </c:pt>
                <c:pt idx="2069">
                  <c:v>4389.6829630000002</c:v>
                </c:pt>
                <c:pt idx="2070">
                  <c:v>4391.6116460000003</c:v>
                </c:pt>
                <c:pt idx="2071">
                  <c:v>4393.5403299999998</c:v>
                </c:pt>
                <c:pt idx="2072">
                  <c:v>4395.4690129999999</c:v>
                </c:pt>
                <c:pt idx="2073">
                  <c:v>4397.397696</c:v>
                </c:pt>
                <c:pt idx="2074">
                  <c:v>4399.3263790000001</c:v>
                </c:pt>
                <c:pt idx="2075">
                  <c:v>4401.2550620000002</c:v>
                </c:pt>
                <c:pt idx="2076">
                  <c:v>4403.1837459999997</c:v>
                </c:pt>
                <c:pt idx="2077">
                  <c:v>4405.1124289999998</c:v>
                </c:pt>
                <c:pt idx="2078">
                  <c:v>4407.0411119999999</c:v>
                </c:pt>
                <c:pt idx="2079">
                  <c:v>4408.969795</c:v>
                </c:pt>
                <c:pt idx="2080">
                  <c:v>4410.8984780000001</c:v>
                </c:pt>
                <c:pt idx="2081">
                  <c:v>4412.8271619999996</c:v>
                </c:pt>
                <c:pt idx="2082">
                  <c:v>4414.7558449999997</c:v>
                </c:pt>
                <c:pt idx="2083">
                  <c:v>4416.6845279999998</c:v>
                </c:pt>
                <c:pt idx="2084">
                  <c:v>4418.6132109999999</c:v>
                </c:pt>
                <c:pt idx="2085">
                  <c:v>4420.541894</c:v>
                </c:pt>
                <c:pt idx="2086">
                  <c:v>4422.4705780000004</c:v>
                </c:pt>
                <c:pt idx="2087">
                  <c:v>4424.3992609999996</c:v>
                </c:pt>
                <c:pt idx="2088">
                  <c:v>4426.3279439999997</c:v>
                </c:pt>
                <c:pt idx="2089">
                  <c:v>4428.2566269999998</c:v>
                </c:pt>
                <c:pt idx="2090">
                  <c:v>4430.1853099999998</c:v>
                </c:pt>
                <c:pt idx="2091">
                  <c:v>4432.1139940000003</c:v>
                </c:pt>
                <c:pt idx="2092">
                  <c:v>4434.0426770000004</c:v>
                </c:pt>
                <c:pt idx="2093">
                  <c:v>4435.9713599999995</c:v>
                </c:pt>
                <c:pt idx="2094">
                  <c:v>4437.9000429999996</c:v>
                </c:pt>
                <c:pt idx="2095">
                  <c:v>4439.8287259999997</c:v>
                </c:pt>
                <c:pt idx="2096">
                  <c:v>4441.7574100000002</c:v>
                </c:pt>
                <c:pt idx="2097">
                  <c:v>4443.6860930000003</c:v>
                </c:pt>
                <c:pt idx="2098">
                  <c:v>4445.6147760000003</c:v>
                </c:pt>
                <c:pt idx="2099">
                  <c:v>4447.5434590000004</c:v>
                </c:pt>
                <c:pt idx="2100">
                  <c:v>4449.4721419999996</c:v>
                </c:pt>
                <c:pt idx="2101">
                  <c:v>4451.4008260000001</c:v>
                </c:pt>
                <c:pt idx="2102">
                  <c:v>4453.3295090000001</c:v>
                </c:pt>
                <c:pt idx="2103">
                  <c:v>4455.2581920000002</c:v>
                </c:pt>
                <c:pt idx="2104">
                  <c:v>4457.1868750000003</c:v>
                </c:pt>
                <c:pt idx="2105">
                  <c:v>4459.1155580000004</c:v>
                </c:pt>
                <c:pt idx="2106">
                  <c:v>4461.0442419999999</c:v>
                </c:pt>
                <c:pt idx="2107">
                  <c:v>4462.972925</c:v>
                </c:pt>
                <c:pt idx="2108">
                  <c:v>4464.9016080000001</c:v>
                </c:pt>
                <c:pt idx="2109">
                  <c:v>4466.8302910000002</c:v>
                </c:pt>
                <c:pt idx="2110">
                  <c:v>4468.7589740000003</c:v>
                </c:pt>
                <c:pt idx="2111">
                  <c:v>4470.6876579999998</c:v>
                </c:pt>
                <c:pt idx="2112">
                  <c:v>4472.6163409999999</c:v>
                </c:pt>
                <c:pt idx="2113">
                  <c:v>4474.545024</c:v>
                </c:pt>
                <c:pt idx="2114">
                  <c:v>4476.4737070000001</c:v>
                </c:pt>
                <c:pt idx="2115">
                  <c:v>4478.4023900000002</c:v>
                </c:pt>
                <c:pt idx="2116">
                  <c:v>4480.3310739999997</c:v>
                </c:pt>
                <c:pt idx="2117">
                  <c:v>4482.2597569999998</c:v>
                </c:pt>
                <c:pt idx="2118">
                  <c:v>4484.1884399999999</c:v>
                </c:pt>
                <c:pt idx="2119">
                  <c:v>4486.117123</c:v>
                </c:pt>
                <c:pt idx="2120">
                  <c:v>4488.0458060000001</c:v>
                </c:pt>
                <c:pt idx="2121">
                  <c:v>4489.9744899999996</c:v>
                </c:pt>
                <c:pt idx="2122">
                  <c:v>4491.9031729999997</c:v>
                </c:pt>
                <c:pt idx="2123">
                  <c:v>4493.8318559999998</c:v>
                </c:pt>
                <c:pt idx="2124">
                  <c:v>4495.7605389999999</c:v>
                </c:pt>
                <c:pt idx="2125">
                  <c:v>4497.689222</c:v>
                </c:pt>
                <c:pt idx="2126">
                  <c:v>4499.6179060000004</c:v>
                </c:pt>
                <c:pt idx="2127">
                  <c:v>4501.5465889999996</c:v>
                </c:pt>
              </c:numCache>
            </c:numRef>
          </c:xVal>
          <c:yVal>
            <c:numRef>
              <c:f>IR!$B$1:$B$2128</c:f>
              <c:numCache>
                <c:formatCode>General</c:formatCode>
                <c:ptCount val="2128"/>
                <c:pt idx="0">
                  <c:v>70</c:v>
                </c:pt>
                <c:pt idx="1">
                  <c:v>69.892470000000003</c:v>
                </c:pt>
                <c:pt idx="2">
                  <c:v>92.436977999999996</c:v>
                </c:pt>
                <c:pt idx="3">
                  <c:v>90.474825999999993</c:v>
                </c:pt>
                <c:pt idx="4">
                  <c:v>88.881929999999997</c:v>
                </c:pt>
                <c:pt idx="5">
                  <c:v>88.150502000000003</c:v>
                </c:pt>
                <c:pt idx="6">
                  <c:v>86.223040999999995</c:v>
                </c:pt>
                <c:pt idx="7">
                  <c:v>84.784521999999996</c:v>
                </c:pt>
                <c:pt idx="8">
                  <c:v>83.315554000000006</c:v>
                </c:pt>
                <c:pt idx="9">
                  <c:v>81.743071</c:v>
                </c:pt>
                <c:pt idx="10">
                  <c:v>81.046381999999994</c:v>
                </c:pt>
                <c:pt idx="11">
                  <c:v>78.966995999999995</c:v>
                </c:pt>
                <c:pt idx="12">
                  <c:v>77.960661000000002</c:v>
                </c:pt>
                <c:pt idx="13">
                  <c:v>76.559055999999998</c:v>
                </c:pt>
                <c:pt idx="14">
                  <c:v>75.848673000000005</c:v>
                </c:pt>
                <c:pt idx="15">
                  <c:v>74.550095999999996</c:v>
                </c:pt>
                <c:pt idx="16">
                  <c:v>72.502888999999996</c:v>
                </c:pt>
                <c:pt idx="17">
                  <c:v>69.951423000000005</c:v>
                </c:pt>
                <c:pt idx="18">
                  <c:v>68.500468999999995</c:v>
                </c:pt>
                <c:pt idx="19">
                  <c:v>67.131822</c:v>
                </c:pt>
                <c:pt idx="20">
                  <c:v>65.204553000000004</c:v>
                </c:pt>
                <c:pt idx="21">
                  <c:v>64.012275000000002</c:v>
                </c:pt>
                <c:pt idx="22">
                  <c:v>62.661239999999999</c:v>
                </c:pt>
                <c:pt idx="23">
                  <c:v>61.463656999999998</c:v>
                </c:pt>
                <c:pt idx="24">
                  <c:v>60.814405999999998</c:v>
                </c:pt>
                <c:pt idx="25">
                  <c:v>59.982250999999998</c:v>
                </c:pt>
                <c:pt idx="26">
                  <c:v>59.534717000000001</c:v>
                </c:pt>
                <c:pt idx="27">
                  <c:v>59.301659000000001</c:v>
                </c:pt>
                <c:pt idx="28">
                  <c:v>59.419431000000003</c:v>
                </c:pt>
                <c:pt idx="29">
                  <c:v>59.197082999999999</c:v>
                </c:pt>
                <c:pt idx="30">
                  <c:v>58.849848000000001</c:v>
                </c:pt>
                <c:pt idx="31">
                  <c:v>58.675564999999999</c:v>
                </c:pt>
                <c:pt idx="32">
                  <c:v>58.818724000000003</c:v>
                </c:pt>
                <c:pt idx="33">
                  <c:v>59.245944000000001</c:v>
                </c:pt>
                <c:pt idx="34">
                  <c:v>60.068865000000002</c:v>
                </c:pt>
                <c:pt idx="35">
                  <c:v>60.665700999999999</c:v>
                </c:pt>
                <c:pt idx="36">
                  <c:v>61.409553000000002</c:v>
                </c:pt>
                <c:pt idx="37">
                  <c:v>62.545231999999999</c:v>
                </c:pt>
                <c:pt idx="38">
                  <c:v>63.181283000000001</c:v>
                </c:pt>
                <c:pt idx="39">
                  <c:v>64.264570000000006</c:v>
                </c:pt>
                <c:pt idx="40">
                  <c:v>65.014259999999993</c:v>
                </c:pt>
                <c:pt idx="41">
                  <c:v>66.090215000000001</c:v>
                </c:pt>
                <c:pt idx="42">
                  <c:v>67.139903000000004</c:v>
                </c:pt>
                <c:pt idx="43">
                  <c:v>68.521692999999999</c:v>
                </c:pt>
                <c:pt idx="44">
                  <c:v>69.685597999999999</c:v>
                </c:pt>
                <c:pt idx="45">
                  <c:v>71.013879000000003</c:v>
                </c:pt>
                <c:pt idx="46">
                  <c:v>72.651318000000003</c:v>
                </c:pt>
                <c:pt idx="47">
                  <c:v>74.215307999999993</c:v>
                </c:pt>
                <c:pt idx="48">
                  <c:v>75.789250999999993</c:v>
                </c:pt>
                <c:pt idx="49">
                  <c:v>77.174612999999994</c:v>
                </c:pt>
                <c:pt idx="50">
                  <c:v>78.412351000000001</c:v>
                </c:pt>
                <c:pt idx="51">
                  <c:v>79.714854000000003</c:v>
                </c:pt>
                <c:pt idx="52">
                  <c:v>80.906036</c:v>
                </c:pt>
                <c:pt idx="53">
                  <c:v>82.135857000000001</c:v>
                </c:pt>
                <c:pt idx="54">
                  <c:v>83.080155000000005</c:v>
                </c:pt>
                <c:pt idx="55">
                  <c:v>84.480019999999996</c:v>
                </c:pt>
                <c:pt idx="56">
                  <c:v>85.656965</c:v>
                </c:pt>
                <c:pt idx="57">
                  <c:v>86.948317000000003</c:v>
                </c:pt>
                <c:pt idx="58">
                  <c:v>88.005241999999996</c:v>
                </c:pt>
                <c:pt idx="59">
                  <c:v>88.836639000000005</c:v>
                </c:pt>
                <c:pt idx="60">
                  <c:v>89.848967999999999</c:v>
                </c:pt>
                <c:pt idx="61">
                  <c:v>90.429568000000003</c:v>
                </c:pt>
                <c:pt idx="62">
                  <c:v>90.935147000000001</c:v>
                </c:pt>
                <c:pt idx="63">
                  <c:v>91.132142999999999</c:v>
                </c:pt>
                <c:pt idx="64">
                  <c:v>91.348249999999993</c:v>
                </c:pt>
                <c:pt idx="65">
                  <c:v>91.383443</c:v>
                </c:pt>
                <c:pt idx="66">
                  <c:v>91.693708999999998</c:v>
                </c:pt>
                <c:pt idx="67">
                  <c:v>91.846845999999999</c:v>
                </c:pt>
                <c:pt idx="68">
                  <c:v>92.037951000000007</c:v>
                </c:pt>
                <c:pt idx="69">
                  <c:v>92.236039000000005</c:v>
                </c:pt>
                <c:pt idx="70">
                  <c:v>92.419522999999998</c:v>
                </c:pt>
                <c:pt idx="71">
                  <c:v>92.443371999999997</c:v>
                </c:pt>
                <c:pt idx="72">
                  <c:v>92.522225000000006</c:v>
                </c:pt>
                <c:pt idx="73">
                  <c:v>92.330438000000001</c:v>
                </c:pt>
                <c:pt idx="74">
                  <c:v>92.353336999999996</c:v>
                </c:pt>
                <c:pt idx="75">
                  <c:v>92.382519000000002</c:v>
                </c:pt>
                <c:pt idx="76">
                  <c:v>92.392636999999993</c:v>
                </c:pt>
                <c:pt idx="77">
                  <c:v>92.375144000000006</c:v>
                </c:pt>
                <c:pt idx="78">
                  <c:v>92.250984000000003</c:v>
                </c:pt>
                <c:pt idx="79">
                  <c:v>92.055946000000006</c:v>
                </c:pt>
                <c:pt idx="80">
                  <c:v>92.072810000000004</c:v>
                </c:pt>
                <c:pt idx="81">
                  <c:v>92.112054999999998</c:v>
                </c:pt>
                <c:pt idx="82">
                  <c:v>92.009176999999994</c:v>
                </c:pt>
                <c:pt idx="83">
                  <c:v>91.838130000000007</c:v>
                </c:pt>
                <c:pt idx="84">
                  <c:v>91.680724999999995</c:v>
                </c:pt>
                <c:pt idx="85">
                  <c:v>91.217757000000006</c:v>
                </c:pt>
                <c:pt idx="86">
                  <c:v>90.910126000000005</c:v>
                </c:pt>
                <c:pt idx="87">
                  <c:v>90.536421000000004</c:v>
                </c:pt>
                <c:pt idx="88">
                  <c:v>90.377228000000002</c:v>
                </c:pt>
                <c:pt idx="89">
                  <c:v>90.308460999999994</c:v>
                </c:pt>
                <c:pt idx="90">
                  <c:v>90.207286999999994</c:v>
                </c:pt>
                <c:pt idx="91">
                  <c:v>90.020930000000007</c:v>
                </c:pt>
                <c:pt idx="92">
                  <c:v>89.887068999999997</c:v>
                </c:pt>
                <c:pt idx="93">
                  <c:v>89.874725999999995</c:v>
                </c:pt>
                <c:pt idx="94">
                  <c:v>90.061197000000007</c:v>
                </c:pt>
                <c:pt idx="95">
                  <c:v>90.088701999999998</c:v>
                </c:pt>
                <c:pt idx="96">
                  <c:v>90.258573999999996</c:v>
                </c:pt>
                <c:pt idx="97">
                  <c:v>90.375146999999998</c:v>
                </c:pt>
                <c:pt idx="98">
                  <c:v>90.404865000000001</c:v>
                </c:pt>
                <c:pt idx="99">
                  <c:v>90.142797999999999</c:v>
                </c:pt>
                <c:pt idx="100">
                  <c:v>90.072051000000002</c:v>
                </c:pt>
                <c:pt idx="101">
                  <c:v>89.962217999999993</c:v>
                </c:pt>
                <c:pt idx="102">
                  <c:v>90.037243000000004</c:v>
                </c:pt>
                <c:pt idx="103">
                  <c:v>90.075147999999999</c:v>
                </c:pt>
                <c:pt idx="104">
                  <c:v>90.044372999999993</c:v>
                </c:pt>
                <c:pt idx="105">
                  <c:v>89.814456000000007</c:v>
                </c:pt>
                <c:pt idx="106">
                  <c:v>89.698725999999994</c:v>
                </c:pt>
                <c:pt idx="107">
                  <c:v>89.482243999999994</c:v>
                </c:pt>
                <c:pt idx="108">
                  <c:v>89.339572000000004</c:v>
                </c:pt>
                <c:pt idx="109">
                  <c:v>89.226934</c:v>
                </c:pt>
                <c:pt idx="110">
                  <c:v>89.268872999999999</c:v>
                </c:pt>
                <c:pt idx="111">
                  <c:v>89.105824999999996</c:v>
                </c:pt>
                <c:pt idx="112">
                  <c:v>88.989188999999996</c:v>
                </c:pt>
                <c:pt idx="113">
                  <c:v>88.610056999999998</c:v>
                </c:pt>
                <c:pt idx="114">
                  <c:v>88.562794999999994</c:v>
                </c:pt>
                <c:pt idx="115">
                  <c:v>88.587799000000004</c:v>
                </c:pt>
                <c:pt idx="116">
                  <c:v>88.899658000000002</c:v>
                </c:pt>
                <c:pt idx="117">
                  <c:v>89.008129999999994</c:v>
                </c:pt>
                <c:pt idx="118">
                  <c:v>89.134704999999997</c:v>
                </c:pt>
                <c:pt idx="119">
                  <c:v>89.048440999999997</c:v>
                </c:pt>
                <c:pt idx="120">
                  <c:v>89.115230999999994</c:v>
                </c:pt>
                <c:pt idx="121">
                  <c:v>89.133357000000004</c:v>
                </c:pt>
                <c:pt idx="122">
                  <c:v>89.245784</c:v>
                </c:pt>
                <c:pt idx="123">
                  <c:v>89.530424999999994</c:v>
                </c:pt>
                <c:pt idx="124">
                  <c:v>89.707903999999999</c:v>
                </c:pt>
                <c:pt idx="125">
                  <c:v>89.685173000000006</c:v>
                </c:pt>
                <c:pt idx="126">
                  <c:v>89.849553999999998</c:v>
                </c:pt>
                <c:pt idx="127">
                  <c:v>89.818123</c:v>
                </c:pt>
                <c:pt idx="128">
                  <c:v>90.122142999999994</c:v>
                </c:pt>
                <c:pt idx="129">
                  <c:v>90.444227999999995</c:v>
                </c:pt>
                <c:pt idx="130">
                  <c:v>90.885087999999996</c:v>
                </c:pt>
                <c:pt idx="131">
                  <c:v>91.091479000000007</c:v>
                </c:pt>
                <c:pt idx="132">
                  <c:v>91.295924999999997</c:v>
                </c:pt>
                <c:pt idx="133">
                  <c:v>91.518839</c:v>
                </c:pt>
                <c:pt idx="134">
                  <c:v>91.515186</c:v>
                </c:pt>
                <c:pt idx="135">
                  <c:v>91.571414000000004</c:v>
                </c:pt>
                <c:pt idx="136">
                  <c:v>91.603221000000005</c:v>
                </c:pt>
                <c:pt idx="137">
                  <c:v>91.723937000000006</c:v>
                </c:pt>
                <c:pt idx="138">
                  <c:v>91.923637999999997</c:v>
                </c:pt>
                <c:pt idx="139">
                  <c:v>91.904663999999997</c:v>
                </c:pt>
                <c:pt idx="140">
                  <c:v>92.093581999999998</c:v>
                </c:pt>
                <c:pt idx="141">
                  <c:v>92.079387999999994</c:v>
                </c:pt>
                <c:pt idx="142">
                  <c:v>92.120294999999999</c:v>
                </c:pt>
                <c:pt idx="143">
                  <c:v>92.116065000000006</c:v>
                </c:pt>
                <c:pt idx="144">
                  <c:v>92.267214999999993</c:v>
                </c:pt>
                <c:pt idx="145">
                  <c:v>92.282600000000002</c:v>
                </c:pt>
                <c:pt idx="146">
                  <c:v>92.319061000000005</c:v>
                </c:pt>
                <c:pt idx="147">
                  <c:v>92.268612000000005</c:v>
                </c:pt>
                <c:pt idx="148">
                  <c:v>92.079455999999993</c:v>
                </c:pt>
                <c:pt idx="149">
                  <c:v>91.975807000000003</c:v>
                </c:pt>
                <c:pt idx="150">
                  <c:v>91.925096999999994</c:v>
                </c:pt>
                <c:pt idx="151">
                  <c:v>91.987261000000004</c:v>
                </c:pt>
                <c:pt idx="152">
                  <c:v>92.167670999999999</c:v>
                </c:pt>
                <c:pt idx="153">
                  <c:v>92.205022999999997</c:v>
                </c:pt>
                <c:pt idx="154">
                  <c:v>92.162105999999994</c:v>
                </c:pt>
                <c:pt idx="155">
                  <c:v>92.034302999999994</c:v>
                </c:pt>
                <c:pt idx="156">
                  <c:v>91.883410999999995</c:v>
                </c:pt>
                <c:pt idx="157">
                  <c:v>91.824700000000007</c:v>
                </c:pt>
                <c:pt idx="158">
                  <c:v>91.926175000000001</c:v>
                </c:pt>
                <c:pt idx="159">
                  <c:v>91.967038000000002</c:v>
                </c:pt>
                <c:pt idx="160">
                  <c:v>92.069360000000003</c:v>
                </c:pt>
                <c:pt idx="161">
                  <c:v>92.022091000000003</c:v>
                </c:pt>
                <c:pt idx="162">
                  <c:v>92.003943000000007</c:v>
                </c:pt>
                <c:pt idx="163">
                  <c:v>92.035717000000005</c:v>
                </c:pt>
                <c:pt idx="164">
                  <c:v>92.088003</c:v>
                </c:pt>
                <c:pt idx="165">
                  <c:v>92.247732999999997</c:v>
                </c:pt>
                <c:pt idx="166">
                  <c:v>92.448322000000005</c:v>
                </c:pt>
                <c:pt idx="167">
                  <c:v>92.591695000000001</c:v>
                </c:pt>
                <c:pt idx="168">
                  <c:v>92.479354999999998</c:v>
                </c:pt>
                <c:pt idx="169">
                  <c:v>92.342451999999994</c:v>
                </c:pt>
                <c:pt idx="170">
                  <c:v>92.233367999999999</c:v>
                </c:pt>
                <c:pt idx="171">
                  <c:v>92.227534000000006</c:v>
                </c:pt>
                <c:pt idx="172">
                  <c:v>92.238198999999994</c:v>
                </c:pt>
                <c:pt idx="173">
                  <c:v>92.293509</c:v>
                </c:pt>
                <c:pt idx="174">
                  <c:v>92.287186000000005</c:v>
                </c:pt>
                <c:pt idx="175">
                  <c:v>92.150022000000007</c:v>
                </c:pt>
                <c:pt idx="176">
                  <c:v>91.988417999999996</c:v>
                </c:pt>
                <c:pt idx="177">
                  <c:v>91.932957000000002</c:v>
                </c:pt>
                <c:pt idx="178">
                  <c:v>91.780079000000001</c:v>
                </c:pt>
                <c:pt idx="179">
                  <c:v>91.739029000000002</c:v>
                </c:pt>
                <c:pt idx="180">
                  <c:v>91.626003999999995</c:v>
                </c:pt>
                <c:pt idx="181">
                  <c:v>91.478256000000002</c:v>
                </c:pt>
                <c:pt idx="182">
                  <c:v>91.160638000000006</c:v>
                </c:pt>
                <c:pt idx="183">
                  <c:v>90.784954999999997</c:v>
                </c:pt>
                <c:pt idx="184">
                  <c:v>90.584359000000006</c:v>
                </c:pt>
                <c:pt idx="185">
                  <c:v>90.452445999999995</c:v>
                </c:pt>
                <c:pt idx="186">
                  <c:v>90.322614999999999</c:v>
                </c:pt>
                <c:pt idx="187">
                  <c:v>90.206288000000001</c:v>
                </c:pt>
                <c:pt idx="188">
                  <c:v>90.070717999999999</c:v>
                </c:pt>
                <c:pt idx="189">
                  <c:v>89.775485000000003</c:v>
                </c:pt>
                <c:pt idx="190">
                  <c:v>89.404709999999994</c:v>
                </c:pt>
                <c:pt idx="191">
                  <c:v>89.060736000000006</c:v>
                </c:pt>
                <c:pt idx="192">
                  <c:v>88.645938999999998</c:v>
                </c:pt>
                <c:pt idx="193">
                  <c:v>88.122107</c:v>
                </c:pt>
                <c:pt idx="194">
                  <c:v>87.500789999999995</c:v>
                </c:pt>
                <c:pt idx="195">
                  <c:v>86.760300999999998</c:v>
                </c:pt>
                <c:pt idx="196">
                  <c:v>85.874857000000006</c:v>
                </c:pt>
                <c:pt idx="197">
                  <c:v>84.855474000000001</c:v>
                </c:pt>
                <c:pt idx="198">
                  <c:v>83.980142000000001</c:v>
                </c:pt>
                <c:pt idx="199">
                  <c:v>83.136267000000004</c:v>
                </c:pt>
                <c:pt idx="200">
                  <c:v>82.332059000000001</c:v>
                </c:pt>
                <c:pt idx="201">
                  <c:v>81.508409999999998</c:v>
                </c:pt>
                <c:pt idx="202">
                  <c:v>80.785916</c:v>
                </c:pt>
                <c:pt idx="203">
                  <c:v>80.024535999999998</c:v>
                </c:pt>
                <c:pt idx="204">
                  <c:v>79.274201000000005</c:v>
                </c:pt>
                <c:pt idx="205">
                  <c:v>78.722887</c:v>
                </c:pt>
                <c:pt idx="206">
                  <c:v>78.218232</c:v>
                </c:pt>
                <c:pt idx="207">
                  <c:v>77.764939999999996</c:v>
                </c:pt>
                <c:pt idx="208">
                  <c:v>77.411002999999994</c:v>
                </c:pt>
                <c:pt idx="209">
                  <c:v>77.160580999999993</c:v>
                </c:pt>
                <c:pt idx="210">
                  <c:v>76.906690999999995</c:v>
                </c:pt>
                <c:pt idx="211">
                  <c:v>76.754544999999993</c:v>
                </c:pt>
                <c:pt idx="212">
                  <c:v>76.743894999999995</c:v>
                </c:pt>
                <c:pt idx="213">
                  <c:v>76.848754</c:v>
                </c:pt>
                <c:pt idx="214">
                  <c:v>77.057477000000006</c:v>
                </c:pt>
                <c:pt idx="215">
                  <c:v>77.329183999999998</c:v>
                </c:pt>
                <c:pt idx="216">
                  <c:v>77.699730000000002</c:v>
                </c:pt>
                <c:pt idx="217">
                  <c:v>78.022199999999998</c:v>
                </c:pt>
                <c:pt idx="218">
                  <c:v>78.424249000000003</c:v>
                </c:pt>
                <c:pt idx="219">
                  <c:v>78.921801000000002</c:v>
                </c:pt>
                <c:pt idx="220">
                  <c:v>79.442830999999998</c:v>
                </c:pt>
                <c:pt idx="221">
                  <c:v>80.038118999999995</c:v>
                </c:pt>
                <c:pt idx="222">
                  <c:v>80.620502000000002</c:v>
                </c:pt>
                <c:pt idx="223">
                  <c:v>81.256617000000006</c:v>
                </c:pt>
                <c:pt idx="224">
                  <c:v>81.820429000000004</c:v>
                </c:pt>
                <c:pt idx="225">
                  <c:v>82.398689000000005</c:v>
                </c:pt>
                <c:pt idx="226">
                  <c:v>82.958971000000005</c:v>
                </c:pt>
                <c:pt idx="227">
                  <c:v>83.611001999999999</c:v>
                </c:pt>
                <c:pt idx="228">
                  <c:v>84.309685999999999</c:v>
                </c:pt>
                <c:pt idx="229">
                  <c:v>85.006156000000004</c:v>
                </c:pt>
                <c:pt idx="230">
                  <c:v>85.642899999999997</c:v>
                </c:pt>
                <c:pt idx="231">
                  <c:v>86.222838999999993</c:v>
                </c:pt>
                <c:pt idx="232">
                  <c:v>86.950771000000003</c:v>
                </c:pt>
                <c:pt idx="233">
                  <c:v>87.601876000000004</c:v>
                </c:pt>
                <c:pt idx="234">
                  <c:v>88.293121999999997</c:v>
                </c:pt>
                <c:pt idx="235">
                  <c:v>89.039094000000006</c:v>
                </c:pt>
                <c:pt idx="236">
                  <c:v>89.718124000000003</c:v>
                </c:pt>
                <c:pt idx="237">
                  <c:v>90.326759999999993</c:v>
                </c:pt>
                <c:pt idx="238">
                  <c:v>90.826385999999999</c:v>
                </c:pt>
                <c:pt idx="239">
                  <c:v>91.234396000000004</c:v>
                </c:pt>
                <c:pt idx="240">
                  <c:v>91.591345000000004</c:v>
                </c:pt>
                <c:pt idx="241">
                  <c:v>91.873566999999994</c:v>
                </c:pt>
                <c:pt idx="242">
                  <c:v>92.054456999999999</c:v>
                </c:pt>
                <c:pt idx="243">
                  <c:v>92.157311000000007</c:v>
                </c:pt>
                <c:pt idx="244">
                  <c:v>92.298445999999998</c:v>
                </c:pt>
                <c:pt idx="245">
                  <c:v>92.357198999999994</c:v>
                </c:pt>
                <c:pt idx="246">
                  <c:v>92.462063000000001</c:v>
                </c:pt>
                <c:pt idx="247">
                  <c:v>92.492268999999993</c:v>
                </c:pt>
                <c:pt idx="248">
                  <c:v>92.564673999999997</c:v>
                </c:pt>
                <c:pt idx="249">
                  <c:v>92.660336999999998</c:v>
                </c:pt>
                <c:pt idx="250">
                  <c:v>92.663407000000007</c:v>
                </c:pt>
                <c:pt idx="251">
                  <c:v>92.579825999999997</c:v>
                </c:pt>
                <c:pt idx="252">
                  <c:v>92.475391999999999</c:v>
                </c:pt>
                <c:pt idx="253">
                  <c:v>92.287473000000006</c:v>
                </c:pt>
                <c:pt idx="254">
                  <c:v>92.069823</c:v>
                </c:pt>
                <c:pt idx="255">
                  <c:v>91.790966999999995</c:v>
                </c:pt>
                <c:pt idx="256">
                  <c:v>91.570214000000007</c:v>
                </c:pt>
                <c:pt idx="257">
                  <c:v>91.361598999999998</c:v>
                </c:pt>
                <c:pt idx="258">
                  <c:v>91.121120000000005</c:v>
                </c:pt>
                <c:pt idx="259">
                  <c:v>90.844920999999999</c:v>
                </c:pt>
                <c:pt idx="260">
                  <c:v>90.621713</c:v>
                </c:pt>
                <c:pt idx="261">
                  <c:v>90.454802999999998</c:v>
                </c:pt>
                <c:pt idx="262">
                  <c:v>90.338509000000002</c:v>
                </c:pt>
                <c:pt idx="263">
                  <c:v>90.171893999999995</c:v>
                </c:pt>
                <c:pt idx="264">
                  <c:v>89.963666000000003</c:v>
                </c:pt>
                <c:pt idx="265">
                  <c:v>89.674288000000004</c:v>
                </c:pt>
                <c:pt idx="266">
                  <c:v>89.371350000000007</c:v>
                </c:pt>
                <c:pt idx="267">
                  <c:v>89.005544</c:v>
                </c:pt>
                <c:pt idx="268">
                  <c:v>88.617431999999994</c:v>
                </c:pt>
                <c:pt idx="269">
                  <c:v>88.250439999999998</c:v>
                </c:pt>
                <c:pt idx="270">
                  <c:v>87.871489999999994</c:v>
                </c:pt>
                <c:pt idx="271">
                  <c:v>87.474349000000004</c:v>
                </c:pt>
                <c:pt idx="272">
                  <c:v>87.021152000000001</c:v>
                </c:pt>
                <c:pt idx="273">
                  <c:v>86.569295999999994</c:v>
                </c:pt>
                <c:pt idx="274">
                  <c:v>86.127210000000005</c:v>
                </c:pt>
                <c:pt idx="275">
                  <c:v>85.699886000000006</c:v>
                </c:pt>
                <c:pt idx="276">
                  <c:v>85.270999000000003</c:v>
                </c:pt>
                <c:pt idx="277">
                  <c:v>84.846334999999996</c:v>
                </c:pt>
                <c:pt idx="278">
                  <c:v>84.426990000000004</c:v>
                </c:pt>
                <c:pt idx="279">
                  <c:v>83.954548000000003</c:v>
                </c:pt>
                <c:pt idx="280">
                  <c:v>83.521597</c:v>
                </c:pt>
                <c:pt idx="281">
                  <c:v>83.104941999999994</c:v>
                </c:pt>
                <c:pt idx="282">
                  <c:v>82.743891000000005</c:v>
                </c:pt>
                <c:pt idx="283">
                  <c:v>82.456778999999997</c:v>
                </c:pt>
                <c:pt idx="284">
                  <c:v>82.175909000000004</c:v>
                </c:pt>
                <c:pt idx="285">
                  <c:v>81.937332999999995</c:v>
                </c:pt>
                <c:pt idx="286">
                  <c:v>81.705282999999994</c:v>
                </c:pt>
                <c:pt idx="287">
                  <c:v>81.459270000000004</c:v>
                </c:pt>
                <c:pt idx="288">
                  <c:v>81.186378000000005</c:v>
                </c:pt>
                <c:pt idx="289">
                  <c:v>80.938851999999997</c:v>
                </c:pt>
                <c:pt idx="290">
                  <c:v>80.746054999999998</c:v>
                </c:pt>
                <c:pt idx="291">
                  <c:v>80.578495000000004</c:v>
                </c:pt>
                <c:pt idx="292">
                  <c:v>80.400142000000002</c:v>
                </c:pt>
                <c:pt idx="293">
                  <c:v>80.186432999999994</c:v>
                </c:pt>
                <c:pt idx="294">
                  <c:v>80.022664000000006</c:v>
                </c:pt>
                <c:pt idx="295">
                  <c:v>79.924948000000001</c:v>
                </c:pt>
                <c:pt idx="296">
                  <c:v>79.897346999999996</c:v>
                </c:pt>
                <c:pt idx="297">
                  <c:v>79.980046999999999</c:v>
                </c:pt>
                <c:pt idx="298">
                  <c:v>80.123470999999995</c:v>
                </c:pt>
                <c:pt idx="299">
                  <c:v>80.218622999999994</c:v>
                </c:pt>
                <c:pt idx="300">
                  <c:v>80.359889999999993</c:v>
                </c:pt>
                <c:pt idx="301">
                  <c:v>80.437735000000004</c:v>
                </c:pt>
                <c:pt idx="302">
                  <c:v>80.505217000000002</c:v>
                </c:pt>
                <c:pt idx="303">
                  <c:v>80.489669000000006</c:v>
                </c:pt>
                <c:pt idx="304">
                  <c:v>80.330652999999998</c:v>
                </c:pt>
                <c:pt idx="305">
                  <c:v>79.980935000000002</c:v>
                </c:pt>
                <c:pt idx="306">
                  <c:v>79.357704999999996</c:v>
                </c:pt>
                <c:pt idx="307">
                  <c:v>78.416736</c:v>
                </c:pt>
                <c:pt idx="308">
                  <c:v>77.230097000000001</c:v>
                </c:pt>
                <c:pt idx="309">
                  <c:v>75.768969999999996</c:v>
                </c:pt>
                <c:pt idx="310">
                  <c:v>74.092642999999995</c:v>
                </c:pt>
                <c:pt idx="311">
                  <c:v>72.233144999999993</c:v>
                </c:pt>
                <c:pt idx="312">
                  <c:v>70.165153000000004</c:v>
                </c:pt>
                <c:pt idx="313">
                  <c:v>67.919802000000004</c:v>
                </c:pt>
                <c:pt idx="314">
                  <c:v>65.631157999999999</c:v>
                </c:pt>
                <c:pt idx="315">
                  <c:v>63.30021</c:v>
                </c:pt>
                <c:pt idx="316">
                  <c:v>61.011870999999999</c:v>
                </c:pt>
                <c:pt idx="317">
                  <c:v>58.745517999999997</c:v>
                </c:pt>
                <c:pt idx="318">
                  <c:v>56.564901999999996</c:v>
                </c:pt>
                <c:pt idx="319">
                  <c:v>54.475945000000003</c:v>
                </c:pt>
                <c:pt idx="320">
                  <c:v>52.437184999999999</c:v>
                </c:pt>
                <c:pt idx="321">
                  <c:v>50.490794000000001</c:v>
                </c:pt>
                <c:pt idx="322">
                  <c:v>48.646371000000002</c:v>
                </c:pt>
                <c:pt idx="323">
                  <c:v>46.919417000000003</c:v>
                </c:pt>
                <c:pt idx="324">
                  <c:v>45.304291999999997</c:v>
                </c:pt>
                <c:pt idx="325">
                  <c:v>43.848528000000002</c:v>
                </c:pt>
                <c:pt idx="326">
                  <c:v>42.435321000000002</c:v>
                </c:pt>
                <c:pt idx="327">
                  <c:v>41.176720000000003</c:v>
                </c:pt>
                <c:pt idx="328">
                  <c:v>39.993132000000003</c:v>
                </c:pt>
                <c:pt idx="329">
                  <c:v>38.973858999999997</c:v>
                </c:pt>
                <c:pt idx="330">
                  <c:v>38.003552999999997</c:v>
                </c:pt>
                <c:pt idx="331">
                  <c:v>37.110984000000002</c:v>
                </c:pt>
                <c:pt idx="332">
                  <c:v>36.306502999999999</c:v>
                </c:pt>
                <c:pt idx="333">
                  <c:v>35.582023</c:v>
                </c:pt>
                <c:pt idx="334">
                  <c:v>34.901715000000003</c:v>
                </c:pt>
                <c:pt idx="335">
                  <c:v>34.224119999999999</c:v>
                </c:pt>
                <c:pt idx="336">
                  <c:v>33.551678000000003</c:v>
                </c:pt>
                <c:pt idx="337">
                  <c:v>32.968826</c:v>
                </c:pt>
                <c:pt idx="338">
                  <c:v>32.409801000000002</c:v>
                </c:pt>
                <c:pt idx="339">
                  <c:v>31.919273</c:v>
                </c:pt>
                <c:pt idx="340">
                  <c:v>31.391311000000002</c:v>
                </c:pt>
                <c:pt idx="341">
                  <c:v>31.038392999999999</c:v>
                </c:pt>
                <c:pt idx="342">
                  <c:v>30.598724000000001</c:v>
                </c:pt>
                <c:pt idx="343">
                  <c:v>30.250147999999999</c:v>
                </c:pt>
                <c:pt idx="344">
                  <c:v>29.847159000000001</c:v>
                </c:pt>
                <c:pt idx="345">
                  <c:v>29.564039000000001</c:v>
                </c:pt>
                <c:pt idx="346">
                  <c:v>29.291716000000001</c:v>
                </c:pt>
                <c:pt idx="347">
                  <c:v>29.075327000000001</c:v>
                </c:pt>
                <c:pt idx="348">
                  <c:v>28.854778</c:v>
                </c:pt>
                <c:pt idx="349">
                  <c:v>28.643521</c:v>
                </c:pt>
                <c:pt idx="350">
                  <c:v>28.521753</c:v>
                </c:pt>
                <c:pt idx="351">
                  <c:v>28.543451999999998</c:v>
                </c:pt>
                <c:pt idx="352">
                  <c:v>28.535637999999999</c:v>
                </c:pt>
                <c:pt idx="353">
                  <c:v>28.533398999999999</c:v>
                </c:pt>
                <c:pt idx="354">
                  <c:v>28.567474000000001</c:v>
                </c:pt>
                <c:pt idx="355">
                  <c:v>28.745577000000001</c:v>
                </c:pt>
                <c:pt idx="356">
                  <c:v>28.808873999999999</c:v>
                </c:pt>
                <c:pt idx="357">
                  <c:v>29.004121000000001</c:v>
                </c:pt>
                <c:pt idx="358">
                  <c:v>29.222297999999999</c:v>
                </c:pt>
                <c:pt idx="359">
                  <c:v>29.539997</c:v>
                </c:pt>
                <c:pt idx="360">
                  <c:v>29.859546000000002</c:v>
                </c:pt>
                <c:pt idx="361">
                  <c:v>30.218181999999999</c:v>
                </c:pt>
                <c:pt idx="362">
                  <c:v>30.561709</c:v>
                </c:pt>
                <c:pt idx="363">
                  <c:v>30.975155000000001</c:v>
                </c:pt>
                <c:pt idx="364">
                  <c:v>31.514668</c:v>
                </c:pt>
                <c:pt idx="365">
                  <c:v>32.06588</c:v>
                </c:pt>
                <c:pt idx="366">
                  <c:v>32.573957</c:v>
                </c:pt>
                <c:pt idx="367">
                  <c:v>33.210155999999998</c:v>
                </c:pt>
                <c:pt idx="368">
                  <c:v>33.866650999999997</c:v>
                </c:pt>
                <c:pt idx="369">
                  <c:v>34.620953999999998</c:v>
                </c:pt>
                <c:pt idx="370">
                  <c:v>35.269787999999998</c:v>
                </c:pt>
                <c:pt idx="371">
                  <c:v>36.019148000000001</c:v>
                </c:pt>
                <c:pt idx="372">
                  <c:v>36.682071999999998</c:v>
                </c:pt>
                <c:pt idx="373">
                  <c:v>37.360368999999999</c:v>
                </c:pt>
                <c:pt idx="374">
                  <c:v>37.958874999999999</c:v>
                </c:pt>
                <c:pt idx="375">
                  <c:v>38.515856999999997</c:v>
                </c:pt>
                <c:pt idx="376">
                  <c:v>39.029603999999999</c:v>
                </c:pt>
                <c:pt idx="377">
                  <c:v>39.571064999999997</c:v>
                </c:pt>
                <c:pt idx="378">
                  <c:v>40.089297999999999</c:v>
                </c:pt>
                <c:pt idx="379">
                  <c:v>40.594172999999998</c:v>
                </c:pt>
                <c:pt idx="380">
                  <c:v>41.101089999999999</c:v>
                </c:pt>
                <c:pt idx="381">
                  <c:v>41.65314</c:v>
                </c:pt>
                <c:pt idx="382">
                  <c:v>42.124341000000001</c:v>
                </c:pt>
                <c:pt idx="383">
                  <c:v>42.622774</c:v>
                </c:pt>
                <c:pt idx="384">
                  <c:v>43.040954999999997</c:v>
                </c:pt>
                <c:pt idx="385">
                  <c:v>43.524549</c:v>
                </c:pt>
                <c:pt idx="386">
                  <c:v>43.843431000000002</c:v>
                </c:pt>
                <c:pt idx="387">
                  <c:v>44.211129</c:v>
                </c:pt>
                <c:pt idx="388">
                  <c:v>44.449531999999998</c:v>
                </c:pt>
                <c:pt idx="389">
                  <c:v>44.747739000000003</c:v>
                </c:pt>
                <c:pt idx="390">
                  <c:v>45.02646</c:v>
                </c:pt>
                <c:pt idx="391">
                  <c:v>45.309111000000001</c:v>
                </c:pt>
                <c:pt idx="392">
                  <c:v>45.555863000000002</c:v>
                </c:pt>
                <c:pt idx="393">
                  <c:v>45.830646999999999</c:v>
                </c:pt>
                <c:pt idx="394">
                  <c:v>46.057803999999997</c:v>
                </c:pt>
                <c:pt idx="395">
                  <c:v>46.243676000000001</c:v>
                </c:pt>
                <c:pt idx="396">
                  <c:v>46.461005999999998</c:v>
                </c:pt>
                <c:pt idx="397">
                  <c:v>46.700153</c:v>
                </c:pt>
                <c:pt idx="398">
                  <c:v>46.930140000000002</c:v>
                </c:pt>
                <c:pt idx="399">
                  <c:v>47.187106999999997</c:v>
                </c:pt>
                <c:pt idx="400">
                  <c:v>47.312891</c:v>
                </c:pt>
                <c:pt idx="401">
                  <c:v>47.554592</c:v>
                </c:pt>
                <c:pt idx="402">
                  <c:v>47.724564999999998</c:v>
                </c:pt>
                <c:pt idx="403">
                  <c:v>47.928649</c:v>
                </c:pt>
                <c:pt idx="404">
                  <c:v>48.128895</c:v>
                </c:pt>
                <c:pt idx="405">
                  <c:v>48.396470000000001</c:v>
                </c:pt>
                <c:pt idx="406">
                  <c:v>48.631292000000002</c:v>
                </c:pt>
                <c:pt idx="407">
                  <c:v>48.917645999999998</c:v>
                </c:pt>
                <c:pt idx="408">
                  <c:v>49.202038999999999</c:v>
                </c:pt>
                <c:pt idx="409">
                  <c:v>49.417952</c:v>
                </c:pt>
                <c:pt idx="410">
                  <c:v>49.694206000000001</c:v>
                </c:pt>
                <c:pt idx="411">
                  <c:v>49.989863</c:v>
                </c:pt>
                <c:pt idx="412">
                  <c:v>50.250203999999997</c:v>
                </c:pt>
                <c:pt idx="413">
                  <c:v>50.516846000000001</c:v>
                </c:pt>
                <c:pt idx="414">
                  <c:v>50.762255000000003</c:v>
                </c:pt>
                <c:pt idx="415">
                  <c:v>51.114108000000002</c:v>
                </c:pt>
                <c:pt idx="416">
                  <c:v>51.363663000000003</c:v>
                </c:pt>
                <c:pt idx="417">
                  <c:v>51.691918999999999</c:v>
                </c:pt>
                <c:pt idx="418">
                  <c:v>51.972233000000003</c:v>
                </c:pt>
                <c:pt idx="419">
                  <c:v>52.298454</c:v>
                </c:pt>
                <c:pt idx="420">
                  <c:v>52.544314999999997</c:v>
                </c:pt>
                <c:pt idx="421">
                  <c:v>52.877608000000002</c:v>
                </c:pt>
                <c:pt idx="422">
                  <c:v>53.190111000000002</c:v>
                </c:pt>
                <c:pt idx="423">
                  <c:v>53.447966000000001</c:v>
                </c:pt>
                <c:pt idx="424">
                  <c:v>53.724259000000004</c:v>
                </c:pt>
                <c:pt idx="425">
                  <c:v>54.052560999999997</c:v>
                </c:pt>
                <c:pt idx="426">
                  <c:v>54.339534999999998</c:v>
                </c:pt>
                <c:pt idx="427">
                  <c:v>54.658051999999998</c:v>
                </c:pt>
                <c:pt idx="428">
                  <c:v>54.972923999999999</c:v>
                </c:pt>
                <c:pt idx="429">
                  <c:v>55.333579</c:v>
                </c:pt>
                <c:pt idx="430">
                  <c:v>55.653038000000002</c:v>
                </c:pt>
                <c:pt idx="431">
                  <c:v>56.020977000000002</c:v>
                </c:pt>
                <c:pt idx="432">
                  <c:v>56.306221999999998</c:v>
                </c:pt>
                <c:pt idx="433">
                  <c:v>56.652669000000003</c:v>
                </c:pt>
                <c:pt idx="434">
                  <c:v>57.003053000000001</c:v>
                </c:pt>
                <c:pt idx="435">
                  <c:v>57.449592000000003</c:v>
                </c:pt>
                <c:pt idx="436">
                  <c:v>57.913265000000003</c:v>
                </c:pt>
                <c:pt idx="437">
                  <c:v>58.488042</c:v>
                </c:pt>
                <c:pt idx="438">
                  <c:v>59.118184999999997</c:v>
                </c:pt>
                <c:pt idx="439">
                  <c:v>59.878425999999997</c:v>
                </c:pt>
                <c:pt idx="440">
                  <c:v>60.728625999999998</c:v>
                </c:pt>
                <c:pt idx="441">
                  <c:v>61.676327999999998</c:v>
                </c:pt>
                <c:pt idx="442">
                  <c:v>62.720073999999997</c:v>
                </c:pt>
                <c:pt idx="443">
                  <c:v>63.910770999999997</c:v>
                </c:pt>
                <c:pt idx="444">
                  <c:v>65.076093999999998</c:v>
                </c:pt>
                <c:pt idx="445">
                  <c:v>66.320518000000007</c:v>
                </c:pt>
                <c:pt idx="446">
                  <c:v>67.573201999999995</c:v>
                </c:pt>
                <c:pt idx="447">
                  <c:v>68.839201000000003</c:v>
                </c:pt>
                <c:pt idx="448">
                  <c:v>70.096135000000004</c:v>
                </c:pt>
                <c:pt idx="449">
                  <c:v>71.314965000000001</c:v>
                </c:pt>
                <c:pt idx="450">
                  <c:v>72.481328000000005</c:v>
                </c:pt>
                <c:pt idx="451">
                  <c:v>73.654061999999996</c:v>
                </c:pt>
                <c:pt idx="452">
                  <c:v>74.731624999999994</c:v>
                </c:pt>
                <c:pt idx="453">
                  <c:v>75.795710999999997</c:v>
                </c:pt>
                <c:pt idx="454">
                  <c:v>76.782094999999998</c:v>
                </c:pt>
                <c:pt idx="455">
                  <c:v>77.739052999999998</c:v>
                </c:pt>
                <c:pt idx="456">
                  <c:v>78.687319000000002</c:v>
                </c:pt>
                <c:pt idx="457">
                  <c:v>79.587664000000004</c:v>
                </c:pt>
                <c:pt idx="458">
                  <c:v>80.369677999999993</c:v>
                </c:pt>
                <c:pt idx="459">
                  <c:v>81.180943999999997</c:v>
                </c:pt>
                <c:pt idx="460">
                  <c:v>81.906204000000002</c:v>
                </c:pt>
                <c:pt idx="461">
                  <c:v>82.635992999999999</c:v>
                </c:pt>
                <c:pt idx="462">
                  <c:v>83.344069000000005</c:v>
                </c:pt>
                <c:pt idx="463">
                  <c:v>83.998245999999995</c:v>
                </c:pt>
                <c:pt idx="464">
                  <c:v>84.673912999999999</c:v>
                </c:pt>
                <c:pt idx="465">
                  <c:v>85.289208000000002</c:v>
                </c:pt>
                <c:pt idx="466">
                  <c:v>85.928543000000005</c:v>
                </c:pt>
                <c:pt idx="467">
                  <c:v>86.513960999999995</c:v>
                </c:pt>
                <c:pt idx="468">
                  <c:v>87.028329999999997</c:v>
                </c:pt>
                <c:pt idx="469">
                  <c:v>87.559235000000001</c:v>
                </c:pt>
                <c:pt idx="470">
                  <c:v>88.041222000000005</c:v>
                </c:pt>
                <c:pt idx="471">
                  <c:v>88.476408000000006</c:v>
                </c:pt>
                <c:pt idx="472">
                  <c:v>88.838166999999999</c:v>
                </c:pt>
                <c:pt idx="473">
                  <c:v>89.198494999999994</c:v>
                </c:pt>
                <c:pt idx="474">
                  <c:v>89.520454000000001</c:v>
                </c:pt>
                <c:pt idx="475">
                  <c:v>89.844350000000006</c:v>
                </c:pt>
                <c:pt idx="476">
                  <c:v>90.195728000000003</c:v>
                </c:pt>
                <c:pt idx="477">
                  <c:v>90.52628</c:v>
                </c:pt>
                <c:pt idx="478">
                  <c:v>90.877936000000005</c:v>
                </c:pt>
                <c:pt idx="479">
                  <c:v>91.181394999999995</c:v>
                </c:pt>
                <c:pt idx="480">
                  <c:v>91.583917999999997</c:v>
                </c:pt>
                <c:pt idx="481">
                  <c:v>91.881956000000002</c:v>
                </c:pt>
                <c:pt idx="482">
                  <c:v>91.882983999999993</c:v>
                </c:pt>
                <c:pt idx="483">
                  <c:v>91.936691999999994</c:v>
                </c:pt>
                <c:pt idx="484">
                  <c:v>91.925118999999995</c:v>
                </c:pt>
                <c:pt idx="485">
                  <c:v>91.917033000000004</c:v>
                </c:pt>
                <c:pt idx="486">
                  <c:v>91.827727999999993</c:v>
                </c:pt>
                <c:pt idx="487">
                  <c:v>91.830346000000006</c:v>
                </c:pt>
                <c:pt idx="488">
                  <c:v>91.785833999999994</c:v>
                </c:pt>
                <c:pt idx="489">
                  <c:v>91.753406999999996</c:v>
                </c:pt>
                <c:pt idx="490">
                  <c:v>91.737859</c:v>
                </c:pt>
                <c:pt idx="491">
                  <c:v>91.691699</c:v>
                </c:pt>
                <c:pt idx="492">
                  <c:v>91.668874000000002</c:v>
                </c:pt>
                <c:pt idx="493">
                  <c:v>91.597398999999996</c:v>
                </c:pt>
                <c:pt idx="494">
                  <c:v>91.501975000000002</c:v>
                </c:pt>
                <c:pt idx="495">
                  <c:v>91.293052000000003</c:v>
                </c:pt>
                <c:pt idx="496">
                  <c:v>91.045884000000001</c:v>
                </c:pt>
                <c:pt idx="497">
                  <c:v>90.810834</c:v>
                </c:pt>
                <c:pt idx="498">
                  <c:v>90.525121999999996</c:v>
                </c:pt>
                <c:pt idx="499">
                  <c:v>90.228769</c:v>
                </c:pt>
                <c:pt idx="500">
                  <c:v>89.857737999999998</c:v>
                </c:pt>
                <c:pt idx="501">
                  <c:v>89.610508999999993</c:v>
                </c:pt>
                <c:pt idx="502">
                  <c:v>89.277658000000002</c:v>
                </c:pt>
                <c:pt idx="503">
                  <c:v>89.042833999999999</c:v>
                </c:pt>
                <c:pt idx="504">
                  <c:v>88.776635999999996</c:v>
                </c:pt>
                <c:pt idx="505">
                  <c:v>88.582375999999996</c:v>
                </c:pt>
                <c:pt idx="506">
                  <c:v>88.358277000000001</c:v>
                </c:pt>
                <c:pt idx="507">
                  <c:v>88.080053000000007</c:v>
                </c:pt>
                <c:pt idx="508">
                  <c:v>87.855250999999996</c:v>
                </c:pt>
                <c:pt idx="509">
                  <c:v>87.742447999999996</c:v>
                </c:pt>
                <c:pt idx="510">
                  <c:v>87.583738999999994</c:v>
                </c:pt>
                <c:pt idx="511">
                  <c:v>87.441917000000004</c:v>
                </c:pt>
                <c:pt idx="512">
                  <c:v>87.333630999999997</c:v>
                </c:pt>
                <c:pt idx="513">
                  <c:v>87.201268999999996</c:v>
                </c:pt>
                <c:pt idx="514">
                  <c:v>87.115050999999994</c:v>
                </c:pt>
                <c:pt idx="515">
                  <c:v>87.094950999999995</c:v>
                </c:pt>
                <c:pt idx="516">
                  <c:v>87.052028000000007</c:v>
                </c:pt>
                <c:pt idx="517">
                  <c:v>87.111402999999996</c:v>
                </c:pt>
                <c:pt idx="518">
                  <c:v>87.157197999999994</c:v>
                </c:pt>
                <c:pt idx="519">
                  <c:v>87.277410000000003</c:v>
                </c:pt>
                <c:pt idx="520">
                  <c:v>87.421295000000001</c:v>
                </c:pt>
                <c:pt idx="521">
                  <c:v>87.636898000000002</c:v>
                </c:pt>
                <c:pt idx="522">
                  <c:v>87.954655000000002</c:v>
                </c:pt>
                <c:pt idx="523">
                  <c:v>88.217495</c:v>
                </c:pt>
                <c:pt idx="524">
                  <c:v>88.463139999999996</c:v>
                </c:pt>
                <c:pt idx="525">
                  <c:v>88.695677000000003</c:v>
                </c:pt>
                <c:pt idx="526">
                  <c:v>88.909985000000006</c:v>
                </c:pt>
                <c:pt idx="527">
                  <c:v>89.100356000000005</c:v>
                </c:pt>
                <c:pt idx="528">
                  <c:v>89.275997000000004</c:v>
                </c:pt>
                <c:pt idx="529">
                  <c:v>89.385990000000007</c:v>
                </c:pt>
                <c:pt idx="530">
                  <c:v>89.490647999999993</c:v>
                </c:pt>
                <c:pt idx="531">
                  <c:v>89.647867000000005</c:v>
                </c:pt>
                <c:pt idx="532">
                  <c:v>89.657578000000001</c:v>
                </c:pt>
                <c:pt idx="533">
                  <c:v>89.722171000000003</c:v>
                </c:pt>
                <c:pt idx="534">
                  <c:v>89.819929999999999</c:v>
                </c:pt>
                <c:pt idx="535">
                  <c:v>89.891683</c:v>
                </c:pt>
                <c:pt idx="536">
                  <c:v>89.959025999999994</c:v>
                </c:pt>
                <c:pt idx="537">
                  <c:v>90.002606999999998</c:v>
                </c:pt>
                <c:pt idx="538">
                  <c:v>90.083697000000001</c:v>
                </c:pt>
                <c:pt idx="539">
                  <c:v>90.143113</c:v>
                </c:pt>
                <c:pt idx="540">
                  <c:v>90.207511999999994</c:v>
                </c:pt>
                <c:pt idx="541">
                  <c:v>90.340601000000007</c:v>
                </c:pt>
                <c:pt idx="542">
                  <c:v>90.388216</c:v>
                </c:pt>
                <c:pt idx="543">
                  <c:v>90.349318999999994</c:v>
                </c:pt>
                <c:pt idx="544">
                  <c:v>90.287318999999997</c:v>
                </c:pt>
                <c:pt idx="545">
                  <c:v>90.334981999999997</c:v>
                </c:pt>
                <c:pt idx="546">
                  <c:v>90.230417000000003</c:v>
                </c:pt>
                <c:pt idx="547">
                  <c:v>90.231823000000006</c:v>
                </c:pt>
                <c:pt idx="548">
                  <c:v>90.206858999999994</c:v>
                </c:pt>
                <c:pt idx="549">
                  <c:v>90.343585000000004</c:v>
                </c:pt>
                <c:pt idx="550">
                  <c:v>90.455633000000006</c:v>
                </c:pt>
                <c:pt idx="551">
                  <c:v>90.541469000000006</c:v>
                </c:pt>
                <c:pt idx="552">
                  <c:v>90.625022999999999</c:v>
                </c:pt>
                <c:pt idx="553">
                  <c:v>90.757507000000004</c:v>
                </c:pt>
                <c:pt idx="554">
                  <c:v>90.967761999999993</c:v>
                </c:pt>
                <c:pt idx="555">
                  <c:v>91.159407999999999</c:v>
                </c:pt>
                <c:pt idx="556">
                  <c:v>91.260219000000006</c:v>
                </c:pt>
                <c:pt idx="557">
                  <c:v>91.384611000000007</c:v>
                </c:pt>
                <c:pt idx="558">
                  <c:v>91.546346999999997</c:v>
                </c:pt>
                <c:pt idx="559">
                  <c:v>91.782213999999996</c:v>
                </c:pt>
                <c:pt idx="560">
                  <c:v>91.738474999999994</c:v>
                </c:pt>
                <c:pt idx="561">
                  <c:v>91.758869000000004</c:v>
                </c:pt>
                <c:pt idx="562">
                  <c:v>91.788431000000003</c:v>
                </c:pt>
                <c:pt idx="563">
                  <c:v>91.896625999999998</c:v>
                </c:pt>
                <c:pt idx="564">
                  <c:v>91.836393000000001</c:v>
                </c:pt>
                <c:pt idx="565">
                  <c:v>91.712736000000007</c:v>
                </c:pt>
                <c:pt idx="566">
                  <c:v>91.703093999999993</c:v>
                </c:pt>
                <c:pt idx="567">
                  <c:v>91.763945000000007</c:v>
                </c:pt>
                <c:pt idx="568">
                  <c:v>91.730504999999994</c:v>
                </c:pt>
                <c:pt idx="569">
                  <c:v>91.566991000000002</c:v>
                </c:pt>
                <c:pt idx="570">
                  <c:v>91.449759</c:v>
                </c:pt>
                <c:pt idx="571">
                  <c:v>91.376718999999994</c:v>
                </c:pt>
                <c:pt idx="572">
                  <c:v>91.352250999999995</c:v>
                </c:pt>
                <c:pt idx="573">
                  <c:v>91.286859000000007</c:v>
                </c:pt>
                <c:pt idx="574">
                  <c:v>91.114777000000004</c:v>
                </c:pt>
                <c:pt idx="575">
                  <c:v>91.247140999999999</c:v>
                </c:pt>
                <c:pt idx="576">
                  <c:v>91.193752000000003</c:v>
                </c:pt>
                <c:pt idx="577">
                  <c:v>91.224037999999993</c:v>
                </c:pt>
                <c:pt idx="578">
                  <c:v>91.218489000000005</c:v>
                </c:pt>
                <c:pt idx="579">
                  <c:v>91.208776</c:v>
                </c:pt>
                <c:pt idx="580">
                  <c:v>91.342055999999999</c:v>
                </c:pt>
                <c:pt idx="581">
                  <c:v>91.591666000000004</c:v>
                </c:pt>
                <c:pt idx="582">
                  <c:v>91.495666999999997</c:v>
                </c:pt>
                <c:pt idx="583">
                  <c:v>91.490442999999999</c:v>
                </c:pt>
                <c:pt idx="584">
                  <c:v>91.568568999999997</c:v>
                </c:pt>
                <c:pt idx="585">
                  <c:v>91.684493000000003</c:v>
                </c:pt>
                <c:pt idx="586">
                  <c:v>91.674904999999995</c:v>
                </c:pt>
                <c:pt idx="587">
                  <c:v>91.744186999999997</c:v>
                </c:pt>
                <c:pt idx="588">
                  <c:v>91.699082000000004</c:v>
                </c:pt>
                <c:pt idx="589">
                  <c:v>91.807432000000006</c:v>
                </c:pt>
                <c:pt idx="590">
                  <c:v>91.731437999999997</c:v>
                </c:pt>
                <c:pt idx="591">
                  <c:v>91.736748000000006</c:v>
                </c:pt>
                <c:pt idx="592">
                  <c:v>91.741083000000003</c:v>
                </c:pt>
                <c:pt idx="593">
                  <c:v>91.752662000000001</c:v>
                </c:pt>
                <c:pt idx="594">
                  <c:v>92.301989000000006</c:v>
                </c:pt>
                <c:pt idx="595">
                  <c:v>92.208412999999993</c:v>
                </c:pt>
                <c:pt idx="596">
                  <c:v>91.912769999999995</c:v>
                </c:pt>
                <c:pt idx="597">
                  <c:v>91.842716999999993</c:v>
                </c:pt>
                <c:pt idx="598">
                  <c:v>91.777037000000007</c:v>
                </c:pt>
                <c:pt idx="599">
                  <c:v>91.676319000000007</c:v>
                </c:pt>
                <c:pt idx="600">
                  <c:v>91.559048000000004</c:v>
                </c:pt>
                <c:pt idx="601">
                  <c:v>91.486148999999997</c:v>
                </c:pt>
                <c:pt idx="602">
                  <c:v>91.336877000000001</c:v>
                </c:pt>
                <c:pt idx="603">
                  <c:v>91.433774999999997</c:v>
                </c:pt>
                <c:pt idx="604">
                  <c:v>91.445104000000001</c:v>
                </c:pt>
                <c:pt idx="605">
                  <c:v>91.458821</c:v>
                </c:pt>
                <c:pt idx="606">
                  <c:v>91.626756999999998</c:v>
                </c:pt>
                <c:pt idx="607">
                  <c:v>91.809376999999998</c:v>
                </c:pt>
                <c:pt idx="608">
                  <c:v>92.124137000000005</c:v>
                </c:pt>
                <c:pt idx="609">
                  <c:v>91.734206999999998</c:v>
                </c:pt>
                <c:pt idx="610">
                  <c:v>91.731369000000001</c:v>
                </c:pt>
                <c:pt idx="611">
                  <c:v>91.778942999999998</c:v>
                </c:pt>
                <c:pt idx="612">
                  <c:v>91.823198000000005</c:v>
                </c:pt>
                <c:pt idx="613">
                  <c:v>91.886137000000005</c:v>
                </c:pt>
                <c:pt idx="614">
                  <c:v>91.981592000000006</c:v>
                </c:pt>
                <c:pt idx="615">
                  <c:v>91.907882999999998</c:v>
                </c:pt>
                <c:pt idx="616">
                  <c:v>91.909587999999999</c:v>
                </c:pt>
                <c:pt idx="617">
                  <c:v>91.900209000000004</c:v>
                </c:pt>
                <c:pt idx="618">
                  <c:v>91.730604</c:v>
                </c:pt>
                <c:pt idx="619">
                  <c:v>91.558502000000004</c:v>
                </c:pt>
                <c:pt idx="620">
                  <c:v>91.415325999999993</c:v>
                </c:pt>
                <c:pt idx="621">
                  <c:v>91.176461000000003</c:v>
                </c:pt>
                <c:pt idx="622">
                  <c:v>90.927086000000003</c:v>
                </c:pt>
                <c:pt idx="623">
                  <c:v>90.572727</c:v>
                </c:pt>
                <c:pt idx="624">
                  <c:v>90.187665999999993</c:v>
                </c:pt>
                <c:pt idx="625">
                  <c:v>89.522259000000005</c:v>
                </c:pt>
                <c:pt idx="626">
                  <c:v>88.740223</c:v>
                </c:pt>
                <c:pt idx="627">
                  <c:v>87.906075999999999</c:v>
                </c:pt>
                <c:pt idx="628">
                  <c:v>87.087691000000007</c:v>
                </c:pt>
                <c:pt idx="629">
                  <c:v>86.214409000000003</c:v>
                </c:pt>
                <c:pt idx="630">
                  <c:v>85.539130999999998</c:v>
                </c:pt>
                <c:pt idx="631">
                  <c:v>84.927890000000005</c:v>
                </c:pt>
                <c:pt idx="632">
                  <c:v>84.503227999999993</c:v>
                </c:pt>
                <c:pt idx="633">
                  <c:v>84.262082000000007</c:v>
                </c:pt>
                <c:pt idx="634">
                  <c:v>84.260047</c:v>
                </c:pt>
                <c:pt idx="635">
                  <c:v>84.116157999999999</c:v>
                </c:pt>
                <c:pt idx="636">
                  <c:v>84.069843000000006</c:v>
                </c:pt>
                <c:pt idx="637">
                  <c:v>84.001622999999995</c:v>
                </c:pt>
                <c:pt idx="638">
                  <c:v>83.897503999999998</c:v>
                </c:pt>
                <c:pt idx="639">
                  <c:v>83.684179999999998</c:v>
                </c:pt>
                <c:pt idx="640">
                  <c:v>83.588818000000003</c:v>
                </c:pt>
                <c:pt idx="641">
                  <c:v>83.431613999999996</c:v>
                </c:pt>
                <c:pt idx="642">
                  <c:v>83.392499999999998</c:v>
                </c:pt>
                <c:pt idx="643">
                  <c:v>83.683971</c:v>
                </c:pt>
                <c:pt idx="644">
                  <c:v>83.717251000000005</c:v>
                </c:pt>
                <c:pt idx="645">
                  <c:v>83.713667000000001</c:v>
                </c:pt>
                <c:pt idx="646">
                  <c:v>83.928915000000003</c:v>
                </c:pt>
                <c:pt idx="647">
                  <c:v>84.275664000000006</c:v>
                </c:pt>
                <c:pt idx="648">
                  <c:v>84.739417000000003</c:v>
                </c:pt>
                <c:pt idx="649">
                  <c:v>84.962909999999994</c:v>
                </c:pt>
                <c:pt idx="650">
                  <c:v>85.314858999999998</c:v>
                </c:pt>
                <c:pt idx="651">
                  <c:v>85.718506000000005</c:v>
                </c:pt>
                <c:pt idx="652">
                  <c:v>86.130722000000006</c:v>
                </c:pt>
                <c:pt idx="653">
                  <c:v>86.581303000000005</c:v>
                </c:pt>
                <c:pt idx="654">
                  <c:v>87.032415</c:v>
                </c:pt>
                <c:pt idx="655">
                  <c:v>87.386835000000005</c:v>
                </c:pt>
                <c:pt idx="656">
                  <c:v>87.771151000000003</c:v>
                </c:pt>
                <c:pt idx="657">
                  <c:v>88.240065999999999</c:v>
                </c:pt>
                <c:pt idx="658">
                  <c:v>88.155857999999995</c:v>
                </c:pt>
                <c:pt idx="659">
                  <c:v>88.469234999999998</c:v>
                </c:pt>
                <c:pt idx="660">
                  <c:v>88.486665000000002</c:v>
                </c:pt>
                <c:pt idx="661">
                  <c:v>88.553657000000001</c:v>
                </c:pt>
                <c:pt idx="662">
                  <c:v>88.628418999999994</c:v>
                </c:pt>
                <c:pt idx="663">
                  <c:v>88.661196000000004</c:v>
                </c:pt>
                <c:pt idx="664">
                  <c:v>88.806453000000005</c:v>
                </c:pt>
                <c:pt idx="665">
                  <c:v>89.096905000000007</c:v>
                </c:pt>
                <c:pt idx="666">
                  <c:v>89.172281999999996</c:v>
                </c:pt>
                <c:pt idx="667">
                  <c:v>89.300918999999993</c:v>
                </c:pt>
                <c:pt idx="668">
                  <c:v>89.404268000000002</c:v>
                </c:pt>
                <c:pt idx="669">
                  <c:v>89.391475</c:v>
                </c:pt>
                <c:pt idx="670">
                  <c:v>89.438586999999998</c:v>
                </c:pt>
                <c:pt idx="671">
                  <c:v>89.543963000000005</c:v>
                </c:pt>
                <c:pt idx="672">
                  <c:v>89.603997000000007</c:v>
                </c:pt>
                <c:pt idx="673">
                  <c:v>89.781959000000001</c:v>
                </c:pt>
                <c:pt idx="674">
                  <c:v>89.585037</c:v>
                </c:pt>
                <c:pt idx="675">
                  <c:v>89.683565999999999</c:v>
                </c:pt>
                <c:pt idx="676">
                  <c:v>89.786064999999994</c:v>
                </c:pt>
                <c:pt idx="677">
                  <c:v>89.927959999999999</c:v>
                </c:pt>
                <c:pt idx="678">
                  <c:v>90.076876999999996</c:v>
                </c:pt>
                <c:pt idx="679">
                  <c:v>90.259777999999997</c:v>
                </c:pt>
                <c:pt idx="680">
                  <c:v>90.275563000000005</c:v>
                </c:pt>
                <c:pt idx="681">
                  <c:v>90.408643999999995</c:v>
                </c:pt>
                <c:pt idx="682">
                  <c:v>90.457313999999997</c:v>
                </c:pt>
                <c:pt idx="683">
                  <c:v>90.503711999999993</c:v>
                </c:pt>
                <c:pt idx="684">
                  <c:v>90.636525000000006</c:v>
                </c:pt>
                <c:pt idx="685">
                  <c:v>90.804952</c:v>
                </c:pt>
                <c:pt idx="686">
                  <c:v>90.781932999999995</c:v>
                </c:pt>
                <c:pt idx="687">
                  <c:v>90.825325000000007</c:v>
                </c:pt>
                <c:pt idx="688">
                  <c:v>90.910816999999994</c:v>
                </c:pt>
                <c:pt idx="689">
                  <c:v>91.016321000000005</c:v>
                </c:pt>
                <c:pt idx="690">
                  <c:v>91.120041999999998</c:v>
                </c:pt>
                <c:pt idx="691">
                  <c:v>91.166780000000003</c:v>
                </c:pt>
                <c:pt idx="692">
                  <c:v>91.252229999999997</c:v>
                </c:pt>
                <c:pt idx="693">
                  <c:v>91.291884999999994</c:v>
                </c:pt>
                <c:pt idx="694">
                  <c:v>91.358348000000007</c:v>
                </c:pt>
                <c:pt idx="695">
                  <c:v>91.335869000000002</c:v>
                </c:pt>
                <c:pt idx="696">
                  <c:v>91.369298999999998</c:v>
                </c:pt>
                <c:pt idx="697">
                  <c:v>91.468819999999994</c:v>
                </c:pt>
                <c:pt idx="698">
                  <c:v>91.490374000000003</c:v>
                </c:pt>
                <c:pt idx="699">
                  <c:v>91.548336000000006</c:v>
                </c:pt>
                <c:pt idx="700">
                  <c:v>91.415197000000006</c:v>
                </c:pt>
                <c:pt idx="701">
                  <c:v>91.403458000000001</c:v>
                </c:pt>
                <c:pt idx="702">
                  <c:v>91.435697000000005</c:v>
                </c:pt>
                <c:pt idx="703">
                  <c:v>91.485106999999999</c:v>
                </c:pt>
                <c:pt idx="704">
                  <c:v>91.547286999999997</c:v>
                </c:pt>
                <c:pt idx="705">
                  <c:v>91.600711000000004</c:v>
                </c:pt>
                <c:pt idx="706">
                  <c:v>91.617350999999999</c:v>
                </c:pt>
                <c:pt idx="707">
                  <c:v>91.554042999999993</c:v>
                </c:pt>
                <c:pt idx="708">
                  <c:v>91.459807999999995</c:v>
                </c:pt>
                <c:pt idx="709">
                  <c:v>91.378523000000001</c:v>
                </c:pt>
                <c:pt idx="710">
                  <c:v>91.32817</c:v>
                </c:pt>
                <c:pt idx="711">
                  <c:v>91.320879000000005</c:v>
                </c:pt>
                <c:pt idx="712">
                  <c:v>91.270797999999999</c:v>
                </c:pt>
                <c:pt idx="713">
                  <c:v>91.293625000000006</c:v>
                </c:pt>
                <c:pt idx="714">
                  <c:v>91.380814999999998</c:v>
                </c:pt>
                <c:pt idx="715">
                  <c:v>91.488044000000002</c:v>
                </c:pt>
                <c:pt idx="716">
                  <c:v>91.567307</c:v>
                </c:pt>
                <c:pt idx="717">
                  <c:v>91.638647000000006</c:v>
                </c:pt>
                <c:pt idx="718">
                  <c:v>91.681859000000003</c:v>
                </c:pt>
                <c:pt idx="719">
                  <c:v>91.734922999999995</c:v>
                </c:pt>
                <c:pt idx="720">
                  <c:v>91.712345999999997</c:v>
                </c:pt>
                <c:pt idx="721">
                  <c:v>91.686228</c:v>
                </c:pt>
                <c:pt idx="722">
                  <c:v>91.634496999999996</c:v>
                </c:pt>
                <c:pt idx="723">
                  <c:v>91.651392000000001</c:v>
                </c:pt>
                <c:pt idx="724">
                  <c:v>91.582570000000004</c:v>
                </c:pt>
                <c:pt idx="725">
                  <c:v>91.590851000000001</c:v>
                </c:pt>
                <c:pt idx="726">
                  <c:v>91.599361999999999</c:v>
                </c:pt>
                <c:pt idx="727">
                  <c:v>91.644834000000003</c:v>
                </c:pt>
                <c:pt idx="728">
                  <c:v>91.733543999999995</c:v>
                </c:pt>
                <c:pt idx="729">
                  <c:v>91.757339999999999</c:v>
                </c:pt>
                <c:pt idx="730">
                  <c:v>91.693100999999999</c:v>
                </c:pt>
                <c:pt idx="731">
                  <c:v>91.664058999999995</c:v>
                </c:pt>
                <c:pt idx="732">
                  <c:v>91.651630999999995</c:v>
                </c:pt>
                <c:pt idx="733">
                  <c:v>91.582671000000005</c:v>
                </c:pt>
                <c:pt idx="734">
                  <c:v>91.544386000000003</c:v>
                </c:pt>
                <c:pt idx="735">
                  <c:v>91.457312999999999</c:v>
                </c:pt>
                <c:pt idx="736">
                  <c:v>91.328672999999995</c:v>
                </c:pt>
                <c:pt idx="737">
                  <c:v>91.230447999999996</c:v>
                </c:pt>
                <c:pt idx="738">
                  <c:v>91.138660000000002</c:v>
                </c:pt>
                <c:pt idx="739">
                  <c:v>91.101004000000003</c:v>
                </c:pt>
                <c:pt idx="740">
                  <c:v>91.050533000000001</c:v>
                </c:pt>
                <c:pt idx="741">
                  <c:v>91.037846000000002</c:v>
                </c:pt>
                <c:pt idx="742">
                  <c:v>91.094161999999997</c:v>
                </c:pt>
                <c:pt idx="743">
                  <c:v>91.108300999999997</c:v>
                </c:pt>
                <c:pt idx="744">
                  <c:v>91.150617999999994</c:v>
                </c:pt>
                <c:pt idx="745">
                  <c:v>91.185524000000001</c:v>
                </c:pt>
                <c:pt idx="746">
                  <c:v>91.209185000000005</c:v>
                </c:pt>
                <c:pt idx="747">
                  <c:v>91.241844999999998</c:v>
                </c:pt>
                <c:pt idx="748">
                  <c:v>91.301269000000005</c:v>
                </c:pt>
                <c:pt idx="749">
                  <c:v>91.321787</c:v>
                </c:pt>
                <c:pt idx="750">
                  <c:v>91.298083000000005</c:v>
                </c:pt>
                <c:pt idx="751">
                  <c:v>91.345996</c:v>
                </c:pt>
                <c:pt idx="752">
                  <c:v>91.381979000000001</c:v>
                </c:pt>
                <c:pt idx="753">
                  <c:v>91.425501999999994</c:v>
                </c:pt>
                <c:pt idx="754">
                  <c:v>91.462659000000002</c:v>
                </c:pt>
                <c:pt idx="755">
                  <c:v>91.547655000000006</c:v>
                </c:pt>
                <c:pt idx="756">
                  <c:v>91.576622999999998</c:v>
                </c:pt>
                <c:pt idx="757">
                  <c:v>91.532435000000007</c:v>
                </c:pt>
                <c:pt idx="758">
                  <c:v>91.491643999999994</c:v>
                </c:pt>
                <c:pt idx="759">
                  <c:v>91.420022000000003</c:v>
                </c:pt>
                <c:pt idx="760">
                  <c:v>91.335029000000006</c:v>
                </c:pt>
                <c:pt idx="761">
                  <c:v>91.284610999999998</c:v>
                </c:pt>
                <c:pt idx="762">
                  <c:v>91.218592999999998</c:v>
                </c:pt>
                <c:pt idx="763">
                  <c:v>91.186797999999996</c:v>
                </c:pt>
                <c:pt idx="764">
                  <c:v>91.124868000000006</c:v>
                </c:pt>
                <c:pt idx="765">
                  <c:v>91.113878</c:v>
                </c:pt>
                <c:pt idx="766">
                  <c:v>91.107919999999993</c:v>
                </c:pt>
                <c:pt idx="767">
                  <c:v>91.062672000000006</c:v>
                </c:pt>
                <c:pt idx="768">
                  <c:v>91.060502</c:v>
                </c:pt>
                <c:pt idx="769">
                  <c:v>91.051326000000003</c:v>
                </c:pt>
                <c:pt idx="770">
                  <c:v>90.998842999999994</c:v>
                </c:pt>
                <c:pt idx="771">
                  <c:v>90.980283</c:v>
                </c:pt>
                <c:pt idx="772">
                  <c:v>90.968734999999995</c:v>
                </c:pt>
                <c:pt idx="773">
                  <c:v>90.921064999999999</c:v>
                </c:pt>
                <c:pt idx="774">
                  <c:v>90.893923000000001</c:v>
                </c:pt>
                <c:pt idx="775">
                  <c:v>90.929888000000005</c:v>
                </c:pt>
                <c:pt idx="776">
                  <c:v>90.984219999999993</c:v>
                </c:pt>
                <c:pt idx="777">
                  <c:v>91.048286000000004</c:v>
                </c:pt>
                <c:pt idx="778">
                  <c:v>91.099587999999997</c:v>
                </c:pt>
                <c:pt idx="779">
                  <c:v>91.184494999999998</c:v>
                </c:pt>
                <c:pt idx="780">
                  <c:v>91.251267999999996</c:v>
                </c:pt>
                <c:pt idx="781">
                  <c:v>91.304136999999997</c:v>
                </c:pt>
                <c:pt idx="782">
                  <c:v>91.378709999999998</c:v>
                </c:pt>
                <c:pt idx="783">
                  <c:v>91.462007999999997</c:v>
                </c:pt>
                <c:pt idx="784">
                  <c:v>91.517920000000004</c:v>
                </c:pt>
                <c:pt idx="785">
                  <c:v>91.564841000000001</c:v>
                </c:pt>
                <c:pt idx="786">
                  <c:v>91.543289999999999</c:v>
                </c:pt>
                <c:pt idx="787">
                  <c:v>91.500501</c:v>
                </c:pt>
                <c:pt idx="788">
                  <c:v>91.518229000000005</c:v>
                </c:pt>
                <c:pt idx="789">
                  <c:v>91.531948999999997</c:v>
                </c:pt>
                <c:pt idx="790">
                  <c:v>91.525684999999996</c:v>
                </c:pt>
                <c:pt idx="791">
                  <c:v>91.506878</c:v>
                </c:pt>
                <c:pt idx="792">
                  <c:v>91.473015000000004</c:v>
                </c:pt>
                <c:pt idx="793">
                  <c:v>91.478262999999998</c:v>
                </c:pt>
                <c:pt idx="794">
                  <c:v>91.453749000000002</c:v>
                </c:pt>
                <c:pt idx="795">
                  <c:v>91.424424000000002</c:v>
                </c:pt>
                <c:pt idx="796">
                  <c:v>91.413701000000003</c:v>
                </c:pt>
                <c:pt idx="797">
                  <c:v>91.388278999999997</c:v>
                </c:pt>
                <c:pt idx="798">
                  <c:v>91.303550000000001</c:v>
                </c:pt>
                <c:pt idx="799">
                  <c:v>91.257317999999998</c:v>
                </c:pt>
                <c:pt idx="800">
                  <c:v>91.163510000000002</c:v>
                </c:pt>
                <c:pt idx="801">
                  <c:v>91.097740000000002</c:v>
                </c:pt>
                <c:pt idx="802">
                  <c:v>91.057818999999995</c:v>
                </c:pt>
                <c:pt idx="803">
                  <c:v>90.988192999999995</c:v>
                </c:pt>
                <c:pt idx="804">
                  <c:v>90.977326000000005</c:v>
                </c:pt>
                <c:pt idx="805">
                  <c:v>90.983785999999995</c:v>
                </c:pt>
                <c:pt idx="806">
                  <c:v>90.978189999999998</c:v>
                </c:pt>
                <c:pt idx="807">
                  <c:v>90.993138999999999</c:v>
                </c:pt>
                <c:pt idx="808">
                  <c:v>91.007718999999994</c:v>
                </c:pt>
                <c:pt idx="809">
                  <c:v>91.028363999999996</c:v>
                </c:pt>
                <c:pt idx="810">
                  <c:v>91.067195999999996</c:v>
                </c:pt>
                <c:pt idx="811">
                  <c:v>91.048152000000002</c:v>
                </c:pt>
                <c:pt idx="812">
                  <c:v>91.051597999999998</c:v>
                </c:pt>
                <c:pt idx="813">
                  <c:v>91.084508999999997</c:v>
                </c:pt>
                <c:pt idx="814">
                  <c:v>91.077028999999996</c:v>
                </c:pt>
                <c:pt idx="815">
                  <c:v>91.104456999999996</c:v>
                </c:pt>
                <c:pt idx="816">
                  <c:v>91.119837000000004</c:v>
                </c:pt>
                <c:pt idx="817">
                  <c:v>91.125349999999997</c:v>
                </c:pt>
                <c:pt idx="818">
                  <c:v>91.215018000000001</c:v>
                </c:pt>
                <c:pt idx="819">
                  <c:v>91.276114000000007</c:v>
                </c:pt>
                <c:pt idx="820">
                  <c:v>91.296785999999997</c:v>
                </c:pt>
                <c:pt idx="821">
                  <c:v>91.307243999999997</c:v>
                </c:pt>
                <c:pt idx="822">
                  <c:v>91.335848999999996</c:v>
                </c:pt>
                <c:pt idx="823">
                  <c:v>91.330432000000002</c:v>
                </c:pt>
                <c:pt idx="824">
                  <c:v>91.330776999999998</c:v>
                </c:pt>
                <c:pt idx="825">
                  <c:v>91.291004000000001</c:v>
                </c:pt>
                <c:pt idx="826">
                  <c:v>91.258761000000007</c:v>
                </c:pt>
                <c:pt idx="827">
                  <c:v>91.207554000000002</c:v>
                </c:pt>
                <c:pt idx="828">
                  <c:v>91.134578000000005</c:v>
                </c:pt>
                <c:pt idx="829">
                  <c:v>91.084305000000001</c:v>
                </c:pt>
                <c:pt idx="830">
                  <c:v>91.004304000000005</c:v>
                </c:pt>
                <c:pt idx="831">
                  <c:v>90.945293000000007</c:v>
                </c:pt>
                <c:pt idx="832">
                  <c:v>90.928820999999999</c:v>
                </c:pt>
                <c:pt idx="833">
                  <c:v>90.861677999999998</c:v>
                </c:pt>
                <c:pt idx="834">
                  <c:v>90.787305000000003</c:v>
                </c:pt>
                <c:pt idx="835">
                  <c:v>90.736395000000002</c:v>
                </c:pt>
                <c:pt idx="836">
                  <c:v>90.691712999999993</c:v>
                </c:pt>
                <c:pt idx="837">
                  <c:v>90.693254999999994</c:v>
                </c:pt>
                <c:pt idx="838">
                  <c:v>90.711484999999996</c:v>
                </c:pt>
                <c:pt idx="839">
                  <c:v>90.741810000000001</c:v>
                </c:pt>
                <c:pt idx="840">
                  <c:v>90.757242000000005</c:v>
                </c:pt>
                <c:pt idx="841">
                  <c:v>90.824181999999993</c:v>
                </c:pt>
                <c:pt idx="842">
                  <c:v>90.858707999999993</c:v>
                </c:pt>
                <c:pt idx="843">
                  <c:v>90.928757000000004</c:v>
                </c:pt>
                <c:pt idx="844">
                  <c:v>90.961138000000005</c:v>
                </c:pt>
                <c:pt idx="845">
                  <c:v>91.027063999999996</c:v>
                </c:pt>
                <c:pt idx="846">
                  <c:v>91.070689000000002</c:v>
                </c:pt>
                <c:pt idx="847">
                  <c:v>91.127348999999995</c:v>
                </c:pt>
                <c:pt idx="848">
                  <c:v>91.190089999999998</c:v>
                </c:pt>
                <c:pt idx="849">
                  <c:v>91.253777999999997</c:v>
                </c:pt>
                <c:pt idx="850">
                  <c:v>91.305899999999994</c:v>
                </c:pt>
                <c:pt idx="851">
                  <c:v>91.364813999999996</c:v>
                </c:pt>
                <c:pt idx="852">
                  <c:v>91.394999999999996</c:v>
                </c:pt>
                <c:pt idx="853">
                  <c:v>91.401679000000001</c:v>
                </c:pt>
                <c:pt idx="854">
                  <c:v>91.426192999999998</c:v>
                </c:pt>
                <c:pt idx="855">
                  <c:v>91.434828999999993</c:v>
                </c:pt>
                <c:pt idx="856">
                  <c:v>91.412520999999998</c:v>
                </c:pt>
                <c:pt idx="857">
                  <c:v>91.396521000000007</c:v>
                </c:pt>
                <c:pt idx="858">
                  <c:v>91.359217000000001</c:v>
                </c:pt>
                <c:pt idx="859">
                  <c:v>91.361846999999997</c:v>
                </c:pt>
                <c:pt idx="860">
                  <c:v>91.331160999999994</c:v>
                </c:pt>
                <c:pt idx="861">
                  <c:v>91.345397000000006</c:v>
                </c:pt>
                <c:pt idx="862">
                  <c:v>91.379129000000006</c:v>
                </c:pt>
                <c:pt idx="863">
                  <c:v>91.354463999999993</c:v>
                </c:pt>
                <c:pt idx="864">
                  <c:v>91.307820000000007</c:v>
                </c:pt>
                <c:pt idx="865">
                  <c:v>91.289957000000001</c:v>
                </c:pt>
                <c:pt idx="866">
                  <c:v>91.233024</c:v>
                </c:pt>
                <c:pt idx="867">
                  <c:v>91.173704999999998</c:v>
                </c:pt>
                <c:pt idx="868">
                  <c:v>91.162845000000004</c:v>
                </c:pt>
                <c:pt idx="869">
                  <c:v>91.102506000000005</c:v>
                </c:pt>
                <c:pt idx="870">
                  <c:v>91.106309999999993</c:v>
                </c:pt>
                <c:pt idx="871">
                  <c:v>91.123513000000003</c:v>
                </c:pt>
                <c:pt idx="872">
                  <c:v>91.148583000000002</c:v>
                </c:pt>
                <c:pt idx="873">
                  <c:v>91.187939</c:v>
                </c:pt>
                <c:pt idx="874">
                  <c:v>91.217093000000006</c:v>
                </c:pt>
                <c:pt idx="875">
                  <c:v>91.276357000000004</c:v>
                </c:pt>
                <c:pt idx="876">
                  <c:v>91.364604</c:v>
                </c:pt>
                <c:pt idx="877">
                  <c:v>91.418951000000007</c:v>
                </c:pt>
                <c:pt idx="878">
                  <c:v>91.468648999999999</c:v>
                </c:pt>
                <c:pt idx="879">
                  <c:v>91.544044999999997</c:v>
                </c:pt>
                <c:pt idx="880">
                  <c:v>91.530162000000004</c:v>
                </c:pt>
                <c:pt idx="881">
                  <c:v>91.585178999999997</c:v>
                </c:pt>
                <c:pt idx="882">
                  <c:v>91.616084999999998</c:v>
                </c:pt>
                <c:pt idx="883">
                  <c:v>91.665195999999995</c:v>
                </c:pt>
                <c:pt idx="884">
                  <c:v>91.674409999999995</c:v>
                </c:pt>
                <c:pt idx="885">
                  <c:v>91.722700000000003</c:v>
                </c:pt>
                <c:pt idx="886">
                  <c:v>91.722613999999993</c:v>
                </c:pt>
                <c:pt idx="887">
                  <c:v>91.726624000000001</c:v>
                </c:pt>
                <c:pt idx="888">
                  <c:v>91.739198000000002</c:v>
                </c:pt>
                <c:pt idx="889">
                  <c:v>91.744615999999994</c:v>
                </c:pt>
                <c:pt idx="890">
                  <c:v>91.743727000000007</c:v>
                </c:pt>
                <c:pt idx="891">
                  <c:v>91.734114000000005</c:v>
                </c:pt>
                <c:pt idx="892">
                  <c:v>91.672297999999998</c:v>
                </c:pt>
                <c:pt idx="893">
                  <c:v>91.586245000000005</c:v>
                </c:pt>
                <c:pt idx="894">
                  <c:v>91.494382999999999</c:v>
                </c:pt>
                <c:pt idx="895">
                  <c:v>91.441233999999994</c:v>
                </c:pt>
                <c:pt idx="896">
                  <c:v>91.366191000000001</c:v>
                </c:pt>
                <c:pt idx="897">
                  <c:v>91.295502999999997</c:v>
                </c:pt>
                <c:pt idx="898">
                  <c:v>91.211754999999997</c:v>
                </c:pt>
                <c:pt idx="899">
                  <c:v>91.191294999999997</c:v>
                </c:pt>
                <c:pt idx="900">
                  <c:v>91.155883000000003</c:v>
                </c:pt>
                <c:pt idx="901">
                  <c:v>91.155495000000002</c:v>
                </c:pt>
                <c:pt idx="902">
                  <c:v>91.204594</c:v>
                </c:pt>
                <c:pt idx="903">
                  <c:v>91.231396000000004</c:v>
                </c:pt>
                <c:pt idx="904">
                  <c:v>91.256934999999999</c:v>
                </c:pt>
                <c:pt idx="905">
                  <c:v>91.309227000000007</c:v>
                </c:pt>
                <c:pt idx="906">
                  <c:v>91.355866000000006</c:v>
                </c:pt>
                <c:pt idx="907">
                  <c:v>91.395097000000007</c:v>
                </c:pt>
                <c:pt idx="908">
                  <c:v>91.470262000000005</c:v>
                </c:pt>
                <c:pt idx="909">
                  <c:v>91.521413999999993</c:v>
                </c:pt>
                <c:pt idx="910">
                  <c:v>91.588576000000003</c:v>
                </c:pt>
                <c:pt idx="911">
                  <c:v>91.624599000000003</c:v>
                </c:pt>
                <c:pt idx="912">
                  <c:v>91.698323000000002</c:v>
                </c:pt>
                <c:pt idx="913">
                  <c:v>91.747884999999997</c:v>
                </c:pt>
                <c:pt idx="914">
                  <c:v>91.769419999999997</c:v>
                </c:pt>
                <c:pt idx="915">
                  <c:v>91.813130000000001</c:v>
                </c:pt>
                <c:pt idx="916">
                  <c:v>91.868913000000006</c:v>
                </c:pt>
                <c:pt idx="917">
                  <c:v>91.866392000000005</c:v>
                </c:pt>
                <c:pt idx="918">
                  <c:v>91.874177000000003</c:v>
                </c:pt>
                <c:pt idx="919">
                  <c:v>91.861293000000003</c:v>
                </c:pt>
                <c:pt idx="920">
                  <c:v>91.843042999999994</c:v>
                </c:pt>
                <c:pt idx="921">
                  <c:v>91.801828999999998</c:v>
                </c:pt>
                <c:pt idx="922">
                  <c:v>91.775462000000005</c:v>
                </c:pt>
                <c:pt idx="923">
                  <c:v>91.704559000000003</c:v>
                </c:pt>
                <c:pt idx="924">
                  <c:v>91.638654000000002</c:v>
                </c:pt>
                <c:pt idx="925">
                  <c:v>91.593879999999999</c:v>
                </c:pt>
                <c:pt idx="926">
                  <c:v>91.584515999999994</c:v>
                </c:pt>
                <c:pt idx="927">
                  <c:v>91.550666000000007</c:v>
                </c:pt>
                <c:pt idx="928">
                  <c:v>91.524923000000001</c:v>
                </c:pt>
                <c:pt idx="929">
                  <c:v>91.522803999999994</c:v>
                </c:pt>
                <c:pt idx="930">
                  <c:v>91.529112999999995</c:v>
                </c:pt>
                <c:pt idx="931">
                  <c:v>91.516525000000001</c:v>
                </c:pt>
                <c:pt idx="932">
                  <c:v>91.504889000000006</c:v>
                </c:pt>
                <c:pt idx="933">
                  <c:v>91.496956999999995</c:v>
                </c:pt>
                <c:pt idx="934">
                  <c:v>91.467008000000007</c:v>
                </c:pt>
                <c:pt idx="935">
                  <c:v>91.439666000000003</c:v>
                </c:pt>
                <c:pt idx="936">
                  <c:v>91.388388000000006</c:v>
                </c:pt>
                <c:pt idx="937">
                  <c:v>91.333937000000006</c:v>
                </c:pt>
                <c:pt idx="938">
                  <c:v>91.291195000000002</c:v>
                </c:pt>
                <c:pt idx="939">
                  <c:v>91.295164</c:v>
                </c:pt>
                <c:pt idx="940">
                  <c:v>91.302263999999994</c:v>
                </c:pt>
                <c:pt idx="941">
                  <c:v>91.322254000000001</c:v>
                </c:pt>
                <c:pt idx="942">
                  <c:v>91.335125000000005</c:v>
                </c:pt>
                <c:pt idx="943">
                  <c:v>91.372360999999998</c:v>
                </c:pt>
                <c:pt idx="944">
                  <c:v>91.456081999999995</c:v>
                </c:pt>
                <c:pt idx="945">
                  <c:v>91.526951999999994</c:v>
                </c:pt>
                <c:pt idx="946">
                  <c:v>91.617599999999996</c:v>
                </c:pt>
                <c:pt idx="947">
                  <c:v>91.668519000000003</c:v>
                </c:pt>
                <c:pt idx="948">
                  <c:v>91.688524000000001</c:v>
                </c:pt>
                <c:pt idx="949">
                  <c:v>91.724569000000002</c:v>
                </c:pt>
                <c:pt idx="950">
                  <c:v>91.737645999999998</c:v>
                </c:pt>
                <c:pt idx="951">
                  <c:v>91.764920000000004</c:v>
                </c:pt>
                <c:pt idx="952">
                  <c:v>91.760350000000003</c:v>
                </c:pt>
                <c:pt idx="953">
                  <c:v>91.766496000000004</c:v>
                </c:pt>
                <c:pt idx="954">
                  <c:v>91.744999000000007</c:v>
                </c:pt>
                <c:pt idx="955">
                  <c:v>91.731607999999994</c:v>
                </c:pt>
                <c:pt idx="956">
                  <c:v>91.707269999999994</c:v>
                </c:pt>
                <c:pt idx="957">
                  <c:v>91.709739999999996</c:v>
                </c:pt>
                <c:pt idx="958">
                  <c:v>91.668723</c:v>
                </c:pt>
                <c:pt idx="959">
                  <c:v>91.639661000000004</c:v>
                </c:pt>
                <c:pt idx="960">
                  <c:v>91.587856000000002</c:v>
                </c:pt>
                <c:pt idx="961">
                  <c:v>91.511977000000002</c:v>
                </c:pt>
                <c:pt idx="962">
                  <c:v>91.457730999999995</c:v>
                </c:pt>
                <c:pt idx="963">
                  <c:v>91.425165000000007</c:v>
                </c:pt>
                <c:pt idx="964">
                  <c:v>91.403000000000006</c:v>
                </c:pt>
                <c:pt idx="965">
                  <c:v>91.370896999999999</c:v>
                </c:pt>
                <c:pt idx="966">
                  <c:v>91.319643999999997</c:v>
                </c:pt>
                <c:pt idx="967">
                  <c:v>91.291449</c:v>
                </c:pt>
                <c:pt idx="968">
                  <c:v>91.294918999999993</c:v>
                </c:pt>
                <c:pt idx="969">
                  <c:v>91.311035000000004</c:v>
                </c:pt>
                <c:pt idx="970">
                  <c:v>91.321049000000002</c:v>
                </c:pt>
                <c:pt idx="971">
                  <c:v>91.319194999999993</c:v>
                </c:pt>
                <c:pt idx="972">
                  <c:v>91.341104000000001</c:v>
                </c:pt>
                <c:pt idx="973">
                  <c:v>91.399951999999999</c:v>
                </c:pt>
                <c:pt idx="974">
                  <c:v>91.412695999999997</c:v>
                </c:pt>
                <c:pt idx="975">
                  <c:v>91.431732999999994</c:v>
                </c:pt>
                <c:pt idx="976">
                  <c:v>91.504650999999996</c:v>
                </c:pt>
                <c:pt idx="977">
                  <c:v>91.572738000000001</c:v>
                </c:pt>
                <c:pt idx="978">
                  <c:v>91.648760999999993</c:v>
                </c:pt>
                <c:pt idx="979">
                  <c:v>91.695712</c:v>
                </c:pt>
                <c:pt idx="980">
                  <c:v>91.718277</c:v>
                </c:pt>
                <c:pt idx="981">
                  <c:v>91.775416000000007</c:v>
                </c:pt>
                <c:pt idx="982">
                  <c:v>91.781156999999993</c:v>
                </c:pt>
                <c:pt idx="983">
                  <c:v>91.767837999999998</c:v>
                </c:pt>
                <c:pt idx="984">
                  <c:v>91.702276999999995</c:v>
                </c:pt>
                <c:pt idx="985">
                  <c:v>91.627033999999995</c:v>
                </c:pt>
                <c:pt idx="986">
                  <c:v>91.647812999999999</c:v>
                </c:pt>
                <c:pt idx="987">
                  <c:v>91.609860999999995</c:v>
                </c:pt>
                <c:pt idx="988">
                  <c:v>91.484650999999999</c:v>
                </c:pt>
                <c:pt idx="989">
                  <c:v>91.406830999999997</c:v>
                </c:pt>
                <c:pt idx="990">
                  <c:v>91.400362000000001</c:v>
                </c:pt>
                <c:pt idx="991">
                  <c:v>91.360125999999994</c:v>
                </c:pt>
                <c:pt idx="992">
                  <c:v>91.315404000000001</c:v>
                </c:pt>
                <c:pt idx="993">
                  <c:v>91.243774000000002</c:v>
                </c:pt>
                <c:pt idx="994">
                  <c:v>91.175161000000003</c:v>
                </c:pt>
                <c:pt idx="995">
                  <c:v>91.197674000000006</c:v>
                </c:pt>
                <c:pt idx="996">
                  <c:v>91.139866999999995</c:v>
                </c:pt>
                <c:pt idx="997">
                  <c:v>91.201635999999993</c:v>
                </c:pt>
                <c:pt idx="998">
                  <c:v>91.164282999999998</c:v>
                </c:pt>
                <c:pt idx="999">
                  <c:v>91.223194000000007</c:v>
                </c:pt>
                <c:pt idx="1000">
                  <c:v>91.253981999999993</c:v>
                </c:pt>
                <c:pt idx="1001">
                  <c:v>91.228896000000006</c:v>
                </c:pt>
                <c:pt idx="1002">
                  <c:v>91.222830999999999</c:v>
                </c:pt>
                <c:pt idx="1003">
                  <c:v>91.200641000000005</c:v>
                </c:pt>
                <c:pt idx="1004">
                  <c:v>91.195246999999995</c:v>
                </c:pt>
                <c:pt idx="1005">
                  <c:v>91.178619999999995</c:v>
                </c:pt>
                <c:pt idx="1006">
                  <c:v>91.126542000000001</c:v>
                </c:pt>
                <c:pt idx="1007">
                  <c:v>91.035359</c:v>
                </c:pt>
                <c:pt idx="1008">
                  <c:v>90.997890999999996</c:v>
                </c:pt>
                <c:pt idx="1009">
                  <c:v>91.068839999999994</c:v>
                </c:pt>
                <c:pt idx="1010">
                  <c:v>90.977483000000007</c:v>
                </c:pt>
                <c:pt idx="1011">
                  <c:v>91.149448000000007</c:v>
                </c:pt>
                <c:pt idx="1012">
                  <c:v>91.187513999999993</c:v>
                </c:pt>
                <c:pt idx="1013">
                  <c:v>91.255405999999994</c:v>
                </c:pt>
                <c:pt idx="1014">
                  <c:v>91.196687999999995</c:v>
                </c:pt>
                <c:pt idx="1015">
                  <c:v>91.229747000000003</c:v>
                </c:pt>
                <c:pt idx="1016">
                  <c:v>91.292987999999994</c:v>
                </c:pt>
                <c:pt idx="1017">
                  <c:v>91.260266999999999</c:v>
                </c:pt>
                <c:pt idx="1018">
                  <c:v>91.282443999999998</c:v>
                </c:pt>
                <c:pt idx="1019">
                  <c:v>91.312237999999994</c:v>
                </c:pt>
                <c:pt idx="1020">
                  <c:v>91.303756000000007</c:v>
                </c:pt>
                <c:pt idx="1021">
                  <c:v>91.235283999999993</c:v>
                </c:pt>
                <c:pt idx="1022">
                  <c:v>91.233343000000005</c:v>
                </c:pt>
                <c:pt idx="1023">
                  <c:v>91.214764000000002</c:v>
                </c:pt>
                <c:pt idx="1024">
                  <c:v>91.144588999999996</c:v>
                </c:pt>
                <c:pt idx="1025">
                  <c:v>91.246054000000001</c:v>
                </c:pt>
                <c:pt idx="1026">
                  <c:v>91.231797</c:v>
                </c:pt>
                <c:pt idx="1027">
                  <c:v>91.172939</c:v>
                </c:pt>
                <c:pt idx="1028">
                  <c:v>91.141065999999995</c:v>
                </c:pt>
                <c:pt idx="1029">
                  <c:v>91.153891000000002</c:v>
                </c:pt>
                <c:pt idx="1030">
                  <c:v>91.160532000000003</c:v>
                </c:pt>
                <c:pt idx="1031">
                  <c:v>91.159329999999997</c:v>
                </c:pt>
                <c:pt idx="1032">
                  <c:v>91.177931999999998</c:v>
                </c:pt>
                <c:pt idx="1033">
                  <c:v>91.226453000000006</c:v>
                </c:pt>
                <c:pt idx="1034">
                  <c:v>91.240116</c:v>
                </c:pt>
                <c:pt idx="1035">
                  <c:v>91.237361000000007</c:v>
                </c:pt>
                <c:pt idx="1036">
                  <c:v>91.276690000000002</c:v>
                </c:pt>
                <c:pt idx="1037">
                  <c:v>91.315815000000001</c:v>
                </c:pt>
                <c:pt idx="1038">
                  <c:v>91.342371999999997</c:v>
                </c:pt>
                <c:pt idx="1039">
                  <c:v>91.407640000000001</c:v>
                </c:pt>
                <c:pt idx="1040">
                  <c:v>91.479921000000004</c:v>
                </c:pt>
                <c:pt idx="1041">
                  <c:v>91.475059999999999</c:v>
                </c:pt>
                <c:pt idx="1042">
                  <c:v>91.551882000000006</c:v>
                </c:pt>
                <c:pt idx="1043">
                  <c:v>91.580223000000004</c:v>
                </c:pt>
                <c:pt idx="1044">
                  <c:v>91.594037</c:v>
                </c:pt>
                <c:pt idx="1045">
                  <c:v>91.624960000000002</c:v>
                </c:pt>
                <c:pt idx="1046">
                  <c:v>91.640771999999998</c:v>
                </c:pt>
                <c:pt idx="1047">
                  <c:v>91.645347000000001</c:v>
                </c:pt>
                <c:pt idx="1048">
                  <c:v>91.641143</c:v>
                </c:pt>
                <c:pt idx="1049">
                  <c:v>91.635841999999997</c:v>
                </c:pt>
                <c:pt idx="1050">
                  <c:v>91.659817000000004</c:v>
                </c:pt>
                <c:pt idx="1051">
                  <c:v>91.679812999999996</c:v>
                </c:pt>
                <c:pt idx="1052">
                  <c:v>91.700693999999999</c:v>
                </c:pt>
                <c:pt idx="1053">
                  <c:v>91.744445999999996</c:v>
                </c:pt>
                <c:pt idx="1054">
                  <c:v>91.727650999999994</c:v>
                </c:pt>
                <c:pt idx="1055">
                  <c:v>91.715441999999996</c:v>
                </c:pt>
                <c:pt idx="1056">
                  <c:v>91.700103999999996</c:v>
                </c:pt>
                <c:pt idx="1057">
                  <c:v>91.642087000000004</c:v>
                </c:pt>
                <c:pt idx="1058">
                  <c:v>91.591746999999998</c:v>
                </c:pt>
                <c:pt idx="1059">
                  <c:v>91.572433000000004</c:v>
                </c:pt>
                <c:pt idx="1060">
                  <c:v>91.522096000000005</c:v>
                </c:pt>
                <c:pt idx="1061">
                  <c:v>91.457925000000003</c:v>
                </c:pt>
                <c:pt idx="1062">
                  <c:v>91.377685</c:v>
                </c:pt>
                <c:pt idx="1063">
                  <c:v>91.298986999999997</c:v>
                </c:pt>
                <c:pt idx="1064">
                  <c:v>91.242840999999999</c:v>
                </c:pt>
                <c:pt idx="1065">
                  <c:v>91.225773000000004</c:v>
                </c:pt>
                <c:pt idx="1066">
                  <c:v>91.251701999999995</c:v>
                </c:pt>
                <c:pt idx="1067">
                  <c:v>91.255878999999993</c:v>
                </c:pt>
                <c:pt idx="1068">
                  <c:v>91.269694000000001</c:v>
                </c:pt>
                <c:pt idx="1069">
                  <c:v>91.305977999999996</c:v>
                </c:pt>
                <c:pt idx="1070">
                  <c:v>91.324563999999995</c:v>
                </c:pt>
                <c:pt idx="1071">
                  <c:v>91.419634000000002</c:v>
                </c:pt>
                <c:pt idx="1072">
                  <c:v>91.485776000000001</c:v>
                </c:pt>
                <c:pt idx="1073">
                  <c:v>91.561746999999997</c:v>
                </c:pt>
                <c:pt idx="1074">
                  <c:v>91.603894999999994</c:v>
                </c:pt>
                <c:pt idx="1075">
                  <c:v>91.665971999999996</c:v>
                </c:pt>
                <c:pt idx="1076">
                  <c:v>91.651257000000001</c:v>
                </c:pt>
                <c:pt idx="1077">
                  <c:v>91.700584000000006</c:v>
                </c:pt>
                <c:pt idx="1078">
                  <c:v>91.709503999999995</c:v>
                </c:pt>
                <c:pt idx="1079">
                  <c:v>91.736822000000004</c:v>
                </c:pt>
                <c:pt idx="1080">
                  <c:v>91.763167999999993</c:v>
                </c:pt>
                <c:pt idx="1081">
                  <c:v>91.779238000000007</c:v>
                </c:pt>
                <c:pt idx="1082">
                  <c:v>91.756129999999999</c:v>
                </c:pt>
                <c:pt idx="1083">
                  <c:v>91.739654000000002</c:v>
                </c:pt>
                <c:pt idx="1084">
                  <c:v>91.737911999999994</c:v>
                </c:pt>
                <c:pt idx="1085">
                  <c:v>91.739251999999993</c:v>
                </c:pt>
                <c:pt idx="1086">
                  <c:v>91.703289999999996</c:v>
                </c:pt>
                <c:pt idx="1087">
                  <c:v>91.682524000000001</c:v>
                </c:pt>
                <c:pt idx="1088">
                  <c:v>91.635981000000001</c:v>
                </c:pt>
                <c:pt idx="1089">
                  <c:v>91.607114999999993</c:v>
                </c:pt>
                <c:pt idx="1090">
                  <c:v>91.545437000000007</c:v>
                </c:pt>
                <c:pt idx="1091">
                  <c:v>91.515215999999995</c:v>
                </c:pt>
                <c:pt idx="1092">
                  <c:v>91.380717000000004</c:v>
                </c:pt>
                <c:pt idx="1093">
                  <c:v>91.305897000000002</c:v>
                </c:pt>
                <c:pt idx="1094">
                  <c:v>91.251499999999993</c:v>
                </c:pt>
                <c:pt idx="1095">
                  <c:v>91.227823000000001</c:v>
                </c:pt>
                <c:pt idx="1096">
                  <c:v>91.178595999999999</c:v>
                </c:pt>
                <c:pt idx="1097">
                  <c:v>91.192370999999994</c:v>
                </c:pt>
                <c:pt idx="1098">
                  <c:v>91.200466000000006</c:v>
                </c:pt>
                <c:pt idx="1099">
                  <c:v>91.220123000000001</c:v>
                </c:pt>
                <c:pt idx="1100">
                  <c:v>91.256444000000002</c:v>
                </c:pt>
                <c:pt idx="1101">
                  <c:v>91.293338000000006</c:v>
                </c:pt>
                <c:pt idx="1102">
                  <c:v>91.305565999999999</c:v>
                </c:pt>
                <c:pt idx="1103">
                  <c:v>91.338331999999994</c:v>
                </c:pt>
                <c:pt idx="1104">
                  <c:v>91.384102999999996</c:v>
                </c:pt>
                <c:pt idx="1105">
                  <c:v>91.402373999999995</c:v>
                </c:pt>
                <c:pt idx="1106">
                  <c:v>91.416634999999999</c:v>
                </c:pt>
                <c:pt idx="1107">
                  <c:v>91.461242999999996</c:v>
                </c:pt>
                <c:pt idx="1108">
                  <c:v>91.466239000000002</c:v>
                </c:pt>
                <c:pt idx="1109">
                  <c:v>91.492116999999993</c:v>
                </c:pt>
                <c:pt idx="1110">
                  <c:v>91.546175000000005</c:v>
                </c:pt>
                <c:pt idx="1111">
                  <c:v>91.585489999999993</c:v>
                </c:pt>
                <c:pt idx="1112">
                  <c:v>91.627607999999995</c:v>
                </c:pt>
                <c:pt idx="1113">
                  <c:v>91.643414000000007</c:v>
                </c:pt>
                <c:pt idx="1114">
                  <c:v>91.646831000000006</c:v>
                </c:pt>
                <c:pt idx="1115">
                  <c:v>91.656683000000001</c:v>
                </c:pt>
                <c:pt idx="1116">
                  <c:v>91.632661999999996</c:v>
                </c:pt>
                <c:pt idx="1117">
                  <c:v>91.596294</c:v>
                </c:pt>
                <c:pt idx="1118">
                  <c:v>91.580278000000007</c:v>
                </c:pt>
                <c:pt idx="1119">
                  <c:v>91.54665</c:v>
                </c:pt>
                <c:pt idx="1120">
                  <c:v>91.504354000000006</c:v>
                </c:pt>
                <c:pt idx="1121">
                  <c:v>91.409960999999996</c:v>
                </c:pt>
                <c:pt idx="1122">
                  <c:v>91.272774999999996</c:v>
                </c:pt>
                <c:pt idx="1123">
                  <c:v>91.178756000000007</c:v>
                </c:pt>
                <c:pt idx="1124">
                  <c:v>91.142662000000001</c:v>
                </c:pt>
                <c:pt idx="1125">
                  <c:v>91.083084999999997</c:v>
                </c:pt>
                <c:pt idx="1126">
                  <c:v>91.049771000000007</c:v>
                </c:pt>
                <c:pt idx="1127">
                  <c:v>91.016208000000006</c:v>
                </c:pt>
                <c:pt idx="1128">
                  <c:v>91.008792</c:v>
                </c:pt>
                <c:pt idx="1129">
                  <c:v>91.012249999999995</c:v>
                </c:pt>
                <c:pt idx="1130">
                  <c:v>91.017374000000004</c:v>
                </c:pt>
                <c:pt idx="1131">
                  <c:v>91.018434999999997</c:v>
                </c:pt>
                <c:pt idx="1132">
                  <c:v>91.030023999999997</c:v>
                </c:pt>
                <c:pt idx="1133">
                  <c:v>91.082051000000007</c:v>
                </c:pt>
                <c:pt idx="1134">
                  <c:v>91.129214000000005</c:v>
                </c:pt>
                <c:pt idx="1135">
                  <c:v>91.166848999999999</c:v>
                </c:pt>
                <c:pt idx="1136">
                  <c:v>91.188717999999994</c:v>
                </c:pt>
                <c:pt idx="1137">
                  <c:v>91.211948000000007</c:v>
                </c:pt>
                <c:pt idx="1138">
                  <c:v>91.273995999999997</c:v>
                </c:pt>
                <c:pt idx="1139">
                  <c:v>91.286455000000004</c:v>
                </c:pt>
                <c:pt idx="1140">
                  <c:v>91.280811</c:v>
                </c:pt>
                <c:pt idx="1141">
                  <c:v>91.314475999999999</c:v>
                </c:pt>
                <c:pt idx="1142">
                  <c:v>91.317830999999998</c:v>
                </c:pt>
                <c:pt idx="1143">
                  <c:v>91.343098999999995</c:v>
                </c:pt>
                <c:pt idx="1144">
                  <c:v>91.369540000000001</c:v>
                </c:pt>
                <c:pt idx="1145">
                  <c:v>91.383737999999994</c:v>
                </c:pt>
                <c:pt idx="1146">
                  <c:v>91.366327999999996</c:v>
                </c:pt>
                <c:pt idx="1147">
                  <c:v>91.435231000000002</c:v>
                </c:pt>
                <c:pt idx="1148">
                  <c:v>91.456073000000004</c:v>
                </c:pt>
                <c:pt idx="1149">
                  <c:v>91.451516999999996</c:v>
                </c:pt>
                <c:pt idx="1150">
                  <c:v>91.407743999999994</c:v>
                </c:pt>
                <c:pt idx="1151">
                  <c:v>91.317556999999994</c:v>
                </c:pt>
                <c:pt idx="1152">
                  <c:v>91.267965000000004</c:v>
                </c:pt>
                <c:pt idx="1153">
                  <c:v>91.157263999999998</c:v>
                </c:pt>
                <c:pt idx="1154">
                  <c:v>91.072022000000004</c:v>
                </c:pt>
                <c:pt idx="1155">
                  <c:v>91.016724999999994</c:v>
                </c:pt>
                <c:pt idx="1156">
                  <c:v>90.922376999999997</c:v>
                </c:pt>
                <c:pt idx="1157">
                  <c:v>90.880820999999997</c:v>
                </c:pt>
                <c:pt idx="1158">
                  <c:v>90.829494999999994</c:v>
                </c:pt>
                <c:pt idx="1159">
                  <c:v>90.796272000000002</c:v>
                </c:pt>
                <c:pt idx="1160">
                  <c:v>90.763270000000006</c:v>
                </c:pt>
                <c:pt idx="1161">
                  <c:v>90.803299999999993</c:v>
                </c:pt>
                <c:pt idx="1162">
                  <c:v>90.770725999999996</c:v>
                </c:pt>
                <c:pt idx="1163">
                  <c:v>90.749923999999993</c:v>
                </c:pt>
                <c:pt idx="1164">
                  <c:v>90.762331000000003</c:v>
                </c:pt>
                <c:pt idx="1165">
                  <c:v>90.745919999999998</c:v>
                </c:pt>
                <c:pt idx="1166">
                  <c:v>90.796178999999995</c:v>
                </c:pt>
                <c:pt idx="1167">
                  <c:v>90.789826000000005</c:v>
                </c:pt>
                <c:pt idx="1168">
                  <c:v>90.825852999999995</c:v>
                </c:pt>
                <c:pt idx="1169">
                  <c:v>90.867389000000003</c:v>
                </c:pt>
                <c:pt idx="1170">
                  <c:v>90.898580999999993</c:v>
                </c:pt>
                <c:pt idx="1171">
                  <c:v>91.000321999999997</c:v>
                </c:pt>
                <c:pt idx="1172">
                  <c:v>91.052199000000002</c:v>
                </c:pt>
                <c:pt idx="1173">
                  <c:v>91.108992999999998</c:v>
                </c:pt>
                <c:pt idx="1174">
                  <c:v>91.144923000000006</c:v>
                </c:pt>
                <c:pt idx="1175">
                  <c:v>91.169087000000005</c:v>
                </c:pt>
                <c:pt idx="1176">
                  <c:v>91.121360999999993</c:v>
                </c:pt>
                <c:pt idx="1177">
                  <c:v>91.106413000000003</c:v>
                </c:pt>
                <c:pt idx="1178">
                  <c:v>91.080284000000006</c:v>
                </c:pt>
                <c:pt idx="1179">
                  <c:v>91.085434000000006</c:v>
                </c:pt>
                <c:pt idx="1180">
                  <c:v>91.074809000000002</c:v>
                </c:pt>
                <c:pt idx="1181">
                  <c:v>91.018868999999995</c:v>
                </c:pt>
                <c:pt idx="1182">
                  <c:v>91.000559999999993</c:v>
                </c:pt>
                <c:pt idx="1183">
                  <c:v>91.011863000000005</c:v>
                </c:pt>
                <c:pt idx="1184">
                  <c:v>91.020522999999997</c:v>
                </c:pt>
                <c:pt idx="1185">
                  <c:v>91.077185</c:v>
                </c:pt>
                <c:pt idx="1186">
                  <c:v>91.040589999999995</c:v>
                </c:pt>
                <c:pt idx="1187">
                  <c:v>91.055903999999998</c:v>
                </c:pt>
                <c:pt idx="1188">
                  <c:v>91.043645999999995</c:v>
                </c:pt>
                <c:pt idx="1189">
                  <c:v>91.008949000000001</c:v>
                </c:pt>
                <c:pt idx="1190">
                  <c:v>90.959807999999995</c:v>
                </c:pt>
                <c:pt idx="1191">
                  <c:v>90.943847000000005</c:v>
                </c:pt>
                <c:pt idx="1192">
                  <c:v>90.950322</c:v>
                </c:pt>
                <c:pt idx="1193">
                  <c:v>90.960324</c:v>
                </c:pt>
                <c:pt idx="1194">
                  <c:v>90.917361</c:v>
                </c:pt>
                <c:pt idx="1195">
                  <c:v>90.885603000000003</c:v>
                </c:pt>
                <c:pt idx="1196">
                  <c:v>90.871037000000001</c:v>
                </c:pt>
                <c:pt idx="1197">
                  <c:v>90.872487000000007</c:v>
                </c:pt>
                <c:pt idx="1198">
                  <c:v>90.835012000000006</c:v>
                </c:pt>
                <c:pt idx="1199">
                  <c:v>90.869332999999997</c:v>
                </c:pt>
                <c:pt idx="1200">
                  <c:v>90.863754</c:v>
                </c:pt>
                <c:pt idx="1201">
                  <c:v>90.9221</c:v>
                </c:pt>
                <c:pt idx="1202">
                  <c:v>90.975970000000004</c:v>
                </c:pt>
                <c:pt idx="1203">
                  <c:v>91.050396000000006</c:v>
                </c:pt>
                <c:pt idx="1204">
                  <c:v>91.143125999999995</c:v>
                </c:pt>
                <c:pt idx="1205">
                  <c:v>91.262820000000005</c:v>
                </c:pt>
                <c:pt idx="1206">
                  <c:v>91.359718999999998</c:v>
                </c:pt>
                <c:pt idx="1207">
                  <c:v>91.391859999999994</c:v>
                </c:pt>
                <c:pt idx="1208">
                  <c:v>91.428792999999999</c:v>
                </c:pt>
                <c:pt idx="1209">
                  <c:v>91.481260000000006</c:v>
                </c:pt>
                <c:pt idx="1210">
                  <c:v>91.523311000000007</c:v>
                </c:pt>
                <c:pt idx="1211">
                  <c:v>91.515531999999993</c:v>
                </c:pt>
                <c:pt idx="1212">
                  <c:v>91.484323000000003</c:v>
                </c:pt>
                <c:pt idx="1213">
                  <c:v>91.459518000000003</c:v>
                </c:pt>
                <c:pt idx="1214">
                  <c:v>91.402238999999994</c:v>
                </c:pt>
                <c:pt idx="1215">
                  <c:v>91.397774999999996</c:v>
                </c:pt>
                <c:pt idx="1216">
                  <c:v>91.338890000000006</c:v>
                </c:pt>
                <c:pt idx="1217">
                  <c:v>91.320926</c:v>
                </c:pt>
                <c:pt idx="1218">
                  <c:v>91.274690000000007</c:v>
                </c:pt>
                <c:pt idx="1219">
                  <c:v>91.249981000000005</c:v>
                </c:pt>
                <c:pt idx="1220">
                  <c:v>91.195823000000004</c:v>
                </c:pt>
                <c:pt idx="1221">
                  <c:v>91.162120000000002</c:v>
                </c:pt>
                <c:pt idx="1222">
                  <c:v>91.178340000000006</c:v>
                </c:pt>
                <c:pt idx="1223">
                  <c:v>91.207459</c:v>
                </c:pt>
                <c:pt idx="1224">
                  <c:v>91.176485999999997</c:v>
                </c:pt>
                <c:pt idx="1225">
                  <c:v>91.125257000000005</c:v>
                </c:pt>
                <c:pt idx="1226">
                  <c:v>91.088144</c:v>
                </c:pt>
                <c:pt idx="1227">
                  <c:v>91.040885000000003</c:v>
                </c:pt>
                <c:pt idx="1228">
                  <c:v>91.071411999999995</c:v>
                </c:pt>
                <c:pt idx="1229">
                  <c:v>91.123043999999993</c:v>
                </c:pt>
                <c:pt idx="1230">
                  <c:v>91.071168999999998</c:v>
                </c:pt>
                <c:pt idx="1231">
                  <c:v>91.158411999999998</c:v>
                </c:pt>
                <c:pt idx="1232">
                  <c:v>91.179145000000005</c:v>
                </c:pt>
                <c:pt idx="1233">
                  <c:v>91.223833999999997</c:v>
                </c:pt>
                <c:pt idx="1234">
                  <c:v>91.265010000000004</c:v>
                </c:pt>
                <c:pt idx="1235">
                  <c:v>91.348692999999997</c:v>
                </c:pt>
                <c:pt idx="1236">
                  <c:v>91.417536999999996</c:v>
                </c:pt>
                <c:pt idx="1237">
                  <c:v>91.458731</c:v>
                </c:pt>
                <c:pt idx="1238">
                  <c:v>91.457359999999994</c:v>
                </c:pt>
                <c:pt idx="1239">
                  <c:v>91.436815999999993</c:v>
                </c:pt>
                <c:pt idx="1240">
                  <c:v>91.460989999999995</c:v>
                </c:pt>
                <c:pt idx="1241">
                  <c:v>91.439787999999993</c:v>
                </c:pt>
                <c:pt idx="1242">
                  <c:v>91.472288000000006</c:v>
                </c:pt>
                <c:pt idx="1243">
                  <c:v>91.508769000000001</c:v>
                </c:pt>
                <c:pt idx="1244">
                  <c:v>91.466173999999995</c:v>
                </c:pt>
                <c:pt idx="1245">
                  <c:v>91.522053</c:v>
                </c:pt>
                <c:pt idx="1246">
                  <c:v>91.534593999999998</c:v>
                </c:pt>
                <c:pt idx="1247">
                  <c:v>91.554361</c:v>
                </c:pt>
                <c:pt idx="1248">
                  <c:v>91.563070999999994</c:v>
                </c:pt>
                <c:pt idx="1249">
                  <c:v>91.577759</c:v>
                </c:pt>
                <c:pt idx="1250">
                  <c:v>91.590933000000007</c:v>
                </c:pt>
                <c:pt idx="1251">
                  <c:v>91.600365999999994</c:v>
                </c:pt>
                <c:pt idx="1252">
                  <c:v>91.576172999999997</c:v>
                </c:pt>
                <c:pt idx="1253">
                  <c:v>91.526318000000003</c:v>
                </c:pt>
                <c:pt idx="1254">
                  <c:v>91.490634</c:v>
                </c:pt>
                <c:pt idx="1255">
                  <c:v>91.398095999999995</c:v>
                </c:pt>
                <c:pt idx="1256">
                  <c:v>91.351444999999998</c:v>
                </c:pt>
                <c:pt idx="1257">
                  <c:v>91.278317999999999</c:v>
                </c:pt>
                <c:pt idx="1258">
                  <c:v>91.170903999999993</c:v>
                </c:pt>
                <c:pt idx="1259">
                  <c:v>91.141428000000005</c:v>
                </c:pt>
                <c:pt idx="1260">
                  <c:v>91.142346000000003</c:v>
                </c:pt>
                <c:pt idx="1261">
                  <c:v>91.109341999999998</c:v>
                </c:pt>
                <c:pt idx="1262">
                  <c:v>91.046801000000002</c:v>
                </c:pt>
                <c:pt idx="1263">
                  <c:v>91.042178000000007</c:v>
                </c:pt>
                <c:pt idx="1264">
                  <c:v>91.034619000000006</c:v>
                </c:pt>
                <c:pt idx="1265">
                  <c:v>90.980710999999999</c:v>
                </c:pt>
                <c:pt idx="1266">
                  <c:v>90.900463000000002</c:v>
                </c:pt>
                <c:pt idx="1267">
                  <c:v>90.810315000000003</c:v>
                </c:pt>
                <c:pt idx="1268">
                  <c:v>90.738271999999995</c:v>
                </c:pt>
                <c:pt idx="1269">
                  <c:v>90.663605000000004</c:v>
                </c:pt>
                <c:pt idx="1270">
                  <c:v>90.580832000000001</c:v>
                </c:pt>
                <c:pt idx="1271">
                  <c:v>90.480749000000003</c:v>
                </c:pt>
                <c:pt idx="1272">
                  <c:v>90.446911</c:v>
                </c:pt>
                <c:pt idx="1273">
                  <c:v>90.471594999999994</c:v>
                </c:pt>
                <c:pt idx="1274">
                  <c:v>90.555395000000004</c:v>
                </c:pt>
                <c:pt idx="1275">
                  <c:v>90.578721000000002</c:v>
                </c:pt>
                <c:pt idx="1276">
                  <c:v>90.620040000000003</c:v>
                </c:pt>
                <c:pt idx="1277">
                  <c:v>90.674256999999997</c:v>
                </c:pt>
                <c:pt idx="1278">
                  <c:v>90.734674999999996</c:v>
                </c:pt>
                <c:pt idx="1279">
                  <c:v>90.729850999999996</c:v>
                </c:pt>
                <c:pt idx="1280">
                  <c:v>90.740521999999999</c:v>
                </c:pt>
                <c:pt idx="1281">
                  <c:v>90.742338000000004</c:v>
                </c:pt>
                <c:pt idx="1282">
                  <c:v>90.697198999999998</c:v>
                </c:pt>
                <c:pt idx="1283">
                  <c:v>90.650599</c:v>
                </c:pt>
                <c:pt idx="1284">
                  <c:v>90.586855</c:v>
                </c:pt>
                <c:pt idx="1285">
                  <c:v>90.472667000000001</c:v>
                </c:pt>
                <c:pt idx="1286">
                  <c:v>90.405546000000001</c:v>
                </c:pt>
                <c:pt idx="1287">
                  <c:v>90.356177000000002</c:v>
                </c:pt>
                <c:pt idx="1288">
                  <c:v>90.307029999999997</c:v>
                </c:pt>
                <c:pt idx="1289">
                  <c:v>90.184183000000004</c:v>
                </c:pt>
                <c:pt idx="1290">
                  <c:v>90.080550000000002</c:v>
                </c:pt>
                <c:pt idx="1291">
                  <c:v>89.971086999999997</c:v>
                </c:pt>
                <c:pt idx="1292">
                  <c:v>89.946624</c:v>
                </c:pt>
                <c:pt idx="1293">
                  <c:v>89.870716000000002</c:v>
                </c:pt>
                <c:pt idx="1294">
                  <c:v>89.864400000000003</c:v>
                </c:pt>
                <c:pt idx="1295">
                  <c:v>89.802306999999999</c:v>
                </c:pt>
                <c:pt idx="1296">
                  <c:v>89.729448000000005</c:v>
                </c:pt>
                <c:pt idx="1297">
                  <c:v>89.744050000000001</c:v>
                </c:pt>
                <c:pt idx="1298">
                  <c:v>89.729127000000005</c:v>
                </c:pt>
                <c:pt idx="1299">
                  <c:v>89.676052999999996</c:v>
                </c:pt>
                <c:pt idx="1300">
                  <c:v>89.668880000000001</c:v>
                </c:pt>
                <c:pt idx="1301">
                  <c:v>89.570842999999996</c:v>
                </c:pt>
                <c:pt idx="1302">
                  <c:v>89.443326999999996</c:v>
                </c:pt>
                <c:pt idx="1303">
                  <c:v>89.315866999999997</c:v>
                </c:pt>
                <c:pt idx="1304">
                  <c:v>89.193506999999997</c:v>
                </c:pt>
                <c:pt idx="1305">
                  <c:v>89.081277999999998</c:v>
                </c:pt>
                <c:pt idx="1306">
                  <c:v>88.976412999999994</c:v>
                </c:pt>
                <c:pt idx="1307">
                  <c:v>88.886812000000006</c:v>
                </c:pt>
                <c:pt idx="1308">
                  <c:v>88.779962999999995</c:v>
                </c:pt>
                <c:pt idx="1309">
                  <c:v>88.713249000000005</c:v>
                </c:pt>
                <c:pt idx="1310">
                  <c:v>88.699161000000004</c:v>
                </c:pt>
                <c:pt idx="1311">
                  <c:v>88.692403999999996</c:v>
                </c:pt>
                <c:pt idx="1312">
                  <c:v>88.667063999999996</c:v>
                </c:pt>
                <c:pt idx="1313">
                  <c:v>88.678900999999996</c:v>
                </c:pt>
                <c:pt idx="1314">
                  <c:v>88.680798999999993</c:v>
                </c:pt>
                <c:pt idx="1315">
                  <c:v>88.651566000000003</c:v>
                </c:pt>
                <c:pt idx="1316">
                  <c:v>88.647372000000004</c:v>
                </c:pt>
                <c:pt idx="1317">
                  <c:v>88.683385000000001</c:v>
                </c:pt>
                <c:pt idx="1318">
                  <c:v>88.645094999999998</c:v>
                </c:pt>
                <c:pt idx="1319">
                  <c:v>88.582987000000003</c:v>
                </c:pt>
                <c:pt idx="1320">
                  <c:v>88.491792000000004</c:v>
                </c:pt>
                <c:pt idx="1321">
                  <c:v>88.459943999999993</c:v>
                </c:pt>
                <c:pt idx="1322">
                  <c:v>88.386826999999997</c:v>
                </c:pt>
                <c:pt idx="1323">
                  <c:v>88.396152999999998</c:v>
                </c:pt>
                <c:pt idx="1324">
                  <c:v>88.325559999999996</c:v>
                </c:pt>
                <c:pt idx="1325">
                  <c:v>88.267261000000005</c:v>
                </c:pt>
                <c:pt idx="1326">
                  <c:v>88.230103999999997</c:v>
                </c:pt>
                <c:pt idx="1327">
                  <c:v>88.238425000000007</c:v>
                </c:pt>
                <c:pt idx="1328">
                  <c:v>88.233827000000005</c:v>
                </c:pt>
                <c:pt idx="1329">
                  <c:v>88.303511999999998</c:v>
                </c:pt>
                <c:pt idx="1330">
                  <c:v>88.317040000000006</c:v>
                </c:pt>
                <c:pt idx="1331">
                  <c:v>88.315894</c:v>
                </c:pt>
                <c:pt idx="1332">
                  <c:v>88.319885999999997</c:v>
                </c:pt>
                <c:pt idx="1333">
                  <c:v>88.283236000000002</c:v>
                </c:pt>
                <c:pt idx="1334">
                  <c:v>88.309066999999999</c:v>
                </c:pt>
                <c:pt idx="1335">
                  <c:v>88.386039999999994</c:v>
                </c:pt>
                <c:pt idx="1336">
                  <c:v>88.394814999999994</c:v>
                </c:pt>
                <c:pt idx="1337">
                  <c:v>88.381696000000005</c:v>
                </c:pt>
                <c:pt idx="1338">
                  <c:v>88.444187999999997</c:v>
                </c:pt>
                <c:pt idx="1339">
                  <c:v>88.449076000000005</c:v>
                </c:pt>
                <c:pt idx="1340">
                  <c:v>88.449864000000005</c:v>
                </c:pt>
                <c:pt idx="1341">
                  <c:v>88.377521000000002</c:v>
                </c:pt>
                <c:pt idx="1342">
                  <c:v>88.330962999999997</c:v>
                </c:pt>
                <c:pt idx="1343">
                  <c:v>88.273444999999995</c:v>
                </c:pt>
                <c:pt idx="1344">
                  <c:v>88.129981999999998</c:v>
                </c:pt>
                <c:pt idx="1345">
                  <c:v>88.053593000000006</c:v>
                </c:pt>
                <c:pt idx="1346">
                  <c:v>87.977632999999997</c:v>
                </c:pt>
                <c:pt idx="1347">
                  <c:v>87.865818000000004</c:v>
                </c:pt>
                <c:pt idx="1348">
                  <c:v>87.844924000000006</c:v>
                </c:pt>
                <c:pt idx="1349">
                  <c:v>87.772572999999994</c:v>
                </c:pt>
                <c:pt idx="1350">
                  <c:v>87.672466999999997</c:v>
                </c:pt>
                <c:pt idx="1351">
                  <c:v>87.633134999999996</c:v>
                </c:pt>
                <c:pt idx="1352">
                  <c:v>87.633596999999995</c:v>
                </c:pt>
                <c:pt idx="1353">
                  <c:v>87.460110999999998</c:v>
                </c:pt>
                <c:pt idx="1354">
                  <c:v>87.407820000000001</c:v>
                </c:pt>
                <c:pt idx="1355">
                  <c:v>87.258429000000007</c:v>
                </c:pt>
                <c:pt idx="1356">
                  <c:v>87.168485000000004</c:v>
                </c:pt>
                <c:pt idx="1357">
                  <c:v>87.089871000000002</c:v>
                </c:pt>
                <c:pt idx="1358">
                  <c:v>86.971427000000006</c:v>
                </c:pt>
                <c:pt idx="1359">
                  <c:v>86.959913</c:v>
                </c:pt>
                <c:pt idx="1360">
                  <c:v>86.863978000000003</c:v>
                </c:pt>
                <c:pt idx="1361">
                  <c:v>86.850474000000006</c:v>
                </c:pt>
                <c:pt idx="1362">
                  <c:v>86.868105999999997</c:v>
                </c:pt>
                <c:pt idx="1363">
                  <c:v>86.85</c:v>
                </c:pt>
                <c:pt idx="1364">
                  <c:v>86.854168000000001</c:v>
                </c:pt>
                <c:pt idx="1365">
                  <c:v>86.835177999999999</c:v>
                </c:pt>
                <c:pt idx="1366">
                  <c:v>86.784458999999998</c:v>
                </c:pt>
                <c:pt idx="1367">
                  <c:v>86.740780999999998</c:v>
                </c:pt>
                <c:pt idx="1368">
                  <c:v>86.738545999999999</c:v>
                </c:pt>
                <c:pt idx="1369">
                  <c:v>86.724187000000001</c:v>
                </c:pt>
                <c:pt idx="1370">
                  <c:v>86.742096000000004</c:v>
                </c:pt>
                <c:pt idx="1371">
                  <c:v>86.697914999999995</c:v>
                </c:pt>
                <c:pt idx="1372">
                  <c:v>86.619341000000006</c:v>
                </c:pt>
                <c:pt idx="1373">
                  <c:v>86.576829000000004</c:v>
                </c:pt>
                <c:pt idx="1374">
                  <c:v>86.481962999999993</c:v>
                </c:pt>
                <c:pt idx="1375">
                  <c:v>86.464839999999995</c:v>
                </c:pt>
                <c:pt idx="1376">
                  <c:v>86.429460000000006</c:v>
                </c:pt>
                <c:pt idx="1377">
                  <c:v>86.330920000000006</c:v>
                </c:pt>
                <c:pt idx="1378">
                  <c:v>86.214269999999999</c:v>
                </c:pt>
                <c:pt idx="1379">
                  <c:v>86.112820999999997</c:v>
                </c:pt>
                <c:pt idx="1380">
                  <c:v>85.977590000000006</c:v>
                </c:pt>
                <c:pt idx="1381">
                  <c:v>85.809241999999998</c:v>
                </c:pt>
                <c:pt idx="1382">
                  <c:v>85.638616999999996</c:v>
                </c:pt>
                <c:pt idx="1383">
                  <c:v>85.513829000000001</c:v>
                </c:pt>
                <c:pt idx="1384">
                  <c:v>85.352255999999997</c:v>
                </c:pt>
                <c:pt idx="1385">
                  <c:v>85.158248999999998</c:v>
                </c:pt>
                <c:pt idx="1386">
                  <c:v>85.052897999999999</c:v>
                </c:pt>
                <c:pt idx="1387">
                  <c:v>84.929612000000006</c:v>
                </c:pt>
                <c:pt idx="1388">
                  <c:v>84.802075000000002</c:v>
                </c:pt>
                <c:pt idx="1389">
                  <c:v>84.739642000000003</c:v>
                </c:pt>
                <c:pt idx="1390">
                  <c:v>84.630944999999997</c:v>
                </c:pt>
                <c:pt idx="1391">
                  <c:v>84.533817999999997</c:v>
                </c:pt>
                <c:pt idx="1392">
                  <c:v>84.380200000000002</c:v>
                </c:pt>
                <c:pt idx="1393">
                  <c:v>84.311513000000005</c:v>
                </c:pt>
                <c:pt idx="1394">
                  <c:v>84.18853</c:v>
                </c:pt>
                <c:pt idx="1395">
                  <c:v>84.097131000000005</c:v>
                </c:pt>
                <c:pt idx="1396">
                  <c:v>84.028386999999995</c:v>
                </c:pt>
                <c:pt idx="1397">
                  <c:v>83.985544000000004</c:v>
                </c:pt>
                <c:pt idx="1398">
                  <c:v>83.998617999999993</c:v>
                </c:pt>
                <c:pt idx="1399">
                  <c:v>83.999274</c:v>
                </c:pt>
                <c:pt idx="1400">
                  <c:v>84.025232000000003</c:v>
                </c:pt>
                <c:pt idx="1401">
                  <c:v>83.938263000000006</c:v>
                </c:pt>
                <c:pt idx="1402">
                  <c:v>83.885710000000003</c:v>
                </c:pt>
                <c:pt idx="1403">
                  <c:v>83.831502</c:v>
                </c:pt>
                <c:pt idx="1404">
                  <c:v>83.670862</c:v>
                </c:pt>
                <c:pt idx="1405">
                  <c:v>83.549881999999997</c:v>
                </c:pt>
                <c:pt idx="1406">
                  <c:v>83.398686999999995</c:v>
                </c:pt>
                <c:pt idx="1407">
                  <c:v>83.296648000000005</c:v>
                </c:pt>
                <c:pt idx="1408">
                  <c:v>83.171970999999999</c:v>
                </c:pt>
                <c:pt idx="1409">
                  <c:v>83.023616000000004</c:v>
                </c:pt>
                <c:pt idx="1410">
                  <c:v>82.862093999999999</c:v>
                </c:pt>
                <c:pt idx="1411">
                  <c:v>82.795473999999999</c:v>
                </c:pt>
                <c:pt idx="1412">
                  <c:v>82.723913999999994</c:v>
                </c:pt>
                <c:pt idx="1413">
                  <c:v>82.581967000000006</c:v>
                </c:pt>
                <c:pt idx="1414">
                  <c:v>82.465063999999998</c:v>
                </c:pt>
                <c:pt idx="1415">
                  <c:v>82.295416000000003</c:v>
                </c:pt>
                <c:pt idx="1416">
                  <c:v>82.202903000000006</c:v>
                </c:pt>
                <c:pt idx="1417">
                  <c:v>82.082677000000004</c:v>
                </c:pt>
                <c:pt idx="1418">
                  <c:v>81.950684999999993</c:v>
                </c:pt>
                <c:pt idx="1419">
                  <c:v>81.855732000000003</c:v>
                </c:pt>
                <c:pt idx="1420">
                  <c:v>81.730305000000001</c:v>
                </c:pt>
                <c:pt idx="1421">
                  <c:v>81.583945999999997</c:v>
                </c:pt>
                <c:pt idx="1422">
                  <c:v>81.474632999999997</c:v>
                </c:pt>
                <c:pt idx="1423">
                  <c:v>81.351900999999998</c:v>
                </c:pt>
                <c:pt idx="1424">
                  <c:v>81.237470000000002</c:v>
                </c:pt>
                <c:pt idx="1425">
                  <c:v>81.215873999999999</c:v>
                </c:pt>
                <c:pt idx="1426">
                  <c:v>81.168926999999996</c:v>
                </c:pt>
                <c:pt idx="1427">
                  <c:v>81.078975</c:v>
                </c:pt>
                <c:pt idx="1428">
                  <c:v>80.983272999999997</c:v>
                </c:pt>
                <c:pt idx="1429">
                  <c:v>80.895430000000005</c:v>
                </c:pt>
                <c:pt idx="1430">
                  <c:v>80.878902999999994</c:v>
                </c:pt>
                <c:pt idx="1431">
                  <c:v>80.832076999999998</c:v>
                </c:pt>
                <c:pt idx="1432">
                  <c:v>80.736491000000001</c:v>
                </c:pt>
                <c:pt idx="1433">
                  <c:v>80.729161000000005</c:v>
                </c:pt>
                <c:pt idx="1434">
                  <c:v>80.641670000000005</c:v>
                </c:pt>
                <c:pt idx="1435">
                  <c:v>80.619208</c:v>
                </c:pt>
                <c:pt idx="1436">
                  <c:v>80.583233000000007</c:v>
                </c:pt>
                <c:pt idx="1437">
                  <c:v>80.467303000000001</c:v>
                </c:pt>
                <c:pt idx="1438">
                  <c:v>80.365405999999993</c:v>
                </c:pt>
                <c:pt idx="1439">
                  <c:v>80.318014000000005</c:v>
                </c:pt>
                <c:pt idx="1440">
                  <c:v>80.226020000000005</c:v>
                </c:pt>
                <c:pt idx="1441">
                  <c:v>80.056898000000004</c:v>
                </c:pt>
                <c:pt idx="1442">
                  <c:v>79.880782999999994</c:v>
                </c:pt>
                <c:pt idx="1443">
                  <c:v>79.777344999999997</c:v>
                </c:pt>
                <c:pt idx="1444">
                  <c:v>79.673545000000004</c:v>
                </c:pt>
                <c:pt idx="1445">
                  <c:v>79.465363999999994</c:v>
                </c:pt>
                <c:pt idx="1446">
                  <c:v>79.295936999999995</c:v>
                </c:pt>
                <c:pt idx="1447">
                  <c:v>79.168926999999996</c:v>
                </c:pt>
                <c:pt idx="1448">
                  <c:v>78.998624000000007</c:v>
                </c:pt>
                <c:pt idx="1449">
                  <c:v>78.939612999999994</c:v>
                </c:pt>
                <c:pt idx="1450">
                  <c:v>78.771484000000001</c:v>
                </c:pt>
                <c:pt idx="1451">
                  <c:v>78.590496999999999</c:v>
                </c:pt>
                <c:pt idx="1452">
                  <c:v>78.474823000000001</c:v>
                </c:pt>
                <c:pt idx="1453">
                  <c:v>78.342268000000004</c:v>
                </c:pt>
                <c:pt idx="1454">
                  <c:v>78.257750999999999</c:v>
                </c:pt>
                <c:pt idx="1455">
                  <c:v>78.163123999999996</c:v>
                </c:pt>
                <c:pt idx="1456">
                  <c:v>78.100828000000007</c:v>
                </c:pt>
                <c:pt idx="1457">
                  <c:v>78.056979999999996</c:v>
                </c:pt>
                <c:pt idx="1458">
                  <c:v>77.994145000000003</c:v>
                </c:pt>
                <c:pt idx="1459">
                  <c:v>77.842224000000002</c:v>
                </c:pt>
                <c:pt idx="1460">
                  <c:v>77.733648000000002</c:v>
                </c:pt>
                <c:pt idx="1461">
                  <c:v>77.562388999999996</c:v>
                </c:pt>
                <c:pt idx="1462">
                  <c:v>77.435091999999997</c:v>
                </c:pt>
                <c:pt idx="1463">
                  <c:v>77.391807</c:v>
                </c:pt>
                <c:pt idx="1464">
                  <c:v>77.284034000000005</c:v>
                </c:pt>
                <c:pt idx="1465">
                  <c:v>77.135295999999997</c:v>
                </c:pt>
                <c:pt idx="1466">
                  <c:v>77.007963000000004</c:v>
                </c:pt>
                <c:pt idx="1467">
                  <c:v>76.899725000000004</c:v>
                </c:pt>
                <c:pt idx="1468">
                  <c:v>76.835881000000001</c:v>
                </c:pt>
                <c:pt idx="1469">
                  <c:v>76.782849999999996</c:v>
                </c:pt>
                <c:pt idx="1470">
                  <c:v>76.720674000000002</c:v>
                </c:pt>
                <c:pt idx="1471">
                  <c:v>76.638338000000005</c:v>
                </c:pt>
                <c:pt idx="1472">
                  <c:v>76.581434999999999</c:v>
                </c:pt>
                <c:pt idx="1473">
                  <c:v>76.496262000000002</c:v>
                </c:pt>
                <c:pt idx="1474">
                  <c:v>76.522244999999998</c:v>
                </c:pt>
                <c:pt idx="1475">
                  <c:v>76.401831000000001</c:v>
                </c:pt>
                <c:pt idx="1476">
                  <c:v>76.348088000000004</c:v>
                </c:pt>
                <c:pt idx="1477">
                  <c:v>76.375568000000001</c:v>
                </c:pt>
                <c:pt idx="1478">
                  <c:v>76.3018</c:v>
                </c:pt>
                <c:pt idx="1479">
                  <c:v>76.206860000000006</c:v>
                </c:pt>
                <c:pt idx="1480">
                  <c:v>76.150373999999999</c:v>
                </c:pt>
                <c:pt idx="1481">
                  <c:v>76.073278999999999</c:v>
                </c:pt>
                <c:pt idx="1482">
                  <c:v>75.965216999999996</c:v>
                </c:pt>
                <c:pt idx="1483">
                  <c:v>75.906443999999993</c:v>
                </c:pt>
                <c:pt idx="1484">
                  <c:v>75.780354000000003</c:v>
                </c:pt>
                <c:pt idx="1485">
                  <c:v>75.684976000000006</c:v>
                </c:pt>
                <c:pt idx="1486">
                  <c:v>75.675444999999996</c:v>
                </c:pt>
                <c:pt idx="1487">
                  <c:v>75.680958000000004</c:v>
                </c:pt>
                <c:pt idx="1488">
                  <c:v>75.744406999999995</c:v>
                </c:pt>
                <c:pt idx="1489">
                  <c:v>75.657291999999998</c:v>
                </c:pt>
                <c:pt idx="1490">
                  <c:v>75.572753000000006</c:v>
                </c:pt>
                <c:pt idx="1491">
                  <c:v>75.475230999999994</c:v>
                </c:pt>
                <c:pt idx="1492">
                  <c:v>75.370334</c:v>
                </c:pt>
                <c:pt idx="1493">
                  <c:v>75.305863000000002</c:v>
                </c:pt>
                <c:pt idx="1494">
                  <c:v>75.216981000000004</c:v>
                </c:pt>
                <c:pt idx="1495">
                  <c:v>75.142439999999993</c:v>
                </c:pt>
                <c:pt idx="1496">
                  <c:v>75.095994000000005</c:v>
                </c:pt>
                <c:pt idx="1497">
                  <c:v>75.061539999999994</c:v>
                </c:pt>
                <c:pt idx="1498">
                  <c:v>75.008179999999996</c:v>
                </c:pt>
                <c:pt idx="1499">
                  <c:v>75.039111000000005</c:v>
                </c:pt>
                <c:pt idx="1500">
                  <c:v>75.080076000000005</c:v>
                </c:pt>
                <c:pt idx="1501">
                  <c:v>75.069162000000006</c:v>
                </c:pt>
                <c:pt idx="1502">
                  <c:v>75.034142000000003</c:v>
                </c:pt>
                <c:pt idx="1503">
                  <c:v>74.927131000000003</c:v>
                </c:pt>
                <c:pt idx="1504">
                  <c:v>74.804267999999993</c:v>
                </c:pt>
                <c:pt idx="1505">
                  <c:v>74.734020000000001</c:v>
                </c:pt>
                <c:pt idx="1506">
                  <c:v>74.652049000000005</c:v>
                </c:pt>
                <c:pt idx="1507">
                  <c:v>74.561357999999998</c:v>
                </c:pt>
                <c:pt idx="1508">
                  <c:v>74.465980000000002</c:v>
                </c:pt>
                <c:pt idx="1509">
                  <c:v>74.343202000000005</c:v>
                </c:pt>
                <c:pt idx="1510">
                  <c:v>74.260496000000003</c:v>
                </c:pt>
                <c:pt idx="1511">
                  <c:v>74.063925999999995</c:v>
                </c:pt>
                <c:pt idx="1512">
                  <c:v>73.889514000000005</c:v>
                </c:pt>
                <c:pt idx="1513">
                  <c:v>73.748245999999995</c:v>
                </c:pt>
                <c:pt idx="1514">
                  <c:v>73.576410999999993</c:v>
                </c:pt>
                <c:pt idx="1515">
                  <c:v>73.425883999999996</c:v>
                </c:pt>
                <c:pt idx="1516">
                  <c:v>73.162341999999995</c:v>
                </c:pt>
                <c:pt idx="1517">
                  <c:v>72.969177000000002</c:v>
                </c:pt>
                <c:pt idx="1518">
                  <c:v>72.900326000000007</c:v>
                </c:pt>
                <c:pt idx="1519">
                  <c:v>72.789011000000002</c:v>
                </c:pt>
                <c:pt idx="1520">
                  <c:v>72.643737000000002</c:v>
                </c:pt>
                <c:pt idx="1521">
                  <c:v>72.545186999999999</c:v>
                </c:pt>
                <c:pt idx="1522">
                  <c:v>72.424722000000003</c:v>
                </c:pt>
                <c:pt idx="1523">
                  <c:v>72.285179999999997</c:v>
                </c:pt>
                <c:pt idx="1524">
                  <c:v>72.107506999999998</c:v>
                </c:pt>
                <c:pt idx="1525">
                  <c:v>71.918116999999995</c:v>
                </c:pt>
                <c:pt idx="1526">
                  <c:v>71.711500000000001</c:v>
                </c:pt>
                <c:pt idx="1527">
                  <c:v>71.560362999999995</c:v>
                </c:pt>
                <c:pt idx="1528">
                  <c:v>71.369204999999994</c:v>
                </c:pt>
                <c:pt idx="1529">
                  <c:v>71.234781999999996</c:v>
                </c:pt>
                <c:pt idx="1530">
                  <c:v>71.016097000000002</c:v>
                </c:pt>
                <c:pt idx="1531">
                  <c:v>70.886210000000005</c:v>
                </c:pt>
                <c:pt idx="1532">
                  <c:v>70.791391000000004</c:v>
                </c:pt>
                <c:pt idx="1533">
                  <c:v>70.672937000000005</c:v>
                </c:pt>
                <c:pt idx="1534">
                  <c:v>70.574200000000005</c:v>
                </c:pt>
                <c:pt idx="1535">
                  <c:v>70.532708999999997</c:v>
                </c:pt>
                <c:pt idx="1536">
                  <c:v>70.400816000000006</c:v>
                </c:pt>
                <c:pt idx="1537">
                  <c:v>70.228641999999994</c:v>
                </c:pt>
                <c:pt idx="1538">
                  <c:v>70.012508999999994</c:v>
                </c:pt>
                <c:pt idx="1539">
                  <c:v>69.928912999999994</c:v>
                </c:pt>
                <c:pt idx="1540">
                  <c:v>69.728418000000005</c:v>
                </c:pt>
                <c:pt idx="1541">
                  <c:v>69.565853000000004</c:v>
                </c:pt>
                <c:pt idx="1542">
                  <c:v>69.271856999999997</c:v>
                </c:pt>
                <c:pt idx="1543">
                  <c:v>68.961893000000003</c:v>
                </c:pt>
                <c:pt idx="1544">
                  <c:v>68.730134000000007</c:v>
                </c:pt>
                <c:pt idx="1545">
                  <c:v>68.440697</c:v>
                </c:pt>
                <c:pt idx="1546">
                  <c:v>68.180550999999994</c:v>
                </c:pt>
                <c:pt idx="1547">
                  <c:v>68.000450000000001</c:v>
                </c:pt>
                <c:pt idx="1548">
                  <c:v>67.838144</c:v>
                </c:pt>
                <c:pt idx="1549">
                  <c:v>67.684652999999997</c:v>
                </c:pt>
                <c:pt idx="1550">
                  <c:v>67.524665999999996</c:v>
                </c:pt>
                <c:pt idx="1551">
                  <c:v>67.386936000000006</c:v>
                </c:pt>
                <c:pt idx="1552">
                  <c:v>67.305110999999997</c:v>
                </c:pt>
                <c:pt idx="1553">
                  <c:v>67.259737999999999</c:v>
                </c:pt>
                <c:pt idx="1554">
                  <c:v>67.079483999999994</c:v>
                </c:pt>
                <c:pt idx="1555">
                  <c:v>66.926822000000001</c:v>
                </c:pt>
                <c:pt idx="1556">
                  <c:v>66.758819000000003</c:v>
                </c:pt>
                <c:pt idx="1557">
                  <c:v>66.552999999999997</c:v>
                </c:pt>
                <c:pt idx="1558">
                  <c:v>66.546259000000006</c:v>
                </c:pt>
                <c:pt idx="1559">
                  <c:v>66.407304999999994</c:v>
                </c:pt>
                <c:pt idx="1560">
                  <c:v>66.217544000000004</c:v>
                </c:pt>
                <c:pt idx="1561">
                  <c:v>66.112082000000001</c:v>
                </c:pt>
                <c:pt idx="1562">
                  <c:v>65.993035000000006</c:v>
                </c:pt>
                <c:pt idx="1563">
                  <c:v>65.934792999999999</c:v>
                </c:pt>
                <c:pt idx="1564">
                  <c:v>65.941491999999997</c:v>
                </c:pt>
                <c:pt idx="1565">
                  <c:v>65.881935999999996</c:v>
                </c:pt>
                <c:pt idx="1566">
                  <c:v>65.857202000000001</c:v>
                </c:pt>
                <c:pt idx="1567">
                  <c:v>65.803786000000002</c:v>
                </c:pt>
                <c:pt idx="1568">
                  <c:v>65.783703000000003</c:v>
                </c:pt>
                <c:pt idx="1569">
                  <c:v>66.019831999999994</c:v>
                </c:pt>
                <c:pt idx="1570">
                  <c:v>66.167771999999999</c:v>
                </c:pt>
                <c:pt idx="1571">
                  <c:v>66.255861999999993</c:v>
                </c:pt>
                <c:pt idx="1572">
                  <c:v>66.447991999999999</c:v>
                </c:pt>
                <c:pt idx="1573">
                  <c:v>66.533958999999996</c:v>
                </c:pt>
                <c:pt idx="1574">
                  <c:v>66.495504999999994</c:v>
                </c:pt>
                <c:pt idx="1575">
                  <c:v>66.528979000000007</c:v>
                </c:pt>
                <c:pt idx="1576">
                  <c:v>66.546785</c:v>
                </c:pt>
                <c:pt idx="1577">
                  <c:v>66.570756000000003</c:v>
                </c:pt>
                <c:pt idx="1578">
                  <c:v>66.588691999999995</c:v>
                </c:pt>
                <c:pt idx="1579">
                  <c:v>66.505514000000005</c:v>
                </c:pt>
                <c:pt idx="1580">
                  <c:v>66.484677000000005</c:v>
                </c:pt>
                <c:pt idx="1581">
                  <c:v>66.427525000000003</c:v>
                </c:pt>
                <c:pt idx="1582">
                  <c:v>66.438550000000006</c:v>
                </c:pt>
                <c:pt idx="1583">
                  <c:v>66.539782000000002</c:v>
                </c:pt>
                <c:pt idx="1584">
                  <c:v>66.432461000000004</c:v>
                </c:pt>
                <c:pt idx="1585">
                  <c:v>66.462607000000006</c:v>
                </c:pt>
                <c:pt idx="1586">
                  <c:v>66.500966000000005</c:v>
                </c:pt>
                <c:pt idx="1587">
                  <c:v>66.518632999999994</c:v>
                </c:pt>
                <c:pt idx="1588">
                  <c:v>66.480041</c:v>
                </c:pt>
                <c:pt idx="1589">
                  <c:v>66.461190999999999</c:v>
                </c:pt>
                <c:pt idx="1590">
                  <c:v>66.479136999999994</c:v>
                </c:pt>
                <c:pt idx="1591">
                  <c:v>66.570505999999995</c:v>
                </c:pt>
                <c:pt idx="1592">
                  <c:v>66.625271999999995</c:v>
                </c:pt>
                <c:pt idx="1593">
                  <c:v>66.672756000000007</c:v>
                </c:pt>
                <c:pt idx="1594">
                  <c:v>66.737583999999998</c:v>
                </c:pt>
                <c:pt idx="1595">
                  <c:v>66.806691000000001</c:v>
                </c:pt>
                <c:pt idx="1596">
                  <c:v>66.813336000000007</c:v>
                </c:pt>
                <c:pt idx="1597">
                  <c:v>66.854050999999998</c:v>
                </c:pt>
                <c:pt idx="1598">
                  <c:v>66.892698999999993</c:v>
                </c:pt>
                <c:pt idx="1599">
                  <c:v>67.077450999999996</c:v>
                </c:pt>
                <c:pt idx="1600">
                  <c:v>67.196191999999996</c:v>
                </c:pt>
                <c:pt idx="1601">
                  <c:v>67.337986000000001</c:v>
                </c:pt>
                <c:pt idx="1602">
                  <c:v>67.495317</c:v>
                </c:pt>
                <c:pt idx="1603">
                  <c:v>67.631958999999995</c:v>
                </c:pt>
                <c:pt idx="1604">
                  <c:v>67.830437000000003</c:v>
                </c:pt>
                <c:pt idx="1605">
                  <c:v>68.062178000000003</c:v>
                </c:pt>
                <c:pt idx="1606">
                  <c:v>68.133100999999996</c:v>
                </c:pt>
                <c:pt idx="1607">
                  <c:v>68.287405000000007</c:v>
                </c:pt>
                <c:pt idx="1608">
                  <c:v>68.405592999999996</c:v>
                </c:pt>
                <c:pt idx="1609">
                  <c:v>68.501110999999995</c:v>
                </c:pt>
                <c:pt idx="1610">
                  <c:v>68.469093999999998</c:v>
                </c:pt>
                <c:pt idx="1611">
                  <c:v>68.502572000000001</c:v>
                </c:pt>
                <c:pt idx="1612">
                  <c:v>68.563598999999996</c:v>
                </c:pt>
                <c:pt idx="1613">
                  <c:v>68.695220000000006</c:v>
                </c:pt>
                <c:pt idx="1614">
                  <c:v>68.786388000000002</c:v>
                </c:pt>
                <c:pt idx="1615">
                  <c:v>68.848642999999996</c:v>
                </c:pt>
                <c:pt idx="1616">
                  <c:v>69.022636000000006</c:v>
                </c:pt>
                <c:pt idx="1617">
                  <c:v>69.158672999999993</c:v>
                </c:pt>
                <c:pt idx="1618">
                  <c:v>69.236688000000001</c:v>
                </c:pt>
                <c:pt idx="1619">
                  <c:v>69.357838999999998</c:v>
                </c:pt>
                <c:pt idx="1620">
                  <c:v>69.451920999999999</c:v>
                </c:pt>
                <c:pt idx="1621">
                  <c:v>69.633583999999999</c:v>
                </c:pt>
                <c:pt idx="1622">
                  <c:v>69.776747</c:v>
                </c:pt>
                <c:pt idx="1623">
                  <c:v>69.831145000000006</c:v>
                </c:pt>
                <c:pt idx="1624">
                  <c:v>70.002936000000005</c:v>
                </c:pt>
                <c:pt idx="1625">
                  <c:v>70.128354000000002</c:v>
                </c:pt>
                <c:pt idx="1626">
                  <c:v>70.252059000000003</c:v>
                </c:pt>
                <c:pt idx="1627">
                  <c:v>70.414316999999997</c:v>
                </c:pt>
                <c:pt idx="1628">
                  <c:v>70.478301999999999</c:v>
                </c:pt>
                <c:pt idx="1629">
                  <c:v>70.445373000000004</c:v>
                </c:pt>
                <c:pt idx="1630">
                  <c:v>70.503101000000001</c:v>
                </c:pt>
                <c:pt idx="1631">
                  <c:v>70.568265999999994</c:v>
                </c:pt>
                <c:pt idx="1632">
                  <c:v>70.570660000000004</c:v>
                </c:pt>
                <c:pt idx="1633">
                  <c:v>70.639261000000005</c:v>
                </c:pt>
                <c:pt idx="1634">
                  <c:v>70.802437999999995</c:v>
                </c:pt>
                <c:pt idx="1635">
                  <c:v>70.939452000000003</c:v>
                </c:pt>
                <c:pt idx="1636">
                  <c:v>71.179676000000001</c:v>
                </c:pt>
                <c:pt idx="1637">
                  <c:v>71.288066000000001</c:v>
                </c:pt>
                <c:pt idx="1638">
                  <c:v>71.549154000000001</c:v>
                </c:pt>
                <c:pt idx="1639">
                  <c:v>71.747129000000001</c:v>
                </c:pt>
                <c:pt idx="1640">
                  <c:v>71.927086000000003</c:v>
                </c:pt>
                <c:pt idx="1641">
                  <c:v>72.121071000000001</c:v>
                </c:pt>
                <c:pt idx="1642">
                  <c:v>72.252551999999994</c:v>
                </c:pt>
                <c:pt idx="1643">
                  <c:v>72.380808000000002</c:v>
                </c:pt>
                <c:pt idx="1644">
                  <c:v>72.525195999999994</c:v>
                </c:pt>
                <c:pt idx="1645">
                  <c:v>72.878623000000005</c:v>
                </c:pt>
                <c:pt idx="1646">
                  <c:v>73.106896000000006</c:v>
                </c:pt>
                <c:pt idx="1647">
                  <c:v>73.271074999999996</c:v>
                </c:pt>
                <c:pt idx="1648">
                  <c:v>73.493059000000002</c:v>
                </c:pt>
                <c:pt idx="1649">
                  <c:v>73.697023000000002</c:v>
                </c:pt>
                <c:pt idx="1650">
                  <c:v>73.905158999999998</c:v>
                </c:pt>
                <c:pt idx="1651">
                  <c:v>73.990804999999995</c:v>
                </c:pt>
                <c:pt idx="1652">
                  <c:v>74.169128000000001</c:v>
                </c:pt>
                <c:pt idx="1653">
                  <c:v>74.374139999999997</c:v>
                </c:pt>
                <c:pt idx="1654">
                  <c:v>74.495135000000005</c:v>
                </c:pt>
                <c:pt idx="1655">
                  <c:v>74.732935999999995</c:v>
                </c:pt>
                <c:pt idx="1656">
                  <c:v>74.984526000000002</c:v>
                </c:pt>
                <c:pt idx="1657">
                  <c:v>75.258364</c:v>
                </c:pt>
                <c:pt idx="1658">
                  <c:v>75.506578000000005</c:v>
                </c:pt>
                <c:pt idx="1659">
                  <c:v>75.993696</c:v>
                </c:pt>
                <c:pt idx="1660">
                  <c:v>76.225285999999997</c:v>
                </c:pt>
                <c:pt idx="1661">
                  <c:v>76.454211000000001</c:v>
                </c:pt>
                <c:pt idx="1662">
                  <c:v>76.666753999999997</c:v>
                </c:pt>
                <c:pt idx="1663">
                  <c:v>76.842581999999993</c:v>
                </c:pt>
                <c:pt idx="1664">
                  <c:v>76.893677999999994</c:v>
                </c:pt>
                <c:pt idx="1665">
                  <c:v>77.046001000000004</c:v>
                </c:pt>
                <c:pt idx="1666">
                  <c:v>77.231409999999997</c:v>
                </c:pt>
                <c:pt idx="1667">
                  <c:v>77.453496999999999</c:v>
                </c:pt>
                <c:pt idx="1668">
                  <c:v>77.471784999999997</c:v>
                </c:pt>
                <c:pt idx="1669">
                  <c:v>77.496696999999998</c:v>
                </c:pt>
                <c:pt idx="1670">
                  <c:v>77.543042999999997</c:v>
                </c:pt>
                <c:pt idx="1671">
                  <c:v>77.589305999999993</c:v>
                </c:pt>
                <c:pt idx="1672">
                  <c:v>77.710514000000003</c:v>
                </c:pt>
                <c:pt idx="1673">
                  <c:v>77.908277999999996</c:v>
                </c:pt>
                <c:pt idx="1674">
                  <c:v>78.060606000000007</c:v>
                </c:pt>
                <c:pt idx="1675">
                  <c:v>78.291462999999993</c:v>
                </c:pt>
                <c:pt idx="1676">
                  <c:v>78.502126000000004</c:v>
                </c:pt>
                <c:pt idx="1677">
                  <c:v>78.693697999999998</c:v>
                </c:pt>
                <c:pt idx="1678">
                  <c:v>78.985996</c:v>
                </c:pt>
                <c:pt idx="1679">
                  <c:v>79.303832</c:v>
                </c:pt>
                <c:pt idx="1680">
                  <c:v>79.576763</c:v>
                </c:pt>
                <c:pt idx="1681">
                  <c:v>79.861628999999994</c:v>
                </c:pt>
                <c:pt idx="1682">
                  <c:v>79.945687000000007</c:v>
                </c:pt>
                <c:pt idx="1683">
                  <c:v>80.093881999999994</c:v>
                </c:pt>
                <c:pt idx="1684">
                  <c:v>80.290367000000003</c:v>
                </c:pt>
                <c:pt idx="1685">
                  <c:v>80.512242999999998</c:v>
                </c:pt>
                <c:pt idx="1686">
                  <c:v>80.732158999999996</c:v>
                </c:pt>
                <c:pt idx="1687">
                  <c:v>80.972813000000002</c:v>
                </c:pt>
                <c:pt idx="1688">
                  <c:v>81.294279000000003</c:v>
                </c:pt>
                <c:pt idx="1689">
                  <c:v>81.518575999999996</c:v>
                </c:pt>
                <c:pt idx="1690">
                  <c:v>81.712327000000002</c:v>
                </c:pt>
                <c:pt idx="1691">
                  <c:v>81.902229000000005</c:v>
                </c:pt>
                <c:pt idx="1692">
                  <c:v>82.018406999999996</c:v>
                </c:pt>
                <c:pt idx="1693">
                  <c:v>82.191033000000004</c:v>
                </c:pt>
                <c:pt idx="1694">
                  <c:v>82.454772000000006</c:v>
                </c:pt>
                <c:pt idx="1695">
                  <c:v>82.761133000000001</c:v>
                </c:pt>
                <c:pt idx="1696">
                  <c:v>83.060552000000001</c:v>
                </c:pt>
                <c:pt idx="1697">
                  <c:v>83.338269999999994</c:v>
                </c:pt>
                <c:pt idx="1698">
                  <c:v>83.655709000000002</c:v>
                </c:pt>
                <c:pt idx="1699">
                  <c:v>83.989868000000001</c:v>
                </c:pt>
                <c:pt idx="1700">
                  <c:v>84.304765000000003</c:v>
                </c:pt>
                <c:pt idx="1701">
                  <c:v>84.533737000000002</c:v>
                </c:pt>
                <c:pt idx="1702">
                  <c:v>84.743362000000005</c:v>
                </c:pt>
                <c:pt idx="1703">
                  <c:v>84.944906000000003</c:v>
                </c:pt>
                <c:pt idx="1704">
                  <c:v>85.123320000000007</c:v>
                </c:pt>
                <c:pt idx="1705">
                  <c:v>85.281552000000005</c:v>
                </c:pt>
                <c:pt idx="1706">
                  <c:v>85.339428999999996</c:v>
                </c:pt>
                <c:pt idx="1707">
                  <c:v>85.574994000000004</c:v>
                </c:pt>
                <c:pt idx="1708">
                  <c:v>85.80171</c:v>
                </c:pt>
                <c:pt idx="1709">
                  <c:v>85.934653999999995</c:v>
                </c:pt>
                <c:pt idx="1710">
                  <c:v>86.204858000000002</c:v>
                </c:pt>
                <c:pt idx="1711">
                  <c:v>86.148128</c:v>
                </c:pt>
                <c:pt idx="1712">
                  <c:v>86.163443999999998</c:v>
                </c:pt>
                <c:pt idx="1713">
                  <c:v>86.166769000000002</c:v>
                </c:pt>
                <c:pt idx="1714">
                  <c:v>86.175303999999997</c:v>
                </c:pt>
                <c:pt idx="1715">
                  <c:v>86.223314000000002</c:v>
                </c:pt>
                <c:pt idx="1716">
                  <c:v>86.346700999999996</c:v>
                </c:pt>
                <c:pt idx="1717">
                  <c:v>86.561571999999998</c:v>
                </c:pt>
                <c:pt idx="1718">
                  <c:v>86.671238000000002</c:v>
                </c:pt>
                <c:pt idx="1719">
                  <c:v>86.824686</c:v>
                </c:pt>
                <c:pt idx="1720">
                  <c:v>87.092371</c:v>
                </c:pt>
                <c:pt idx="1721">
                  <c:v>87.285588000000004</c:v>
                </c:pt>
                <c:pt idx="1722">
                  <c:v>87.596091000000001</c:v>
                </c:pt>
                <c:pt idx="1723">
                  <c:v>87.715796999999995</c:v>
                </c:pt>
                <c:pt idx="1724">
                  <c:v>87.588418000000004</c:v>
                </c:pt>
                <c:pt idx="1725">
                  <c:v>87.354242999999997</c:v>
                </c:pt>
                <c:pt idx="1726">
                  <c:v>87.329667999999998</c:v>
                </c:pt>
                <c:pt idx="1727">
                  <c:v>87.287325999999993</c:v>
                </c:pt>
                <c:pt idx="1728">
                  <c:v>87.174053000000001</c:v>
                </c:pt>
                <c:pt idx="1729">
                  <c:v>87.269037999999995</c:v>
                </c:pt>
                <c:pt idx="1730">
                  <c:v>87.093260999999998</c:v>
                </c:pt>
                <c:pt idx="1731">
                  <c:v>86.882521999999994</c:v>
                </c:pt>
                <c:pt idx="1732">
                  <c:v>86.599186000000003</c:v>
                </c:pt>
                <c:pt idx="1733">
                  <c:v>86.558687000000006</c:v>
                </c:pt>
                <c:pt idx="1734">
                  <c:v>86.660482999999999</c:v>
                </c:pt>
                <c:pt idx="1735">
                  <c:v>86.715036999999995</c:v>
                </c:pt>
                <c:pt idx="1736">
                  <c:v>86.872111000000004</c:v>
                </c:pt>
                <c:pt idx="1737">
                  <c:v>86.991192999999996</c:v>
                </c:pt>
                <c:pt idx="1738">
                  <c:v>87.154157999999995</c:v>
                </c:pt>
                <c:pt idx="1739">
                  <c:v>87.479263000000003</c:v>
                </c:pt>
                <c:pt idx="1740">
                  <c:v>87.875889999999998</c:v>
                </c:pt>
                <c:pt idx="1741">
                  <c:v>88.217855999999998</c:v>
                </c:pt>
                <c:pt idx="1742">
                  <c:v>88.456604999999996</c:v>
                </c:pt>
                <c:pt idx="1743">
                  <c:v>88.733222999999995</c:v>
                </c:pt>
                <c:pt idx="1744">
                  <c:v>88.798670999999999</c:v>
                </c:pt>
                <c:pt idx="1745">
                  <c:v>88.966916999999995</c:v>
                </c:pt>
                <c:pt idx="1746">
                  <c:v>88.963714999999993</c:v>
                </c:pt>
                <c:pt idx="1747">
                  <c:v>89.071999000000005</c:v>
                </c:pt>
                <c:pt idx="1748">
                  <c:v>89.233560999999995</c:v>
                </c:pt>
                <c:pt idx="1749">
                  <c:v>89.302833000000007</c:v>
                </c:pt>
                <c:pt idx="1750">
                  <c:v>89.325187999999997</c:v>
                </c:pt>
                <c:pt idx="1751">
                  <c:v>89.478515000000002</c:v>
                </c:pt>
                <c:pt idx="1752">
                  <c:v>89.534386999999995</c:v>
                </c:pt>
                <c:pt idx="1753">
                  <c:v>89.494612000000004</c:v>
                </c:pt>
                <c:pt idx="1754">
                  <c:v>89.600443999999996</c:v>
                </c:pt>
                <c:pt idx="1755">
                  <c:v>89.594942000000003</c:v>
                </c:pt>
                <c:pt idx="1756">
                  <c:v>89.536940999999999</c:v>
                </c:pt>
                <c:pt idx="1757">
                  <c:v>89.693053000000006</c:v>
                </c:pt>
                <c:pt idx="1758">
                  <c:v>89.749481000000003</c:v>
                </c:pt>
                <c:pt idx="1759">
                  <c:v>89.946173999999999</c:v>
                </c:pt>
                <c:pt idx="1760">
                  <c:v>89.947157000000004</c:v>
                </c:pt>
                <c:pt idx="1761">
                  <c:v>89.919224</c:v>
                </c:pt>
                <c:pt idx="1762">
                  <c:v>90.002801000000005</c:v>
                </c:pt>
                <c:pt idx="1763">
                  <c:v>89.926475999999994</c:v>
                </c:pt>
                <c:pt idx="1764">
                  <c:v>89.997371000000001</c:v>
                </c:pt>
                <c:pt idx="1765">
                  <c:v>90.054575</c:v>
                </c:pt>
                <c:pt idx="1766">
                  <c:v>90.147559000000001</c:v>
                </c:pt>
                <c:pt idx="1767">
                  <c:v>90.361604</c:v>
                </c:pt>
                <c:pt idx="1768">
                  <c:v>90.273003000000003</c:v>
                </c:pt>
                <c:pt idx="1769">
                  <c:v>90.228022999999993</c:v>
                </c:pt>
                <c:pt idx="1770">
                  <c:v>90.162152000000006</c:v>
                </c:pt>
                <c:pt idx="1771">
                  <c:v>90.247223000000005</c:v>
                </c:pt>
                <c:pt idx="1772">
                  <c:v>90.162595999999994</c:v>
                </c:pt>
                <c:pt idx="1773">
                  <c:v>90.208483999999999</c:v>
                </c:pt>
                <c:pt idx="1774">
                  <c:v>90.185136999999997</c:v>
                </c:pt>
                <c:pt idx="1775">
                  <c:v>90.212202000000005</c:v>
                </c:pt>
                <c:pt idx="1776">
                  <c:v>90.264781999999997</c:v>
                </c:pt>
                <c:pt idx="1777">
                  <c:v>90.247350999999995</c:v>
                </c:pt>
                <c:pt idx="1778">
                  <c:v>90.395782999999994</c:v>
                </c:pt>
                <c:pt idx="1779">
                  <c:v>90.385557000000006</c:v>
                </c:pt>
                <c:pt idx="1780">
                  <c:v>90.424609000000004</c:v>
                </c:pt>
                <c:pt idx="1781">
                  <c:v>90.505447000000004</c:v>
                </c:pt>
                <c:pt idx="1782">
                  <c:v>90.268938000000006</c:v>
                </c:pt>
                <c:pt idx="1783">
                  <c:v>90.352383000000003</c:v>
                </c:pt>
                <c:pt idx="1784">
                  <c:v>90.139938999999998</c:v>
                </c:pt>
                <c:pt idx="1785">
                  <c:v>90.279128999999998</c:v>
                </c:pt>
                <c:pt idx="1786">
                  <c:v>90.352028000000004</c:v>
                </c:pt>
                <c:pt idx="1787">
                  <c:v>90.453795999999997</c:v>
                </c:pt>
                <c:pt idx="1788">
                  <c:v>90.655615999999995</c:v>
                </c:pt>
                <c:pt idx="1789">
                  <c:v>90.892482000000001</c:v>
                </c:pt>
                <c:pt idx="1790">
                  <c:v>90.884664000000001</c:v>
                </c:pt>
                <c:pt idx="1791">
                  <c:v>90.868930000000006</c:v>
                </c:pt>
                <c:pt idx="1792">
                  <c:v>90.995026999999993</c:v>
                </c:pt>
                <c:pt idx="1793">
                  <c:v>90.837232999999998</c:v>
                </c:pt>
                <c:pt idx="1794">
                  <c:v>90.767104000000003</c:v>
                </c:pt>
                <c:pt idx="1795">
                  <c:v>90.723692</c:v>
                </c:pt>
                <c:pt idx="1796">
                  <c:v>90.551112000000003</c:v>
                </c:pt>
                <c:pt idx="1797">
                  <c:v>90.505486000000005</c:v>
                </c:pt>
                <c:pt idx="1798">
                  <c:v>90.266943999999995</c:v>
                </c:pt>
                <c:pt idx="1799">
                  <c:v>90.324124999999995</c:v>
                </c:pt>
                <c:pt idx="1800">
                  <c:v>90.373140000000006</c:v>
                </c:pt>
                <c:pt idx="1801">
                  <c:v>90.288518999999994</c:v>
                </c:pt>
                <c:pt idx="1802">
                  <c:v>90.193166000000005</c:v>
                </c:pt>
                <c:pt idx="1803">
                  <c:v>90.249354999999994</c:v>
                </c:pt>
                <c:pt idx="1804">
                  <c:v>90.217410999999998</c:v>
                </c:pt>
                <c:pt idx="1805">
                  <c:v>90.189914999999999</c:v>
                </c:pt>
                <c:pt idx="1806">
                  <c:v>90.339573999999999</c:v>
                </c:pt>
                <c:pt idx="1807">
                  <c:v>90.369144000000006</c:v>
                </c:pt>
                <c:pt idx="1808">
                  <c:v>90.438579000000004</c:v>
                </c:pt>
                <c:pt idx="1809">
                  <c:v>90.482529999999997</c:v>
                </c:pt>
                <c:pt idx="1810">
                  <c:v>90.515703000000002</c:v>
                </c:pt>
                <c:pt idx="1811">
                  <c:v>90.629166999999995</c:v>
                </c:pt>
                <c:pt idx="1812">
                  <c:v>90.604906</c:v>
                </c:pt>
                <c:pt idx="1813">
                  <c:v>90.628316999999996</c:v>
                </c:pt>
                <c:pt idx="1814">
                  <c:v>90.667045999999999</c:v>
                </c:pt>
                <c:pt idx="1815">
                  <c:v>90.513773</c:v>
                </c:pt>
                <c:pt idx="1816">
                  <c:v>90.486717999999996</c:v>
                </c:pt>
                <c:pt idx="1817">
                  <c:v>90.611721000000003</c:v>
                </c:pt>
                <c:pt idx="1818">
                  <c:v>90.543717999999998</c:v>
                </c:pt>
                <c:pt idx="1819">
                  <c:v>90.529375000000002</c:v>
                </c:pt>
                <c:pt idx="1820">
                  <c:v>90.643946</c:v>
                </c:pt>
                <c:pt idx="1821">
                  <c:v>90.699449000000001</c:v>
                </c:pt>
                <c:pt idx="1822">
                  <c:v>90.606190999999995</c:v>
                </c:pt>
                <c:pt idx="1823">
                  <c:v>90.671053000000001</c:v>
                </c:pt>
                <c:pt idx="1824">
                  <c:v>90.724524000000002</c:v>
                </c:pt>
                <c:pt idx="1825">
                  <c:v>90.812359999999998</c:v>
                </c:pt>
                <c:pt idx="1826">
                  <c:v>90.803434999999993</c:v>
                </c:pt>
                <c:pt idx="1827">
                  <c:v>90.902975999999995</c:v>
                </c:pt>
                <c:pt idx="1828">
                  <c:v>90.976346000000007</c:v>
                </c:pt>
                <c:pt idx="1829">
                  <c:v>91.081368999999995</c:v>
                </c:pt>
                <c:pt idx="1830">
                  <c:v>91.131698</c:v>
                </c:pt>
                <c:pt idx="1831">
                  <c:v>91.170744999999997</c:v>
                </c:pt>
                <c:pt idx="1832">
                  <c:v>91.076509000000001</c:v>
                </c:pt>
                <c:pt idx="1833">
                  <c:v>91.020078999999996</c:v>
                </c:pt>
                <c:pt idx="1834">
                  <c:v>90.953610999999995</c:v>
                </c:pt>
                <c:pt idx="1835">
                  <c:v>90.711552999999995</c:v>
                </c:pt>
                <c:pt idx="1836">
                  <c:v>90.586444</c:v>
                </c:pt>
                <c:pt idx="1837">
                  <c:v>90.535364000000001</c:v>
                </c:pt>
                <c:pt idx="1838">
                  <c:v>90.455398000000002</c:v>
                </c:pt>
                <c:pt idx="1839">
                  <c:v>90.436712</c:v>
                </c:pt>
                <c:pt idx="1840">
                  <c:v>90.352806000000001</c:v>
                </c:pt>
                <c:pt idx="1841">
                  <c:v>90.413031000000004</c:v>
                </c:pt>
                <c:pt idx="1842">
                  <c:v>90.481746999999999</c:v>
                </c:pt>
                <c:pt idx="1843">
                  <c:v>90.577083000000002</c:v>
                </c:pt>
                <c:pt idx="1844">
                  <c:v>90.636296000000002</c:v>
                </c:pt>
                <c:pt idx="1845">
                  <c:v>90.664649999999995</c:v>
                </c:pt>
                <c:pt idx="1846">
                  <c:v>90.577354999999997</c:v>
                </c:pt>
                <c:pt idx="1847">
                  <c:v>90.611388000000005</c:v>
                </c:pt>
                <c:pt idx="1848">
                  <c:v>90.653873000000004</c:v>
                </c:pt>
                <c:pt idx="1849">
                  <c:v>90.531730999999994</c:v>
                </c:pt>
                <c:pt idx="1850">
                  <c:v>90.629705000000001</c:v>
                </c:pt>
                <c:pt idx="1851">
                  <c:v>90.580061999999998</c:v>
                </c:pt>
                <c:pt idx="1852">
                  <c:v>90.582048</c:v>
                </c:pt>
                <c:pt idx="1853">
                  <c:v>90.655332999999999</c:v>
                </c:pt>
                <c:pt idx="1854">
                  <c:v>90.662492999999998</c:v>
                </c:pt>
                <c:pt idx="1855">
                  <c:v>90.782272000000006</c:v>
                </c:pt>
                <c:pt idx="1856">
                  <c:v>90.894563000000005</c:v>
                </c:pt>
                <c:pt idx="1857">
                  <c:v>90.998942999999997</c:v>
                </c:pt>
                <c:pt idx="1858">
                  <c:v>91.030276999999998</c:v>
                </c:pt>
                <c:pt idx="1859">
                  <c:v>91.007401000000002</c:v>
                </c:pt>
                <c:pt idx="1860">
                  <c:v>91.037527999999995</c:v>
                </c:pt>
                <c:pt idx="1861">
                  <c:v>91.166186999999994</c:v>
                </c:pt>
                <c:pt idx="1862">
                  <c:v>91.193627000000006</c:v>
                </c:pt>
                <c:pt idx="1863">
                  <c:v>91.175533999999999</c:v>
                </c:pt>
                <c:pt idx="1864">
                  <c:v>91.248119000000003</c:v>
                </c:pt>
                <c:pt idx="1865">
                  <c:v>91.199690000000004</c:v>
                </c:pt>
                <c:pt idx="1866">
                  <c:v>91.184282999999994</c:v>
                </c:pt>
                <c:pt idx="1867">
                  <c:v>91.211246000000003</c:v>
                </c:pt>
                <c:pt idx="1868">
                  <c:v>91.237842000000001</c:v>
                </c:pt>
                <c:pt idx="1869">
                  <c:v>91.275976</c:v>
                </c:pt>
                <c:pt idx="1870">
                  <c:v>91.174051000000006</c:v>
                </c:pt>
                <c:pt idx="1871">
                  <c:v>91.060546000000002</c:v>
                </c:pt>
                <c:pt idx="1872">
                  <c:v>91.006784999999994</c:v>
                </c:pt>
                <c:pt idx="1873">
                  <c:v>90.944687999999999</c:v>
                </c:pt>
                <c:pt idx="1874">
                  <c:v>90.962479999999999</c:v>
                </c:pt>
                <c:pt idx="1875">
                  <c:v>90.898127000000002</c:v>
                </c:pt>
                <c:pt idx="1876">
                  <c:v>90.850590999999994</c:v>
                </c:pt>
                <c:pt idx="1877">
                  <c:v>90.849174000000005</c:v>
                </c:pt>
                <c:pt idx="1878">
                  <c:v>90.793526</c:v>
                </c:pt>
                <c:pt idx="1879">
                  <c:v>90.80883</c:v>
                </c:pt>
                <c:pt idx="1880">
                  <c:v>90.775771000000006</c:v>
                </c:pt>
                <c:pt idx="1881">
                  <c:v>90.861563000000004</c:v>
                </c:pt>
                <c:pt idx="1882">
                  <c:v>90.901657999999998</c:v>
                </c:pt>
                <c:pt idx="1883">
                  <c:v>90.921132</c:v>
                </c:pt>
                <c:pt idx="1884">
                  <c:v>90.820656999999997</c:v>
                </c:pt>
                <c:pt idx="1885">
                  <c:v>90.731955999999997</c:v>
                </c:pt>
                <c:pt idx="1886">
                  <c:v>90.772215000000003</c:v>
                </c:pt>
                <c:pt idx="1887">
                  <c:v>90.785831999999999</c:v>
                </c:pt>
                <c:pt idx="1888">
                  <c:v>90.838244000000003</c:v>
                </c:pt>
                <c:pt idx="1889">
                  <c:v>90.765407999999994</c:v>
                </c:pt>
                <c:pt idx="1890">
                  <c:v>90.817254000000005</c:v>
                </c:pt>
                <c:pt idx="1891">
                  <c:v>90.907008000000005</c:v>
                </c:pt>
                <c:pt idx="1892">
                  <c:v>90.916793999999996</c:v>
                </c:pt>
                <c:pt idx="1893">
                  <c:v>91.065477000000001</c:v>
                </c:pt>
                <c:pt idx="1894">
                  <c:v>91.177667</c:v>
                </c:pt>
                <c:pt idx="1895">
                  <c:v>91.282955000000001</c:v>
                </c:pt>
                <c:pt idx="1896">
                  <c:v>91.292041999999995</c:v>
                </c:pt>
                <c:pt idx="1897">
                  <c:v>91.311171000000002</c:v>
                </c:pt>
                <c:pt idx="1898">
                  <c:v>91.246255000000005</c:v>
                </c:pt>
                <c:pt idx="1899">
                  <c:v>91.134996000000001</c:v>
                </c:pt>
                <c:pt idx="1900">
                  <c:v>91.152631</c:v>
                </c:pt>
                <c:pt idx="1901">
                  <c:v>91.157919000000007</c:v>
                </c:pt>
                <c:pt idx="1902">
                  <c:v>91.090919</c:v>
                </c:pt>
                <c:pt idx="1903">
                  <c:v>90.994596999999999</c:v>
                </c:pt>
                <c:pt idx="1904">
                  <c:v>90.933192000000005</c:v>
                </c:pt>
                <c:pt idx="1905">
                  <c:v>90.892752999999999</c:v>
                </c:pt>
                <c:pt idx="1906">
                  <c:v>90.913154000000006</c:v>
                </c:pt>
                <c:pt idx="1907">
                  <c:v>90.914717999999993</c:v>
                </c:pt>
                <c:pt idx="1908">
                  <c:v>91.010215000000002</c:v>
                </c:pt>
                <c:pt idx="1909">
                  <c:v>90.957239000000001</c:v>
                </c:pt>
                <c:pt idx="1910">
                  <c:v>90.898433999999995</c:v>
                </c:pt>
                <c:pt idx="1911">
                  <c:v>90.900407999999999</c:v>
                </c:pt>
                <c:pt idx="1912">
                  <c:v>90.890129000000002</c:v>
                </c:pt>
                <c:pt idx="1913">
                  <c:v>90.889402000000004</c:v>
                </c:pt>
                <c:pt idx="1914">
                  <c:v>90.900148999999999</c:v>
                </c:pt>
                <c:pt idx="1915">
                  <c:v>90.911325000000005</c:v>
                </c:pt>
                <c:pt idx="1916">
                  <c:v>90.855405000000005</c:v>
                </c:pt>
                <c:pt idx="1917">
                  <c:v>90.832559000000003</c:v>
                </c:pt>
                <c:pt idx="1918">
                  <c:v>90.826114000000004</c:v>
                </c:pt>
                <c:pt idx="1919">
                  <c:v>90.831676000000002</c:v>
                </c:pt>
                <c:pt idx="1920">
                  <c:v>90.902309000000002</c:v>
                </c:pt>
                <c:pt idx="1921">
                  <c:v>90.832690999999997</c:v>
                </c:pt>
                <c:pt idx="1922">
                  <c:v>90.917494000000005</c:v>
                </c:pt>
                <c:pt idx="1923">
                  <c:v>90.943844999999996</c:v>
                </c:pt>
                <c:pt idx="1924">
                  <c:v>90.948418000000004</c:v>
                </c:pt>
                <c:pt idx="1925">
                  <c:v>90.989832000000007</c:v>
                </c:pt>
                <c:pt idx="1926">
                  <c:v>91.141014999999996</c:v>
                </c:pt>
                <c:pt idx="1927">
                  <c:v>91.122176999999994</c:v>
                </c:pt>
                <c:pt idx="1928">
                  <c:v>91.152551000000003</c:v>
                </c:pt>
                <c:pt idx="1929">
                  <c:v>91.274941999999996</c:v>
                </c:pt>
                <c:pt idx="1930">
                  <c:v>91.230136000000002</c:v>
                </c:pt>
                <c:pt idx="1931">
                  <c:v>91.263959999999997</c:v>
                </c:pt>
                <c:pt idx="1932">
                  <c:v>91.309150000000002</c:v>
                </c:pt>
                <c:pt idx="1933">
                  <c:v>91.183429000000004</c:v>
                </c:pt>
                <c:pt idx="1934">
                  <c:v>91.135536999999999</c:v>
                </c:pt>
                <c:pt idx="1935">
                  <c:v>91.054891999999995</c:v>
                </c:pt>
                <c:pt idx="1936">
                  <c:v>91.074781000000002</c:v>
                </c:pt>
                <c:pt idx="1937">
                  <c:v>91.061250999999999</c:v>
                </c:pt>
                <c:pt idx="1938">
                  <c:v>91.012924999999996</c:v>
                </c:pt>
                <c:pt idx="1939">
                  <c:v>90.965553</c:v>
                </c:pt>
                <c:pt idx="1940">
                  <c:v>90.893310999999997</c:v>
                </c:pt>
                <c:pt idx="1941">
                  <c:v>90.692959999999999</c:v>
                </c:pt>
                <c:pt idx="1942">
                  <c:v>90.671306000000001</c:v>
                </c:pt>
                <c:pt idx="1943">
                  <c:v>90.649190000000004</c:v>
                </c:pt>
                <c:pt idx="1944">
                  <c:v>90.503643999999994</c:v>
                </c:pt>
                <c:pt idx="1945">
                  <c:v>90.602564000000001</c:v>
                </c:pt>
                <c:pt idx="1946">
                  <c:v>90.660756000000006</c:v>
                </c:pt>
                <c:pt idx="1947">
                  <c:v>90.640283999999994</c:v>
                </c:pt>
                <c:pt idx="1948">
                  <c:v>90.696545999999998</c:v>
                </c:pt>
                <c:pt idx="1949">
                  <c:v>90.765593999999993</c:v>
                </c:pt>
                <c:pt idx="1950">
                  <c:v>90.813759000000005</c:v>
                </c:pt>
                <c:pt idx="1951">
                  <c:v>90.878963999999996</c:v>
                </c:pt>
                <c:pt idx="1952">
                  <c:v>90.919489999999996</c:v>
                </c:pt>
                <c:pt idx="1953">
                  <c:v>90.972688000000005</c:v>
                </c:pt>
                <c:pt idx="1954">
                  <c:v>90.986177999999995</c:v>
                </c:pt>
                <c:pt idx="1955">
                  <c:v>90.929079000000002</c:v>
                </c:pt>
                <c:pt idx="1956">
                  <c:v>91.004660000000001</c:v>
                </c:pt>
                <c:pt idx="1957">
                  <c:v>91.074824000000007</c:v>
                </c:pt>
                <c:pt idx="1958">
                  <c:v>91.140780000000007</c:v>
                </c:pt>
                <c:pt idx="1959">
                  <c:v>91.235783999999995</c:v>
                </c:pt>
                <c:pt idx="1960">
                  <c:v>91.257209000000003</c:v>
                </c:pt>
                <c:pt idx="1961">
                  <c:v>91.227974000000003</c:v>
                </c:pt>
                <c:pt idx="1962">
                  <c:v>91.152873999999997</c:v>
                </c:pt>
                <c:pt idx="1963">
                  <c:v>90.996967999999995</c:v>
                </c:pt>
                <c:pt idx="1964">
                  <c:v>91.046661999999998</c:v>
                </c:pt>
                <c:pt idx="1965">
                  <c:v>91.036664999999999</c:v>
                </c:pt>
                <c:pt idx="1966">
                  <c:v>91.034017000000006</c:v>
                </c:pt>
                <c:pt idx="1967">
                  <c:v>91.094880000000003</c:v>
                </c:pt>
                <c:pt idx="1968">
                  <c:v>91.101135999999997</c:v>
                </c:pt>
                <c:pt idx="1969">
                  <c:v>91.041008000000005</c:v>
                </c:pt>
                <c:pt idx="1970">
                  <c:v>91.168567999999993</c:v>
                </c:pt>
                <c:pt idx="1971">
                  <c:v>91.213710000000006</c:v>
                </c:pt>
                <c:pt idx="1972">
                  <c:v>91.220787000000001</c:v>
                </c:pt>
                <c:pt idx="1973">
                  <c:v>91.124976000000004</c:v>
                </c:pt>
                <c:pt idx="1974">
                  <c:v>90.988412999999994</c:v>
                </c:pt>
                <c:pt idx="1975">
                  <c:v>90.854524999999995</c:v>
                </c:pt>
                <c:pt idx="1976">
                  <c:v>90.615555999999998</c:v>
                </c:pt>
                <c:pt idx="1977">
                  <c:v>90.500144000000006</c:v>
                </c:pt>
                <c:pt idx="1978">
                  <c:v>90.506793999999999</c:v>
                </c:pt>
                <c:pt idx="1979">
                  <c:v>90.334591000000003</c:v>
                </c:pt>
                <c:pt idx="1980">
                  <c:v>90.282087000000004</c:v>
                </c:pt>
                <c:pt idx="1981">
                  <c:v>90.246176000000006</c:v>
                </c:pt>
                <c:pt idx="1982">
                  <c:v>90.320425</c:v>
                </c:pt>
                <c:pt idx="1983">
                  <c:v>90.374368000000004</c:v>
                </c:pt>
                <c:pt idx="1984">
                  <c:v>90.400470999999996</c:v>
                </c:pt>
                <c:pt idx="1985">
                  <c:v>90.450811999999999</c:v>
                </c:pt>
                <c:pt idx="1986">
                  <c:v>90.479330000000004</c:v>
                </c:pt>
                <c:pt idx="1987">
                  <c:v>90.487480000000005</c:v>
                </c:pt>
                <c:pt idx="1988">
                  <c:v>90.458545999999998</c:v>
                </c:pt>
                <c:pt idx="1989">
                  <c:v>90.491843000000003</c:v>
                </c:pt>
                <c:pt idx="1990">
                  <c:v>90.488225</c:v>
                </c:pt>
                <c:pt idx="1991">
                  <c:v>90.576588999999998</c:v>
                </c:pt>
                <c:pt idx="1992">
                  <c:v>90.487915999999998</c:v>
                </c:pt>
                <c:pt idx="1993">
                  <c:v>90.496831999999998</c:v>
                </c:pt>
                <c:pt idx="1994">
                  <c:v>90.555526</c:v>
                </c:pt>
                <c:pt idx="1995">
                  <c:v>90.655368999999993</c:v>
                </c:pt>
                <c:pt idx="1996">
                  <c:v>90.687099000000003</c:v>
                </c:pt>
                <c:pt idx="1997">
                  <c:v>90.611759000000006</c:v>
                </c:pt>
                <c:pt idx="1998">
                  <c:v>90.506825000000006</c:v>
                </c:pt>
                <c:pt idx="1999">
                  <c:v>90.581523000000004</c:v>
                </c:pt>
                <c:pt idx="2000">
                  <c:v>90.656768999999997</c:v>
                </c:pt>
                <c:pt idx="2001">
                  <c:v>90.786338999999998</c:v>
                </c:pt>
                <c:pt idx="2002">
                  <c:v>90.774987999999993</c:v>
                </c:pt>
                <c:pt idx="2003">
                  <c:v>90.699580999999995</c:v>
                </c:pt>
                <c:pt idx="2004">
                  <c:v>90.696826999999999</c:v>
                </c:pt>
                <c:pt idx="2005">
                  <c:v>90.610715999999996</c:v>
                </c:pt>
                <c:pt idx="2006">
                  <c:v>90.441588999999993</c:v>
                </c:pt>
                <c:pt idx="2007">
                  <c:v>90.409127999999995</c:v>
                </c:pt>
                <c:pt idx="2008">
                  <c:v>90.392268000000001</c:v>
                </c:pt>
                <c:pt idx="2009">
                  <c:v>90.233847999999995</c:v>
                </c:pt>
                <c:pt idx="2010">
                  <c:v>90.073122999999995</c:v>
                </c:pt>
                <c:pt idx="2011">
                  <c:v>90.028306000000001</c:v>
                </c:pt>
                <c:pt idx="2012">
                  <c:v>90.041376999999997</c:v>
                </c:pt>
                <c:pt idx="2013">
                  <c:v>90.189171000000002</c:v>
                </c:pt>
                <c:pt idx="2014">
                  <c:v>90.262450000000001</c:v>
                </c:pt>
                <c:pt idx="2015">
                  <c:v>90.246998000000005</c:v>
                </c:pt>
                <c:pt idx="2016">
                  <c:v>90.224850000000004</c:v>
                </c:pt>
                <c:pt idx="2017">
                  <c:v>90.149563000000001</c:v>
                </c:pt>
                <c:pt idx="2018">
                  <c:v>90.227858999999995</c:v>
                </c:pt>
                <c:pt idx="2019">
                  <c:v>90.224098999999995</c:v>
                </c:pt>
                <c:pt idx="2020">
                  <c:v>90.256647999999998</c:v>
                </c:pt>
                <c:pt idx="2021">
                  <c:v>90.442634999999996</c:v>
                </c:pt>
                <c:pt idx="2022">
                  <c:v>90.542681000000002</c:v>
                </c:pt>
                <c:pt idx="2023">
                  <c:v>90.609514000000004</c:v>
                </c:pt>
                <c:pt idx="2024">
                  <c:v>90.721385999999995</c:v>
                </c:pt>
                <c:pt idx="2025">
                  <c:v>90.922804999999997</c:v>
                </c:pt>
                <c:pt idx="2026">
                  <c:v>90.997257000000005</c:v>
                </c:pt>
                <c:pt idx="2027">
                  <c:v>91.094038999999995</c:v>
                </c:pt>
                <c:pt idx="2028">
                  <c:v>91.088267000000002</c:v>
                </c:pt>
                <c:pt idx="2029">
                  <c:v>90.923792000000006</c:v>
                </c:pt>
                <c:pt idx="2030">
                  <c:v>90.885756000000001</c:v>
                </c:pt>
                <c:pt idx="2031">
                  <c:v>90.714384999999993</c:v>
                </c:pt>
                <c:pt idx="2032">
                  <c:v>90.538233000000005</c:v>
                </c:pt>
                <c:pt idx="2033">
                  <c:v>90.512084999999999</c:v>
                </c:pt>
                <c:pt idx="2034">
                  <c:v>90.509079</c:v>
                </c:pt>
                <c:pt idx="2035">
                  <c:v>90.510597000000004</c:v>
                </c:pt>
                <c:pt idx="2036">
                  <c:v>90.460924000000006</c:v>
                </c:pt>
                <c:pt idx="2037">
                  <c:v>90.413225999999995</c:v>
                </c:pt>
                <c:pt idx="2038">
                  <c:v>90.302829000000003</c:v>
                </c:pt>
                <c:pt idx="2039">
                  <c:v>90.295102999999997</c:v>
                </c:pt>
                <c:pt idx="2040">
                  <c:v>90.327663000000001</c:v>
                </c:pt>
                <c:pt idx="2041">
                  <c:v>90.310534000000004</c:v>
                </c:pt>
                <c:pt idx="2042">
                  <c:v>90.281643000000003</c:v>
                </c:pt>
                <c:pt idx="2043">
                  <c:v>90.168155999999996</c:v>
                </c:pt>
                <c:pt idx="2044">
                  <c:v>90.158496999999997</c:v>
                </c:pt>
                <c:pt idx="2045">
                  <c:v>90.177316000000005</c:v>
                </c:pt>
                <c:pt idx="2046">
                  <c:v>90.124049999999997</c:v>
                </c:pt>
                <c:pt idx="2047">
                  <c:v>90.216444999999993</c:v>
                </c:pt>
                <c:pt idx="2048">
                  <c:v>90.175831000000002</c:v>
                </c:pt>
                <c:pt idx="2049">
                  <c:v>90.169289000000006</c:v>
                </c:pt>
                <c:pt idx="2050">
                  <c:v>90.254219000000006</c:v>
                </c:pt>
                <c:pt idx="2051">
                  <c:v>90.318319000000002</c:v>
                </c:pt>
                <c:pt idx="2052">
                  <c:v>90.246317000000005</c:v>
                </c:pt>
                <c:pt idx="2053">
                  <c:v>90.256527000000006</c:v>
                </c:pt>
                <c:pt idx="2054">
                  <c:v>90.424327000000005</c:v>
                </c:pt>
                <c:pt idx="2055">
                  <c:v>90.385767999999999</c:v>
                </c:pt>
                <c:pt idx="2056">
                  <c:v>90.358502000000001</c:v>
                </c:pt>
                <c:pt idx="2057">
                  <c:v>90.311160999999998</c:v>
                </c:pt>
                <c:pt idx="2058">
                  <c:v>90.262530999999996</c:v>
                </c:pt>
                <c:pt idx="2059">
                  <c:v>90.276037000000002</c:v>
                </c:pt>
                <c:pt idx="2060">
                  <c:v>90.320043999999996</c:v>
                </c:pt>
                <c:pt idx="2061">
                  <c:v>90.369456</c:v>
                </c:pt>
                <c:pt idx="2062">
                  <c:v>90.489182</c:v>
                </c:pt>
                <c:pt idx="2063">
                  <c:v>90.688163000000003</c:v>
                </c:pt>
                <c:pt idx="2064">
                  <c:v>90.813789999999997</c:v>
                </c:pt>
                <c:pt idx="2065">
                  <c:v>90.755723000000003</c:v>
                </c:pt>
                <c:pt idx="2066">
                  <c:v>90.676276999999999</c:v>
                </c:pt>
                <c:pt idx="2067">
                  <c:v>90.507277000000002</c:v>
                </c:pt>
                <c:pt idx="2068">
                  <c:v>90.526416999999995</c:v>
                </c:pt>
                <c:pt idx="2069">
                  <c:v>90.254424</c:v>
                </c:pt>
                <c:pt idx="2070">
                  <c:v>90.187205000000006</c:v>
                </c:pt>
                <c:pt idx="2071">
                  <c:v>90.054633999999993</c:v>
                </c:pt>
                <c:pt idx="2072">
                  <c:v>89.911693</c:v>
                </c:pt>
                <c:pt idx="2073">
                  <c:v>89.874795000000006</c:v>
                </c:pt>
                <c:pt idx="2074">
                  <c:v>89.906223999999995</c:v>
                </c:pt>
                <c:pt idx="2075">
                  <c:v>89.994006999999996</c:v>
                </c:pt>
                <c:pt idx="2076">
                  <c:v>90.141614000000004</c:v>
                </c:pt>
                <c:pt idx="2077">
                  <c:v>90.187094999999999</c:v>
                </c:pt>
                <c:pt idx="2078">
                  <c:v>90.180047000000002</c:v>
                </c:pt>
                <c:pt idx="2079">
                  <c:v>90.210566</c:v>
                </c:pt>
                <c:pt idx="2080">
                  <c:v>90.301694999999995</c:v>
                </c:pt>
                <c:pt idx="2081">
                  <c:v>90.167838000000003</c:v>
                </c:pt>
                <c:pt idx="2082">
                  <c:v>90.316717999999995</c:v>
                </c:pt>
                <c:pt idx="2083">
                  <c:v>90.26379</c:v>
                </c:pt>
                <c:pt idx="2084">
                  <c:v>90.415820999999994</c:v>
                </c:pt>
                <c:pt idx="2085">
                  <c:v>90.302161999999996</c:v>
                </c:pt>
                <c:pt idx="2086">
                  <c:v>90.297255000000007</c:v>
                </c:pt>
                <c:pt idx="2087">
                  <c:v>90.210316000000006</c:v>
                </c:pt>
                <c:pt idx="2088">
                  <c:v>90.253539000000004</c:v>
                </c:pt>
                <c:pt idx="2089">
                  <c:v>90.373710000000003</c:v>
                </c:pt>
                <c:pt idx="2090">
                  <c:v>90.325784999999996</c:v>
                </c:pt>
                <c:pt idx="2091">
                  <c:v>90.309797000000003</c:v>
                </c:pt>
                <c:pt idx="2092">
                  <c:v>90.268919999999994</c:v>
                </c:pt>
                <c:pt idx="2093">
                  <c:v>90.224487999999994</c:v>
                </c:pt>
                <c:pt idx="2094">
                  <c:v>90.293351999999999</c:v>
                </c:pt>
                <c:pt idx="2095">
                  <c:v>90.315019000000007</c:v>
                </c:pt>
                <c:pt idx="2096">
                  <c:v>90.474836999999994</c:v>
                </c:pt>
                <c:pt idx="2097">
                  <c:v>90.437528</c:v>
                </c:pt>
                <c:pt idx="2098">
                  <c:v>90.291025000000005</c:v>
                </c:pt>
                <c:pt idx="2099">
                  <c:v>90.087092999999996</c:v>
                </c:pt>
                <c:pt idx="2100">
                  <c:v>90.076977999999997</c:v>
                </c:pt>
                <c:pt idx="2101">
                  <c:v>89.858174000000005</c:v>
                </c:pt>
                <c:pt idx="2102">
                  <c:v>89.846444000000005</c:v>
                </c:pt>
                <c:pt idx="2103">
                  <c:v>89.776044999999996</c:v>
                </c:pt>
                <c:pt idx="2104">
                  <c:v>89.492243999999999</c:v>
                </c:pt>
                <c:pt idx="2105">
                  <c:v>89.523276999999993</c:v>
                </c:pt>
                <c:pt idx="2106">
                  <c:v>89.357359000000002</c:v>
                </c:pt>
                <c:pt idx="2107">
                  <c:v>89.348602999999997</c:v>
                </c:pt>
                <c:pt idx="2108">
                  <c:v>89.534931</c:v>
                </c:pt>
                <c:pt idx="2109">
                  <c:v>89.764945999999995</c:v>
                </c:pt>
                <c:pt idx="2110">
                  <c:v>89.876470999999995</c:v>
                </c:pt>
                <c:pt idx="2111">
                  <c:v>89.803646000000001</c:v>
                </c:pt>
                <c:pt idx="2112">
                  <c:v>89.779095999999996</c:v>
                </c:pt>
                <c:pt idx="2113">
                  <c:v>89.950225000000003</c:v>
                </c:pt>
                <c:pt idx="2114">
                  <c:v>89.952140999999997</c:v>
                </c:pt>
                <c:pt idx="2115">
                  <c:v>89.839495999999997</c:v>
                </c:pt>
                <c:pt idx="2116">
                  <c:v>89.880149000000003</c:v>
                </c:pt>
                <c:pt idx="2117">
                  <c:v>89.849109999999996</c:v>
                </c:pt>
                <c:pt idx="2118">
                  <c:v>89.836015000000003</c:v>
                </c:pt>
                <c:pt idx="2119">
                  <c:v>90.088103000000004</c:v>
                </c:pt>
                <c:pt idx="2120">
                  <c:v>90.013918000000004</c:v>
                </c:pt>
                <c:pt idx="2121">
                  <c:v>90.030893000000006</c:v>
                </c:pt>
                <c:pt idx="2122">
                  <c:v>90.066637</c:v>
                </c:pt>
                <c:pt idx="2123">
                  <c:v>90.104861999999997</c:v>
                </c:pt>
                <c:pt idx="2124">
                  <c:v>89.979410999999999</c:v>
                </c:pt>
                <c:pt idx="2125">
                  <c:v>89.934449000000001</c:v>
                </c:pt>
                <c:pt idx="2126">
                  <c:v>89.963492000000002</c:v>
                </c:pt>
                <c:pt idx="2127">
                  <c:v>90</c:v>
                </c:pt>
              </c:numCache>
            </c:numRef>
          </c:yVal>
          <c:smooth val="0"/>
          <c:extLst>
            <c:ext xmlns:c16="http://schemas.microsoft.com/office/drawing/2014/chart" uri="{C3380CC4-5D6E-409C-BE32-E72D297353CC}">
              <c16:uniqueId val="{00000000-987A-4185-8386-5DAC33F7737A}"/>
            </c:ext>
          </c:extLst>
        </c:ser>
        <c:ser>
          <c:idx val="1"/>
          <c:order val="1"/>
          <c:tx>
            <c:v>b</c:v>
          </c:tx>
          <c:spPr>
            <a:ln w="19050" cap="rnd">
              <a:solidFill>
                <a:schemeClr val="accent5"/>
              </a:solidFill>
              <a:round/>
            </a:ln>
            <a:effectLst/>
          </c:spPr>
          <c:marker>
            <c:symbol val="none"/>
          </c:marker>
          <c:xVal>
            <c:numRef>
              <c:f>IR!$A:$A</c:f>
              <c:numCache>
                <c:formatCode>General</c:formatCode>
                <c:ptCount val="1048576"/>
                <c:pt idx="0">
                  <c:v>399.23742199999998</c:v>
                </c:pt>
                <c:pt idx="1">
                  <c:v>401.16610600000001</c:v>
                </c:pt>
                <c:pt idx="2">
                  <c:v>403.09478899999999</c:v>
                </c:pt>
                <c:pt idx="3">
                  <c:v>405.02347200000003</c:v>
                </c:pt>
                <c:pt idx="4">
                  <c:v>406.952155</c:v>
                </c:pt>
                <c:pt idx="5">
                  <c:v>408.88083799999998</c:v>
                </c:pt>
                <c:pt idx="6">
                  <c:v>410.80952200000002</c:v>
                </c:pt>
                <c:pt idx="7">
                  <c:v>412.73820499999999</c:v>
                </c:pt>
                <c:pt idx="8">
                  <c:v>414.66688799999997</c:v>
                </c:pt>
                <c:pt idx="9">
                  <c:v>416.59557100000001</c:v>
                </c:pt>
                <c:pt idx="10">
                  <c:v>418.52425399999998</c:v>
                </c:pt>
                <c:pt idx="11">
                  <c:v>420.45293800000002</c:v>
                </c:pt>
                <c:pt idx="12">
                  <c:v>422.381621</c:v>
                </c:pt>
                <c:pt idx="13">
                  <c:v>424.31030399999997</c:v>
                </c:pt>
                <c:pt idx="14">
                  <c:v>426.23898700000001</c:v>
                </c:pt>
                <c:pt idx="15">
                  <c:v>428.16766999999999</c:v>
                </c:pt>
                <c:pt idx="16">
                  <c:v>430.09635400000002</c:v>
                </c:pt>
                <c:pt idx="17">
                  <c:v>432.025037</c:v>
                </c:pt>
                <c:pt idx="18">
                  <c:v>433.95371999999998</c:v>
                </c:pt>
                <c:pt idx="19">
                  <c:v>435.88240300000001</c:v>
                </c:pt>
                <c:pt idx="20">
                  <c:v>437.81108599999999</c:v>
                </c:pt>
                <c:pt idx="21">
                  <c:v>439.73977000000002</c:v>
                </c:pt>
                <c:pt idx="22">
                  <c:v>441.668453</c:v>
                </c:pt>
                <c:pt idx="23">
                  <c:v>443.59713599999998</c:v>
                </c:pt>
                <c:pt idx="24">
                  <c:v>445.52581900000001</c:v>
                </c:pt>
                <c:pt idx="25">
                  <c:v>447.45450199999999</c:v>
                </c:pt>
                <c:pt idx="26">
                  <c:v>449.38318600000002</c:v>
                </c:pt>
                <c:pt idx="27">
                  <c:v>451.311869</c:v>
                </c:pt>
                <c:pt idx="28">
                  <c:v>453.24055199999998</c:v>
                </c:pt>
                <c:pt idx="29">
                  <c:v>455.16923500000001</c:v>
                </c:pt>
                <c:pt idx="30">
                  <c:v>457.09791799999999</c:v>
                </c:pt>
                <c:pt idx="31">
                  <c:v>459.02660200000003</c:v>
                </c:pt>
                <c:pt idx="32">
                  <c:v>460.955285</c:v>
                </c:pt>
                <c:pt idx="33">
                  <c:v>462.88396799999998</c:v>
                </c:pt>
                <c:pt idx="34">
                  <c:v>464.81265100000002</c:v>
                </c:pt>
                <c:pt idx="35">
                  <c:v>466.74133399999999</c:v>
                </c:pt>
                <c:pt idx="36">
                  <c:v>468.67001800000003</c:v>
                </c:pt>
                <c:pt idx="37">
                  <c:v>470.59870100000001</c:v>
                </c:pt>
                <c:pt idx="38">
                  <c:v>472.52738399999998</c:v>
                </c:pt>
                <c:pt idx="39">
                  <c:v>474.45606700000002</c:v>
                </c:pt>
                <c:pt idx="40">
                  <c:v>476.38475</c:v>
                </c:pt>
                <c:pt idx="41">
                  <c:v>478.31343399999997</c:v>
                </c:pt>
                <c:pt idx="42">
                  <c:v>480.24211700000001</c:v>
                </c:pt>
                <c:pt idx="43">
                  <c:v>482.17079999999999</c:v>
                </c:pt>
                <c:pt idx="44">
                  <c:v>484.09948300000002</c:v>
                </c:pt>
                <c:pt idx="45">
                  <c:v>486.028166</c:v>
                </c:pt>
                <c:pt idx="46">
                  <c:v>487.95684999999997</c:v>
                </c:pt>
                <c:pt idx="47">
                  <c:v>489.88553300000001</c:v>
                </c:pt>
                <c:pt idx="48">
                  <c:v>491.81421599999999</c:v>
                </c:pt>
                <c:pt idx="49">
                  <c:v>493.74289900000002</c:v>
                </c:pt>
                <c:pt idx="50">
                  <c:v>495.671582</c:v>
                </c:pt>
                <c:pt idx="51">
                  <c:v>497.60026599999998</c:v>
                </c:pt>
                <c:pt idx="52">
                  <c:v>499.52894900000001</c:v>
                </c:pt>
                <c:pt idx="53">
                  <c:v>501.45763199999999</c:v>
                </c:pt>
                <c:pt idx="54">
                  <c:v>503.38631500000002</c:v>
                </c:pt>
                <c:pt idx="55">
                  <c:v>505.314998</c:v>
                </c:pt>
                <c:pt idx="56">
                  <c:v>507.24368199999998</c:v>
                </c:pt>
                <c:pt idx="57">
                  <c:v>509.17236500000001</c:v>
                </c:pt>
                <c:pt idx="58">
                  <c:v>511.10104799999999</c:v>
                </c:pt>
                <c:pt idx="59">
                  <c:v>513.02973099999997</c:v>
                </c:pt>
                <c:pt idx="60">
                  <c:v>514.95841399999995</c:v>
                </c:pt>
                <c:pt idx="61">
                  <c:v>516.88709800000004</c:v>
                </c:pt>
                <c:pt idx="62">
                  <c:v>518.81578100000002</c:v>
                </c:pt>
                <c:pt idx="63">
                  <c:v>520.74446399999999</c:v>
                </c:pt>
                <c:pt idx="64">
                  <c:v>522.67314699999997</c:v>
                </c:pt>
                <c:pt idx="65">
                  <c:v>524.60182999999995</c:v>
                </c:pt>
                <c:pt idx="66">
                  <c:v>526.53051400000004</c:v>
                </c:pt>
                <c:pt idx="67">
                  <c:v>528.45919700000002</c:v>
                </c:pt>
                <c:pt idx="68">
                  <c:v>530.38788</c:v>
                </c:pt>
                <c:pt idx="69">
                  <c:v>532.31656299999997</c:v>
                </c:pt>
                <c:pt idx="70">
                  <c:v>534.24524599999995</c:v>
                </c:pt>
                <c:pt idx="71">
                  <c:v>536.17393000000004</c:v>
                </c:pt>
                <c:pt idx="72">
                  <c:v>538.10261300000002</c:v>
                </c:pt>
                <c:pt idx="73">
                  <c:v>540.031296</c:v>
                </c:pt>
                <c:pt idx="74">
                  <c:v>541.95997899999998</c:v>
                </c:pt>
                <c:pt idx="75">
                  <c:v>543.88866199999995</c:v>
                </c:pt>
                <c:pt idx="76">
                  <c:v>545.81734600000004</c:v>
                </c:pt>
                <c:pt idx="77">
                  <c:v>547.74602900000002</c:v>
                </c:pt>
                <c:pt idx="78">
                  <c:v>549.674712</c:v>
                </c:pt>
                <c:pt idx="79">
                  <c:v>551.60339499999998</c:v>
                </c:pt>
                <c:pt idx="80">
                  <c:v>553.53207799999996</c:v>
                </c:pt>
                <c:pt idx="81">
                  <c:v>555.46076200000005</c:v>
                </c:pt>
                <c:pt idx="82">
                  <c:v>557.38944500000002</c:v>
                </c:pt>
                <c:pt idx="83">
                  <c:v>559.318128</c:v>
                </c:pt>
                <c:pt idx="84">
                  <c:v>561.24681099999998</c:v>
                </c:pt>
                <c:pt idx="85">
                  <c:v>563.17549399999996</c:v>
                </c:pt>
                <c:pt idx="86">
                  <c:v>565.10417800000005</c:v>
                </c:pt>
                <c:pt idx="87">
                  <c:v>567.03286100000003</c:v>
                </c:pt>
                <c:pt idx="88">
                  <c:v>568.961544</c:v>
                </c:pt>
                <c:pt idx="89">
                  <c:v>570.89022699999998</c:v>
                </c:pt>
                <c:pt idx="90">
                  <c:v>572.81890999999996</c:v>
                </c:pt>
                <c:pt idx="91">
                  <c:v>574.74759400000005</c:v>
                </c:pt>
                <c:pt idx="92">
                  <c:v>576.67627700000003</c:v>
                </c:pt>
                <c:pt idx="93">
                  <c:v>578.60496000000001</c:v>
                </c:pt>
                <c:pt idx="94">
                  <c:v>580.53364299999998</c:v>
                </c:pt>
                <c:pt idx="95">
                  <c:v>582.46232599999996</c:v>
                </c:pt>
                <c:pt idx="96">
                  <c:v>584.39101000000005</c:v>
                </c:pt>
                <c:pt idx="97">
                  <c:v>586.31969300000003</c:v>
                </c:pt>
                <c:pt idx="98">
                  <c:v>588.24837600000001</c:v>
                </c:pt>
                <c:pt idx="99">
                  <c:v>590.17705899999999</c:v>
                </c:pt>
                <c:pt idx="100">
                  <c:v>592.10574199999996</c:v>
                </c:pt>
                <c:pt idx="101">
                  <c:v>594.03442600000005</c:v>
                </c:pt>
                <c:pt idx="102">
                  <c:v>595.96310900000003</c:v>
                </c:pt>
                <c:pt idx="103">
                  <c:v>597.89179200000001</c:v>
                </c:pt>
                <c:pt idx="104">
                  <c:v>599.82047499999999</c:v>
                </c:pt>
                <c:pt idx="105">
                  <c:v>601.74915799999997</c:v>
                </c:pt>
                <c:pt idx="106">
                  <c:v>603.67784200000006</c:v>
                </c:pt>
                <c:pt idx="107">
                  <c:v>605.60652500000003</c:v>
                </c:pt>
                <c:pt idx="108">
                  <c:v>607.53520800000001</c:v>
                </c:pt>
                <c:pt idx="109">
                  <c:v>609.46389099999999</c:v>
                </c:pt>
                <c:pt idx="110">
                  <c:v>611.39257399999997</c:v>
                </c:pt>
                <c:pt idx="111">
                  <c:v>613.32125799999994</c:v>
                </c:pt>
                <c:pt idx="112">
                  <c:v>615.24994100000004</c:v>
                </c:pt>
                <c:pt idx="113">
                  <c:v>617.17862400000001</c:v>
                </c:pt>
                <c:pt idx="114">
                  <c:v>619.10730699999999</c:v>
                </c:pt>
                <c:pt idx="115">
                  <c:v>621.03598999999997</c:v>
                </c:pt>
                <c:pt idx="116">
                  <c:v>622.96467399999995</c:v>
                </c:pt>
                <c:pt idx="117">
                  <c:v>624.89335700000004</c:v>
                </c:pt>
                <c:pt idx="118">
                  <c:v>626.82204000000002</c:v>
                </c:pt>
                <c:pt idx="119">
                  <c:v>628.75072299999999</c:v>
                </c:pt>
                <c:pt idx="120">
                  <c:v>630.67940599999997</c:v>
                </c:pt>
                <c:pt idx="121">
                  <c:v>632.60808999999995</c:v>
                </c:pt>
                <c:pt idx="122">
                  <c:v>634.53677300000004</c:v>
                </c:pt>
                <c:pt idx="123">
                  <c:v>636.46545600000002</c:v>
                </c:pt>
                <c:pt idx="124">
                  <c:v>638.394139</c:v>
                </c:pt>
                <c:pt idx="125">
                  <c:v>640.32282199999997</c:v>
                </c:pt>
                <c:pt idx="126">
                  <c:v>642.25150599999995</c:v>
                </c:pt>
                <c:pt idx="127">
                  <c:v>644.18018900000004</c:v>
                </c:pt>
                <c:pt idx="128">
                  <c:v>646.10887200000002</c:v>
                </c:pt>
                <c:pt idx="129">
                  <c:v>648.037555</c:v>
                </c:pt>
                <c:pt idx="130">
                  <c:v>649.96623799999998</c:v>
                </c:pt>
                <c:pt idx="131">
                  <c:v>651.89492199999995</c:v>
                </c:pt>
                <c:pt idx="132">
                  <c:v>653.82360500000004</c:v>
                </c:pt>
                <c:pt idx="133">
                  <c:v>655.75228800000002</c:v>
                </c:pt>
                <c:pt idx="134">
                  <c:v>657.680971</c:v>
                </c:pt>
                <c:pt idx="135">
                  <c:v>659.60965399999998</c:v>
                </c:pt>
                <c:pt idx="136">
                  <c:v>661.53833799999995</c:v>
                </c:pt>
                <c:pt idx="137">
                  <c:v>663.46702100000005</c:v>
                </c:pt>
                <c:pt idx="138">
                  <c:v>665.39570400000002</c:v>
                </c:pt>
                <c:pt idx="139">
                  <c:v>667.324387</c:v>
                </c:pt>
                <c:pt idx="140">
                  <c:v>669.25306999999998</c:v>
                </c:pt>
                <c:pt idx="141">
                  <c:v>671.18175399999996</c:v>
                </c:pt>
                <c:pt idx="142">
                  <c:v>673.11043700000005</c:v>
                </c:pt>
                <c:pt idx="143">
                  <c:v>675.03912000000003</c:v>
                </c:pt>
                <c:pt idx="144">
                  <c:v>676.967803</c:v>
                </c:pt>
                <c:pt idx="145">
                  <c:v>678.89648599999998</c:v>
                </c:pt>
                <c:pt idx="146">
                  <c:v>680.82516999999996</c:v>
                </c:pt>
                <c:pt idx="147">
                  <c:v>682.75385300000005</c:v>
                </c:pt>
                <c:pt idx="148">
                  <c:v>684.68253600000003</c:v>
                </c:pt>
                <c:pt idx="149">
                  <c:v>686.61121900000001</c:v>
                </c:pt>
                <c:pt idx="150">
                  <c:v>688.53990199999998</c:v>
                </c:pt>
                <c:pt idx="151">
                  <c:v>690.46858599999996</c:v>
                </c:pt>
                <c:pt idx="152">
                  <c:v>692.39726900000005</c:v>
                </c:pt>
                <c:pt idx="153">
                  <c:v>694.32595200000003</c:v>
                </c:pt>
                <c:pt idx="154">
                  <c:v>696.25463500000001</c:v>
                </c:pt>
                <c:pt idx="155">
                  <c:v>698.18331799999999</c:v>
                </c:pt>
                <c:pt idx="156">
                  <c:v>700.11200199999996</c:v>
                </c:pt>
                <c:pt idx="157">
                  <c:v>702.04068500000005</c:v>
                </c:pt>
                <c:pt idx="158">
                  <c:v>703.96936800000003</c:v>
                </c:pt>
                <c:pt idx="159">
                  <c:v>705.89805100000001</c:v>
                </c:pt>
                <c:pt idx="160">
                  <c:v>707.82673399999999</c:v>
                </c:pt>
                <c:pt idx="161">
                  <c:v>709.75541799999996</c:v>
                </c:pt>
                <c:pt idx="162">
                  <c:v>711.68410100000006</c:v>
                </c:pt>
                <c:pt idx="163">
                  <c:v>713.61278400000003</c:v>
                </c:pt>
                <c:pt idx="164">
                  <c:v>715.54146700000001</c:v>
                </c:pt>
                <c:pt idx="165">
                  <c:v>717.47014999999999</c:v>
                </c:pt>
                <c:pt idx="166">
                  <c:v>719.39883399999997</c:v>
                </c:pt>
                <c:pt idx="167">
                  <c:v>721.32751699999994</c:v>
                </c:pt>
                <c:pt idx="168">
                  <c:v>723.25620000000004</c:v>
                </c:pt>
                <c:pt idx="169">
                  <c:v>725.18488300000001</c:v>
                </c:pt>
                <c:pt idx="170">
                  <c:v>727.11356599999999</c:v>
                </c:pt>
                <c:pt idx="171">
                  <c:v>729.04224999999997</c:v>
                </c:pt>
                <c:pt idx="172">
                  <c:v>730.97093299999995</c:v>
                </c:pt>
                <c:pt idx="173">
                  <c:v>732.89961600000004</c:v>
                </c:pt>
                <c:pt idx="174">
                  <c:v>734.82829900000002</c:v>
                </c:pt>
                <c:pt idx="175">
                  <c:v>736.75698199999999</c:v>
                </c:pt>
                <c:pt idx="176">
                  <c:v>738.68566599999997</c:v>
                </c:pt>
                <c:pt idx="177">
                  <c:v>740.61434899999995</c:v>
                </c:pt>
                <c:pt idx="178">
                  <c:v>742.54303200000004</c:v>
                </c:pt>
                <c:pt idx="179">
                  <c:v>744.47171500000002</c:v>
                </c:pt>
                <c:pt idx="180">
                  <c:v>746.400398</c:v>
                </c:pt>
                <c:pt idx="181">
                  <c:v>748.32908199999997</c:v>
                </c:pt>
                <c:pt idx="182">
                  <c:v>750.25776499999995</c:v>
                </c:pt>
                <c:pt idx="183">
                  <c:v>752.18644800000004</c:v>
                </c:pt>
                <c:pt idx="184">
                  <c:v>754.11513100000002</c:v>
                </c:pt>
                <c:pt idx="185">
                  <c:v>756.043814</c:v>
                </c:pt>
                <c:pt idx="186">
                  <c:v>757.97249799999997</c:v>
                </c:pt>
                <c:pt idx="187">
                  <c:v>759.90118099999995</c:v>
                </c:pt>
                <c:pt idx="188">
                  <c:v>761.82986400000004</c:v>
                </c:pt>
                <c:pt idx="189">
                  <c:v>763.75854700000002</c:v>
                </c:pt>
                <c:pt idx="190">
                  <c:v>765.68723</c:v>
                </c:pt>
                <c:pt idx="191">
                  <c:v>767.61591399999998</c:v>
                </c:pt>
                <c:pt idx="192">
                  <c:v>769.54459699999995</c:v>
                </c:pt>
                <c:pt idx="193">
                  <c:v>771.47328000000005</c:v>
                </c:pt>
                <c:pt idx="194">
                  <c:v>773.40196300000002</c:v>
                </c:pt>
                <c:pt idx="195">
                  <c:v>775.330646</c:v>
                </c:pt>
                <c:pt idx="196">
                  <c:v>777.25932999999998</c:v>
                </c:pt>
                <c:pt idx="197">
                  <c:v>779.18801299999996</c:v>
                </c:pt>
                <c:pt idx="198">
                  <c:v>781.11669600000005</c:v>
                </c:pt>
                <c:pt idx="199">
                  <c:v>783.04537900000003</c:v>
                </c:pt>
                <c:pt idx="200">
                  <c:v>784.974062</c:v>
                </c:pt>
                <c:pt idx="201">
                  <c:v>786.90274599999998</c:v>
                </c:pt>
                <c:pt idx="202">
                  <c:v>788.83142899999996</c:v>
                </c:pt>
                <c:pt idx="203">
                  <c:v>790.76011200000005</c:v>
                </c:pt>
                <c:pt idx="204">
                  <c:v>792.68879500000003</c:v>
                </c:pt>
                <c:pt idx="205">
                  <c:v>794.61747800000001</c:v>
                </c:pt>
                <c:pt idx="206">
                  <c:v>796.54616199999998</c:v>
                </c:pt>
                <c:pt idx="207">
                  <c:v>798.47484499999996</c:v>
                </c:pt>
                <c:pt idx="208">
                  <c:v>800.40352800000005</c:v>
                </c:pt>
                <c:pt idx="209">
                  <c:v>802.33221100000003</c:v>
                </c:pt>
                <c:pt idx="210">
                  <c:v>804.26089400000001</c:v>
                </c:pt>
                <c:pt idx="211">
                  <c:v>806.18957799999998</c:v>
                </c:pt>
                <c:pt idx="212">
                  <c:v>808.11826099999996</c:v>
                </c:pt>
                <c:pt idx="213">
                  <c:v>810.04694400000005</c:v>
                </c:pt>
                <c:pt idx="214">
                  <c:v>811.97562700000003</c:v>
                </c:pt>
                <c:pt idx="215">
                  <c:v>813.90431000000001</c:v>
                </c:pt>
                <c:pt idx="216">
                  <c:v>815.83299399999999</c:v>
                </c:pt>
                <c:pt idx="217">
                  <c:v>817.76167699999996</c:v>
                </c:pt>
                <c:pt idx="218">
                  <c:v>819.69036000000006</c:v>
                </c:pt>
                <c:pt idx="219">
                  <c:v>821.61904300000003</c:v>
                </c:pt>
                <c:pt idx="220">
                  <c:v>823.54772600000001</c:v>
                </c:pt>
                <c:pt idx="221">
                  <c:v>825.47640999999999</c:v>
                </c:pt>
                <c:pt idx="222">
                  <c:v>827.40509299999997</c:v>
                </c:pt>
                <c:pt idx="223">
                  <c:v>829.33377599999994</c:v>
                </c:pt>
                <c:pt idx="224">
                  <c:v>831.26245900000004</c:v>
                </c:pt>
                <c:pt idx="225">
                  <c:v>833.19114200000001</c:v>
                </c:pt>
                <c:pt idx="226">
                  <c:v>835.11982599999999</c:v>
                </c:pt>
                <c:pt idx="227">
                  <c:v>837.04850899999997</c:v>
                </c:pt>
                <c:pt idx="228">
                  <c:v>838.97719199999995</c:v>
                </c:pt>
                <c:pt idx="229">
                  <c:v>840.90587500000004</c:v>
                </c:pt>
                <c:pt idx="230">
                  <c:v>842.83455800000002</c:v>
                </c:pt>
                <c:pt idx="231">
                  <c:v>844.76324199999999</c:v>
                </c:pt>
                <c:pt idx="232">
                  <c:v>846.69192499999997</c:v>
                </c:pt>
                <c:pt idx="233">
                  <c:v>848.62060799999995</c:v>
                </c:pt>
                <c:pt idx="234">
                  <c:v>850.54929100000004</c:v>
                </c:pt>
                <c:pt idx="235">
                  <c:v>852.47797400000002</c:v>
                </c:pt>
                <c:pt idx="236">
                  <c:v>854.40665799999999</c:v>
                </c:pt>
                <c:pt idx="237">
                  <c:v>856.33534099999997</c:v>
                </c:pt>
                <c:pt idx="238">
                  <c:v>858.26402399999995</c:v>
                </c:pt>
                <c:pt idx="239">
                  <c:v>860.19270700000004</c:v>
                </c:pt>
                <c:pt idx="240">
                  <c:v>862.12139000000002</c:v>
                </c:pt>
                <c:pt idx="241">
                  <c:v>864.050074</c:v>
                </c:pt>
                <c:pt idx="242">
                  <c:v>865.97875699999997</c:v>
                </c:pt>
                <c:pt idx="243">
                  <c:v>867.90743999999995</c:v>
                </c:pt>
                <c:pt idx="244">
                  <c:v>869.83612300000004</c:v>
                </c:pt>
                <c:pt idx="245">
                  <c:v>871.76480600000002</c:v>
                </c:pt>
                <c:pt idx="246">
                  <c:v>873.69349</c:v>
                </c:pt>
                <c:pt idx="247">
                  <c:v>875.62217299999998</c:v>
                </c:pt>
                <c:pt idx="248">
                  <c:v>877.55085599999995</c:v>
                </c:pt>
                <c:pt idx="249">
                  <c:v>879.47953900000005</c:v>
                </c:pt>
                <c:pt idx="250">
                  <c:v>881.40822200000002</c:v>
                </c:pt>
                <c:pt idx="251">
                  <c:v>883.336906</c:v>
                </c:pt>
                <c:pt idx="252">
                  <c:v>885.26558899999998</c:v>
                </c:pt>
                <c:pt idx="253">
                  <c:v>887.19427199999996</c:v>
                </c:pt>
                <c:pt idx="254">
                  <c:v>889.12295500000005</c:v>
                </c:pt>
                <c:pt idx="255">
                  <c:v>891.05163800000003</c:v>
                </c:pt>
                <c:pt idx="256">
                  <c:v>892.980322</c:v>
                </c:pt>
                <c:pt idx="257">
                  <c:v>894.90900499999998</c:v>
                </c:pt>
                <c:pt idx="258">
                  <c:v>896.83768799999996</c:v>
                </c:pt>
                <c:pt idx="259">
                  <c:v>898.76637100000005</c:v>
                </c:pt>
                <c:pt idx="260">
                  <c:v>900.69505400000003</c:v>
                </c:pt>
                <c:pt idx="261">
                  <c:v>902.623738</c:v>
                </c:pt>
                <c:pt idx="262">
                  <c:v>904.55242099999998</c:v>
                </c:pt>
                <c:pt idx="263">
                  <c:v>906.48110399999996</c:v>
                </c:pt>
                <c:pt idx="264">
                  <c:v>908.40978700000005</c:v>
                </c:pt>
                <c:pt idx="265">
                  <c:v>910.33847000000003</c:v>
                </c:pt>
                <c:pt idx="266">
                  <c:v>912.267154</c:v>
                </c:pt>
                <c:pt idx="267">
                  <c:v>914.19583699999998</c:v>
                </c:pt>
                <c:pt idx="268">
                  <c:v>916.12451999999996</c:v>
                </c:pt>
                <c:pt idx="269">
                  <c:v>918.05320300000005</c:v>
                </c:pt>
                <c:pt idx="270">
                  <c:v>919.98188600000003</c:v>
                </c:pt>
                <c:pt idx="271">
                  <c:v>921.91057000000001</c:v>
                </c:pt>
                <c:pt idx="272">
                  <c:v>923.83925299999999</c:v>
                </c:pt>
                <c:pt idx="273">
                  <c:v>925.76793599999996</c:v>
                </c:pt>
                <c:pt idx="274">
                  <c:v>927.69661900000006</c:v>
                </c:pt>
                <c:pt idx="275">
                  <c:v>929.62530200000003</c:v>
                </c:pt>
                <c:pt idx="276">
                  <c:v>931.55398600000001</c:v>
                </c:pt>
                <c:pt idx="277">
                  <c:v>933.48266899999999</c:v>
                </c:pt>
                <c:pt idx="278">
                  <c:v>935.41135199999997</c:v>
                </c:pt>
                <c:pt idx="279">
                  <c:v>937.34003499999994</c:v>
                </c:pt>
                <c:pt idx="280">
                  <c:v>939.26871800000004</c:v>
                </c:pt>
                <c:pt idx="281">
                  <c:v>941.19740200000001</c:v>
                </c:pt>
                <c:pt idx="282">
                  <c:v>943.12608499999999</c:v>
                </c:pt>
                <c:pt idx="283">
                  <c:v>945.05476799999997</c:v>
                </c:pt>
                <c:pt idx="284">
                  <c:v>946.98345099999995</c:v>
                </c:pt>
                <c:pt idx="285">
                  <c:v>948.91213400000004</c:v>
                </c:pt>
                <c:pt idx="286">
                  <c:v>950.84081800000001</c:v>
                </c:pt>
                <c:pt idx="287">
                  <c:v>952.76950099999999</c:v>
                </c:pt>
                <c:pt idx="288">
                  <c:v>954.69818399999997</c:v>
                </c:pt>
                <c:pt idx="289">
                  <c:v>956.62686699999995</c:v>
                </c:pt>
                <c:pt idx="290">
                  <c:v>958.55555000000004</c:v>
                </c:pt>
                <c:pt idx="291">
                  <c:v>960.48423400000001</c:v>
                </c:pt>
                <c:pt idx="292">
                  <c:v>962.41291699999999</c:v>
                </c:pt>
                <c:pt idx="293">
                  <c:v>964.34159999999997</c:v>
                </c:pt>
                <c:pt idx="294">
                  <c:v>966.27028299999995</c:v>
                </c:pt>
                <c:pt idx="295">
                  <c:v>968.19896600000004</c:v>
                </c:pt>
                <c:pt idx="296">
                  <c:v>970.12765000000002</c:v>
                </c:pt>
                <c:pt idx="297">
                  <c:v>972.056333</c:v>
                </c:pt>
                <c:pt idx="298">
                  <c:v>973.98501599999997</c:v>
                </c:pt>
                <c:pt idx="299">
                  <c:v>975.91369899999995</c:v>
                </c:pt>
                <c:pt idx="300">
                  <c:v>977.84238200000004</c:v>
                </c:pt>
                <c:pt idx="301">
                  <c:v>979.77106600000002</c:v>
                </c:pt>
                <c:pt idx="302">
                  <c:v>981.699749</c:v>
                </c:pt>
                <c:pt idx="303">
                  <c:v>983.62843199999998</c:v>
                </c:pt>
                <c:pt idx="304">
                  <c:v>985.55711499999995</c:v>
                </c:pt>
                <c:pt idx="305">
                  <c:v>987.48579800000005</c:v>
                </c:pt>
                <c:pt idx="306">
                  <c:v>989.41448200000002</c:v>
                </c:pt>
                <c:pt idx="307">
                  <c:v>991.343165</c:v>
                </c:pt>
                <c:pt idx="308">
                  <c:v>993.27184799999998</c:v>
                </c:pt>
                <c:pt idx="309">
                  <c:v>995.20053099999996</c:v>
                </c:pt>
                <c:pt idx="310">
                  <c:v>997.12921400000005</c:v>
                </c:pt>
                <c:pt idx="311">
                  <c:v>999.05789800000002</c:v>
                </c:pt>
                <c:pt idx="312">
                  <c:v>1000.986581</c:v>
                </c:pt>
                <c:pt idx="313">
                  <c:v>1002.915264</c:v>
                </c:pt>
                <c:pt idx="314">
                  <c:v>1004.843947</c:v>
                </c:pt>
                <c:pt idx="315">
                  <c:v>1006.77263</c:v>
                </c:pt>
                <c:pt idx="316">
                  <c:v>1008.701314</c:v>
                </c:pt>
                <c:pt idx="317">
                  <c:v>1010.629997</c:v>
                </c:pt>
                <c:pt idx="318">
                  <c:v>1012.55868</c:v>
                </c:pt>
                <c:pt idx="319">
                  <c:v>1014.487363</c:v>
                </c:pt>
                <c:pt idx="320">
                  <c:v>1016.4160460000001</c:v>
                </c:pt>
                <c:pt idx="321">
                  <c:v>1018.34473</c:v>
                </c:pt>
                <c:pt idx="322">
                  <c:v>1020.273413</c:v>
                </c:pt>
                <c:pt idx="323">
                  <c:v>1022.202096</c:v>
                </c:pt>
                <c:pt idx="324">
                  <c:v>1024.1307790000001</c:v>
                </c:pt>
                <c:pt idx="325">
                  <c:v>1026.0594619999999</c:v>
                </c:pt>
                <c:pt idx="326">
                  <c:v>1027.9881459999999</c:v>
                </c:pt>
                <c:pt idx="327">
                  <c:v>1029.916829</c:v>
                </c:pt>
                <c:pt idx="328">
                  <c:v>1031.8455120000001</c:v>
                </c:pt>
                <c:pt idx="329">
                  <c:v>1033.774195</c:v>
                </c:pt>
                <c:pt idx="330">
                  <c:v>1035.7028780000001</c:v>
                </c:pt>
                <c:pt idx="331">
                  <c:v>1037.631562</c:v>
                </c:pt>
                <c:pt idx="332">
                  <c:v>1039.5602449999999</c:v>
                </c:pt>
                <c:pt idx="333">
                  <c:v>1041.488928</c:v>
                </c:pt>
                <c:pt idx="334">
                  <c:v>1043.4176110000001</c:v>
                </c:pt>
                <c:pt idx="335">
                  <c:v>1045.3462939999999</c:v>
                </c:pt>
                <c:pt idx="336">
                  <c:v>1047.2749779999999</c:v>
                </c:pt>
                <c:pt idx="337">
                  <c:v>1049.203661</c:v>
                </c:pt>
                <c:pt idx="338">
                  <c:v>1051.1323440000001</c:v>
                </c:pt>
                <c:pt idx="339">
                  <c:v>1053.061027</c:v>
                </c:pt>
                <c:pt idx="340">
                  <c:v>1054.9897100000001</c:v>
                </c:pt>
                <c:pt idx="341">
                  <c:v>1056.918394</c:v>
                </c:pt>
                <c:pt idx="342">
                  <c:v>1058.8470769999999</c:v>
                </c:pt>
                <c:pt idx="343">
                  <c:v>1060.77576</c:v>
                </c:pt>
                <c:pt idx="344">
                  <c:v>1062.7044430000001</c:v>
                </c:pt>
                <c:pt idx="345">
                  <c:v>1064.6331259999999</c:v>
                </c:pt>
                <c:pt idx="346">
                  <c:v>1066.5618099999999</c:v>
                </c:pt>
                <c:pt idx="347">
                  <c:v>1068.490493</c:v>
                </c:pt>
                <c:pt idx="348">
                  <c:v>1070.4191760000001</c:v>
                </c:pt>
                <c:pt idx="349">
                  <c:v>1072.347859</c:v>
                </c:pt>
                <c:pt idx="350">
                  <c:v>1074.2765420000001</c:v>
                </c:pt>
                <c:pt idx="351">
                  <c:v>1076.205226</c:v>
                </c:pt>
                <c:pt idx="352">
                  <c:v>1078.1339089999999</c:v>
                </c:pt>
                <c:pt idx="353">
                  <c:v>1080.062592</c:v>
                </c:pt>
                <c:pt idx="354">
                  <c:v>1081.9912750000001</c:v>
                </c:pt>
                <c:pt idx="355">
                  <c:v>1083.919958</c:v>
                </c:pt>
                <c:pt idx="356">
                  <c:v>1085.8486419999999</c:v>
                </c:pt>
                <c:pt idx="357">
                  <c:v>1087.777325</c:v>
                </c:pt>
                <c:pt idx="358">
                  <c:v>1089.7060080000001</c:v>
                </c:pt>
                <c:pt idx="359">
                  <c:v>1091.634691</c:v>
                </c:pt>
                <c:pt idx="360">
                  <c:v>1093.5633740000001</c:v>
                </c:pt>
                <c:pt idx="361">
                  <c:v>1095.492058</c:v>
                </c:pt>
                <c:pt idx="362">
                  <c:v>1097.4207409999999</c:v>
                </c:pt>
                <c:pt idx="363">
                  <c:v>1099.349424</c:v>
                </c:pt>
                <c:pt idx="364">
                  <c:v>1101.2781070000001</c:v>
                </c:pt>
                <c:pt idx="365">
                  <c:v>1103.20679</c:v>
                </c:pt>
                <c:pt idx="366">
                  <c:v>1105.1354739999999</c:v>
                </c:pt>
                <c:pt idx="367">
                  <c:v>1107.064157</c:v>
                </c:pt>
                <c:pt idx="368">
                  <c:v>1108.9928399999999</c:v>
                </c:pt>
                <c:pt idx="369">
                  <c:v>1110.921523</c:v>
                </c:pt>
                <c:pt idx="370">
                  <c:v>1112.8502060000001</c:v>
                </c:pt>
                <c:pt idx="371">
                  <c:v>1114.77889</c:v>
                </c:pt>
                <c:pt idx="372">
                  <c:v>1116.7075729999999</c:v>
                </c:pt>
                <c:pt idx="373">
                  <c:v>1118.636256</c:v>
                </c:pt>
                <c:pt idx="374">
                  <c:v>1120.5649390000001</c:v>
                </c:pt>
                <c:pt idx="375">
                  <c:v>1122.493622</c:v>
                </c:pt>
                <c:pt idx="376">
                  <c:v>1124.4223059999999</c:v>
                </c:pt>
                <c:pt idx="377">
                  <c:v>1126.350989</c:v>
                </c:pt>
                <c:pt idx="378">
                  <c:v>1128.2796719999999</c:v>
                </c:pt>
                <c:pt idx="379">
                  <c:v>1130.208355</c:v>
                </c:pt>
                <c:pt idx="380">
                  <c:v>1132.1370380000001</c:v>
                </c:pt>
                <c:pt idx="381">
                  <c:v>1134.0657220000001</c:v>
                </c:pt>
                <c:pt idx="382">
                  <c:v>1135.9944049999999</c:v>
                </c:pt>
                <c:pt idx="383">
                  <c:v>1137.923088</c:v>
                </c:pt>
                <c:pt idx="384">
                  <c:v>1139.8517710000001</c:v>
                </c:pt>
                <c:pt idx="385">
                  <c:v>1141.780454</c:v>
                </c:pt>
                <c:pt idx="386">
                  <c:v>1143.7091379999999</c:v>
                </c:pt>
                <c:pt idx="387">
                  <c:v>1145.637821</c:v>
                </c:pt>
                <c:pt idx="388">
                  <c:v>1147.5665039999999</c:v>
                </c:pt>
                <c:pt idx="389">
                  <c:v>1149.495187</c:v>
                </c:pt>
                <c:pt idx="390">
                  <c:v>1151.4238700000001</c:v>
                </c:pt>
                <c:pt idx="391">
                  <c:v>1153.3525540000001</c:v>
                </c:pt>
                <c:pt idx="392">
                  <c:v>1155.2812369999999</c:v>
                </c:pt>
                <c:pt idx="393">
                  <c:v>1157.20992</c:v>
                </c:pt>
                <c:pt idx="394">
                  <c:v>1159.1386030000001</c:v>
                </c:pt>
                <c:pt idx="395">
                  <c:v>1161.067286</c:v>
                </c:pt>
                <c:pt idx="396">
                  <c:v>1162.9959699999999</c:v>
                </c:pt>
                <c:pt idx="397">
                  <c:v>1164.924653</c:v>
                </c:pt>
                <c:pt idx="398">
                  <c:v>1166.8533359999999</c:v>
                </c:pt>
                <c:pt idx="399">
                  <c:v>1168.782019</c:v>
                </c:pt>
                <c:pt idx="400">
                  <c:v>1170.7107020000001</c:v>
                </c:pt>
                <c:pt idx="401">
                  <c:v>1172.6393860000001</c:v>
                </c:pt>
                <c:pt idx="402">
                  <c:v>1174.5680689999999</c:v>
                </c:pt>
                <c:pt idx="403">
                  <c:v>1176.496752</c:v>
                </c:pt>
                <c:pt idx="404">
                  <c:v>1178.4254350000001</c:v>
                </c:pt>
                <c:pt idx="405">
                  <c:v>1180.354118</c:v>
                </c:pt>
                <c:pt idx="406">
                  <c:v>1182.2828019999999</c:v>
                </c:pt>
                <c:pt idx="407">
                  <c:v>1184.211485</c:v>
                </c:pt>
                <c:pt idx="408">
                  <c:v>1186.1401679999999</c:v>
                </c:pt>
                <c:pt idx="409">
                  <c:v>1188.068851</c:v>
                </c:pt>
                <c:pt idx="410">
                  <c:v>1189.9975340000001</c:v>
                </c:pt>
                <c:pt idx="411">
                  <c:v>1191.9262180000001</c:v>
                </c:pt>
                <c:pt idx="412">
                  <c:v>1193.8549009999999</c:v>
                </c:pt>
                <c:pt idx="413">
                  <c:v>1195.783584</c:v>
                </c:pt>
                <c:pt idx="414">
                  <c:v>1197.7122670000001</c:v>
                </c:pt>
                <c:pt idx="415">
                  <c:v>1199.64095</c:v>
                </c:pt>
                <c:pt idx="416">
                  <c:v>1201.569634</c:v>
                </c:pt>
                <c:pt idx="417">
                  <c:v>1203.498317</c:v>
                </c:pt>
                <c:pt idx="418">
                  <c:v>1205.4269999999999</c:v>
                </c:pt>
                <c:pt idx="419">
                  <c:v>1207.355683</c:v>
                </c:pt>
                <c:pt idx="420">
                  <c:v>1209.2843660000001</c:v>
                </c:pt>
                <c:pt idx="421">
                  <c:v>1211.2130500000001</c:v>
                </c:pt>
                <c:pt idx="422">
                  <c:v>1213.1417329999999</c:v>
                </c:pt>
                <c:pt idx="423">
                  <c:v>1215.070416</c:v>
                </c:pt>
                <c:pt idx="424">
                  <c:v>1216.9990989999999</c:v>
                </c:pt>
                <c:pt idx="425">
                  <c:v>1218.927782</c:v>
                </c:pt>
                <c:pt idx="426">
                  <c:v>1220.856466</c:v>
                </c:pt>
                <c:pt idx="427">
                  <c:v>1222.785149</c:v>
                </c:pt>
                <c:pt idx="428">
                  <c:v>1224.7138319999999</c:v>
                </c:pt>
                <c:pt idx="429">
                  <c:v>1226.642515</c:v>
                </c:pt>
                <c:pt idx="430">
                  <c:v>1228.5711980000001</c:v>
                </c:pt>
                <c:pt idx="431">
                  <c:v>1230.4998820000001</c:v>
                </c:pt>
                <c:pt idx="432">
                  <c:v>1232.4285649999999</c:v>
                </c:pt>
                <c:pt idx="433">
                  <c:v>1234.357248</c:v>
                </c:pt>
                <c:pt idx="434">
                  <c:v>1236.2859309999999</c:v>
                </c:pt>
                <c:pt idx="435">
                  <c:v>1238.214614</c:v>
                </c:pt>
                <c:pt idx="436">
                  <c:v>1240.143298</c:v>
                </c:pt>
                <c:pt idx="437">
                  <c:v>1242.0719810000001</c:v>
                </c:pt>
                <c:pt idx="438">
                  <c:v>1244.0006639999999</c:v>
                </c:pt>
                <c:pt idx="439">
                  <c:v>1245.929347</c:v>
                </c:pt>
                <c:pt idx="440">
                  <c:v>1247.8580300000001</c:v>
                </c:pt>
                <c:pt idx="441">
                  <c:v>1249.7867140000001</c:v>
                </c:pt>
                <c:pt idx="442">
                  <c:v>1251.7153969999999</c:v>
                </c:pt>
                <c:pt idx="443">
                  <c:v>1253.64408</c:v>
                </c:pt>
                <c:pt idx="444">
                  <c:v>1255.5727629999999</c:v>
                </c:pt>
                <c:pt idx="445">
                  <c:v>1257.501446</c:v>
                </c:pt>
                <c:pt idx="446">
                  <c:v>1259.43013</c:v>
                </c:pt>
                <c:pt idx="447">
                  <c:v>1261.3588130000001</c:v>
                </c:pt>
                <c:pt idx="448">
                  <c:v>1263.2874959999999</c:v>
                </c:pt>
                <c:pt idx="449">
                  <c:v>1265.216179</c:v>
                </c:pt>
                <c:pt idx="450">
                  <c:v>1267.1448620000001</c:v>
                </c:pt>
                <c:pt idx="451">
                  <c:v>1269.0735460000001</c:v>
                </c:pt>
                <c:pt idx="452">
                  <c:v>1271.0022289999999</c:v>
                </c:pt>
                <c:pt idx="453">
                  <c:v>1272.930912</c:v>
                </c:pt>
                <c:pt idx="454">
                  <c:v>1274.8595949999999</c:v>
                </c:pt>
                <c:pt idx="455">
                  <c:v>1276.788278</c:v>
                </c:pt>
                <c:pt idx="456">
                  <c:v>1278.716962</c:v>
                </c:pt>
                <c:pt idx="457">
                  <c:v>1280.6456450000001</c:v>
                </c:pt>
                <c:pt idx="458">
                  <c:v>1282.5743279999999</c:v>
                </c:pt>
                <c:pt idx="459">
                  <c:v>1284.503011</c:v>
                </c:pt>
                <c:pt idx="460">
                  <c:v>1286.4316940000001</c:v>
                </c:pt>
                <c:pt idx="461">
                  <c:v>1288.3603780000001</c:v>
                </c:pt>
                <c:pt idx="462">
                  <c:v>1290.2890609999999</c:v>
                </c:pt>
                <c:pt idx="463">
                  <c:v>1292.217744</c:v>
                </c:pt>
                <c:pt idx="464">
                  <c:v>1294.1464269999999</c:v>
                </c:pt>
                <c:pt idx="465">
                  <c:v>1296.07511</c:v>
                </c:pt>
                <c:pt idx="466">
                  <c:v>1298.003794</c:v>
                </c:pt>
                <c:pt idx="467">
                  <c:v>1299.9324770000001</c:v>
                </c:pt>
                <c:pt idx="468">
                  <c:v>1301.8611599999999</c:v>
                </c:pt>
                <c:pt idx="469">
                  <c:v>1303.789843</c:v>
                </c:pt>
                <c:pt idx="470">
                  <c:v>1305.7185260000001</c:v>
                </c:pt>
                <c:pt idx="471">
                  <c:v>1307.6472100000001</c:v>
                </c:pt>
                <c:pt idx="472">
                  <c:v>1309.575893</c:v>
                </c:pt>
                <c:pt idx="473">
                  <c:v>1311.504576</c:v>
                </c:pt>
                <c:pt idx="474">
                  <c:v>1313.4332589999999</c:v>
                </c:pt>
                <c:pt idx="475">
                  <c:v>1315.361942</c:v>
                </c:pt>
                <c:pt idx="476">
                  <c:v>1317.290626</c:v>
                </c:pt>
                <c:pt idx="477">
                  <c:v>1319.2193090000001</c:v>
                </c:pt>
                <c:pt idx="478">
                  <c:v>1321.1479919999999</c:v>
                </c:pt>
                <c:pt idx="479">
                  <c:v>1323.076675</c:v>
                </c:pt>
                <c:pt idx="480">
                  <c:v>1325.0053579999999</c:v>
                </c:pt>
                <c:pt idx="481">
                  <c:v>1326.9340420000001</c:v>
                </c:pt>
                <c:pt idx="482">
                  <c:v>1328.862725</c:v>
                </c:pt>
                <c:pt idx="483">
                  <c:v>1330.791408</c:v>
                </c:pt>
                <c:pt idx="484">
                  <c:v>1332.7200909999999</c:v>
                </c:pt>
                <c:pt idx="485">
                  <c:v>1334.648774</c:v>
                </c:pt>
                <c:pt idx="486">
                  <c:v>1336.577458</c:v>
                </c:pt>
                <c:pt idx="487">
                  <c:v>1338.5061410000001</c:v>
                </c:pt>
                <c:pt idx="488">
                  <c:v>1340.4348239999999</c:v>
                </c:pt>
                <c:pt idx="489">
                  <c:v>1342.363507</c:v>
                </c:pt>
                <c:pt idx="490">
                  <c:v>1344.2921899999999</c:v>
                </c:pt>
                <c:pt idx="491">
                  <c:v>1346.2208740000001</c:v>
                </c:pt>
                <c:pt idx="492">
                  <c:v>1348.149557</c:v>
                </c:pt>
                <c:pt idx="493">
                  <c:v>1350.0782400000001</c:v>
                </c:pt>
                <c:pt idx="494">
                  <c:v>1352.0069229999999</c:v>
                </c:pt>
                <c:pt idx="495">
                  <c:v>1353.935606</c:v>
                </c:pt>
                <c:pt idx="496">
                  <c:v>1355.86429</c:v>
                </c:pt>
                <c:pt idx="497">
                  <c:v>1357.7929730000001</c:v>
                </c:pt>
                <c:pt idx="498">
                  <c:v>1359.7216559999999</c:v>
                </c:pt>
                <c:pt idx="499">
                  <c:v>1361.650339</c:v>
                </c:pt>
                <c:pt idx="500">
                  <c:v>1363.5790219999999</c:v>
                </c:pt>
                <c:pt idx="501">
                  <c:v>1365.5077060000001</c:v>
                </c:pt>
                <c:pt idx="502">
                  <c:v>1367.436389</c:v>
                </c:pt>
                <c:pt idx="503">
                  <c:v>1369.3650720000001</c:v>
                </c:pt>
                <c:pt idx="504">
                  <c:v>1371.2937549999999</c:v>
                </c:pt>
                <c:pt idx="505">
                  <c:v>1373.222438</c:v>
                </c:pt>
                <c:pt idx="506">
                  <c:v>1375.151122</c:v>
                </c:pt>
                <c:pt idx="507">
                  <c:v>1377.0798050000001</c:v>
                </c:pt>
                <c:pt idx="508">
                  <c:v>1379.0084879999999</c:v>
                </c:pt>
                <c:pt idx="509">
                  <c:v>1380.937171</c:v>
                </c:pt>
                <c:pt idx="510">
                  <c:v>1382.8658539999999</c:v>
                </c:pt>
                <c:pt idx="511">
                  <c:v>1384.7945380000001</c:v>
                </c:pt>
                <c:pt idx="512">
                  <c:v>1386.723221</c:v>
                </c:pt>
                <c:pt idx="513">
                  <c:v>1388.6519040000001</c:v>
                </c:pt>
                <c:pt idx="514">
                  <c:v>1390.5805869999999</c:v>
                </c:pt>
                <c:pt idx="515">
                  <c:v>1392.50927</c:v>
                </c:pt>
                <c:pt idx="516">
                  <c:v>1394.437954</c:v>
                </c:pt>
                <c:pt idx="517">
                  <c:v>1396.3666370000001</c:v>
                </c:pt>
                <c:pt idx="518">
                  <c:v>1398.2953199999999</c:v>
                </c:pt>
                <c:pt idx="519">
                  <c:v>1400.224003</c:v>
                </c:pt>
                <c:pt idx="520">
                  <c:v>1402.1526859999999</c:v>
                </c:pt>
                <c:pt idx="521">
                  <c:v>1404.0813700000001</c:v>
                </c:pt>
                <c:pt idx="522">
                  <c:v>1406.010053</c:v>
                </c:pt>
                <c:pt idx="523">
                  <c:v>1407.9387360000001</c:v>
                </c:pt>
                <c:pt idx="524">
                  <c:v>1409.8674189999999</c:v>
                </c:pt>
                <c:pt idx="525">
                  <c:v>1411.796102</c:v>
                </c:pt>
                <c:pt idx="526">
                  <c:v>1413.724786</c:v>
                </c:pt>
                <c:pt idx="527">
                  <c:v>1415.6534690000001</c:v>
                </c:pt>
                <c:pt idx="528">
                  <c:v>1417.582152</c:v>
                </c:pt>
                <c:pt idx="529">
                  <c:v>1419.510835</c:v>
                </c:pt>
                <c:pt idx="530">
                  <c:v>1421.4395179999999</c:v>
                </c:pt>
                <c:pt idx="531">
                  <c:v>1423.3682020000001</c:v>
                </c:pt>
                <c:pt idx="532">
                  <c:v>1425.296885</c:v>
                </c:pt>
                <c:pt idx="533">
                  <c:v>1427.2255680000001</c:v>
                </c:pt>
                <c:pt idx="534">
                  <c:v>1429.1542509999999</c:v>
                </c:pt>
                <c:pt idx="535">
                  <c:v>1431.082934</c:v>
                </c:pt>
                <c:pt idx="536">
                  <c:v>1433.011618</c:v>
                </c:pt>
                <c:pt idx="537">
                  <c:v>1434.9403010000001</c:v>
                </c:pt>
                <c:pt idx="538">
                  <c:v>1436.868984</c:v>
                </c:pt>
                <c:pt idx="539">
                  <c:v>1438.797667</c:v>
                </c:pt>
                <c:pt idx="540">
                  <c:v>1440.7263499999999</c:v>
                </c:pt>
                <c:pt idx="541">
                  <c:v>1442.6550339999999</c:v>
                </c:pt>
                <c:pt idx="542">
                  <c:v>1444.583717</c:v>
                </c:pt>
                <c:pt idx="543">
                  <c:v>1446.5124000000001</c:v>
                </c:pt>
                <c:pt idx="544">
                  <c:v>1448.4410829999999</c:v>
                </c:pt>
                <c:pt idx="545">
                  <c:v>1450.369766</c:v>
                </c:pt>
                <c:pt idx="546">
                  <c:v>1452.29845</c:v>
                </c:pt>
                <c:pt idx="547">
                  <c:v>1454.2271330000001</c:v>
                </c:pt>
                <c:pt idx="548">
                  <c:v>1456.155816</c:v>
                </c:pt>
                <c:pt idx="549">
                  <c:v>1458.0844990000001</c:v>
                </c:pt>
                <c:pt idx="550">
                  <c:v>1460.0131819999999</c:v>
                </c:pt>
                <c:pt idx="551">
                  <c:v>1461.9418659999999</c:v>
                </c:pt>
                <c:pt idx="552">
                  <c:v>1463.870549</c:v>
                </c:pt>
                <c:pt idx="553">
                  <c:v>1465.7992320000001</c:v>
                </c:pt>
                <c:pt idx="554">
                  <c:v>1467.7279149999999</c:v>
                </c:pt>
                <c:pt idx="555">
                  <c:v>1469.656598</c:v>
                </c:pt>
                <c:pt idx="556">
                  <c:v>1471.585282</c:v>
                </c:pt>
                <c:pt idx="557">
                  <c:v>1473.5139650000001</c:v>
                </c:pt>
                <c:pt idx="558">
                  <c:v>1475.442648</c:v>
                </c:pt>
                <c:pt idx="559">
                  <c:v>1477.3713310000001</c:v>
                </c:pt>
                <c:pt idx="560">
                  <c:v>1479.3000139999999</c:v>
                </c:pt>
                <c:pt idx="561">
                  <c:v>1481.2286979999999</c:v>
                </c:pt>
                <c:pt idx="562">
                  <c:v>1483.157381</c:v>
                </c:pt>
                <c:pt idx="563">
                  <c:v>1485.0860640000001</c:v>
                </c:pt>
                <c:pt idx="564">
                  <c:v>1487.0147469999999</c:v>
                </c:pt>
                <c:pt idx="565">
                  <c:v>1488.94343</c:v>
                </c:pt>
                <c:pt idx="566">
                  <c:v>1490.872114</c:v>
                </c:pt>
                <c:pt idx="567">
                  <c:v>1492.8007970000001</c:v>
                </c:pt>
                <c:pt idx="568">
                  <c:v>1494.72948</c:v>
                </c:pt>
                <c:pt idx="569">
                  <c:v>1496.6581630000001</c:v>
                </c:pt>
                <c:pt idx="570">
                  <c:v>1498.5868459999999</c:v>
                </c:pt>
                <c:pt idx="571">
                  <c:v>1500.5155299999999</c:v>
                </c:pt>
                <c:pt idx="572">
                  <c:v>1502.444213</c:v>
                </c:pt>
                <c:pt idx="573">
                  <c:v>1504.3728960000001</c:v>
                </c:pt>
                <c:pt idx="574">
                  <c:v>1506.3015789999999</c:v>
                </c:pt>
                <c:pt idx="575">
                  <c:v>1508.230262</c:v>
                </c:pt>
                <c:pt idx="576">
                  <c:v>1510.158946</c:v>
                </c:pt>
                <c:pt idx="577">
                  <c:v>1512.0876290000001</c:v>
                </c:pt>
                <c:pt idx="578">
                  <c:v>1514.016312</c:v>
                </c:pt>
                <c:pt idx="579">
                  <c:v>1515.9449950000001</c:v>
                </c:pt>
                <c:pt idx="580">
                  <c:v>1517.8736779999999</c:v>
                </c:pt>
                <c:pt idx="581">
                  <c:v>1519.8023619999999</c:v>
                </c:pt>
                <c:pt idx="582">
                  <c:v>1521.731045</c:v>
                </c:pt>
                <c:pt idx="583">
                  <c:v>1523.6597280000001</c:v>
                </c:pt>
                <c:pt idx="584">
                  <c:v>1525.588411</c:v>
                </c:pt>
                <c:pt idx="585">
                  <c:v>1527.517094</c:v>
                </c:pt>
                <c:pt idx="586">
                  <c:v>1529.445778</c:v>
                </c:pt>
                <c:pt idx="587">
                  <c:v>1531.3744610000001</c:v>
                </c:pt>
                <c:pt idx="588">
                  <c:v>1533.303144</c:v>
                </c:pt>
                <c:pt idx="589">
                  <c:v>1535.2318270000001</c:v>
                </c:pt>
                <c:pt idx="590">
                  <c:v>1537.1605099999999</c:v>
                </c:pt>
                <c:pt idx="591">
                  <c:v>1539.0891939999999</c:v>
                </c:pt>
                <c:pt idx="592">
                  <c:v>1541.017877</c:v>
                </c:pt>
                <c:pt idx="593">
                  <c:v>1542.9465600000001</c:v>
                </c:pt>
                <c:pt idx="594">
                  <c:v>1544.875243</c:v>
                </c:pt>
                <c:pt idx="595">
                  <c:v>1546.803926</c:v>
                </c:pt>
                <c:pt idx="596">
                  <c:v>1548.73261</c:v>
                </c:pt>
                <c:pt idx="597">
                  <c:v>1550.6612929999999</c:v>
                </c:pt>
                <c:pt idx="598">
                  <c:v>1552.589976</c:v>
                </c:pt>
                <c:pt idx="599">
                  <c:v>1554.5186590000001</c:v>
                </c:pt>
                <c:pt idx="600">
                  <c:v>1556.4473419999999</c:v>
                </c:pt>
                <c:pt idx="601">
                  <c:v>1558.3760259999999</c:v>
                </c:pt>
                <c:pt idx="602">
                  <c:v>1560.304709</c:v>
                </c:pt>
                <c:pt idx="603">
                  <c:v>1562.2333920000001</c:v>
                </c:pt>
                <c:pt idx="604">
                  <c:v>1564.162075</c:v>
                </c:pt>
                <c:pt idx="605">
                  <c:v>1566.0907580000001</c:v>
                </c:pt>
                <c:pt idx="606">
                  <c:v>1568.019442</c:v>
                </c:pt>
                <c:pt idx="607">
                  <c:v>1569.9481249999999</c:v>
                </c:pt>
                <c:pt idx="608">
                  <c:v>1571.876808</c:v>
                </c:pt>
                <c:pt idx="609">
                  <c:v>1573.8054910000001</c:v>
                </c:pt>
                <c:pt idx="610">
                  <c:v>1575.7341739999999</c:v>
                </c:pt>
                <c:pt idx="611">
                  <c:v>1577.6628579999999</c:v>
                </c:pt>
                <c:pt idx="612">
                  <c:v>1579.591541</c:v>
                </c:pt>
                <c:pt idx="613">
                  <c:v>1581.5202240000001</c:v>
                </c:pt>
                <c:pt idx="614">
                  <c:v>1583.448907</c:v>
                </c:pt>
                <c:pt idx="615">
                  <c:v>1585.3775900000001</c:v>
                </c:pt>
                <c:pt idx="616">
                  <c:v>1587.306274</c:v>
                </c:pt>
                <c:pt idx="617">
                  <c:v>1589.2349569999999</c:v>
                </c:pt>
                <c:pt idx="618">
                  <c:v>1591.16364</c:v>
                </c:pt>
                <c:pt idx="619">
                  <c:v>1593.0923230000001</c:v>
                </c:pt>
                <c:pt idx="620">
                  <c:v>1595.0210059999999</c:v>
                </c:pt>
                <c:pt idx="621">
                  <c:v>1596.9496899999999</c:v>
                </c:pt>
                <c:pt idx="622">
                  <c:v>1598.878373</c:v>
                </c:pt>
                <c:pt idx="623">
                  <c:v>1600.8070560000001</c:v>
                </c:pt>
                <c:pt idx="624">
                  <c:v>1602.735739</c:v>
                </c:pt>
                <c:pt idx="625">
                  <c:v>1604.6644220000001</c:v>
                </c:pt>
                <c:pt idx="626">
                  <c:v>1606.593106</c:v>
                </c:pt>
                <c:pt idx="627">
                  <c:v>1608.5217889999999</c:v>
                </c:pt>
                <c:pt idx="628">
                  <c:v>1610.450472</c:v>
                </c:pt>
                <c:pt idx="629">
                  <c:v>1612.3791550000001</c:v>
                </c:pt>
                <c:pt idx="630">
                  <c:v>1614.3078379999999</c:v>
                </c:pt>
                <c:pt idx="631">
                  <c:v>1616.2365219999999</c:v>
                </c:pt>
                <c:pt idx="632">
                  <c:v>1618.165205</c:v>
                </c:pt>
                <c:pt idx="633">
                  <c:v>1620.0938880000001</c:v>
                </c:pt>
                <c:pt idx="634">
                  <c:v>1622.022571</c:v>
                </c:pt>
                <c:pt idx="635">
                  <c:v>1623.9512540000001</c:v>
                </c:pt>
                <c:pt idx="636">
                  <c:v>1625.879938</c:v>
                </c:pt>
                <c:pt idx="637">
                  <c:v>1627.8086209999999</c:v>
                </c:pt>
                <c:pt idx="638">
                  <c:v>1629.737304</c:v>
                </c:pt>
                <c:pt idx="639">
                  <c:v>1631.6659870000001</c:v>
                </c:pt>
                <c:pt idx="640">
                  <c:v>1633.59467</c:v>
                </c:pt>
                <c:pt idx="641">
                  <c:v>1635.5233539999999</c:v>
                </c:pt>
                <c:pt idx="642">
                  <c:v>1637.452037</c:v>
                </c:pt>
                <c:pt idx="643">
                  <c:v>1639.3807200000001</c:v>
                </c:pt>
                <c:pt idx="644">
                  <c:v>1641.309403</c:v>
                </c:pt>
                <c:pt idx="645">
                  <c:v>1643.2380860000001</c:v>
                </c:pt>
                <c:pt idx="646">
                  <c:v>1645.16677</c:v>
                </c:pt>
                <c:pt idx="647">
                  <c:v>1647.0954529999999</c:v>
                </c:pt>
                <c:pt idx="648">
                  <c:v>1649.024136</c:v>
                </c:pt>
                <c:pt idx="649">
                  <c:v>1650.9528190000001</c:v>
                </c:pt>
                <c:pt idx="650">
                  <c:v>1652.881502</c:v>
                </c:pt>
                <c:pt idx="651">
                  <c:v>1654.8101859999999</c:v>
                </c:pt>
                <c:pt idx="652">
                  <c:v>1656.738869</c:v>
                </c:pt>
                <c:pt idx="653">
                  <c:v>1658.6675519999999</c:v>
                </c:pt>
                <c:pt idx="654">
                  <c:v>1660.596235</c:v>
                </c:pt>
                <c:pt idx="655">
                  <c:v>1662.5249180000001</c:v>
                </c:pt>
                <c:pt idx="656">
                  <c:v>1664.453602</c:v>
                </c:pt>
                <c:pt idx="657">
                  <c:v>1666.3822849999999</c:v>
                </c:pt>
                <c:pt idx="658">
                  <c:v>1668.310968</c:v>
                </c:pt>
                <c:pt idx="659">
                  <c:v>1670.2396510000001</c:v>
                </c:pt>
                <c:pt idx="660">
                  <c:v>1672.168334</c:v>
                </c:pt>
                <c:pt idx="661">
                  <c:v>1674.0970179999999</c:v>
                </c:pt>
                <c:pt idx="662">
                  <c:v>1676.025701</c:v>
                </c:pt>
                <c:pt idx="663">
                  <c:v>1677.9543839999999</c:v>
                </c:pt>
                <c:pt idx="664">
                  <c:v>1679.883067</c:v>
                </c:pt>
                <c:pt idx="665">
                  <c:v>1681.8117500000001</c:v>
                </c:pt>
                <c:pt idx="666">
                  <c:v>1683.7404340000001</c:v>
                </c:pt>
                <c:pt idx="667">
                  <c:v>1685.6691169999999</c:v>
                </c:pt>
                <c:pt idx="668">
                  <c:v>1687.5978</c:v>
                </c:pt>
                <c:pt idx="669">
                  <c:v>1689.5264830000001</c:v>
                </c:pt>
                <c:pt idx="670">
                  <c:v>1691.455166</c:v>
                </c:pt>
                <c:pt idx="671">
                  <c:v>1693.3838499999999</c:v>
                </c:pt>
                <c:pt idx="672">
                  <c:v>1695.312533</c:v>
                </c:pt>
                <c:pt idx="673">
                  <c:v>1697.2412159999999</c:v>
                </c:pt>
                <c:pt idx="674">
                  <c:v>1699.169899</c:v>
                </c:pt>
                <c:pt idx="675">
                  <c:v>1701.0985820000001</c:v>
                </c:pt>
                <c:pt idx="676">
                  <c:v>1703.0272660000001</c:v>
                </c:pt>
                <c:pt idx="677">
                  <c:v>1704.9559489999999</c:v>
                </c:pt>
                <c:pt idx="678">
                  <c:v>1706.884632</c:v>
                </c:pt>
                <c:pt idx="679">
                  <c:v>1708.8133150000001</c:v>
                </c:pt>
                <c:pt idx="680">
                  <c:v>1710.741998</c:v>
                </c:pt>
                <c:pt idx="681">
                  <c:v>1712.6706819999999</c:v>
                </c:pt>
                <c:pt idx="682">
                  <c:v>1714.599365</c:v>
                </c:pt>
                <c:pt idx="683">
                  <c:v>1716.5280479999999</c:v>
                </c:pt>
                <c:pt idx="684">
                  <c:v>1718.456731</c:v>
                </c:pt>
                <c:pt idx="685">
                  <c:v>1720.3854140000001</c:v>
                </c:pt>
                <c:pt idx="686">
                  <c:v>1722.3140980000001</c:v>
                </c:pt>
                <c:pt idx="687">
                  <c:v>1724.2427809999999</c:v>
                </c:pt>
                <c:pt idx="688">
                  <c:v>1726.171464</c:v>
                </c:pt>
                <c:pt idx="689">
                  <c:v>1728.1001470000001</c:v>
                </c:pt>
                <c:pt idx="690">
                  <c:v>1730.02883</c:v>
                </c:pt>
                <c:pt idx="691">
                  <c:v>1731.9575139999999</c:v>
                </c:pt>
                <c:pt idx="692">
                  <c:v>1733.886197</c:v>
                </c:pt>
                <c:pt idx="693">
                  <c:v>1735.8148799999999</c:v>
                </c:pt>
                <c:pt idx="694">
                  <c:v>1737.743563</c:v>
                </c:pt>
                <c:pt idx="695">
                  <c:v>1739.6722460000001</c:v>
                </c:pt>
                <c:pt idx="696">
                  <c:v>1741.6009300000001</c:v>
                </c:pt>
                <c:pt idx="697">
                  <c:v>1743.5296129999999</c:v>
                </c:pt>
                <c:pt idx="698">
                  <c:v>1745.458296</c:v>
                </c:pt>
                <c:pt idx="699">
                  <c:v>1747.3869790000001</c:v>
                </c:pt>
                <c:pt idx="700">
                  <c:v>1749.315662</c:v>
                </c:pt>
                <c:pt idx="701">
                  <c:v>1751.244346</c:v>
                </c:pt>
                <c:pt idx="702">
                  <c:v>1753.173029</c:v>
                </c:pt>
                <c:pt idx="703">
                  <c:v>1755.1017119999999</c:v>
                </c:pt>
                <c:pt idx="704">
                  <c:v>1757.030395</c:v>
                </c:pt>
                <c:pt idx="705">
                  <c:v>1758.9590780000001</c:v>
                </c:pt>
                <c:pt idx="706">
                  <c:v>1760.8877620000001</c:v>
                </c:pt>
                <c:pt idx="707">
                  <c:v>1762.8164449999999</c:v>
                </c:pt>
                <c:pt idx="708">
                  <c:v>1764.745128</c:v>
                </c:pt>
                <c:pt idx="709">
                  <c:v>1766.6738109999999</c:v>
                </c:pt>
                <c:pt idx="710">
                  <c:v>1768.602494</c:v>
                </c:pt>
                <c:pt idx="711">
                  <c:v>1770.531178</c:v>
                </c:pt>
                <c:pt idx="712">
                  <c:v>1772.459861</c:v>
                </c:pt>
                <c:pt idx="713">
                  <c:v>1774.3885439999999</c:v>
                </c:pt>
                <c:pt idx="714">
                  <c:v>1776.317227</c:v>
                </c:pt>
                <c:pt idx="715">
                  <c:v>1778.2459100000001</c:v>
                </c:pt>
                <c:pt idx="716">
                  <c:v>1780.1745940000001</c:v>
                </c:pt>
                <c:pt idx="717">
                  <c:v>1782.1032769999999</c:v>
                </c:pt>
                <c:pt idx="718">
                  <c:v>1784.03196</c:v>
                </c:pt>
                <c:pt idx="719">
                  <c:v>1785.9606429999999</c:v>
                </c:pt>
                <c:pt idx="720">
                  <c:v>1787.889326</c:v>
                </c:pt>
                <c:pt idx="721">
                  <c:v>1789.81801</c:v>
                </c:pt>
                <c:pt idx="722">
                  <c:v>1791.7466930000001</c:v>
                </c:pt>
                <c:pt idx="723">
                  <c:v>1793.6753759999999</c:v>
                </c:pt>
                <c:pt idx="724">
                  <c:v>1795.604059</c:v>
                </c:pt>
                <c:pt idx="725">
                  <c:v>1797.5327420000001</c:v>
                </c:pt>
                <c:pt idx="726">
                  <c:v>1799.4614260000001</c:v>
                </c:pt>
                <c:pt idx="727">
                  <c:v>1801.3901089999999</c:v>
                </c:pt>
                <c:pt idx="728">
                  <c:v>1803.318792</c:v>
                </c:pt>
                <c:pt idx="729">
                  <c:v>1805.2474749999999</c:v>
                </c:pt>
                <c:pt idx="730">
                  <c:v>1807.176158</c:v>
                </c:pt>
                <c:pt idx="731">
                  <c:v>1809.104842</c:v>
                </c:pt>
                <c:pt idx="732">
                  <c:v>1811.0335250000001</c:v>
                </c:pt>
                <c:pt idx="733">
                  <c:v>1812.9622079999999</c:v>
                </c:pt>
                <c:pt idx="734">
                  <c:v>1814.890891</c:v>
                </c:pt>
                <c:pt idx="735">
                  <c:v>1816.8195740000001</c:v>
                </c:pt>
                <c:pt idx="736">
                  <c:v>1818.7482580000001</c:v>
                </c:pt>
                <c:pt idx="737">
                  <c:v>1820.6769409999999</c:v>
                </c:pt>
                <c:pt idx="738">
                  <c:v>1822.605624</c:v>
                </c:pt>
                <c:pt idx="739">
                  <c:v>1824.5343069999999</c:v>
                </c:pt>
                <c:pt idx="740">
                  <c:v>1826.46299</c:v>
                </c:pt>
                <c:pt idx="741">
                  <c:v>1828.391674</c:v>
                </c:pt>
                <c:pt idx="742">
                  <c:v>1830.3203570000001</c:v>
                </c:pt>
                <c:pt idx="743">
                  <c:v>1832.2490399999999</c:v>
                </c:pt>
                <c:pt idx="744">
                  <c:v>1834.177723</c:v>
                </c:pt>
                <c:pt idx="745">
                  <c:v>1836.1064060000001</c:v>
                </c:pt>
                <c:pt idx="746">
                  <c:v>1838.0350900000001</c:v>
                </c:pt>
                <c:pt idx="747">
                  <c:v>1839.9637729999999</c:v>
                </c:pt>
                <c:pt idx="748">
                  <c:v>1841.892456</c:v>
                </c:pt>
                <c:pt idx="749">
                  <c:v>1843.8211389999999</c:v>
                </c:pt>
                <c:pt idx="750">
                  <c:v>1845.749822</c:v>
                </c:pt>
                <c:pt idx="751">
                  <c:v>1847.678506</c:v>
                </c:pt>
                <c:pt idx="752">
                  <c:v>1849.6071890000001</c:v>
                </c:pt>
                <c:pt idx="753">
                  <c:v>1851.5358719999999</c:v>
                </c:pt>
                <c:pt idx="754">
                  <c:v>1853.464555</c:v>
                </c:pt>
                <c:pt idx="755">
                  <c:v>1855.3932380000001</c:v>
                </c:pt>
                <c:pt idx="756">
                  <c:v>1857.3219220000001</c:v>
                </c:pt>
                <c:pt idx="757">
                  <c:v>1859.250605</c:v>
                </c:pt>
                <c:pt idx="758">
                  <c:v>1861.179288</c:v>
                </c:pt>
                <c:pt idx="759">
                  <c:v>1863.1079709999999</c:v>
                </c:pt>
                <c:pt idx="760">
                  <c:v>1865.036654</c:v>
                </c:pt>
                <c:pt idx="761">
                  <c:v>1866.965338</c:v>
                </c:pt>
                <c:pt idx="762">
                  <c:v>1868.8940210000001</c:v>
                </c:pt>
                <c:pt idx="763">
                  <c:v>1870.8227039999999</c:v>
                </c:pt>
                <c:pt idx="764">
                  <c:v>1872.751387</c:v>
                </c:pt>
                <c:pt idx="765">
                  <c:v>1874.6800699999999</c:v>
                </c:pt>
                <c:pt idx="766">
                  <c:v>1876.6087540000001</c:v>
                </c:pt>
                <c:pt idx="767">
                  <c:v>1878.537437</c:v>
                </c:pt>
                <c:pt idx="768">
                  <c:v>1880.46612</c:v>
                </c:pt>
                <c:pt idx="769">
                  <c:v>1882.3948029999999</c:v>
                </c:pt>
                <c:pt idx="770">
                  <c:v>1884.323486</c:v>
                </c:pt>
                <c:pt idx="771">
                  <c:v>1886.25217</c:v>
                </c:pt>
                <c:pt idx="772">
                  <c:v>1888.1808530000001</c:v>
                </c:pt>
                <c:pt idx="773">
                  <c:v>1890.1095359999999</c:v>
                </c:pt>
                <c:pt idx="774">
                  <c:v>1892.038219</c:v>
                </c:pt>
                <c:pt idx="775">
                  <c:v>1893.9669019999999</c:v>
                </c:pt>
                <c:pt idx="776">
                  <c:v>1895.8955860000001</c:v>
                </c:pt>
                <c:pt idx="777">
                  <c:v>1897.824269</c:v>
                </c:pt>
                <c:pt idx="778">
                  <c:v>1899.7529520000001</c:v>
                </c:pt>
                <c:pt idx="779">
                  <c:v>1901.6816349999999</c:v>
                </c:pt>
                <c:pt idx="780">
                  <c:v>1903.610318</c:v>
                </c:pt>
                <c:pt idx="781">
                  <c:v>1905.539002</c:v>
                </c:pt>
                <c:pt idx="782">
                  <c:v>1907.4676850000001</c:v>
                </c:pt>
                <c:pt idx="783">
                  <c:v>1909.3963679999999</c:v>
                </c:pt>
                <c:pt idx="784">
                  <c:v>1911.325051</c:v>
                </c:pt>
                <c:pt idx="785">
                  <c:v>1913.2537339999999</c:v>
                </c:pt>
                <c:pt idx="786">
                  <c:v>1915.1824180000001</c:v>
                </c:pt>
                <c:pt idx="787">
                  <c:v>1917.111101</c:v>
                </c:pt>
                <c:pt idx="788">
                  <c:v>1919.0397840000001</c:v>
                </c:pt>
                <c:pt idx="789">
                  <c:v>1920.9684669999999</c:v>
                </c:pt>
                <c:pt idx="790">
                  <c:v>1922.89715</c:v>
                </c:pt>
                <c:pt idx="791">
                  <c:v>1924.825834</c:v>
                </c:pt>
                <c:pt idx="792">
                  <c:v>1926.7545170000001</c:v>
                </c:pt>
                <c:pt idx="793">
                  <c:v>1928.6831999999999</c:v>
                </c:pt>
                <c:pt idx="794">
                  <c:v>1930.611883</c:v>
                </c:pt>
                <c:pt idx="795">
                  <c:v>1932.5405659999999</c:v>
                </c:pt>
                <c:pt idx="796">
                  <c:v>1934.4692500000001</c:v>
                </c:pt>
                <c:pt idx="797">
                  <c:v>1936.397933</c:v>
                </c:pt>
                <c:pt idx="798">
                  <c:v>1938.3266160000001</c:v>
                </c:pt>
                <c:pt idx="799">
                  <c:v>1940.2552989999999</c:v>
                </c:pt>
                <c:pt idx="800">
                  <c:v>1942.183982</c:v>
                </c:pt>
                <c:pt idx="801">
                  <c:v>1944.112666</c:v>
                </c:pt>
                <c:pt idx="802">
                  <c:v>1946.0413490000001</c:v>
                </c:pt>
                <c:pt idx="803">
                  <c:v>1947.9700319999999</c:v>
                </c:pt>
                <c:pt idx="804">
                  <c:v>1949.898715</c:v>
                </c:pt>
                <c:pt idx="805">
                  <c:v>1951.8273979999999</c:v>
                </c:pt>
                <c:pt idx="806">
                  <c:v>1953.7560820000001</c:v>
                </c:pt>
                <c:pt idx="807">
                  <c:v>1955.684765</c:v>
                </c:pt>
                <c:pt idx="808">
                  <c:v>1957.6134480000001</c:v>
                </c:pt>
                <c:pt idx="809">
                  <c:v>1959.5421309999999</c:v>
                </c:pt>
                <c:pt idx="810">
                  <c:v>1961.470814</c:v>
                </c:pt>
                <c:pt idx="811">
                  <c:v>1963.399498</c:v>
                </c:pt>
                <c:pt idx="812">
                  <c:v>1965.3281810000001</c:v>
                </c:pt>
                <c:pt idx="813">
                  <c:v>1967.256864</c:v>
                </c:pt>
                <c:pt idx="814">
                  <c:v>1969.185547</c:v>
                </c:pt>
                <c:pt idx="815">
                  <c:v>1971.1142299999999</c:v>
                </c:pt>
                <c:pt idx="816">
                  <c:v>1973.0429140000001</c:v>
                </c:pt>
                <c:pt idx="817">
                  <c:v>1974.971597</c:v>
                </c:pt>
                <c:pt idx="818">
                  <c:v>1976.9002800000001</c:v>
                </c:pt>
                <c:pt idx="819">
                  <c:v>1978.8289629999999</c:v>
                </c:pt>
                <c:pt idx="820">
                  <c:v>1980.757646</c:v>
                </c:pt>
                <c:pt idx="821">
                  <c:v>1982.68633</c:v>
                </c:pt>
                <c:pt idx="822">
                  <c:v>1984.6150130000001</c:v>
                </c:pt>
                <c:pt idx="823">
                  <c:v>1986.543696</c:v>
                </c:pt>
                <c:pt idx="824">
                  <c:v>1988.472379</c:v>
                </c:pt>
                <c:pt idx="825">
                  <c:v>1990.4010619999999</c:v>
                </c:pt>
                <c:pt idx="826">
                  <c:v>1992.3297459999999</c:v>
                </c:pt>
                <c:pt idx="827">
                  <c:v>1994.258429</c:v>
                </c:pt>
                <c:pt idx="828">
                  <c:v>1996.1871120000001</c:v>
                </c:pt>
                <c:pt idx="829">
                  <c:v>1998.1157949999999</c:v>
                </c:pt>
                <c:pt idx="830">
                  <c:v>2000.044478</c:v>
                </c:pt>
                <c:pt idx="831">
                  <c:v>2001.973162</c:v>
                </c:pt>
                <c:pt idx="832">
                  <c:v>2003.9018450000001</c:v>
                </c:pt>
                <c:pt idx="833">
                  <c:v>2005.830528</c:v>
                </c:pt>
                <c:pt idx="834">
                  <c:v>2007.7592110000001</c:v>
                </c:pt>
                <c:pt idx="835">
                  <c:v>2009.6878939999999</c:v>
                </c:pt>
                <c:pt idx="836">
                  <c:v>2011.6165779999999</c:v>
                </c:pt>
                <c:pt idx="837">
                  <c:v>2013.545261</c:v>
                </c:pt>
                <c:pt idx="838">
                  <c:v>2015.4739440000001</c:v>
                </c:pt>
                <c:pt idx="839">
                  <c:v>2017.4026269999999</c:v>
                </c:pt>
                <c:pt idx="840">
                  <c:v>2019.33131</c:v>
                </c:pt>
                <c:pt idx="841">
                  <c:v>2021.259994</c:v>
                </c:pt>
                <c:pt idx="842">
                  <c:v>2023.1886770000001</c:v>
                </c:pt>
                <c:pt idx="843">
                  <c:v>2025.11736</c:v>
                </c:pt>
                <c:pt idx="844">
                  <c:v>2027.0460430000001</c:v>
                </c:pt>
                <c:pt idx="845">
                  <c:v>2028.9747259999999</c:v>
                </c:pt>
                <c:pt idx="846">
                  <c:v>2030.9034099999999</c:v>
                </c:pt>
                <c:pt idx="847">
                  <c:v>2032.832093</c:v>
                </c:pt>
                <c:pt idx="848">
                  <c:v>2034.7607760000001</c:v>
                </c:pt>
                <c:pt idx="849">
                  <c:v>2036.6894589999999</c:v>
                </c:pt>
                <c:pt idx="850">
                  <c:v>2038.618142</c:v>
                </c:pt>
                <c:pt idx="851">
                  <c:v>2040.546826</c:v>
                </c:pt>
                <c:pt idx="852">
                  <c:v>2042.4755090000001</c:v>
                </c:pt>
                <c:pt idx="853">
                  <c:v>2044.404192</c:v>
                </c:pt>
                <c:pt idx="854">
                  <c:v>2046.3328750000001</c:v>
                </c:pt>
                <c:pt idx="855">
                  <c:v>2048.2615580000002</c:v>
                </c:pt>
                <c:pt idx="856">
                  <c:v>2050.1902420000001</c:v>
                </c:pt>
                <c:pt idx="857">
                  <c:v>2052.1189250000002</c:v>
                </c:pt>
                <c:pt idx="858">
                  <c:v>2054.0476079999999</c:v>
                </c:pt>
                <c:pt idx="859">
                  <c:v>2055.9762909999999</c:v>
                </c:pt>
                <c:pt idx="860">
                  <c:v>2057.904974</c:v>
                </c:pt>
                <c:pt idx="861">
                  <c:v>2059.833658</c:v>
                </c:pt>
                <c:pt idx="862">
                  <c:v>2061.7623410000001</c:v>
                </c:pt>
                <c:pt idx="863">
                  <c:v>2063.6910240000002</c:v>
                </c:pt>
                <c:pt idx="864">
                  <c:v>2065.6197069999998</c:v>
                </c:pt>
                <c:pt idx="865">
                  <c:v>2067.5483899999999</c:v>
                </c:pt>
                <c:pt idx="866">
                  <c:v>2069.4770739999999</c:v>
                </c:pt>
                <c:pt idx="867">
                  <c:v>2071.405757</c:v>
                </c:pt>
                <c:pt idx="868">
                  <c:v>2073.3344400000001</c:v>
                </c:pt>
                <c:pt idx="869">
                  <c:v>2075.2631230000002</c:v>
                </c:pt>
                <c:pt idx="870">
                  <c:v>2077.1918059999998</c:v>
                </c:pt>
                <c:pt idx="871">
                  <c:v>2079.1204899999998</c:v>
                </c:pt>
                <c:pt idx="872">
                  <c:v>2081.0491729999999</c:v>
                </c:pt>
                <c:pt idx="873">
                  <c:v>2082.977856</c:v>
                </c:pt>
                <c:pt idx="874">
                  <c:v>2084.9065390000001</c:v>
                </c:pt>
                <c:pt idx="875">
                  <c:v>2086.8352220000002</c:v>
                </c:pt>
                <c:pt idx="876">
                  <c:v>2088.7639060000001</c:v>
                </c:pt>
                <c:pt idx="877">
                  <c:v>2090.6925890000002</c:v>
                </c:pt>
                <c:pt idx="878">
                  <c:v>2092.6212719999999</c:v>
                </c:pt>
                <c:pt idx="879">
                  <c:v>2094.549955</c:v>
                </c:pt>
                <c:pt idx="880">
                  <c:v>2096.478638</c:v>
                </c:pt>
                <c:pt idx="881">
                  <c:v>2098.407322</c:v>
                </c:pt>
                <c:pt idx="882">
                  <c:v>2100.3360050000001</c:v>
                </c:pt>
                <c:pt idx="883">
                  <c:v>2102.2646880000002</c:v>
                </c:pt>
                <c:pt idx="884">
                  <c:v>2104.1933709999998</c:v>
                </c:pt>
                <c:pt idx="885">
                  <c:v>2106.1220539999999</c:v>
                </c:pt>
                <c:pt idx="886">
                  <c:v>2108.0507379999999</c:v>
                </c:pt>
                <c:pt idx="887">
                  <c:v>2109.979421</c:v>
                </c:pt>
                <c:pt idx="888">
                  <c:v>2111.9081040000001</c:v>
                </c:pt>
                <c:pt idx="889">
                  <c:v>2113.8367870000002</c:v>
                </c:pt>
                <c:pt idx="890">
                  <c:v>2115.7654699999998</c:v>
                </c:pt>
                <c:pt idx="891">
                  <c:v>2117.6941539999998</c:v>
                </c:pt>
                <c:pt idx="892">
                  <c:v>2119.6228369999999</c:v>
                </c:pt>
                <c:pt idx="893">
                  <c:v>2121.55152</c:v>
                </c:pt>
                <c:pt idx="894">
                  <c:v>2123.4802030000001</c:v>
                </c:pt>
                <c:pt idx="895">
                  <c:v>2125.4088860000002</c:v>
                </c:pt>
                <c:pt idx="896">
                  <c:v>2127.3375700000001</c:v>
                </c:pt>
                <c:pt idx="897">
                  <c:v>2129.2662529999998</c:v>
                </c:pt>
                <c:pt idx="898">
                  <c:v>2131.1949359999999</c:v>
                </c:pt>
                <c:pt idx="899">
                  <c:v>2133.123619</c:v>
                </c:pt>
                <c:pt idx="900">
                  <c:v>2135.0523020000001</c:v>
                </c:pt>
                <c:pt idx="901">
                  <c:v>2136.980986</c:v>
                </c:pt>
                <c:pt idx="902">
                  <c:v>2138.9096690000001</c:v>
                </c:pt>
                <c:pt idx="903">
                  <c:v>2140.8383520000002</c:v>
                </c:pt>
                <c:pt idx="904">
                  <c:v>2142.7670349999999</c:v>
                </c:pt>
                <c:pt idx="905">
                  <c:v>2144.6957179999999</c:v>
                </c:pt>
                <c:pt idx="906">
                  <c:v>2146.6244019999999</c:v>
                </c:pt>
                <c:pt idx="907">
                  <c:v>2148.553085</c:v>
                </c:pt>
                <c:pt idx="908">
                  <c:v>2150.4817680000001</c:v>
                </c:pt>
                <c:pt idx="909">
                  <c:v>2152.4104510000002</c:v>
                </c:pt>
                <c:pt idx="910">
                  <c:v>2154.3391339999998</c:v>
                </c:pt>
                <c:pt idx="911">
                  <c:v>2156.2678179999998</c:v>
                </c:pt>
                <c:pt idx="912">
                  <c:v>2158.1965009999999</c:v>
                </c:pt>
                <c:pt idx="913">
                  <c:v>2160.125184</c:v>
                </c:pt>
                <c:pt idx="914">
                  <c:v>2162.0538670000001</c:v>
                </c:pt>
                <c:pt idx="915">
                  <c:v>2163.9825500000002</c:v>
                </c:pt>
                <c:pt idx="916">
                  <c:v>2165.9112340000001</c:v>
                </c:pt>
                <c:pt idx="917">
                  <c:v>2167.8399169999998</c:v>
                </c:pt>
                <c:pt idx="918">
                  <c:v>2169.7685999999999</c:v>
                </c:pt>
                <c:pt idx="919">
                  <c:v>2171.697283</c:v>
                </c:pt>
                <c:pt idx="920">
                  <c:v>2173.6259660000001</c:v>
                </c:pt>
                <c:pt idx="921">
                  <c:v>2175.55465</c:v>
                </c:pt>
                <c:pt idx="922">
                  <c:v>2177.4833330000001</c:v>
                </c:pt>
                <c:pt idx="923">
                  <c:v>2179.4120160000002</c:v>
                </c:pt>
                <c:pt idx="924">
                  <c:v>2181.3406989999999</c:v>
                </c:pt>
                <c:pt idx="925">
                  <c:v>2183.269382</c:v>
                </c:pt>
                <c:pt idx="926">
                  <c:v>2185.1980659999999</c:v>
                </c:pt>
                <c:pt idx="927">
                  <c:v>2187.126749</c:v>
                </c:pt>
                <c:pt idx="928">
                  <c:v>2189.0554320000001</c:v>
                </c:pt>
                <c:pt idx="929">
                  <c:v>2190.9841150000002</c:v>
                </c:pt>
                <c:pt idx="930">
                  <c:v>2192.9127979999998</c:v>
                </c:pt>
                <c:pt idx="931">
                  <c:v>2194.8414819999998</c:v>
                </c:pt>
                <c:pt idx="932">
                  <c:v>2196.7701649999999</c:v>
                </c:pt>
                <c:pt idx="933">
                  <c:v>2198.698848</c:v>
                </c:pt>
                <c:pt idx="934">
                  <c:v>2200.6275310000001</c:v>
                </c:pt>
                <c:pt idx="935">
                  <c:v>2202.5562140000002</c:v>
                </c:pt>
                <c:pt idx="936">
                  <c:v>2204.4848980000002</c:v>
                </c:pt>
                <c:pt idx="937">
                  <c:v>2206.4135809999998</c:v>
                </c:pt>
                <c:pt idx="938">
                  <c:v>2208.3422639999999</c:v>
                </c:pt>
                <c:pt idx="939">
                  <c:v>2210.270947</c:v>
                </c:pt>
                <c:pt idx="940">
                  <c:v>2212.1996300000001</c:v>
                </c:pt>
                <c:pt idx="941">
                  <c:v>2214.128314</c:v>
                </c:pt>
                <c:pt idx="942">
                  <c:v>2216.0569970000001</c:v>
                </c:pt>
                <c:pt idx="943">
                  <c:v>2217.9856799999998</c:v>
                </c:pt>
                <c:pt idx="944">
                  <c:v>2219.9143629999999</c:v>
                </c:pt>
                <c:pt idx="945">
                  <c:v>2221.843046</c:v>
                </c:pt>
                <c:pt idx="946">
                  <c:v>2223.7717299999999</c:v>
                </c:pt>
                <c:pt idx="947">
                  <c:v>2225.700413</c:v>
                </c:pt>
                <c:pt idx="948">
                  <c:v>2227.6290960000001</c:v>
                </c:pt>
                <c:pt idx="949">
                  <c:v>2229.5577790000002</c:v>
                </c:pt>
                <c:pt idx="950">
                  <c:v>2231.4864619999998</c:v>
                </c:pt>
                <c:pt idx="951">
                  <c:v>2233.4151459999998</c:v>
                </c:pt>
                <c:pt idx="952">
                  <c:v>2235.3438289999999</c:v>
                </c:pt>
                <c:pt idx="953">
                  <c:v>2237.272512</c:v>
                </c:pt>
                <c:pt idx="954">
                  <c:v>2239.2011950000001</c:v>
                </c:pt>
                <c:pt idx="955">
                  <c:v>2241.1298780000002</c:v>
                </c:pt>
                <c:pt idx="956">
                  <c:v>2243.0585620000002</c:v>
                </c:pt>
                <c:pt idx="957">
                  <c:v>2244.9872449999998</c:v>
                </c:pt>
                <c:pt idx="958">
                  <c:v>2246.9159279999999</c:v>
                </c:pt>
                <c:pt idx="959">
                  <c:v>2248.844611</c:v>
                </c:pt>
                <c:pt idx="960">
                  <c:v>2250.7732940000001</c:v>
                </c:pt>
                <c:pt idx="961">
                  <c:v>2252.7019780000001</c:v>
                </c:pt>
                <c:pt idx="962">
                  <c:v>2254.6306610000001</c:v>
                </c:pt>
                <c:pt idx="963">
                  <c:v>2256.5593439999998</c:v>
                </c:pt>
                <c:pt idx="964">
                  <c:v>2258.4880269999999</c:v>
                </c:pt>
                <c:pt idx="965">
                  <c:v>2260.41671</c:v>
                </c:pt>
                <c:pt idx="966">
                  <c:v>2262.3453939999999</c:v>
                </c:pt>
                <c:pt idx="967">
                  <c:v>2264.274077</c:v>
                </c:pt>
                <c:pt idx="968">
                  <c:v>2266.2027600000001</c:v>
                </c:pt>
                <c:pt idx="969">
                  <c:v>2268.1314430000002</c:v>
                </c:pt>
                <c:pt idx="970">
                  <c:v>2270.0601259999999</c:v>
                </c:pt>
                <c:pt idx="971">
                  <c:v>2271.9888099999998</c:v>
                </c:pt>
                <c:pt idx="972">
                  <c:v>2273.9174929999999</c:v>
                </c:pt>
                <c:pt idx="973">
                  <c:v>2275.846176</c:v>
                </c:pt>
                <c:pt idx="974">
                  <c:v>2277.7748590000001</c:v>
                </c:pt>
                <c:pt idx="975">
                  <c:v>2279.7035420000002</c:v>
                </c:pt>
                <c:pt idx="976">
                  <c:v>2281.6322260000002</c:v>
                </c:pt>
                <c:pt idx="977">
                  <c:v>2283.5609089999998</c:v>
                </c:pt>
                <c:pt idx="978">
                  <c:v>2285.4895919999999</c:v>
                </c:pt>
                <c:pt idx="979">
                  <c:v>2287.418275</c:v>
                </c:pt>
                <c:pt idx="980">
                  <c:v>2289.3469580000001</c:v>
                </c:pt>
                <c:pt idx="981">
                  <c:v>2291.2756420000001</c:v>
                </c:pt>
                <c:pt idx="982">
                  <c:v>2293.2043250000002</c:v>
                </c:pt>
                <c:pt idx="983">
                  <c:v>2295.1330079999998</c:v>
                </c:pt>
                <c:pt idx="984">
                  <c:v>2297.0616909999999</c:v>
                </c:pt>
                <c:pt idx="985">
                  <c:v>2298.990374</c:v>
                </c:pt>
                <c:pt idx="986">
                  <c:v>2300.9190579999999</c:v>
                </c:pt>
                <c:pt idx="987">
                  <c:v>2302.847741</c:v>
                </c:pt>
                <c:pt idx="988">
                  <c:v>2304.7764240000001</c:v>
                </c:pt>
                <c:pt idx="989">
                  <c:v>2306.7051070000002</c:v>
                </c:pt>
                <c:pt idx="990">
                  <c:v>2308.6337899999999</c:v>
                </c:pt>
                <c:pt idx="991">
                  <c:v>2310.5624739999998</c:v>
                </c:pt>
                <c:pt idx="992">
                  <c:v>2312.4911569999999</c:v>
                </c:pt>
                <c:pt idx="993">
                  <c:v>2314.41984</c:v>
                </c:pt>
                <c:pt idx="994">
                  <c:v>2316.3485230000001</c:v>
                </c:pt>
                <c:pt idx="995">
                  <c:v>2318.2772060000002</c:v>
                </c:pt>
                <c:pt idx="996">
                  <c:v>2320.2058900000002</c:v>
                </c:pt>
                <c:pt idx="997">
                  <c:v>2322.1345729999998</c:v>
                </c:pt>
                <c:pt idx="998">
                  <c:v>2324.0632559999999</c:v>
                </c:pt>
                <c:pt idx="999">
                  <c:v>2325.991939</c:v>
                </c:pt>
                <c:pt idx="1000">
                  <c:v>2327.9206220000001</c:v>
                </c:pt>
                <c:pt idx="1001">
                  <c:v>2329.8493060000001</c:v>
                </c:pt>
                <c:pt idx="1002">
                  <c:v>2331.7779890000002</c:v>
                </c:pt>
                <c:pt idx="1003">
                  <c:v>2333.7066719999998</c:v>
                </c:pt>
                <c:pt idx="1004">
                  <c:v>2335.6353549999999</c:v>
                </c:pt>
                <c:pt idx="1005">
                  <c:v>2337.564038</c:v>
                </c:pt>
                <c:pt idx="1006">
                  <c:v>2339.492722</c:v>
                </c:pt>
                <c:pt idx="1007">
                  <c:v>2341.421405</c:v>
                </c:pt>
                <c:pt idx="1008">
                  <c:v>2343.3500880000001</c:v>
                </c:pt>
                <c:pt idx="1009">
                  <c:v>2345.2787709999998</c:v>
                </c:pt>
                <c:pt idx="1010">
                  <c:v>2347.2074539999999</c:v>
                </c:pt>
                <c:pt idx="1011">
                  <c:v>2349.1361379999998</c:v>
                </c:pt>
                <c:pt idx="1012">
                  <c:v>2351.0648209999999</c:v>
                </c:pt>
                <c:pt idx="1013">
                  <c:v>2352.993504</c:v>
                </c:pt>
                <c:pt idx="1014">
                  <c:v>2354.9221870000001</c:v>
                </c:pt>
                <c:pt idx="1015">
                  <c:v>2356.8508700000002</c:v>
                </c:pt>
                <c:pt idx="1016">
                  <c:v>2358.7795540000002</c:v>
                </c:pt>
                <c:pt idx="1017">
                  <c:v>2360.7082369999998</c:v>
                </c:pt>
                <c:pt idx="1018">
                  <c:v>2362.6369199999999</c:v>
                </c:pt>
                <c:pt idx="1019">
                  <c:v>2364.565603</c:v>
                </c:pt>
                <c:pt idx="1020">
                  <c:v>2366.4942860000001</c:v>
                </c:pt>
                <c:pt idx="1021">
                  <c:v>2368.4229700000001</c:v>
                </c:pt>
                <c:pt idx="1022">
                  <c:v>2370.3516530000002</c:v>
                </c:pt>
                <c:pt idx="1023">
                  <c:v>2372.2803359999998</c:v>
                </c:pt>
                <c:pt idx="1024">
                  <c:v>2374.2090189999999</c:v>
                </c:pt>
                <c:pt idx="1025">
                  <c:v>2376.137702</c:v>
                </c:pt>
                <c:pt idx="1026">
                  <c:v>2378.066386</c:v>
                </c:pt>
                <c:pt idx="1027">
                  <c:v>2379.9950690000001</c:v>
                </c:pt>
                <c:pt idx="1028">
                  <c:v>2381.9237520000001</c:v>
                </c:pt>
                <c:pt idx="1029">
                  <c:v>2383.8524349999998</c:v>
                </c:pt>
                <c:pt idx="1030">
                  <c:v>2385.7811179999999</c:v>
                </c:pt>
                <c:pt idx="1031">
                  <c:v>2387.7098019999999</c:v>
                </c:pt>
                <c:pt idx="1032">
                  <c:v>2389.6384849999999</c:v>
                </c:pt>
                <c:pt idx="1033">
                  <c:v>2391.567168</c:v>
                </c:pt>
                <c:pt idx="1034">
                  <c:v>2393.4958510000001</c:v>
                </c:pt>
                <c:pt idx="1035">
                  <c:v>2395.4245340000002</c:v>
                </c:pt>
                <c:pt idx="1036">
                  <c:v>2397.3532180000002</c:v>
                </c:pt>
                <c:pt idx="1037">
                  <c:v>2399.2819009999998</c:v>
                </c:pt>
                <c:pt idx="1038">
                  <c:v>2401.2105839999999</c:v>
                </c:pt>
                <c:pt idx="1039">
                  <c:v>2403.139267</c:v>
                </c:pt>
                <c:pt idx="1040">
                  <c:v>2405.0679500000001</c:v>
                </c:pt>
                <c:pt idx="1041">
                  <c:v>2406.9966340000001</c:v>
                </c:pt>
                <c:pt idx="1042">
                  <c:v>2408.9253170000002</c:v>
                </c:pt>
                <c:pt idx="1043">
                  <c:v>2410.8539999999998</c:v>
                </c:pt>
                <c:pt idx="1044">
                  <c:v>2412.7826829999999</c:v>
                </c:pt>
                <c:pt idx="1045">
                  <c:v>2414.711366</c:v>
                </c:pt>
                <c:pt idx="1046">
                  <c:v>2416.64005</c:v>
                </c:pt>
                <c:pt idx="1047">
                  <c:v>2418.5687330000001</c:v>
                </c:pt>
                <c:pt idx="1048">
                  <c:v>2420.4974160000002</c:v>
                </c:pt>
                <c:pt idx="1049">
                  <c:v>2422.4260989999998</c:v>
                </c:pt>
                <c:pt idx="1050">
                  <c:v>2424.3547819999999</c:v>
                </c:pt>
                <c:pt idx="1051">
                  <c:v>2426.2834659999999</c:v>
                </c:pt>
                <c:pt idx="1052">
                  <c:v>2428.212149</c:v>
                </c:pt>
                <c:pt idx="1053">
                  <c:v>2430.140832</c:v>
                </c:pt>
                <c:pt idx="1054">
                  <c:v>2432.0695150000001</c:v>
                </c:pt>
                <c:pt idx="1055">
                  <c:v>2433.9981979999998</c:v>
                </c:pt>
                <c:pt idx="1056">
                  <c:v>2435.9268820000002</c:v>
                </c:pt>
                <c:pt idx="1057">
                  <c:v>2437.8555649999998</c:v>
                </c:pt>
                <c:pt idx="1058">
                  <c:v>2439.7842479999999</c:v>
                </c:pt>
                <c:pt idx="1059">
                  <c:v>2441.712931</c:v>
                </c:pt>
                <c:pt idx="1060">
                  <c:v>2443.6416140000001</c:v>
                </c:pt>
                <c:pt idx="1061">
                  <c:v>2445.5702980000001</c:v>
                </c:pt>
                <c:pt idx="1062">
                  <c:v>2447.4989810000002</c:v>
                </c:pt>
                <c:pt idx="1063">
                  <c:v>2449.4276639999998</c:v>
                </c:pt>
                <c:pt idx="1064">
                  <c:v>2451.3563469999999</c:v>
                </c:pt>
                <c:pt idx="1065">
                  <c:v>2453.28503</c:v>
                </c:pt>
                <c:pt idx="1066">
                  <c:v>2455.213714</c:v>
                </c:pt>
                <c:pt idx="1067">
                  <c:v>2457.1423970000001</c:v>
                </c:pt>
                <c:pt idx="1068">
                  <c:v>2459.0710800000002</c:v>
                </c:pt>
                <c:pt idx="1069">
                  <c:v>2460.9997629999998</c:v>
                </c:pt>
                <c:pt idx="1070">
                  <c:v>2462.9284459999999</c:v>
                </c:pt>
                <c:pt idx="1071">
                  <c:v>2464.8571299999999</c:v>
                </c:pt>
                <c:pt idx="1072">
                  <c:v>2466.785813</c:v>
                </c:pt>
                <c:pt idx="1073">
                  <c:v>2468.7144960000001</c:v>
                </c:pt>
                <c:pt idx="1074">
                  <c:v>2470.6431790000001</c:v>
                </c:pt>
                <c:pt idx="1075">
                  <c:v>2472.5718619999998</c:v>
                </c:pt>
                <c:pt idx="1076">
                  <c:v>2474.5005460000002</c:v>
                </c:pt>
                <c:pt idx="1077">
                  <c:v>2476.4292289999999</c:v>
                </c:pt>
                <c:pt idx="1078">
                  <c:v>2478.3579119999999</c:v>
                </c:pt>
                <c:pt idx="1079">
                  <c:v>2480.286595</c:v>
                </c:pt>
                <c:pt idx="1080">
                  <c:v>2482.2152780000001</c:v>
                </c:pt>
                <c:pt idx="1081">
                  <c:v>2484.1439620000001</c:v>
                </c:pt>
                <c:pt idx="1082">
                  <c:v>2486.0726450000002</c:v>
                </c:pt>
                <c:pt idx="1083">
                  <c:v>2488.0013279999998</c:v>
                </c:pt>
                <c:pt idx="1084">
                  <c:v>2489.9300109999999</c:v>
                </c:pt>
                <c:pt idx="1085">
                  <c:v>2491.858694</c:v>
                </c:pt>
                <c:pt idx="1086">
                  <c:v>2493.787378</c:v>
                </c:pt>
                <c:pt idx="1087">
                  <c:v>2495.7160610000001</c:v>
                </c:pt>
                <c:pt idx="1088">
                  <c:v>2497.6447440000002</c:v>
                </c:pt>
                <c:pt idx="1089">
                  <c:v>2499.5734269999998</c:v>
                </c:pt>
                <c:pt idx="1090">
                  <c:v>2501.5021099999999</c:v>
                </c:pt>
                <c:pt idx="1091">
                  <c:v>2503.4307939999999</c:v>
                </c:pt>
                <c:pt idx="1092">
                  <c:v>2505.359477</c:v>
                </c:pt>
                <c:pt idx="1093">
                  <c:v>2507.2881600000001</c:v>
                </c:pt>
                <c:pt idx="1094">
                  <c:v>2509.2168430000002</c:v>
                </c:pt>
                <c:pt idx="1095">
                  <c:v>2511.1455259999998</c:v>
                </c:pt>
                <c:pt idx="1096">
                  <c:v>2513.0742100000002</c:v>
                </c:pt>
                <c:pt idx="1097">
                  <c:v>2515.0028929999999</c:v>
                </c:pt>
                <c:pt idx="1098">
                  <c:v>2516.9315759999999</c:v>
                </c:pt>
                <c:pt idx="1099">
                  <c:v>2518.860259</c:v>
                </c:pt>
                <c:pt idx="1100">
                  <c:v>2520.7889420000001</c:v>
                </c:pt>
                <c:pt idx="1101">
                  <c:v>2522.7176260000001</c:v>
                </c:pt>
                <c:pt idx="1102">
                  <c:v>2524.6463090000002</c:v>
                </c:pt>
                <c:pt idx="1103">
                  <c:v>2526.5749919999998</c:v>
                </c:pt>
                <c:pt idx="1104">
                  <c:v>2528.5036749999999</c:v>
                </c:pt>
                <c:pt idx="1105">
                  <c:v>2530.432358</c:v>
                </c:pt>
                <c:pt idx="1106">
                  <c:v>2532.361042</c:v>
                </c:pt>
                <c:pt idx="1107">
                  <c:v>2534.2897250000001</c:v>
                </c:pt>
                <c:pt idx="1108">
                  <c:v>2536.2184080000002</c:v>
                </c:pt>
                <c:pt idx="1109">
                  <c:v>2538.1470909999998</c:v>
                </c:pt>
                <c:pt idx="1110">
                  <c:v>2540.0757739999999</c:v>
                </c:pt>
                <c:pt idx="1111">
                  <c:v>2542.0044579999999</c:v>
                </c:pt>
                <c:pt idx="1112">
                  <c:v>2543.933141</c:v>
                </c:pt>
                <c:pt idx="1113">
                  <c:v>2545.8618240000001</c:v>
                </c:pt>
                <c:pt idx="1114">
                  <c:v>2547.7905070000002</c:v>
                </c:pt>
                <c:pt idx="1115">
                  <c:v>2549.7191899999998</c:v>
                </c:pt>
                <c:pt idx="1116">
                  <c:v>2551.6478739999998</c:v>
                </c:pt>
                <c:pt idx="1117">
                  <c:v>2553.5765569999999</c:v>
                </c:pt>
                <c:pt idx="1118">
                  <c:v>2555.50524</c:v>
                </c:pt>
                <c:pt idx="1119">
                  <c:v>2557.433923</c:v>
                </c:pt>
                <c:pt idx="1120">
                  <c:v>2559.3626060000001</c:v>
                </c:pt>
                <c:pt idx="1121">
                  <c:v>2561.2912900000001</c:v>
                </c:pt>
                <c:pt idx="1122">
                  <c:v>2563.2199730000002</c:v>
                </c:pt>
                <c:pt idx="1123">
                  <c:v>2565.1486559999998</c:v>
                </c:pt>
                <c:pt idx="1124">
                  <c:v>2567.0773389999999</c:v>
                </c:pt>
                <c:pt idx="1125">
                  <c:v>2569.006022</c:v>
                </c:pt>
                <c:pt idx="1126">
                  <c:v>2570.934706</c:v>
                </c:pt>
                <c:pt idx="1127">
                  <c:v>2572.8633890000001</c:v>
                </c:pt>
                <c:pt idx="1128">
                  <c:v>2574.7920720000002</c:v>
                </c:pt>
                <c:pt idx="1129">
                  <c:v>2576.7207549999998</c:v>
                </c:pt>
                <c:pt idx="1130">
                  <c:v>2578.6494379999999</c:v>
                </c:pt>
                <c:pt idx="1131">
                  <c:v>2580.5781219999999</c:v>
                </c:pt>
                <c:pt idx="1132">
                  <c:v>2582.506805</c:v>
                </c:pt>
                <c:pt idx="1133">
                  <c:v>2584.4354880000001</c:v>
                </c:pt>
                <c:pt idx="1134">
                  <c:v>2586.3641710000002</c:v>
                </c:pt>
                <c:pt idx="1135">
                  <c:v>2588.2928539999998</c:v>
                </c:pt>
                <c:pt idx="1136">
                  <c:v>2590.2215379999998</c:v>
                </c:pt>
                <c:pt idx="1137">
                  <c:v>2592.1502209999999</c:v>
                </c:pt>
                <c:pt idx="1138">
                  <c:v>2594.078904</c:v>
                </c:pt>
                <c:pt idx="1139">
                  <c:v>2596.0075870000001</c:v>
                </c:pt>
                <c:pt idx="1140">
                  <c:v>2597.9362700000001</c:v>
                </c:pt>
                <c:pt idx="1141">
                  <c:v>2599.8649540000001</c:v>
                </c:pt>
                <c:pt idx="1142">
                  <c:v>2601.7936370000002</c:v>
                </c:pt>
                <c:pt idx="1143">
                  <c:v>2603.7223199999999</c:v>
                </c:pt>
                <c:pt idx="1144">
                  <c:v>2605.6510029999999</c:v>
                </c:pt>
                <c:pt idx="1145">
                  <c:v>2607.579686</c:v>
                </c:pt>
                <c:pt idx="1146">
                  <c:v>2609.50837</c:v>
                </c:pt>
                <c:pt idx="1147">
                  <c:v>2611.4370530000001</c:v>
                </c:pt>
                <c:pt idx="1148">
                  <c:v>2613.3657360000002</c:v>
                </c:pt>
                <c:pt idx="1149">
                  <c:v>2615.2944189999998</c:v>
                </c:pt>
                <c:pt idx="1150">
                  <c:v>2617.2231019999999</c:v>
                </c:pt>
                <c:pt idx="1151">
                  <c:v>2619.1517859999999</c:v>
                </c:pt>
                <c:pt idx="1152">
                  <c:v>2621.080469</c:v>
                </c:pt>
                <c:pt idx="1153">
                  <c:v>2623.0091520000001</c:v>
                </c:pt>
                <c:pt idx="1154">
                  <c:v>2624.9378350000002</c:v>
                </c:pt>
                <c:pt idx="1155">
                  <c:v>2626.8665179999998</c:v>
                </c:pt>
                <c:pt idx="1156">
                  <c:v>2628.7952019999998</c:v>
                </c:pt>
                <c:pt idx="1157">
                  <c:v>2630.7238849999999</c:v>
                </c:pt>
                <c:pt idx="1158">
                  <c:v>2632.652568</c:v>
                </c:pt>
                <c:pt idx="1159">
                  <c:v>2634.5812510000001</c:v>
                </c:pt>
                <c:pt idx="1160">
                  <c:v>2636.5099340000002</c:v>
                </c:pt>
                <c:pt idx="1161">
                  <c:v>2638.4386180000001</c:v>
                </c:pt>
                <c:pt idx="1162">
                  <c:v>2640.3673010000002</c:v>
                </c:pt>
                <c:pt idx="1163">
                  <c:v>2642.2959839999999</c:v>
                </c:pt>
                <c:pt idx="1164">
                  <c:v>2644.224667</c:v>
                </c:pt>
                <c:pt idx="1165">
                  <c:v>2646.15335</c:v>
                </c:pt>
                <c:pt idx="1166">
                  <c:v>2648.082034</c:v>
                </c:pt>
                <c:pt idx="1167">
                  <c:v>2650.0107170000001</c:v>
                </c:pt>
                <c:pt idx="1168">
                  <c:v>2651.9394000000002</c:v>
                </c:pt>
                <c:pt idx="1169">
                  <c:v>2653.8680829999998</c:v>
                </c:pt>
                <c:pt idx="1170">
                  <c:v>2655.7967659999999</c:v>
                </c:pt>
                <c:pt idx="1171">
                  <c:v>2657.7254499999999</c:v>
                </c:pt>
                <c:pt idx="1172">
                  <c:v>2659.654133</c:v>
                </c:pt>
                <c:pt idx="1173">
                  <c:v>2661.5828160000001</c:v>
                </c:pt>
                <c:pt idx="1174">
                  <c:v>2663.5114990000002</c:v>
                </c:pt>
                <c:pt idx="1175">
                  <c:v>2665.4401819999998</c:v>
                </c:pt>
                <c:pt idx="1176">
                  <c:v>2667.3688659999998</c:v>
                </c:pt>
                <c:pt idx="1177">
                  <c:v>2669.2975489999999</c:v>
                </c:pt>
                <c:pt idx="1178">
                  <c:v>2671.226232</c:v>
                </c:pt>
                <c:pt idx="1179">
                  <c:v>2673.1549150000001</c:v>
                </c:pt>
                <c:pt idx="1180">
                  <c:v>2675.0835980000002</c:v>
                </c:pt>
                <c:pt idx="1181">
                  <c:v>2677.0122820000001</c:v>
                </c:pt>
                <c:pt idx="1182">
                  <c:v>2678.9409649999998</c:v>
                </c:pt>
                <c:pt idx="1183">
                  <c:v>2680.8696479999999</c:v>
                </c:pt>
                <c:pt idx="1184">
                  <c:v>2682.798331</c:v>
                </c:pt>
                <c:pt idx="1185">
                  <c:v>2684.7270140000001</c:v>
                </c:pt>
                <c:pt idx="1186">
                  <c:v>2686.655698</c:v>
                </c:pt>
                <c:pt idx="1187">
                  <c:v>2688.5843810000001</c:v>
                </c:pt>
                <c:pt idx="1188">
                  <c:v>2690.5130640000002</c:v>
                </c:pt>
                <c:pt idx="1189">
                  <c:v>2692.4417469999999</c:v>
                </c:pt>
                <c:pt idx="1190">
                  <c:v>2694.3704299999999</c:v>
                </c:pt>
                <c:pt idx="1191">
                  <c:v>2696.2991139999999</c:v>
                </c:pt>
                <c:pt idx="1192">
                  <c:v>2698.227797</c:v>
                </c:pt>
                <c:pt idx="1193">
                  <c:v>2700.1564800000001</c:v>
                </c:pt>
                <c:pt idx="1194">
                  <c:v>2702.0851630000002</c:v>
                </c:pt>
                <c:pt idx="1195">
                  <c:v>2704.0138459999998</c:v>
                </c:pt>
                <c:pt idx="1196">
                  <c:v>2705.9425299999998</c:v>
                </c:pt>
                <c:pt idx="1197">
                  <c:v>2707.8712129999999</c:v>
                </c:pt>
                <c:pt idx="1198">
                  <c:v>2709.799896</c:v>
                </c:pt>
                <c:pt idx="1199">
                  <c:v>2711.7285790000001</c:v>
                </c:pt>
                <c:pt idx="1200">
                  <c:v>2713.6572620000002</c:v>
                </c:pt>
                <c:pt idx="1201">
                  <c:v>2715.5859460000001</c:v>
                </c:pt>
                <c:pt idx="1202">
                  <c:v>2717.5146289999998</c:v>
                </c:pt>
                <c:pt idx="1203">
                  <c:v>2719.4433119999999</c:v>
                </c:pt>
                <c:pt idx="1204">
                  <c:v>2721.371995</c:v>
                </c:pt>
                <c:pt idx="1205">
                  <c:v>2723.3006780000001</c:v>
                </c:pt>
                <c:pt idx="1206">
                  <c:v>2725.229362</c:v>
                </c:pt>
                <c:pt idx="1207">
                  <c:v>2727.1580450000001</c:v>
                </c:pt>
                <c:pt idx="1208">
                  <c:v>2729.0867280000002</c:v>
                </c:pt>
                <c:pt idx="1209">
                  <c:v>2731.0154109999999</c:v>
                </c:pt>
                <c:pt idx="1210">
                  <c:v>2732.944094</c:v>
                </c:pt>
                <c:pt idx="1211">
                  <c:v>2734.8727779999999</c:v>
                </c:pt>
                <c:pt idx="1212">
                  <c:v>2736.801461</c:v>
                </c:pt>
                <c:pt idx="1213">
                  <c:v>2738.7301440000001</c:v>
                </c:pt>
                <c:pt idx="1214">
                  <c:v>2740.6588270000002</c:v>
                </c:pt>
                <c:pt idx="1215">
                  <c:v>2742.5875099999998</c:v>
                </c:pt>
                <c:pt idx="1216">
                  <c:v>2744.5161939999998</c:v>
                </c:pt>
                <c:pt idx="1217">
                  <c:v>2746.4448769999999</c:v>
                </c:pt>
                <c:pt idx="1218">
                  <c:v>2748.37356</c:v>
                </c:pt>
                <c:pt idx="1219">
                  <c:v>2750.3022430000001</c:v>
                </c:pt>
                <c:pt idx="1220">
                  <c:v>2752.2309260000002</c:v>
                </c:pt>
                <c:pt idx="1221">
                  <c:v>2754.1596100000002</c:v>
                </c:pt>
                <c:pt idx="1222">
                  <c:v>2756.0882929999998</c:v>
                </c:pt>
                <c:pt idx="1223">
                  <c:v>2758.0169759999999</c:v>
                </c:pt>
                <c:pt idx="1224">
                  <c:v>2759.945659</c:v>
                </c:pt>
                <c:pt idx="1225">
                  <c:v>2761.8743420000001</c:v>
                </c:pt>
                <c:pt idx="1226">
                  <c:v>2763.803026</c:v>
                </c:pt>
                <c:pt idx="1227">
                  <c:v>2765.7317090000001</c:v>
                </c:pt>
                <c:pt idx="1228">
                  <c:v>2767.6603919999998</c:v>
                </c:pt>
                <c:pt idx="1229">
                  <c:v>2769.5890749999999</c:v>
                </c:pt>
                <c:pt idx="1230">
                  <c:v>2771.517758</c:v>
                </c:pt>
                <c:pt idx="1231">
                  <c:v>2773.4464419999999</c:v>
                </c:pt>
                <c:pt idx="1232">
                  <c:v>2775.375125</c:v>
                </c:pt>
                <c:pt idx="1233">
                  <c:v>2777.3038080000001</c:v>
                </c:pt>
                <c:pt idx="1234">
                  <c:v>2779.2324910000002</c:v>
                </c:pt>
                <c:pt idx="1235">
                  <c:v>2781.1611739999998</c:v>
                </c:pt>
                <c:pt idx="1236">
                  <c:v>2783.0898579999998</c:v>
                </c:pt>
                <c:pt idx="1237">
                  <c:v>2785.0185409999999</c:v>
                </c:pt>
                <c:pt idx="1238">
                  <c:v>2786.947224</c:v>
                </c:pt>
                <c:pt idx="1239">
                  <c:v>2788.8759070000001</c:v>
                </c:pt>
                <c:pt idx="1240">
                  <c:v>2790.8045900000002</c:v>
                </c:pt>
                <c:pt idx="1241">
                  <c:v>2792.7332740000002</c:v>
                </c:pt>
                <c:pt idx="1242">
                  <c:v>2794.6619569999998</c:v>
                </c:pt>
                <c:pt idx="1243">
                  <c:v>2796.5906399999999</c:v>
                </c:pt>
                <c:pt idx="1244">
                  <c:v>2798.519323</c:v>
                </c:pt>
                <c:pt idx="1245">
                  <c:v>2800.4480060000001</c:v>
                </c:pt>
                <c:pt idx="1246">
                  <c:v>2802.3766900000001</c:v>
                </c:pt>
                <c:pt idx="1247">
                  <c:v>2804.3053730000001</c:v>
                </c:pt>
                <c:pt idx="1248">
                  <c:v>2806.2340559999998</c:v>
                </c:pt>
                <c:pt idx="1249">
                  <c:v>2808.1627389999999</c:v>
                </c:pt>
                <c:pt idx="1250">
                  <c:v>2810.091422</c:v>
                </c:pt>
                <c:pt idx="1251">
                  <c:v>2812.0201059999999</c:v>
                </c:pt>
                <c:pt idx="1252">
                  <c:v>2813.948789</c:v>
                </c:pt>
                <c:pt idx="1253">
                  <c:v>2815.8774720000001</c:v>
                </c:pt>
                <c:pt idx="1254">
                  <c:v>2817.8061550000002</c:v>
                </c:pt>
                <c:pt idx="1255">
                  <c:v>2819.7348379999999</c:v>
                </c:pt>
                <c:pt idx="1256">
                  <c:v>2821.6635219999998</c:v>
                </c:pt>
                <c:pt idx="1257">
                  <c:v>2823.5922049999999</c:v>
                </c:pt>
                <c:pt idx="1258">
                  <c:v>2825.520888</c:v>
                </c:pt>
                <c:pt idx="1259">
                  <c:v>2827.4495710000001</c:v>
                </c:pt>
                <c:pt idx="1260">
                  <c:v>2829.3782540000002</c:v>
                </c:pt>
                <c:pt idx="1261">
                  <c:v>2831.3069380000002</c:v>
                </c:pt>
                <c:pt idx="1262">
                  <c:v>2833.2356209999998</c:v>
                </c:pt>
                <c:pt idx="1263">
                  <c:v>2835.1643039999999</c:v>
                </c:pt>
                <c:pt idx="1264">
                  <c:v>2837.092987</c:v>
                </c:pt>
                <c:pt idx="1265">
                  <c:v>2839.0216700000001</c:v>
                </c:pt>
                <c:pt idx="1266">
                  <c:v>2840.9503540000001</c:v>
                </c:pt>
                <c:pt idx="1267">
                  <c:v>2842.8790370000002</c:v>
                </c:pt>
                <c:pt idx="1268">
                  <c:v>2844.8077199999998</c:v>
                </c:pt>
                <c:pt idx="1269">
                  <c:v>2846.7364029999999</c:v>
                </c:pt>
                <c:pt idx="1270">
                  <c:v>2848.665086</c:v>
                </c:pt>
                <c:pt idx="1271">
                  <c:v>2850.5937699999999</c:v>
                </c:pt>
                <c:pt idx="1272">
                  <c:v>2852.522453</c:v>
                </c:pt>
                <c:pt idx="1273">
                  <c:v>2854.4511360000001</c:v>
                </c:pt>
                <c:pt idx="1274">
                  <c:v>2856.3798190000002</c:v>
                </c:pt>
                <c:pt idx="1275">
                  <c:v>2858.3085019999999</c:v>
                </c:pt>
                <c:pt idx="1276">
                  <c:v>2860.2371859999998</c:v>
                </c:pt>
                <c:pt idx="1277">
                  <c:v>2862.1658689999999</c:v>
                </c:pt>
                <c:pt idx="1278">
                  <c:v>2864.094552</c:v>
                </c:pt>
                <c:pt idx="1279">
                  <c:v>2866.0232350000001</c:v>
                </c:pt>
                <c:pt idx="1280">
                  <c:v>2867.9519180000002</c:v>
                </c:pt>
                <c:pt idx="1281">
                  <c:v>2869.8806020000002</c:v>
                </c:pt>
                <c:pt idx="1282">
                  <c:v>2871.8092849999998</c:v>
                </c:pt>
                <c:pt idx="1283">
                  <c:v>2873.7379679999999</c:v>
                </c:pt>
                <c:pt idx="1284">
                  <c:v>2875.666651</c:v>
                </c:pt>
                <c:pt idx="1285">
                  <c:v>2877.5953340000001</c:v>
                </c:pt>
                <c:pt idx="1286">
                  <c:v>2879.5240180000001</c:v>
                </c:pt>
                <c:pt idx="1287">
                  <c:v>2881.4527010000002</c:v>
                </c:pt>
                <c:pt idx="1288">
                  <c:v>2883.3813839999998</c:v>
                </c:pt>
                <c:pt idx="1289">
                  <c:v>2885.3100669999999</c:v>
                </c:pt>
                <c:pt idx="1290">
                  <c:v>2887.23875</c:v>
                </c:pt>
                <c:pt idx="1291">
                  <c:v>2889.167434</c:v>
                </c:pt>
                <c:pt idx="1292">
                  <c:v>2891.096117</c:v>
                </c:pt>
                <c:pt idx="1293">
                  <c:v>2893.0248000000001</c:v>
                </c:pt>
                <c:pt idx="1294">
                  <c:v>2894.9534829999998</c:v>
                </c:pt>
                <c:pt idx="1295">
                  <c:v>2896.8821659999999</c:v>
                </c:pt>
                <c:pt idx="1296">
                  <c:v>2898.8108499999998</c:v>
                </c:pt>
                <c:pt idx="1297">
                  <c:v>2900.7395329999999</c:v>
                </c:pt>
                <c:pt idx="1298">
                  <c:v>2902.668216</c:v>
                </c:pt>
                <c:pt idx="1299">
                  <c:v>2904.5968990000001</c:v>
                </c:pt>
                <c:pt idx="1300">
                  <c:v>2906.5255820000002</c:v>
                </c:pt>
                <c:pt idx="1301">
                  <c:v>2908.4542660000002</c:v>
                </c:pt>
                <c:pt idx="1302">
                  <c:v>2910.3829489999998</c:v>
                </c:pt>
                <c:pt idx="1303">
                  <c:v>2912.3116319999999</c:v>
                </c:pt>
                <c:pt idx="1304">
                  <c:v>2914.240315</c:v>
                </c:pt>
                <c:pt idx="1305">
                  <c:v>2916.1689980000001</c:v>
                </c:pt>
                <c:pt idx="1306">
                  <c:v>2918.0976820000001</c:v>
                </c:pt>
                <c:pt idx="1307">
                  <c:v>2920.0263650000002</c:v>
                </c:pt>
                <c:pt idx="1308">
                  <c:v>2921.9550479999998</c:v>
                </c:pt>
                <c:pt idx="1309">
                  <c:v>2923.8837309999999</c:v>
                </c:pt>
                <c:pt idx="1310">
                  <c:v>2925.812414</c:v>
                </c:pt>
                <c:pt idx="1311">
                  <c:v>2927.741098</c:v>
                </c:pt>
                <c:pt idx="1312">
                  <c:v>2929.6697810000001</c:v>
                </c:pt>
                <c:pt idx="1313">
                  <c:v>2931.5984640000001</c:v>
                </c:pt>
                <c:pt idx="1314">
                  <c:v>2933.5271469999998</c:v>
                </c:pt>
                <c:pt idx="1315">
                  <c:v>2935.4558299999999</c:v>
                </c:pt>
                <c:pt idx="1316">
                  <c:v>2937.3845139999999</c:v>
                </c:pt>
                <c:pt idx="1317">
                  <c:v>2939.3131969999999</c:v>
                </c:pt>
                <c:pt idx="1318">
                  <c:v>2941.24188</c:v>
                </c:pt>
                <c:pt idx="1319">
                  <c:v>2943.1705630000001</c:v>
                </c:pt>
                <c:pt idx="1320">
                  <c:v>2945.0992460000002</c:v>
                </c:pt>
                <c:pt idx="1321">
                  <c:v>2947.0279300000002</c:v>
                </c:pt>
                <c:pt idx="1322">
                  <c:v>2948.9566129999998</c:v>
                </c:pt>
                <c:pt idx="1323">
                  <c:v>2950.8852959999999</c:v>
                </c:pt>
                <c:pt idx="1324">
                  <c:v>2952.813979</c:v>
                </c:pt>
                <c:pt idx="1325">
                  <c:v>2954.7426620000001</c:v>
                </c:pt>
                <c:pt idx="1326">
                  <c:v>2956.6713460000001</c:v>
                </c:pt>
                <c:pt idx="1327">
                  <c:v>2958.6000290000002</c:v>
                </c:pt>
                <c:pt idx="1328">
                  <c:v>2960.5287119999998</c:v>
                </c:pt>
                <c:pt idx="1329">
                  <c:v>2962.4573949999999</c:v>
                </c:pt>
                <c:pt idx="1330">
                  <c:v>2964.386078</c:v>
                </c:pt>
                <c:pt idx="1331">
                  <c:v>2966.314762</c:v>
                </c:pt>
                <c:pt idx="1332">
                  <c:v>2968.2434450000001</c:v>
                </c:pt>
                <c:pt idx="1333">
                  <c:v>2970.1721280000002</c:v>
                </c:pt>
                <c:pt idx="1334">
                  <c:v>2972.1008109999998</c:v>
                </c:pt>
                <c:pt idx="1335">
                  <c:v>2974.0294939999999</c:v>
                </c:pt>
                <c:pt idx="1336">
                  <c:v>2975.9581779999999</c:v>
                </c:pt>
                <c:pt idx="1337">
                  <c:v>2977.886861</c:v>
                </c:pt>
                <c:pt idx="1338">
                  <c:v>2979.815544</c:v>
                </c:pt>
                <c:pt idx="1339">
                  <c:v>2981.7442270000001</c:v>
                </c:pt>
                <c:pt idx="1340">
                  <c:v>2983.6729099999998</c:v>
                </c:pt>
                <c:pt idx="1341">
                  <c:v>2985.6015940000002</c:v>
                </c:pt>
                <c:pt idx="1342">
                  <c:v>2987.5302769999998</c:v>
                </c:pt>
                <c:pt idx="1343">
                  <c:v>2989.4589599999999</c:v>
                </c:pt>
                <c:pt idx="1344">
                  <c:v>2991.387643</c:v>
                </c:pt>
                <c:pt idx="1345">
                  <c:v>2993.3163260000001</c:v>
                </c:pt>
                <c:pt idx="1346">
                  <c:v>2995.2450100000001</c:v>
                </c:pt>
                <c:pt idx="1347">
                  <c:v>2997.1736930000002</c:v>
                </c:pt>
                <c:pt idx="1348">
                  <c:v>2999.1023759999998</c:v>
                </c:pt>
                <c:pt idx="1349">
                  <c:v>3001.0310589999999</c:v>
                </c:pt>
                <c:pt idx="1350">
                  <c:v>3002.959742</c:v>
                </c:pt>
                <c:pt idx="1351">
                  <c:v>3004.888426</c:v>
                </c:pt>
                <c:pt idx="1352">
                  <c:v>3006.8171090000001</c:v>
                </c:pt>
                <c:pt idx="1353">
                  <c:v>3008.7457920000002</c:v>
                </c:pt>
                <c:pt idx="1354">
                  <c:v>3010.6744749999998</c:v>
                </c:pt>
                <c:pt idx="1355">
                  <c:v>3012.6031579999999</c:v>
                </c:pt>
                <c:pt idx="1356">
                  <c:v>3014.5318419999999</c:v>
                </c:pt>
                <c:pt idx="1357">
                  <c:v>3016.460525</c:v>
                </c:pt>
                <c:pt idx="1358">
                  <c:v>3018.3892080000001</c:v>
                </c:pt>
                <c:pt idx="1359">
                  <c:v>3020.3178910000001</c:v>
                </c:pt>
                <c:pt idx="1360">
                  <c:v>3022.2465739999998</c:v>
                </c:pt>
                <c:pt idx="1361">
                  <c:v>3024.1752580000002</c:v>
                </c:pt>
                <c:pt idx="1362">
                  <c:v>3026.1039409999998</c:v>
                </c:pt>
                <c:pt idx="1363">
                  <c:v>3028.0326239999999</c:v>
                </c:pt>
                <c:pt idx="1364">
                  <c:v>3029.961307</c:v>
                </c:pt>
                <c:pt idx="1365">
                  <c:v>3031.8899900000001</c:v>
                </c:pt>
                <c:pt idx="1366">
                  <c:v>3033.8186740000001</c:v>
                </c:pt>
                <c:pt idx="1367">
                  <c:v>3035.7473570000002</c:v>
                </c:pt>
                <c:pt idx="1368">
                  <c:v>3037.6760399999998</c:v>
                </c:pt>
                <c:pt idx="1369">
                  <c:v>3039.6047229999999</c:v>
                </c:pt>
                <c:pt idx="1370">
                  <c:v>3041.533406</c:v>
                </c:pt>
                <c:pt idx="1371">
                  <c:v>3043.46209</c:v>
                </c:pt>
                <c:pt idx="1372">
                  <c:v>3045.3907730000001</c:v>
                </c:pt>
                <c:pt idx="1373">
                  <c:v>3047.3194560000002</c:v>
                </c:pt>
                <c:pt idx="1374">
                  <c:v>3049.2481389999998</c:v>
                </c:pt>
                <c:pt idx="1375">
                  <c:v>3051.1768219999999</c:v>
                </c:pt>
                <c:pt idx="1376">
                  <c:v>3053.1055059999999</c:v>
                </c:pt>
                <c:pt idx="1377">
                  <c:v>3055.034189</c:v>
                </c:pt>
                <c:pt idx="1378">
                  <c:v>3056.9628720000001</c:v>
                </c:pt>
                <c:pt idx="1379">
                  <c:v>3058.8915550000002</c:v>
                </c:pt>
                <c:pt idx="1380">
                  <c:v>3060.8202379999998</c:v>
                </c:pt>
                <c:pt idx="1381">
                  <c:v>3062.7489220000002</c:v>
                </c:pt>
                <c:pt idx="1382">
                  <c:v>3064.6776049999999</c:v>
                </c:pt>
                <c:pt idx="1383">
                  <c:v>3066.6062879999999</c:v>
                </c:pt>
                <c:pt idx="1384">
                  <c:v>3068.534971</c:v>
                </c:pt>
                <c:pt idx="1385">
                  <c:v>3070.4636540000001</c:v>
                </c:pt>
                <c:pt idx="1386">
                  <c:v>3072.3923380000001</c:v>
                </c:pt>
                <c:pt idx="1387">
                  <c:v>3074.3210210000002</c:v>
                </c:pt>
                <c:pt idx="1388">
                  <c:v>3076.2497039999998</c:v>
                </c:pt>
                <c:pt idx="1389">
                  <c:v>3078.1783869999999</c:v>
                </c:pt>
                <c:pt idx="1390">
                  <c:v>3080.10707</c:v>
                </c:pt>
                <c:pt idx="1391">
                  <c:v>3082.035754</c:v>
                </c:pt>
                <c:pt idx="1392">
                  <c:v>3083.9644370000001</c:v>
                </c:pt>
                <c:pt idx="1393">
                  <c:v>3085.8931200000002</c:v>
                </c:pt>
                <c:pt idx="1394">
                  <c:v>3087.8218029999998</c:v>
                </c:pt>
                <c:pt idx="1395">
                  <c:v>3089.7504859999999</c:v>
                </c:pt>
                <c:pt idx="1396">
                  <c:v>3091.6791699999999</c:v>
                </c:pt>
                <c:pt idx="1397">
                  <c:v>3093.607853</c:v>
                </c:pt>
                <c:pt idx="1398">
                  <c:v>3095.5365360000001</c:v>
                </c:pt>
                <c:pt idx="1399">
                  <c:v>3097.4652190000002</c:v>
                </c:pt>
                <c:pt idx="1400">
                  <c:v>3099.3939019999998</c:v>
                </c:pt>
                <c:pt idx="1401">
                  <c:v>3101.3225859999998</c:v>
                </c:pt>
                <c:pt idx="1402">
                  <c:v>3103.2512689999999</c:v>
                </c:pt>
                <c:pt idx="1403">
                  <c:v>3105.179952</c:v>
                </c:pt>
                <c:pt idx="1404">
                  <c:v>3107.108635</c:v>
                </c:pt>
                <c:pt idx="1405">
                  <c:v>3109.0373180000001</c:v>
                </c:pt>
                <c:pt idx="1406">
                  <c:v>3110.9660020000001</c:v>
                </c:pt>
                <c:pt idx="1407">
                  <c:v>3112.8946850000002</c:v>
                </c:pt>
                <c:pt idx="1408">
                  <c:v>3114.8233679999998</c:v>
                </c:pt>
                <c:pt idx="1409">
                  <c:v>3116.7520509999999</c:v>
                </c:pt>
                <c:pt idx="1410">
                  <c:v>3118.680734</c:v>
                </c:pt>
                <c:pt idx="1411">
                  <c:v>3120.609418</c:v>
                </c:pt>
                <c:pt idx="1412">
                  <c:v>3122.5381010000001</c:v>
                </c:pt>
                <c:pt idx="1413">
                  <c:v>3124.4667840000002</c:v>
                </c:pt>
                <c:pt idx="1414">
                  <c:v>3126.3954669999998</c:v>
                </c:pt>
                <c:pt idx="1415">
                  <c:v>3128.3241499999999</c:v>
                </c:pt>
                <c:pt idx="1416">
                  <c:v>3130.2528339999999</c:v>
                </c:pt>
                <c:pt idx="1417">
                  <c:v>3132.181517</c:v>
                </c:pt>
                <c:pt idx="1418">
                  <c:v>3134.1102000000001</c:v>
                </c:pt>
                <c:pt idx="1419">
                  <c:v>3136.0388830000002</c:v>
                </c:pt>
                <c:pt idx="1420">
                  <c:v>3137.9675659999998</c:v>
                </c:pt>
                <c:pt idx="1421">
                  <c:v>3139.8962499999998</c:v>
                </c:pt>
                <c:pt idx="1422">
                  <c:v>3141.8249329999999</c:v>
                </c:pt>
                <c:pt idx="1423">
                  <c:v>3143.753616</c:v>
                </c:pt>
                <c:pt idx="1424">
                  <c:v>3145.6822990000001</c:v>
                </c:pt>
                <c:pt idx="1425">
                  <c:v>3147.6109820000001</c:v>
                </c:pt>
                <c:pt idx="1426">
                  <c:v>3149.5396660000001</c:v>
                </c:pt>
                <c:pt idx="1427">
                  <c:v>3151.4683490000002</c:v>
                </c:pt>
                <c:pt idx="1428">
                  <c:v>3153.3970319999999</c:v>
                </c:pt>
                <c:pt idx="1429">
                  <c:v>3155.3257149999999</c:v>
                </c:pt>
                <c:pt idx="1430">
                  <c:v>3157.254398</c:v>
                </c:pt>
                <c:pt idx="1431">
                  <c:v>3159.183082</c:v>
                </c:pt>
                <c:pt idx="1432">
                  <c:v>3161.1117650000001</c:v>
                </c:pt>
                <c:pt idx="1433">
                  <c:v>3163.0404480000002</c:v>
                </c:pt>
                <c:pt idx="1434">
                  <c:v>3164.9691309999998</c:v>
                </c:pt>
                <c:pt idx="1435">
                  <c:v>3166.8978139999999</c:v>
                </c:pt>
                <c:pt idx="1436">
                  <c:v>3168.8264979999999</c:v>
                </c:pt>
                <c:pt idx="1437">
                  <c:v>3170.755181</c:v>
                </c:pt>
                <c:pt idx="1438">
                  <c:v>3172.6838640000001</c:v>
                </c:pt>
                <c:pt idx="1439">
                  <c:v>3174.6125470000002</c:v>
                </c:pt>
                <c:pt idx="1440">
                  <c:v>3176.5412299999998</c:v>
                </c:pt>
                <c:pt idx="1441">
                  <c:v>3178.4699139999998</c:v>
                </c:pt>
                <c:pt idx="1442">
                  <c:v>3180.3985969999999</c:v>
                </c:pt>
                <c:pt idx="1443">
                  <c:v>3182.32728</c:v>
                </c:pt>
                <c:pt idx="1444">
                  <c:v>3184.2559630000001</c:v>
                </c:pt>
                <c:pt idx="1445">
                  <c:v>3186.1846460000002</c:v>
                </c:pt>
                <c:pt idx="1446">
                  <c:v>3188.1133300000001</c:v>
                </c:pt>
                <c:pt idx="1447">
                  <c:v>3190.0420130000002</c:v>
                </c:pt>
                <c:pt idx="1448">
                  <c:v>3191.9706959999999</c:v>
                </c:pt>
                <c:pt idx="1449">
                  <c:v>3193.899379</c:v>
                </c:pt>
                <c:pt idx="1450">
                  <c:v>3195.828062</c:v>
                </c:pt>
                <c:pt idx="1451">
                  <c:v>3197.756746</c:v>
                </c:pt>
                <c:pt idx="1452">
                  <c:v>3199.6854290000001</c:v>
                </c:pt>
                <c:pt idx="1453">
                  <c:v>3201.6141120000002</c:v>
                </c:pt>
                <c:pt idx="1454">
                  <c:v>3203.5427949999998</c:v>
                </c:pt>
                <c:pt idx="1455">
                  <c:v>3205.4714779999999</c:v>
                </c:pt>
                <c:pt idx="1456">
                  <c:v>3207.4001619999999</c:v>
                </c:pt>
                <c:pt idx="1457">
                  <c:v>3209.328845</c:v>
                </c:pt>
                <c:pt idx="1458">
                  <c:v>3211.2575280000001</c:v>
                </c:pt>
                <c:pt idx="1459">
                  <c:v>3213.1862110000002</c:v>
                </c:pt>
                <c:pt idx="1460">
                  <c:v>3215.1148939999998</c:v>
                </c:pt>
                <c:pt idx="1461">
                  <c:v>3217.0435779999998</c:v>
                </c:pt>
                <c:pt idx="1462">
                  <c:v>3218.9722609999999</c:v>
                </c:pt>
                <c:pt idx="1463">
                  <c:v>3220.900944</c:v>
                </c:pt>
                <c:pt idx="1464">
                  <c:v>3222.8296270000001</c:v>
                </c:pt>
                <c:pt idx="1465">
                  <c:v>3224.7583100000002</c:v>
                </c:pt>
                <c:pt idx="1466">
                  <c:v>3226.6869940000001</c:v>
                </c:pt>
                <c:pt idx="1467">
                  <c:v>3228.6156769999998</c:v>
                </c:pt>
                <c:pt idx="1468">
                  <c:v>3230.5443599999999</c:v>
                </c:pt>
                <c:pt idx="1469">
                  <c:v>3232.473043</c:v>
                </c:pt>
                <c:pt idx="1470">
                  <c:v>3234.4017260000001</c:v>
                </c:pt>
                <c:pt idx="1471">
                  <c:v>3236.33041</c:v>
                </c:pt>
                <c:pt idx="1472">
                  <c:v>3238.2590930000001</c:v>
                </c:pt>
                <c:pt idx="1473">
                  <c:v>3240.1877760000002</c:v>
                </c:pt>
                <c:pt idx="1474">
                  <c:v>3242.1164589999998</c:v>
                </c:pt>
                <c:pt idx="1475">
                  <c:v>3244.0451419999999</c:v>
                </c:pt>
                <c:pt idx="1476">
                  <c:v>3245.9738259999999</c:v>
                </c:pt>
                <c:pt idx="1477">
                  <c:v>3247.902509</c:v>
                </c:pt>
                <c:pt idx="1478">
                  <c:v>3249.8311920000001</c:v>
                </c:pt>
                <c:pt idx="1479">
                  <c:v>3251.7598750000002</c:v>
                </c:pt>
                <c:pt idx="1480">
                  <c:v>3253.6885579999998</c:v>
                </c:pt>
                <c:pt idx="1481">
                  <c:v>3255.6172419999998</c:v>
                </c:pt>
                <c:pt idx="1482">
                  <c:v>3257.5459249999999</c:v>
                </c:pt>
                <c:pt idx="1483">
                  <c:v>3259.474608</c:v>
                </c:pt>
                <c:pt idx="1484">
                  <c:v>3261.4032910000001</c:v>
                </c:pt>
                <c:pt idx="1485">
                  <c:v>3263.3319740000002</c:v>
                </c:pt>
                <c:pt idx="1486">
                  <c:v>3265.2606580000001</c:v>
                </c:pt>
                <c:pt idx="1487">
                  <c:v>3267.1893409999998</c:v>
                </c:pt>
                <c:pt idx="1488">
                  <c:v>3269.1180239999999</c:v>
                </c:pt>
                <c:pt idx="1489">
                  <c:v>3271.046707</c:v>
                </c:pt>
                <c:pt idx="1490">
                  <c:v>3272.9753900000001</c:v>
                </c:pt>
                <c:pt idx="1491">
                  <c:v>3274.904074</c:v>
                </c:pt>
                <c:pt idx="1492">
                  <c:v>3276.8327570000001</c:v>
                </c:pt>
                <c:pt idx="1493">
                  <c:v>3278.7614400000002</c:v>
                </c:pt>
                <c:pt idx="1494">
                  <c:v>3280.6901229999999</c:v>
                </c:pt>
                <c:pt idx="1495">
                  <c:v>3282.6188059999999</c:v>
                </c:pt>
                <c:pt idx="1496">
                  <c:v>3284.5474899999999</c:v>
                </c:pt>
                <c:pt idx="1497">
                  <c:v>3286.476173</c:v>
                </c:pt>
                <c:pt idx="1498">
                  <c:v>3288.4048560000001</c:v>
                </c:pt>
                <c:pt idx="1499">
                  <c:v>3290.3335390000002</c:v>
                </c:pt>
                <c:pt idx="1500">
                  <c:v>3292.2622219999998</c:v>
                </c:pt>
                <c:pt idx="1501">
                  <c:v>3294.1909059999998</c:v>
                </c:pt>
                <c:pt idx="1502">
                  <c:v>3296.1195889999999</c:v>
                </c:pt>
                <c:pt idx="1503">
                  <c:v>3298.048272</c:v>
                </c:pt>
                <c:pt idx="1504">
                  <c:v>3299.9769550000001</c:v>
                </c:pt>
                <c:pt idx="1505">
                  <c:v>3301.9056380000002</c:v>
                </c:pt>
                <c:pt idx="1506">
                  <c:v>3303.8343220000002</c:v>
                </c:pt>
                <c:pt idx="1507">
                  <c:v>3305.7630049999998</c:v>
                </c:pt>
                <c:pt idx="1508">
                  <c:v>3307.6916879999999</c:v>
                </c:pt>
                <c:pt idx="1509">
                  <c:v>3309.620371</c:v>
                </c:pt>
                <c:pt idx="1510">
                  <c:v>3311.5490540000001</c:v>
                </c:pt>
                <c:pt idx="1511">
                  <c:v>3313.477738</c:v>
                </c:pt>
                <c:pt idx="1512">
                  <c:v>3315.4064210000001</c:v>
                </c:pt>
                <c:pt idx="1513">
                  <c:v>3317.3351039999998</c:v>
                </c:pt>
                <c:pt idx="1514">
                  <c:v>3319.2637869999999</c:v>
                </c:pt>
                <c:pt idx="1515">
                  <c:v>3321.19247</c:v>
                </c:pt>
                <c:pt idx="1516">
                  <c:v>3323.1211539999999</c:v>
                </c:pt>
                <c:pt idx="1517">
                  <c:v>3325.049837</c:v>
                </c:pt>
                <c:pt idx="1518">
                  <c:v>3326.9785200000001</c:v>
                </c:pt>
                <c:pt idx="1519">
                  <c:v>3328.9072030000002</c:v>
                </c:pt>
                <c:pt idx="1520">
                  <c:v>3330.8358859999998</c:v>
                </c:pt>
                <c:pt idx="1521">
                  <c:v>3332.7645699999998</c:v>
                </c:pt>
                <c:pt idx="1522">
                  <c:v>3334.6932529999999</c:v>
                </c:pt>
                <c:pt idx="1523">
                  <c:v>3336.621936</c:v>
                </c:pt>
                <c:pt idx="1524">
                  <c:v>3338.5506190000001</c:v>
                </c:pt>
                <c:pt idx="1525">
                  <c:v>3340.4793020000002</c:v>
                </c:pt>
                <c:pt idx="1526">
                  <c:v>3342.4079860000002</c:v>
                </c:pt>
                <c:pt idx="1527">
                  <c:v>3344.3366689999998</c:v>
                </c:pt>
                <c:pt idx="1528">
                  <c:v>3346.2653519999999</c:v>
                </c:pt>
                <c:pt idx="1529">
                  <c:v>3348.194035</c:v>
                </c:pt>
                <c:pt idx="1530">
                  <c:v>3350.1227180000001</c:v>
                </c:pt>
                <c:pt idx="1531">
                  <c:v>3352.0514020000001</c:v>
                </c:pt>
                <c:pt idx="1532">
                  <c:v>3353.9800850000001</c:v>
                </c:pt>
                <c:pt idx="1533">
                  <c:v>3355.9087679999998</c:v>
                </c:pt>
                <c:pt idx="1534">
                  <c:v>3357.8374509999999</c:v>
                </c:pt>
                <c:pt idx="1535">
                  <c:v>3359.766134</c:v>
                </c:pt>
                <c:pt idx="1536">
                  <c:v>3361.6948179999999</c:v>
                </c:pt>
                <c:pt idx="1537">
                  <c:v>3363.623501</c:v>
                </c:pt>
                <c:pt idx="1538">
                  <c:v>3365.5521840000001</c:v>
                </c:pt>
                <c:pt idx="1539">
                  <c:v>3367.4808670000002</c:v>
                </c:pt>
                <c:pt idx="1540">
                  <c:v>3369.4095499999999</c:v>
                </c:pt>
                <c:pt idx="1541">
                  <c:v>3371.3382339999998</c:v>
                </c:pt>
                <c:pt idx="1542">
                  <c:v>3373.2669169999999</c:v>
                </c:pt>
                <c:pt idx="1543">
                  <c:v>3375.1956</c:v>
                </c:pt>
                <c:pt idx="1544">
                  <c:v>3377.1242830000001</c:v>
                </c:pt>
                <c:pt idx="1545">
                  <c:v>3379.0529660000002</c:v>
                </c:pt>
                <c:pt idx="1546">
                  <c:v>3380.9816500000002</c:v>
                </c:pt>
                <c:pt idx="1547">
                  <c:v>3382.9103329999998</c:v>
                </c:pt>
                <c:pt idx="1548">
                  <c:v>3384.8390159999999</c:v>
                </c:pt>
                <c:pt idx="1549">
                  <c:v>3386.767699</c:v>
                </c:pt>
                <c:pt idx="1550">
                  <c:v>3388.6963820000001</c:v>
                </c:pt>
                <c:pt idx="1551">
                  <c:v>3390.6250660000001</c:v>
                </c:pt>
                <c:pt idx="1552">
                  <c:v>3392.5537490000002</c:v>
                </c:pt>
                <c:pt idx="1553">
                  <c:v>3394.4824319999998</c:v>
                </c:pt>
                <c:pt idx="1554">
                  <c:v>3396.4111149999999</c:v>
                </c:pt>
                <c:pt idx="1555">
                  <c:v>3398.339798</c:v>
                </c:pt>
                <c:pt idx="1556">
                  <c:v>3400.2684819999999</c:v>
                </c:pt>
                <c:pt idx="1557">
                  <c:v>3402.197165</c:v>
                </c:pt>
                <c:pt idx="1558">
                  <c:v>3404.1258480000001</c:v>
                </c:pt>
                <c:pt idx="1559">
                  <c:v>3406.0545310000002</c:v>
                </c:pt>
                <c:pt idx="1560">
                  <c:v>3407.9832139999999</c:v>
                </c:pt>
                <c:pt idx="1561">
                  <c:v>3409.9118979999998</c:v>
                </c:pt>
                <c:pt idx="1562">
                  <c:v>3411.8405809999999</c:v>
                </c:pt>
                <c:pt idx="1563">
                  <c:v>3413.769264</c:v>
                </c:pt>
                <c:pt idx="1564">
                  <c:v>3415.6979470000001</c:v>
                </c:pt>
                <c:pt idx="1565">
                  <c:v>3417.6266300000002</c:v>
                </c:pt>
                <c:pt idx="1566">
                  <c:v>3419.5553140000002</c:v>
                </c:pt>
                <c:pt idx="1567">
                  <c:v>3421.4839969999998</c:v>
                </c:pt>
                <c:pt idx="1568">
                  <c:v>3423.4126799999999</c:v>
                </c:pt>
                <c:pt idx="1569">
                  <c:v>3425.341363</c:v>
                </c:pt>
                <c:pt idx="1570">
                  <c:v>3427.2700460000001</c:v>
                </c:pt>
                <c:pt idx="1571">
                  <c:v>3429.1987300000001</c:v>
                </c:pt>
                <c:pt idx="1572">
                  <c:v>3431.1274130000002</c:v>
                </c:pt>
                <c:pt idx="1573">
                  <c:v>3433.0560959999998</c:v>
                </c:pt>
                <c:pt idx="1574">
                  <c:v>3434.9847789999999</c:v>
                </c:pt>
                <c:pt idx="1575">
                  <c:v>3436.913462</c:v>
                </c:pt>
                <c:pt idx="1576">
                  <c:v>3438.842146</c:v>
                </c:pt>
                <c:pt idx="1577">
                  <c:v>3440.770829</c:v>
                </c:pt>
                <c:pt idx="1578">
                  <c:v>3442.6995120000001</c:v>
                </c:pt>
                <c:pt idx="1579">
                  <c:v>3444.6281949999998</c:v>
                </c:pt>
                <c:pt idx="1580">
                  <c:v>3446.5568779999999</c:v>
                </c:pt>
                <c:pt idx="1581">
                  <c:v>3448.4855619999998</c:v>
                </c:pt>
                <c:pt idx="1582">
                  <c:v>3450.4142449999999</c:v>
                </c:pt>
                <c:pt idx="1583">
                  <c:v>3452.342928</c:v>
                </c:pt>
                <c:pt idx="1584">
                  <c:v>3454.2716110000001</c:v>
                </c:pt>
                <c:pt idx="1585">
                  <c:v>3456.2002940000002</c:v>
                </c:pt>
                <c:pt idx="1586">
                  <c:v>3458.1289780000002</c:v>
                </c:pt>
                <c:pt idx="1587">
                  <c:v>3460.0576609999998</c:v>
                </c:pt>
                <c:pt idx="1588">
                  <c:v>3461.9863439999999</c:v>
                </c:pt>
                <c:pt idx="1589">
                  <c:v>3463.915027</c:v>
                </c:pt>
                <c:pt idx="1590">
                  <c:v>3465.8437100000001</c:v>
                </c:pt>
                <c:pt idx="1591">
                  <c:v>3467.7723940000001</c:v>
                </c:pt>
                <c:pt idx="1592">
                  <c:v>3469.7010770000002</c:v>
                </c:pt>
                <c:pt idx="1593">
                  <c:v>3471.6297599999998</c:v>
                </c:pt>
                <c:pt idx="1594">
                  <c:v>3473.5584429999999</c:v>
                </c:pt>
                <c:pt idx="1595">
                  <c:v>3475.487126</c:v>
                </c:pt>
                <c:pt idx="1596">
                  <c:v>3477.41581</c:v>
                </c:pt>
                <c:pt idx="1597">
                  <c:v>3479.3444930000001</c:v>
                </c:pt>
                <c:pt idx="1598">
                  <c:v>3481.2731760000001</c:v>
                </c:pt>
                <c:pt idx="1599">
                  <c:v>3483.2018589999998</c:v>
                </c:pt>
                <c:pt idx="1600">
                  <c:v>3485.1305419999999</c:v>
                </c:pt>
                <c:pt idx="1601">
                  <c:v>3487.0592259999999</c:v>
                </c:pt>
                <c:pt idx="1602">
                  <c:v>3488.9879089999999</c:v>
                </c:pt>
                <c:pt idx="1603">
                  <c:v>3490.916592</c:v>
                </c:pt>
                <c:pt idx="1604">
                  <c:v>3492.8452750000001</c:v>
                </c:pt>
                <c:pt idx="1605">
                  <c:v>3494.7739580000002</c:v>
                </c:pt>
                <c:pt idx="1606">
                  <c:v>3496.7026420000002</c:v>
                </c:pt>
                <c:pt idx="1607">
                  <c:v>3498.6313249999998</c:v>
                </c:pt>
                <c:pt idx="1608">
                  <c:v>3500.5600079999999</c:v>
                </c:pt>
                <c:pt idx="1609">
                  <c:v>3502.488691</c:v>
                </c:pt>
                <c:pt idx="1610">
                  <c:v>3504.4173740000001</c:v>
                </c:pt>
                <c:pt idx="1611">
                  <c:v>3506.3460580000001</c:v>
                </c:pt>
                <c:pt idx="1612">
                  <c:v>3508.2747410000002</c:v>
                </c:pt>
                <c:pt idx="1613">
                  <c:v>3510.2034239999998</c:v>
                </c:pt>
                <c:pt idx="1614">
                  <c:v>3512.1321069999999</c:v>
                </c:pt>
                <c:pt idx="1615">
                  <c:v>3514.06079</c:v>
                </c:pt>
                <c:pt idx="1616">
                  <c:v>3515.989474</c:v>
                </c:pt>
                <c:pt idx="1617">
                  <c:v>3517.9181570000001</c:v>
                </c:pt>
                <c:pt idx="1618">
                  <c:v>3519.8468400000002</c:v>
                </c:pt>
                <c:pt idx="1619">
                  <c:v>3521.7755229999998</c:v>
                </c:pt>
                <c:pt idx="1620">
                  <c:v>3523.7042059999999</c:v>
                </c:pt>
                <c:pt idx="1621">
                  <c:v>3525.6328899999999</c:v>
                </c:pt>
                <c:pt idx="1622">
                  <c:v>3527.561573</c:v>
                </c:pt>
                <c:pt idx="1623">
                  <c:v>3529.490256</c:v>
                </c:pt>
                <c:pt idx="1624">
                  <c:v>3531.4189390000001</c:v>
                </c:pt>
                <c:pt idx="1625">
                  <c:v>3533.3476219999998</c:v>
                </c:pt>
                <c:pt idx="1626">
                  <c:v>3535.2763060000002</c:v>
                </c:pt>
                <c:pt idx="1627">
                  <c:v>3537.2049889999998</c:v>
                </c:pt>
                <c:pt idx="1628">
                  <c:v>3539.1336719999999</c:v>
                </c:pt>
                <c:pt idx="1629">
                  <c:v>3541.062355</c:v>
                </c:pt>
                <c:pt idx="1630">
                  <c:v>3542.9910380000001</c:v>
                </c:pt>
                <c:pt idx="1631">
                  <c:v>3544.9197220000001</c:v>
                </c:pt>
                <c:pt idx="1632">
                  <c:v>3546.8484050000002</c:v>
                </c:pt>
                <c:pt idx="1633">
                  <c:v>3548.7770879999998</c:v>
                </c:pt>
                <c:pt idx="1634">
                  <c:v>3550.7057709999999</c:v>
                </c:pt>
                <c:pt idx="1635">
                  <c:v>3552.634454</c:v>
                </c:pt>
                <c:pt idx="1636">
                  <c:v>3554.563138</c:v>
                </c:pt>
                <c:pt idx="1637">
                  <c:v>3556.4918210000001</c:v>
                </c:pt>
                <c:pt idx="1638">
                  <c:v>3558.4205040000002</c:v>
                </c:pt>
                <c:pt idx="1639">
                  <c:v>3560.3491869999998</c:v>
                </c:pt>
                <c:pt idx="1640">
                  <c:v>3562.2778699999999</c:v>
                </c:pt>
                <c:pt idx="1641">
                  <c:v>3564.2065539999999</c:v>
                </c:pt>
                <c:pt idx="1642">
                  <c:v>3566.135237</c:v>
                </c:pt>
                <c:pt idx="1643">
                  <c:v>3568.0639200000001</c:v>
                </c:pt>
                <c:pt idx="1644">
                  <c:v>3569.9926030000001</c:v>
                </c:pt>
                <c:pt idx="1645">
                  <c:v>3571.9212859999998</c:v>
                </c:pt>
                <c:pt idx="1646">
                  <c:v>3573.8499700000002</c:v>
                </c:pt>
                <c:pt idx="1647">
                  <c:v>3575.7786529999998</c:v>
                </c:pt>
                <c:pt idx="1648">
                  <c:v>3577.7073359999999</c:v>
                </c:pt>
                <c:pt idx="1649">
                  <c:v>3579.636019</c:v>
                </c:pt>
                <c:pt idx="1650">
                  <c:v>3581.5647020000001</c:v>
                </c:pt>
                <c:pt idx="1651">
                  <c:v>3583.4933860000001</c:v>
                </c:pt>
                <c:pt idx="1652">
                  <c:v>3585.4220690000002</c:v>
                </c:pt>
                <c:pt idx="1653">
                  <c:v>3587.3507519999998</c:v>
                </c:pt>
                <c:pt idx="1654">
                  <c:v>3589.2794349999999</c:v>
                </c:pt>
                <c:pt idx="1655">
                  <c:v>3591.208118</c:v>
                </c:pt>
                <c:pt idx="1656">
                  <c:v>3593.136802</c:v>
                </c:pt>
                <c:pt idx="1657">
                  <c:v>3595.0654850000001</c:v>
                </c:pt>
                <c:pt idx="1658">
                  <c:v>3596.9941680000002</c:v>
                </c:pt>
                <c:pt idx="1659">
                  <c:v>3598.9228509999998</c:v>
                </c:pt>
                <c:pt idx="1660">
                  <c:v>3600.8515339999999</c:v>
                </c:pt>
                <c:pt idx="1661">
                  <c:v>3602.7802179999999</c:v>
                </c:pt>
                <c:pt idx="1662">
                  <c:v>3604.708901</c:v>
                </c:pt>
                <c:pt idx="1663">
                  <c:v>3606.6375840000001</c:v>
                </c:pt>
                <c:pt idx="1664">
                  <c:v>3608.5662670000002</c:v>
                </c:pt>
                <c:pt idx="1665">
                  <c:v>3610.4949499999998</c:v>
                </c:pt>
                <c:pt idx="1666">
                  <c:v>3612.4236340000002</c:v>
                </c:pt>
                <c:pt idx="1667">
                  <c:v>3614.3523169999999</c:v>
                </c:pt>
                <c:pt idx="1668">
                  <c:v>3616.2809999999999</c:v>
                </c:pt>
                <c:pt idx="1669">
                  <c:v>3618.209683</c:v>
                </c:pt>
                <c:pt idx="1670">
                  <c:v>3620.1383660000001</c:v>
                </c:pt>
                <c:pt idx="1671">
                  <c:v>3622.0670500000001</c:v>
                </c:pt>
                <c:pt idx="1672">
                  <c:v>3623.9957330000002</c:v>
                </c:pt>
                <c:pt idx="1673">
                  <c:v>3625.9244159999998</c:v>
                </c:pt>
                <c:pt idx="1674">
                  <c:v>3627.8530989999999</c:v>
                </c:pt>
                <c:pt idx="1675">
                  <c:v>3629.781782</c:v>
                </c:pt>
                <c:pt idx="1676">
                  <c:v>3631.710466</c:v>
                </c:pt>
                <c:pt idx="1677">
                  <c:v>3633.6391490000001</c:v>
                </c:pt>
                <c:pt idx="1678">
                  <c:v>3635.5678320000002</c:v>
                </c:pt>
                <c:pt idx="1679">
                  <c:v>3637.4965149999998</c:v>
                </c:pt>
                <c:pt idx="1680">
                  <c:v>3639.4251979999999</c:v>
                </c:pt>
                <c:pt idx="1681">
                  <c:v>3641.3538819999999</c:v>
                </c:pt>
                <c:pt idx="1682">
                  <c:v>3643.282565</c:v>
                </c:pt>
                <c:pt idx="1683">
                  <c:v>3645.2112480000001</c:v>
                </c:pt>
                <c:pt idx="1684">
                  <c:v>3647.1399310000002</c:v>
                </c:pt>
                <c:pt idx="1685">
                  <c:v>3649.0686139999998</c:v>
                </c:pt>
                <c:pt idx="1686">
                  <c:v>3650.9972979999998</c:v>
                </c:pt>
                <c:pt idx="1687">
                  <c:v>3652.9259809999999</c:v>
                </c:pt>
                <c:pt idx="1688">
                  <c:v>3654.854664</c:v>
                </c:pt>
                <c:pt idx="1689">
                  <c:v>3656.783347</c:v>
                </c:pt>
                <c:pt idx="1690">
                  <c:v>3658.7120300000001</c:v>
                </c:pt>
                <c:pt idx="1691">
                  <c:v>3660.6407140000001</c:v>
                </c:pt>
                <c:pt idx="1692">
                  <c:v>3662.5693970000002</c:v>
                </c:pt>
                <c:pt idx="1693">
                  <c:v>3664.4980799999998</c:v>
                </c:pt>
                <c:pt idx="1694">
                  <c:v>3666.4267629999999</c:v>
                </c:pt>
                <c:pt idx="1695">
                  <c:v>3668.355446</c:v>
                </c:pt>
                <c:pt idx="1696">
                  <c:v>3670.28413</c:v>
                </c:pt>
                <c:pt idx="1697">
                  <c:v>3672.2128130000001</c:v>
                </c:pt>
                <c:pt idx="1698">
                  <c:v>3674.1414960000002</c:v>
                </c:pt>
                <c:pt idx="1699">
                  <c:v>3676.0701789999998</c:v>
                </c:pt>
                <c:pt idx="1700">
                  <c:v>3677.9988619999999</c:v>
                </c:pt>
                <c:pt idx="1701">
                  <c:v>3679.9275459999999</c:v>
                </c:pt>
                <c:pt idx="1702">
                  <c:v>3681.856229</c:v>
                </c:pt>
                <c:pt idx="1703">
                  <c:v>3683.7849120000001</c:v>
                </c:pt>
                <c:pt idx="1704">
                  <c:v>3685.7135950000002</c:v>
                </c:pt>
                <c:pt idx="1705">
                  <c:v>3687.6422779999998</c:v>
                </c:pt>
                <c:pt idx="1706">
                  <c:v>3689.5709619999998</c:v>
                </c:pt>
                <c:pt idx="1707">
                  <c:v>3691.4996449999999</c:v>
                </c:pt>
                <c:pt idx="1708">
                  <c:v>3693.428328</c:v>
                </c:pt>
                <c:pt idx="1709">
                  <c:v>3695.3570110000001</c:v>
                </c:pt>
                <c:pt idx="1710">
                  <c:v>3697.2856940000001</c:v>
                </c:pt>
                <c:pt idx="1711">
                  <c:v>3699.2143780000001</c:v>
                </c:pt>
                <c:pt idx="1712">
                  <c:v>3701.1430610000002</c:v>
                </c:pt>
                <c:pt idx="1713">
                  <c:v>3703.0717439999999</c:v>
                </c:pt>
                <c:pt idx="1714">
                  <c:v>3705.0004269999999</c:v>
                </c:pt>
                <c:pt idx="1715">
                  <c:v>3706.92911</c:v>
                </c:pt>
                <c:pt idx="1716">
                  <c:v>3708.857794</c:v>
                </c:pt>
                <c:pt idx="1717">
                  <c:v>3710.7864770000001</c:v>
                </c:pt>
                <c:pt idx="1718">
                  <c:v>3712.7151600000002</c:v>
                </c:pt>
                <c:pt idx="1719">
                  <c:v>3714.6438429999998</c:v>
                </c:pt>
                <c:pt idx="1720">
                  <c:v>3716.5725259999999</c:v>
                </c:pt>
                <c:pt idx="1721">
                  <c:v>3718.5012099999999</c:v>
                </c:pt>
                <c:pt idx="1722">
                  <c:v>3720.429893</c:v>
                </c:pt>
                <c:pt idx="1723">
                  <c:v>3722.3585760000001</c:v>
                </c:pt>
                <c:pt idx="1724">
                  <c:v>3724.2872590000002</c:v>
                </c:pt>
                <c:pt idx="1725">
                  <c:v>3726.2159419999998</c:v>
                </c:pt>
                <c:pt idx="1726">
                  <c:v>3728.1446259999998</c:v>
                </c:pt>
                <c:pt idx="1727">
                  <c:v>3730.0733089999999</c:v>
                </c:pt>
                <c:pt idx="1728">
                  <c:v>3732.001992</c:v>
                </c:pt>
                <c:pt idx="1729">
                  <c:v>3733.9306750000001</c:v>
                </c:pt>
                <c:pt idx="1730">
                  <c:v>3735.8593580000002</c:v>
                </c:pt>
                <c:pt idx="1731">
                  <c:v>3737.7880420000001</c:v>
                </c:pt>
                <c:pt idx="1732">
                  <c:v>3739.7167250000002</c:v>
                </c:pt>
                <c:pt idx="1733">
                  <c:v>3741.6454079999999</c:v>
                </c:pt>
                <c:pt idx="1734">
                  <c:v>3743.574091</c:v>
                </c:pt>
                <c:pt idx="1735">
                  <c:v>3745.502774</c:v>
                </c:pt>
                <c:pt idx="1736">
                  <c:v>3747.431458</c:v>
                </c:pt>
                <c:pt idx="1737">
                  <c:v>3749.3601410000001</c:v>
                </c:pt>
                <c:pt idx="1738">
                  <c:v>3751.2888240000002</c:v>
                </c:pt>
                <c:pt idx="1739">
                  <c:v>3753.2175069999998</c:v>
                </c:pt>
                <c:pt idx="1740">
                  <c:v>3755.1461899999999</c:v>
                </c:pt>
                <c:pt idx="1741">
                  <c:v>3757.0748739999999</c:v>
                </c:pt>
                <c:pt idx="1742">
                  <c:v>3759.003557</c:v>
                </c:pt>
                <c:pt idx="1743">
                  <c:v>3760.9322400000001</c:v>
                </c:pt>
                <c:pt idx="1744">
                  <c:v>3762.8609230000002</c:v>
                </c:pt>
                <c:pt idx="1745">
                  <c:v>3764.7896059999998</c:v>
                </c:pt>
                <c:pt idx="1746">
                  <c:v>3766.7182899999998</c:v>
                </c:pt>
                <c:pt idx="1747">
                  <c:v>3768.6469729999999</c:v>
                </c:pt>
                <c:pt idx="1748">
                  <c:v>3770.575656</c:v>
                </c:pt>
                <c:pt idx="1749">
                  <c:v>3772.5043390000001</c:v>
                </c:pt>
                <c:pt idx="1750">
                  <c:v>3774.4330220000002</c:v>
                </c:pt>
                <c:pt idx="1751">
                  <c:v>3776.3617060000001</c:v>
                </c:pt>
                <c:pt idx="1752">
                  <c:v>3778.2903889999998</c:v>
                </c:pt>
                <c:pt idx="1753">
                  <c:v>3780.2190719999999</c:v>
                </c:pt>
                <c:pt idx="1754">
                  <c:v>3782.147755</c:v>
                </c:pt>
                <c:pt idx="1755">
                  <c:v>3784.0764380000001</c:v>
                </c:pt>
                <c:pt idx="1756">
                  <c:v>3786.005122</c:v>
                </c:pt>
                <c:pt idx="1757">
                  <c:v>3787.9338050000001</c:v>
                </c:pt>
                <c:pt idx="1758">
                  <c:v>3789.8624880000002</c:v>
                </c:pt>
                <c:pt idx="1759">
                  <c:v>3791.7911709999998</c:v>
                </c:pt>
                <c:pt idx="1760">
                  <c:v>3793.7198539999999</c:v>
                </c:pt>
                <c:pt idx="1761">
                  <c:v>3795.6485379999999</c:v>
                </c:pt>
                <c:pt idx="1762">
                  <c:v>3797.577221</c:v>
                </c:pt>
                <c:pt idx="1763">
                  <c:v>3799.5059040000001</c:v>
                </c:pt>
                <c:pt idx="1764">
                  <c:v>3801.4345870000002</c:v>
                </c:pt>
                <c:pt idx="1765">
                  <c:v>3803.3632699999998</c:v>
                </c:pt>
                <c:pt idx="1766">
                  <c:v>3805.2919539999998</c:v>
                </c:pt>
                <c:pt idx="1767">
                  <c:v>3807.2206369999999</c:v>
                </c:pt>
                <c:pt idx="1768">
                  <c:v>3809.14932</c:v>
                </c:pt>
                <c:pt idx="1769">
                  <c:v>3811.0780030000001</c:v>
                </c:pt>
                <c:pt idx="1770">
                  <c:v>3813.0066860000002</c:v>
                </c:pt>
                <c:pt idx="1771">
                  <c:v>3814.9353700000001</c:v>
                </c:pt>
                <c:pt idx="1772">
                  <c:v>3816.8640529999998</c:v>
                </c:pt>
                <c:pt idx="1773">
                  <c:v>3818.7927359999999</c:v>
                </c:pt>
                <c:pt idx="1774">
                  <c:v>3820.721419</c:v>
                </c:pt>
                <c:pt idx="1775">
                  <c:v>3822.6501020000001</c:v>
                </c:pt>
                <c:pt idx="1776">
                  <c:v>3824.578786</c:v>
                </c:pt>
                <c:pt idx="1777">
                  <c:v>3826.5074690000001</c:v>
                </c:pt>
                <c:pt idx="1778">
                  <c:v>3828.4361520000002</c:v>
                </c:pt>
                <c:pt idx="1779">
                  <c:v>3830.3648349999999</c:v>
                </c:pt>
                <c:pt idx="1780">
                  <c:v>3832.2935179999999</c:v>
                </c:pt>
                <c:pt idx="1781">
                  <c:v>3834.2222019999999</c:v>
                </c:pt>
                <c:pt idx="1782">
                  <c:v>3836.150885</c:v>
                </c:pt>
                <c:pt idx="1783">
                  <c:v>3838.0795680000001</c:v>
                </c:pt>
                <c:pt idx="1784">
                  <c:v>3840.0082510000002</c:v>
                </c:pt>
                <c:pt idx="1785">
                  <c:v>3841.9369339999998</c:v>
                </c:pt>
                <c:pt idx="1786">
                  <c:v>3843.8656179999998</c:v>
                </c:pt>
                <c:pt idx="1787">
                  <c:v>3845.7943009999999</c:v>
                </c:pt>
                <c:pt idx="1788">
                  <c:v>3847.722984</c:v>
                </c:pt>
                <c:pt idx="1789">
                  <c:v>3849.6516670000001</c:v>
                </c:pt>
                <c:pt idx="1790">
                  <c:v>3851.5803500000002</c:v>
                </c:pt>
                <c:pt idx="1791">
                  <c:v>3853.5090340000002</c:v>
                </c:pt>
                <c:pt idx="1792">
                  <c:v>3855.4377169999998</c:v>
                </c:pt>
                <c:pt idx="1793">
                  <c:v>3857.3663999999999</c:v>
                </c:pt>
                <c:pt idx="1794">
                  <c:v>3859.295083</c:v>
                </c:pt>
                <c:pt idx="1795">
                  <c:v>3861.2237660000001</c:v>
                </c:pt>
                <c:pt idx="1796">
                  <c:v>3863.15245</c:v>
                </c:pt>
                <c:pt idx="1797">
                  <c:v>3865.0811330000001</c:v>
                </c:pt>
                <c:pt idx="1798">
                  <c:v>3867.0098159999998</c:v>
                </c:pt>
                <c:pt idx="1799">
                  <c:v>3868.9384989999999</c:v>
                </c:pt>
                <c:pt idx="1800">
                  <c:v>3870.867182</c:v>
                </c:pt>
                <c:pt idx="1801">
                  <c:v>3872.7958659999999</c:v>
                </c:pt>
                <c:pt idx="1802">
                  <c:v>3874.724549</c:v>
                </c:pt>
                <c:pt idx="1803">
                  <c:v>3876.6532320000001</c:v>
                </c:pt>
                <c:pt idx="1804">
                  <c:v>3878.5819150000002</c:v>
                </c:pt>
                <c:pt idx="1805">
                  <c:v>3880.5105979999998</c:v>
                </c:pt>
                <c:pt idx="1806">
                  <c:v>3882.4392819999998</c:v>
                </c:pt>
                <c:pt idx="1807">
                  <c:v>3884.3679649999999</c:v>
                </c:pt>
                <c:pt idx="1808">
                  <c:v>3886.296648</c:v>
                </c:pt>
                <c:pt idx="1809">
                  <c:v>3888.2253310000001</c:v>
                </c:pt>
                <c:pt idx="1810">
                  <c:v>3890.1540140000002</c:v>
                </c:pt>
                <c:pt idx="1811">
                  <c:v>3892.0826980000002</c:v>
                </c:pt>
                <c:pt idx="1812">
                  <c:v>3894.0113809999998</c:v>
                </c:pt>
                <c:pt idx="1813">
                  <c:v>3895.9400639999999</c:v>
                </c:pt>
                <c:pt idx="1814">
                  <c:v>3897.868747</c:v>
                </c:pt>
                <c:pt idx="1815">
                  <c:v>3899.7974300000001</c:v>
                </c:pt>
                <c:pt idx="1816">
                  <c:v>3901.7261140000001</c:v>
                </c:pt>
                <c:pt idx="1817">
                  <c:v>3903.6547970000001</c:v>
                </c:pt>
                <c:pt idx="1818">
                  <c:v>3905.5834799999998</c:v>
                </c:pt>
                <c:pt idx="1819">
                  <c:v>3907.5121629999999</c:v>
                </c:pt>
                <c:pt idx="1820">
                  <c:v>3909.440846</c:v>
                </c:pt>
                <c:pt idx="1821">
                  <c:v>3911.3695299999999</c:v>
                </c:pt>
                <c:pt idx="1822">
                  <c:v>3913.298213</c:v>
                </c:pt>
                <c:pt idx="1823">
                  <c:v>3915.2268960000001</c:v>
                </c:pt>
                <c:pt idx="1824">
                  <c:v>3917.1555790000002</c:v>
                </c:pt>
                <c:pt idx="1825">
                  <c:v>3919.0842619999999</c:v>
                </c:pt>
                <c:pt idx="1826">
                  <c:v>3921.0129459999998</c:v>
                </c:pt>
                <c:pt idx="1827">
                  <c:v>3922.9416289999999</c:v>
                </c:pt>
                <c:pt idx="1828">
                  <c:v>3924.870312</c:v>
                </c:pt>
                <c:pt idx="1829">
                  <c:v>3926.7989950000001</c:v>
                </c:pt>
                <c:pt idx="1830">
                  <c:v>3928.7276780000002</c:v>
                </c:pt>
                <c:pt idx="1831">
                  <c:v>3930.6563620000002</c:v>
                </c:pt>
                <c:pt idx="1832">
                  <c:v>3932.5850449999998</c:v>
                </c:pt>
                <c:pt idx="1833">
                  <c:v>3934.5137279999999</c:v>
                </c:pt>
                <c:pt idx="1834">
                  <c:v>3936.442411</c:v>
                </c:pt>
                <c:pt idx="1835">
                  <c:v>3938.3710940000001</c:v>
                </c:pt>
                <c:pt idx="1836">
                  <c:v>3940.2997780000001</c:v>
                </c:pt>
                <c:pt idx="1837">
                  <c:v>3942.2284610000002</c:v>
                </c:pt>
                <c:pt idx="1838">
                  <c:v>3944.1571439999998</c:v>
                </c:pt>
                <c:pt idx="1839">
                  <c:v>3946.0858269999999</c:v>
                </c:pt>
                <c:pt idx="1840">
                  <c:v>3948.01451</c:v>
                </c:pt>
                <c:pt idx="1841">
                  <c:v>3949.9431939999999</c:v>
                </c:pt>
                <c:pt idx="1842">
                  <c:v>3951.871877</c:v>
                </c:pt>
                <c:pt idx="1843">
                  <c:v>3953.8005600000001</c:v>
                </c:pt>
                <c:pt idx="1844">
                  <c:v>3955.7292430000002</c:v>
                </c:pt>
                <c:pt idx="1845">
                  <c:v>3957.6579259999999</c:v>
                </c:pt>
                <c:pt idx="1846">
                  <c:v>3959.5866099999998</c:v>
                </c:pt>
                <c:pt idx="1847">
                  <c:v>3961.5152929999999</c:v>
                </c:pt>
                <c:pt idx="1848">
                  <c:v>3963.443976</c:v>
                </c:pt>
                <c:pt idx="1849">
                  <c:v>3965.3726590000001</c:v>
                </c:pt>
                <c:pt idx="1850">
                  <c:v>3967.3013420000002</c:v>
                </c:pt>
                <c:pt idx="1851">
                  <c:v>3969.2300260000002</c:v>
                </c:pt>
                <c:pt idx="1852">
                  <c:v>3971.1587089999998</c:v>
                </c:pt>
                <c:pt idx="1853">
                  <c:v>3973.0873919999999</c:v>
                </c:pt>
                <c:pt idx="1854">
                  <c:v>3975.016075</c:v>
                </c:pt>
                <c:pt idx="1855">
                  <c:v>3976.9447580000001</c:v>
                </c:pt>
                <c:pt idx="1856">
                  <c:v>3978.8734420000001</c:v>
                </c:pt>
                <c:pt idx="1857">
                  <c:v>3980.8021250000002</c:v>
                </c:pt>
                <c:pt idx="1858">
                  <c:v>3982.7308079999998</c:v>
                </c:pt>
                <c:pt idx="1859">
                  <c:v>3984.6594909999999</c:v>
                </c:pt>
                <c:pt idx="1860">
                  <c:v>3986.588174</c:v>
                </c:pt>
                <c:pt idx="1861">
                  <c:v>3988.516858</c:v>
                </c:pt>
                <c:pt idx="1862">
                  <c:v>3990.445541</c:v>
                </c:pt>
                <c:pt idx="1863">
                  <c:v>3992.3742240000001</c:v>
                </c:pt>
                <c:pt idx="1864">
                  <c:v>3994.3029069999998</c:v>
                </c:pt>
                <c:pt idx="1865">
                  <c:v>3996.2315899999999</c:v>
                </c:pt>
                <c:pt idx="1866">
                  <c:v>3998.1602739999998</c:v>
                </c:pt>
                <c:pt idx="1867">
                  <c:v>4000.0889569999999</c:v>
                </c:pt>
                <c:pt idx="1868">
                  <c:v>4002.01764</c:v>
                </c:pt>
                <c:pt idx="1869">
                  <c:v>4003.9463230000001</c:v>
                </c:pt>
                <c:pt idx="1870">
                  <c:v>4005.8750060000002</c:v>
                </c:pt>
                <c:pt idx="1871">
                  <c:v>4007.8036900000002</c:v>
                </c:pt>
                <c:pt idx="1872">
                  <c:v>4009.7323729999998</c:v>
                </c:pt>
                <c:pt idx="1873">
                  <c:v>4011.6610559999999</c:v>
                </c:pt>
                <c:pt idx="1874">
                  <c:v>4013.589739</c:v>
                </c:pt>
                <c:pt idx="1875">
                  <c:v>4015.5184220000001</c:v>
                </c:pt>
                <c:pt idx="1876">
                  <c:v>4017.4471060000001</c:v>
                </c:pt>
                <c:pt idx="1877">
                  <c:v>4019.3757890000002</c:v>
                </c:pt>
                <c:pt idx="1878">
                  <c:v>4021.3044719999998</c:v>
                </c:pt>
                <c:pt idx="1879">
                  <c:v>4023.2331549999999</c:v>
                </c:pt>
                <c:pt idx="1880">
                  <c:v>4025.161838</c:v>
                </c:pt>
                <c:pt idx="1881">
                  <c:v>4027.090522</c:v>
                </c:pt>
                <c:pt idx="1882">
                  <c:v>4029.0192050000001</c:v>
                </c:pt>
                <c:pt idx="1883">
                  <c:v>4030.9478880000001</c:v>
                </c:pt>
                <c:pt idx="1884">
                  <c:v>4032.8765709999998</c:v>
                </c:pt>
                <c:pt idx="1885">
                  <c:v>4034.8052539999999</c:v>
                </c:pt>
                <c:pt idx="1886">
                  <c:v>4036.7339379999999</c:v>
                </c:pt>
                <c:pt idx="1887">
                  <c:v>4038.6626209999999</c:v>
                </c:pt>
                <c:pt idx="1888">
                  <c:v>4040.591304</c:v>
                </c:pt>
                <c:pt idx="1889">
                  <c:v>4042.5199870000001</c:v>
                </c:pt>
                <c:pt idx="1890">
                  <c:v>4044.4486700000002</c:v>
                </c:pt>
                <c:pt idx="1891">
                  <c:v>4046.3773540000002</c:v>
                </c:pt>
                <c:pt idx="1892">
                  <c:v>4048.3060369999998</c:v>
                </c:pt>
                <c:pt idx="1893">
                  <c:v>4050.2347199999999</c:v>
                </c:pt>
                <c:pt idx="1894">
                  <c:v>4052.163403</c:v>
                </c:pt>
                <c:pt idx="1895">
                  <c:v>4054.0920860000001</c:v>
                </c:pt>
                <c:pt idx="1896">
                  <c:v>4056.0207700000001</c:v>
                </c:pt>
                <c:pt idx="1897">
                  <c:v>4057.9494530000002</c:v>
                </c:pt>
                <c:pt idx="1898">
                  <c:v>4059.8781359999998</c:v>
                </c:pt>
                <c:pt idx="1899">
                  <c:v>4061.8068189999999</c:v>
                </c:pt>
                <c:pt idx="1900">
                  <c:v>4063.735502</c:v>
                </c:pt>
                <c:pt idx="1901">
                  <c:v>4065.664186</c:v>
                </c:pt>
                <c:pt idx="1902">
                  <c:v>4067.5928690000001</c:v>
                </c:pt>
                <c:pt idx="1903">
                  <c:v>4069.5215520000002</c:v>
                </c:pt>
                <c:pt idx="1904">
                  <c:v>4071.4502349999998</c:v>
                </c:pt>
                <c:pt idx="1905">
                  <c:v>4073.3789179999999</c:v>
                </c:pt>
                <c:pt idx="1906">
                  <c:v>4075.3076019999999</c:v>
                </c:pt>
                <c:pt idx="1907">
                  <c:v>4077.236285</c:v>
                </c:pt>
                <c:pt idx="1908">
                  <c:v>4079.164968</c:v>
                </c:pt>
                <c:pt idx="1909">
                  <c:v>4081.0936510000001</c:v>
                </c:pt>
                <c:pt idx="1910">
                  <c:v>4083.0223339999998</c:v>
                </c:pt>
                <c:pt idx="1911">
                  <c:v>4084.9510180000002</c:v>
                </c:pt>
                <c:pt idx="1912">
                  <c:v>4086.8797009999998</c:v>
                </c:pt>
                <c:pt idx="1913">
                  <c:v>4088.8083839999999</c:v>
                </c:pt>
                <c:pt idx="1914">
                  <c:v>4090.737067</c:v>
                </c:pt>
                <c:pt idx="1915">
                  <c:v>4092.6657500000001</c:v>
                </c:pt>
                <c:pt idx="1916">
                  <c:v>4094.5944340000001</c:v>
                </c:pt>
                <c:pt idx="1917">
                  <c:v>4096.5231169999997</c:v>
                </c:pt>
                <c:pt idx="1918">
                  <c:v>4098.4517999999998</c:v>
                </c:pt>
                <c:pt idx="1919">
                  <c:v>4100.3804829999999</c:v>
                </c:pt>
                <c:pt idx="1920">
                  <c:v>4102.309166</c:v>
                </c:pt>
                <c:pt idx="1921">
                  <c:v>4104.2378500000004</c:v>
                </c:pt>
                <c:pt idx="1922">
                  <c:v>4106.1665329999996</c:v>
                </c:pt>
                <c:pt idx="1923">
                  <c:v>4108.0952159999997</c:v>
                </c:pt>
                <c:pt idx="1924">
                  <c:v>4110.0238989999998</c:v>
                </c:pt>
                <c:pt idx="1925">
                  <c:v>4111.9525819999999</c:v>
                </c:pt>
                <c:pt idx="1926">
                  <c:v>4113.8812660000003</c:v>
                </c:pt>
                <c:pt idx="1927">
                  <c:v>4115.8099490000004</c:v>
                </c:pt>
                <c:pt idx="1928">
                  <c:v>4117.7386319999996</c:v>
                </c:pt>
                <c:pt idx="1929">
                  <c:v>4119.6673149999997</c:v>
                </c:pt>
                <c:pt idx="1930">
                  <c:v>4121.5959979999998</c:v>
                </c:pt>
                <c:pt idx="1931">
                  <c:v>4123.5246820000002</c:v>
                </c:pt>
                <c:pt idx="1932">
                  <c:v>4125.4533650000003</c:v>
                </c:pt>
                <c:pt idx="1933">
                  <c:v>4127.3820480000004</c:v>
                </c:pt>
                <c:pt idx="1934">
                  <c:v>4129.3107309999996</c:v>
                </c:pt>
                <c:pt idx="1935">
                  <c:v>4131.2394139999997</c:v>
                </c:pt>
                <c:pt idx="1936">
                  <c:v>4133.1680980000001</c:v>
                </c:pt>
                <c:pt idx="1937">
                  <c:v>4135.0967810000002</c:v>
                </c:pt>
                <c:pt idx="1938">
                  <c:v>4137.0254640000003</c:v>
                </c:pt>
                <c:pt idx="1939">
                  <c:v>4138.9541470000004</c:v>
                </c:pt>
                <c:pt idx="1940">
                  <c:v>4140.8828299999996</c:v>
                </c:pt>
                <c:pt idx="1941">
                  <c:v>4142.811514</c:v>
                </c:pt>
                <c:pt idx="1942">
                  <c:v>4144.7401970000001</c:v>
                </c:pt>
                <c:pt idx="1943">
                  <c:v>4146.6688800000002</c:v>
                </c:pt>
                <c:pt idx="1944">
                  <c:v>4148.5975630000003</c:v>
                </c:pt>
                <c:pt idx="1945">
                  <c:v>4150.5262460000004</c:v>
                </c:pt>
                <c:pt idx="1946">
                  <c:v>4152.4549299999999</c:v>
                </c:pt>
                <c:pt idx="1947">
                  <c:v>4154.383613</c:v>
                </c:pt>
                <c:pt idx="1948">
                  <c:v>4156.3122960000001</c:v>
                </c:pt>
                <c:pt idx="1949">
                  <c:v>4158.2409790000002</c:v>
                </c:pt>
                <c:pt idx="1950">
                  <c:v>4160.1696620000002</c:v>
                </c:pt>
                <c:pt idx="1951">
                  <c:v>4162.0983459999998</c:v>
                </c:pt>
                <c:pt idx="1952">
                  <c:v>4164.0270289999999</c:v>
                </c:pt>
                <c:pt idx="1953">
                  <c:v>4165.9557119999999</c:v>
                </c:pt>
                <c:pt idx="1954">
                  <c:v>4167.884395</c:v>
                </c:pt>
                <c:pt idx="1955">
                  <c:v>4169.8130780000001</c:v>
                </c:pt>
                <c:pt idx="1956">
                  <c:v>4171.7417619999997</c:v>
                </c:pt>
                <c:pt idx="1957">
                  <c:v>4173.6704449999997</c:v>
                </c:pt>
                <c:pt idx="1958">
                  <c:v>4175.5991279999998</c:v>
                </c:pt>
                <c:pt idx="1959">
                  <c:v>4177.5278109999999</c:v>
                </c:pt>
                <c:pt idx="1960">
                  <c:v>4179.456494</c:v>
                </c:pt>
                <c:pt idx="1961">
                  <c:v>4181.3851780000005</c:v>
                </c:pt>
                <c:pt idx="1962">
                  <c:v>4183.3138609999996</c:v>
                </c:pt>
                <c:pt idx="1963">
                  <c:v>4185.2425439999997</c:v>
                </c:pt>
                <c:pt idx="1964">
                  <c:v>4187.1712269999998</c:v>
                </c:pt>
                <c:pt idx="1965">
                  <c:v>4189.0999099999999</c:v>
                </c:pt>
                <c:pt idx="1966">
                  <c:v>4191.0285940000003</c:v>
                </c:pt>
                <c:pt idx="1967">
                  <c:v>4192.9572770000004</c:v>
                </c:pt>
                <c:pt idx="1968">
                  <c:v>4194.8859599999996</c:v>
                </c:pt>
                <c:pt idx="1969">
                  <c:v>4196.8146429999997</c:v>
                </c:pt>
                <c:pt idx="1970">
                  <c:v>4198.7433259999998</c:v>
                </c:pt>
                <c:pt idx="1971">
                  <c:v>4200.6720100000002</c:v>
                </c:pt>
                <c:pt idx="1972">
                  <c:v>4202.6006930000003</c:v>
                </c:pt>
                <c:pt idx="1973">
                  <c:v>4204.5293760000004</c:v>
                </c:pt>
                <c:pt idx="1974">
                  <c:v>4206.4580589999996</c:v>
                </c:pt>
                <c:pt idx="1975">
                  <c:v>4208.3867419999997</c:v>
                </c:pt>
                <c:pt idx="1976">
                  <c:v>4210.3154260000001</c:v>
                </c:pt>
                <c:pt idx="1977">
                  <c:v>4212.2441090000002</c:v>
                </c:pt>
                <c:pt idx="1978">
                  <c:v>4214.1727920000003</c:v>
                </c:pt>
                <c:pt idx="1979">
                  <c:v>4216.1014750000004</c:v>
                </c:pt>
                <c:pt idx="1980">
                  <c:v>4218.0301579999996</c:v>
                </c:pt>
                <c:pt idx="1981">
                  <c:v>4219.958842</c:v>
                </c:pt>
                <c:pt idx="1982">
                  <c:v>4221.8875250000001</c:v>
                </c:pt>
                <c:pt idx="1983">
                  <c:v>4223.8162080000002</c:v>
                </c:pt>
                <c:pt idx="1984">
                  <c:v>4225.7448910000003</c:v>
                </c:pt>
                <c:pt idx="1985">
                  <c:v>4227.6735740000004</c:v>
                </c:pt>
                <c:pt idx="1986">
                  <c:v>4229.6022579999999</c:v>
                </c:pt>
                <c:pt idx="1987">
                  <c:v>4231.530941</c:v>
                </c:pt>
                <c:pt idx="1988">
                  <c:v>4233.4596240000001</c:v>
                </c:pt>
                <c:pt idx="1989">
                  <c:v>4235.3883070000002</c:v>
                </c:pt>
                <c:pt idx="1990">
                  <c:v>4237.3169900000003</c:v>
                </c:pt>
                <c:pt idx="1991">
                  <c:v>4239.2456739999998</c:v>
                </c:pt>
                <c:pt idx="1992">
                  <c:v>4241.1743569999999</c:v>
                </c:pt>
                <c:pt idx="1993">
                  <c:v>4243.10304</c:v>
                </c:pt>
                <c:pt idx="1994">
                  <c:v>4245.0317230000001</c:v>
                </c:pt>
                <c:pt idx="1995">
                  <c:v>4246.9604060000001</c:v>
                </c:pt>
                <c:pt idx="1996">
                  <c:v>4248.8890899999997</c:v>
                </c:pt>
                <c:pt idx="1997">
                  <c:v>4250.8177729999998</c:v>
                </c:pt>
                <c:pt idx="1998">
                  <c:v>4252.7464559999999</c:v>
                </c:pt>
                <c:pt idx="1999">
                  <c:v>4254.6751389999999</c:v>
                </c:pt>
                <c:pt idx="2000">
                  <c:v>4256.603822</c:v>
                </c:pt>
                <c:pt idx="2001">
                  <c:v>4258.5325059999996</c:v>
                </c:pt>
                <c:pt idx="2002">
                  <c:v>4260.4611889999996</c:v>
                </c:pt>
                <c:pt idx="2003">
                  <c:v>4262.3898719999997</c:v>
                </c:pt>
                <c:pt idx="2004">
                  <c:v>4264.3185549999998</c:v>
                </c:pt>
                <c:pt idx="2005">
                  <c:v>4266.2472379999999</c:v>
                </c:pt>
                <c:pt idx="2006">
                  <c:v>4268.1759220000004</c:v>
                </c:pt>
                <c:pt idx="2007">
                  <c:v>4270.1046050000004</c:v>
                </c:pt>
                <c:pt idx="2008">
                  <c:v>4272.0332879999996</c:v>
                </c:pt>
                <c:pt idx="2009">
                  <c:v>4273.9619709999997</c:v>
                </c:pt>
                <c:pt idx="2010">
                  <c:v>4275.8906539999998</c:v>
                </c:pt>
                <c:pt idx="2011">
                  <c:v>4277.8193380000002</c:v>
                </c:pt>
                <c:pt idx="2012">
                  <c:v>4279.7480210000003</c:v>
                </c:pt>
                <c:pt idx="2013">
                  <c:v>4281.6767040000004</c:v>
                </c:pt>
                <c:pt idx="2014">
                  <c:v>4283.6053869999996</c:v>
                </c:pt>
                <c:pt idx="2015">
                  <c:v>4285.5340699999997</c:v>
                </c:pt>
                <c:pt idx="2016">
                  <c:v>4287.4627540000001</c:v>
                </c:pt>
                <c:pt idx="2017">
                  <c:v>4289.3914370000002</c:v>
                </c:pt>
                <c:pt idx="2018">
                  <c:v>4291.3201200000003</c:v>
                </c:pt>
                <c:pt idx="2019">
                  <c:v>4293.2488030000004</c:v>
                </c:pt>
                <c:pt idx="2020">
                  <c:v>4295.1774859999996</c:v>
                </c:pt>
                <c:pt idx="2021">
                  <c:v>4297.10617</c:v>
                </c:pt>
                <c:pt idx="2022">
                  <c:v>4299.0348530000001</c:v>
                </c:pt>
                <c:pt idx="2023">
                  <c:v>4300.9635360000002</c:v>
                </c:pt>
                <c:pt idx="2024">
                  <c:v>4302.8922190000003</c:v>
                </c:pt>
                <c:pt idx="2025">
                  <c:v>4304.8209020000004</c:v>
                </c:pt>
                <c:pt idx="2026">
                  <c:v>4306.7495859999999</c:v>
                </c:pt>
                <c:pt idx="2027">
                  <c:v>4308.678269</c:v>
                </c:pt>
                <c:pt idx="2028">
                  <c:v>4310.6069520000001</c:v>
                </c:pt>
                <c:pt idx="2029">
                  <c:v>4312.5356350000002</c:v>
                </c:pt>
                <c:pt idx="2030">
                  <c:v>4314.4643180000003</c:v>
                </c:pt>
                <c:pt idx="2031">
                  <c:v>4316.3930019999998</c:v>
                </c:pt>
                <c:pt idx="2032">
                  <c:v>4318.3216849999999</c:v>
                </c:pt>
                <c:pt idx="2033">
                  <c:v>4320.250368</c:v>
                </c:pt>
                <c:pt idx="2034">
                  <c:v>4322.1790510000001</c:v>
                </c:pt>
                <c:pt idx="2035">
                  <c:v>4324.1077340000002</c:v>
                </c:pt>
                <c:pt idx="2036">
                  <c:v>4326.0364179999997</c:v>
                </c:pt>
                <c:pt idx="2037">
                  <c:v>4327.9651009999998</c:v>
                </c:pt>
                <c:pt idx="2038">
                  <c:v>4329.8937839999999</c:v>
                </c:pt>
                <c:pt idx="2039">
                  <c:v>4331.822467</c:v>
                </c:pt>
                <c:pt idx="2040">
                  <c:v>4333.7511500000001</c:v>
                </c:pt>
                <c:pt idx="2041">
                  <c:v>4335.6798339999996</c:v>
                </c:pt>
                <c:pt idx="2042">
                  <c:v>4337.6085169999997</c:v>
                </c:pt>
                <c:pt idx="2043">
                  <c:v>4339.5371999999998</c:v>
                </c:pt>
                <c:pt idx="2044">
                  <c:v>4341.4658829999998</c:v>
                </c:pt>
                <c:pt idx="2045">
                  <c:v>4343.3945659999999</c:v>
                </c:pt>
                <c:pt idx="2046">
                  <c:v>4345.3232500000004</c:v>
                </c:pt>
                <c:pt idx="2047">
                  <c:v>4347.2519329999996</c:v>
                </c:pt>
                <c:pt idx="2048">
                  <c:v>4349.1806159999996</c:v>
                </c:pt>
                <c:pt idx="2049">
                  <c:v>4351.1092989999997</c:v>
                </c:pt>
                <c:pt idx="2050">
                  <c:v>4353.0379819999998</c:v>
                </c:pt>
                <c:pt idx="2051">
                  <c:v>4354.9666660000003</c:v>
                </c:pt>
                <c:pt idx="2052">
                  <c:v>4356.8953490000004</c:v>
                </c:pt>
                <c:pt idx="2053">
                  <c:v>4358.8240320000004</c:v>
                </c:pt>
                <c:pt idx="2054">
                  <c:v>4360.7527149999996</c:v>
                </c:pt>
                <c:pt idx="2055">
                  <c:v>4362.6813979999997</c:v>
                </c:pt>
                <c:pt idx="2056">
                  <c:v>4364.6100820000001</c:v>
                </c:pt>
                <c:pt idx="2057">
                  <c:v>4366.5387650000002</c:v>
                </c:pt>
                <c:pt idx="2058">
                  <c:v>4368.4674480000003</c:v>
                </c:pt>
                <c:pt idx="2059">
                  <c:v>4370.3961310000004</c:v>
                </c:pt>
                <c:pt idx="2060">
                  <c:v>4372.3248139999996</c:v>
                </c:pt>
                <c:pt idx="2061">
                  <c:v>4374.253498</c:v>
                </c:pt>
                <c:pt idx="2062">
                  <c:v>4376.1821810000001</c:v>
                </c:pt>
                <c:pt idx="2063">
                  <c:v>4378.1108640000002</c:v>
                </c:pt>
                <c:pt idx="2064">
                  <c:v>4380.0395470000003</c:v>
                </c:pt>
                <c:pt idx="2065">
                  <c:v>4381.9682300000004</c:v>
                </c:pt>
                <c:pt idx="2066">
                  <c:v>4383.8969139999999</c:v>
                </c:pt>
                <c:pt idx="2067">
                  <c:v>4385.825597</c:v>
                </c:pt>
                <c:pt idx="2068">
                  <c:v>4387.7542800000001</c:v>
                </c:pt>
                <c:pt idx="2069">
                  <c:v>4389.6829630000002</c:v>
                </c:pt>
                <c:pt idx="2070">
                  <c:v>4391.6116460000003</c:v>
                </c:pt>
                <c:pt idx="2071">
                  <c:v>4393.5403299999998</c:v>
                </c:pt>
                <c:pt idx="2072">
                  <c:v>4395.4690129999999</c:v>
                </c:pt>
                <c:pt idx="2073">
                  <c:v>4397.397696</c:v>
                </c:pt>
                <c:pt idx="2074">
                  <c:v>4399.3263790000001</c:v>
                </c:pt>
                <c:pt idx="2075">
                  <c:v>4401.2550620000002</c:v>
                </c:pt>
                <c:pt idx="2076">
                  <c:v>4403.1837459999997</c:v>
                </c:pt>
                <c:pt idx="2077">
                  <c:v>4405.1124289999998</c:v>
                </c:pt>
                <c:pt idx="2078">
                  <c:v>4407.0411119999999</c:v>
                </c:pt>
                <c:pt idx="2079">
                  <c:v>4408.969795</c:v>
                </c:pt>
                <c:pt idx="2080">
                  <c:v>4410.8984780000001</c:v>
                </c:pt>
                <c:pt idx="2081">
                  <c:v>4412.8271619999996</c:v>
                </c:pt>
                <c:pt idx="2082">
                  <c:v>4414.7558449999997</c:v>
                </c:pt>
                <c:pt idx="2083">
                  <c:v>4416.6845279999998</c:v>
                </c:pt>
                <c:pt idx="2084">
                  <c:v>4418.6132109999999</c:v>
                </c:pt>
                <c:pt idx="2085">
                  <c:v>4420.541894</c:v>
                </c:pt>
                <c:pt idx="2086">
                  <c:v>4422.4705780000004</c:v>
                </c:pt>
                <c:pt idx="2087">
                  <c:v>4424.3992609999996</c:v>
                </c:pt>
                <c:pt idx="2088">
                  <c:v>4426.3279439999997</c:v>
                </c:pt>
                <c:pt idx="2089">
                  <c:v>4428.2566269999998</c:v>
                </c:pt>
                <c:pt idx="2090">
                  <c:v>4430.1853099999998</c:v>
                </c:pt>
                <c:pt idx="2091">
                  <c:v>4432.1139940000003</c:v>
                </c:pt>
                <c:pt idx="2092">
                  <c:v>4434.0426770000004</c:v>
                </c:pt>
                <c:pt idx="2093">
                  <c:v>4435.9713599999995</c:v>
                </c:pt>
                <c:pt idx="2094">
                  <c:v>4437.9000429999996</c:v>
                </c:pt>
                <c:pt idx="2095">
                  <c:v>4439.8287259999997</c:v>
                </c:pt>
                <c:pt idx="2096">
                  <c:v>4441.7574100000002</c:v>
                </c:pt>
                <c:pt idx="2097">
                  <c:v>4443.6860930000003</c:v>
                </c:pt>
                <c:pt idx="2098">
                  <c:v>4445.6147760000003</c:v>
                </c:pt>
                <c:pt idx="2099">
                  <c:v>4447.5434590000004</c:v>
                </c:pt>
                <c:pt idx="2100">
                  <c:v>4449.4721419999996</c:v>
                </c:pt>
                <c:pt idx="2101">
                  <c:v>4451.4008260000001</c:v>
                </c:pt>
                <c:pt idx="2102">
                  <c:v>4453.3295090000001</c:v>
                </c:pt>
                <c:pt idx="2103">
                  <c:v>4455.2581920000002</c:v>
                </c:pt>
                <c:pt idx="2104">
                  <c:v>4457.1868750000003</c:v>
                </c:pt>
                <c:pt idx="2105">
                  <c:v>4459.1155580000004</c:v>
                </c:pt>
                <c:pt idx="2106">
                  <c:v>4461.0442419999999</c:v>
                </c:pt>
                <c:pt idx="2107">
                  <c:v>4462.972925</c:v>
                </c:pt>
                <c:pt idx="2108">
                  <c:v>4464.9016080000001</c:v>
                </c:pt>
                <c:pt idx="2109">
                  <c:v>4466.8302910000002</c:v>
                </c:pt>
                <c:pt idx="2110">
                  <c:v>4468.7589740000003</c:v>
                </c:pt>
                <c:pt idx="2111">
                  <c:v>4470.6876579999998</c:v>
                </c:pt>
                <c:pt idx="2112">
                  <c:v>4472.6163409999999</c:v>
                </c:pt>
                <c:pt idx="2113">
                  <c:v>4474.545024</c:v>
                </c:pt>
                <c:pt idx="2114">
                  <c:v>4476.4737070000001</c:v>
                </c:pt>
                <c:pt idx="2115">
                  <c:v>4478.4023900000002</c:v>
                </c:pt>
                <c:pt idx="2116">
                  <c:v>4480.3310739999997</c:v>
                </c:pt>
                <c:pt idx="2117">
                  <c:v>4482.2597569999998</c:v>
                </c:pt>
                <c:pt idx="2118">
                  <c:v>4484.1884399999999</c:v>
                </c:pt>
                <c:pt idx="2119">
                  <c:v>4486.117123</c:v>
                </c:pt>
                <c:pt idx="2120">
                  <c:v>4488.0458060000001</c:v>
                </c:pt>
                <c:pt idx="2121">
                  <c:v>4489.9744899999996</c:v>
                </c:pt>
                <c:pt idx="2122">
                  <c:v>4491.9031729999997</c:v>
                </c:pt>
                <c:pt idx="2123">
                  <c:v>4493.8318559999998</c:v>
                </c:pt>
                <c:pt idx="2124">
                  <c:v>4495.7605389999999</c:v>
                </c:pt>
                <c:pt idx="2125">
                  <c:v>4497.689222</c:v>
                </c:pt>
                <c:pt idx="2126">
                  <c:v>4499.6179060000004</c:v>
                </c:pt>
                <c:pt idx="2127">
                  <c:v>4501.5465889999996</c:v>
                </c:pt>
              </c:numCache>
            </c:numRef>
          </c:xVal>
          <c:yVal>
            <c:numRef>
              <c:f>IR!$D:$D</c:f>
              <c:numCache>
                <c:formatCode>General</c:formatCode>
                <c:ptCount val="1048576"/>
                <c:pt idx="0">
                  <c:v>89</c:v>
                </c:pt>
                <c:pt idx="1">
                  <c:v>89.245716000000002</c:v>
                </c:pt>
                <c:pt idx="2">
                  <c:v>116.904161</c:v>
                </c:pt>
                <c:pt idx="3">
                  <c:v>116.73480499999999</c:v>
                </c:pt>
                <c:pt idx="4">
                  <c:v>117.028203</c:v>
                </c:pt>
                <c:pt idx="5">
                  <c:v>114.63672800000001</c:v>
                </c:pt>
                <c:pt idx="6">
                  <c:v>112.069608</c:v>
                </c:pt>
                <c:pt idx="7">
                  <c:v>109.645938</c:v>
                </c:pt>
                <c:pt idx="8">
                  <c:v>107.971324</c:v>
                </c:pt>
                <c:pt idx="9">
                  <c:v>104.039889</c:v>
                </c:pt>
                <c:pt idx="10">
                  <c:v>101.263299</c:v>
                </c:pt>
                <c:pt idx="11">
                  <c:v>98.386215000000007</c:v>
                </c:pt>
                <c:pt idx="12">
                  <c:v>95.953871000000007</c:v>
                </c:pt>
                <c:pt idx="13">
                  <c:v>94.674451000000005</c:v>
                </c:pt>
                <c:pt idx="14">
                  <c:v>93.767022999999995</c:v>
                </c:pt>
                <c:pt idx="15">
                  <c:v>92.614607000000007</c:v>
                </c:pt>
                <c:pt idx="16">
                  <c:v>92.038651999999999</c:v>
                </c:pt>
                <c:pt idx="17">
                  <c:v>89.749814999999998</c:v>
                </c:pt>
                <c:pt idx="18">
                  <c:v>88.304333999999997</c:v>
                </c:pt>
                <c:pt idx="19">
                  <c:v>87.468176</c:v>
                </c:pt>
                <c:pt idx="20">
                  <c:v>85.936486000000002</c:v>
                </c:pt>
                <c:pt idx="21">
                  <c:v>83.849980000000002</c:v>
                </c:pt>
                <c:pt idx="22">
                  <c:v>82.634151000000003</c:v>
                </c:pt>
                <c:pt idx="23">
                  <c:v>81.163264999999996</c:v>
                </c:pt>
                <c:pt idx="24">
                  <c:v>80.572648000000001</c:v>
                </c:pt>
                <c:pt idx="25">
                  <c:v>79.962819999999994</c:v>
                </c:pt>
                <c:pt idx="26">
                  <c:v>79.264679999999998</c:v>
                </c:pt>
                <c:pt idx="27">
                  <c:v>78.86363399999999</c:v>
                </c:pt>
                <c:pt idx="28">
                  <c:v>78.177540999999991</c:v>
                </c:pt>
                <c:pt idx="29">
                  <c:v>77.692188999999999</c:v>
                </c:pt>
                <c:pt idx="30">
                  <c:v>76.72644600000001</c:v>
                </c:pt>
                <c:pt idx="31">
                  <c:v>76.518741000000006</c:v>
                </c:pt>
                <c:pt idx="32">
                  <c:v>76.023032000000001</c:v>
                </c:pt>
                <c:pt idx="33">
                  <c:v>76.560315000000003</c:v>
                </c:pt>
                <c:pt idx="34">
                  <c:v>76.569799000000003</c:v>
                </c:pt>
                <c:pt idx="35">
                  <c:v>77.537683000000001</c:v>
                </c:pt>
                <c:pt idx="36">
                  <c:v>78.718130000000002</c:v>
                </c:pt>
                <c:pt idx="37">
                  <c:v>80.036011000000002</c:v>
                </c:pt>
                <c:pt idx="38">
                  <c:v>81.562417000000011</c:v>
                </c:pt>
                <c:pt idx="39">
                  <c:v>83.247247999999999</c:v>
                </c:pt>
                <c:pt idx="40">
                  <c:v>83.981668999999997</c:v>
                </c:pt>
                <c:pt idx="41">
                  <c:v>85.851767999999993</c:v>
                </c:pt>
                <c:pt idx="42">
                  <c:v>87.124523000000011</c:v>
                </c:pt>
                <c:pt idx="43">
                  <c:v>88.527675000000002</c:v>
                </c:pt>
                <c:pt idx="44">
                  <c:v>89.786471000000006</c:v>
                </c:pt>
                <c:pt idx="45">
                  <c:v>91.752870000000001</c:v>
                </c:pt>
                <c:pt idx="46">
                  <c:v>92.913983000000002</c:v>
                </c:pt>
                <c:pt idx="47">
                  <c:v>94.990246999999997</c:v>
                </c:pt>
                <c:pt idx="48">
                  <c:v>96.411124999999998</c:v>
                </c:pt>
                <c:pt idx="49">
                  <c:v>97.859853000000001</c:v>
                </c:pt>
                <c:pt idx="50">
                  <c:v>99.476945999999998</c:v>
                </c:pt>
                <c:pt idx="51">
                  <c:v>100.914917</c:v>
                </c:pt>
                <c:pt idx="52">
                  <c:v>102.46996799999999</c:v>
                </c:pt>
                <c:pt idx="53">
                  <c:v>104.570024</c:v>
                </c:pt>
                <c:pt idx="54">
                  <c:v>106.278239</c:v>
                </c:pt>
                <c:pt idx="55">
                  <c:v>108.337138</c:v>
                </c:pt>
                <c:pt idx="56">
                  <c:v>109.787003</c:v>
                </c:pt>
                <c:pt idx="57">
                  <c:v>111.194789</c:v>
                </c:pt>
                <c:pt idx="58">
                  <c:v>112.06459700000001</c:v>
                </c:pt>
                <c:pt idx="59">
                  <c:v>113.51964599999999</c:v>
                </c:pt>
                <c:pt idx="60">
                  <c:v>114.438869</c:v>
                </c:pt>
                <c:pt idx="61">
                  <c:v>115.03397099999999</c:v>
                </c:pt>
                <c:pt idx="62">
                  <c:v>115.697917</c:v>
                </c:pt>
                <c:pt idx="63">
                  <c:v>116.227519</c:v>
                </c:pt>
                <c:pt idx="64">
                  <c:v>116.804918</c:v>
                </c:pt>
                <c:pt idx="65">
                  <c:v>117.392988</c:v>
                </c:pt>
                <c:pt idx="66">
                  <c:v>118.100352</c:v>
                </c:pt>
                <c:pt idx="67">
                  <c:v>118.999179</c:v>
                </c:pt>
                <c:pt idx="68">
                  <c:v>118.710303</c:v>
                </c:pt>
                <c:pt idx="69">
                  <c:v>118.638677</c:v>
                </c:pt>
                <c:pt idx="70">
                  <c:v>118.641994</c:v>
                </c:pt>
                <c:pt idx="71">
                  <c:v>118.66875899999999</c:v>
                </c:pt>
                <c:pt idx="72">
                  <c:v>118.266159</c:v>
                </c:pt>
                <c:pt idx="73">
                  <c:v>117.357547</c:v>
                </c:pt>
                <c:pt idx="74">
                  <c:v>117.007291</c:v>
                </c:pt>
                <c:pt idx="75">
                  <c:v>116.955838</c:v>
                </c:pt>
                <c:pt idx="76">
                  <c:v>116.576798</c:v>
                </c:pt>
                <c:pt idx="77">
                  <c:v>116.374319</c:v>
                </c:pt>
                <c:pt idx="78">
                  <c:v>116.236549</c:v>
                </c:pt>
                <c:pt idx="79">
                  <c:v>116.469627</c:v>
                </c:pt>
                <c:pt idx="80">
                  <c:v>115.903131</c:v>
                </c:pt>
                <c:pt idx="81">
                  <c:v>115.79275699999999</c:v>
                </c:pt>
                <c:pt idx="82">
                  <c:v>115.551796</c:v>
                </c:pt>
                <c:pt idx="83">
                  <c:v>115.32002300000001</c:v>
                </c:pt>
                <c:pt idx="84">
                  <c:v>114.579222</c:v>
                </c:pt>
                <c:pt idx="85">
                  <c:v>114.19755600000001</c:v>
                </c:pt>
                <c:pt idx="86">
                  <c:v>114.196034</c:v>
                </c:pt>
                <c:pt idx="87">
                  <c:v>113.90631999999999</c:v>
                </c:pt>
                <c:pt idx="88">
                  <c:v>113.732557</c:v>
                </c:pt>
                <c:pt idx="89">
                  <c:v>113.686915</c:v>
                </c:pt>
                <c:pt idx="90">
                  <c:v>113.644971</c:v>
                </c:pt>
                <c:pt idx="91">
                  <c:v>113.98063</c:v>
                </c:pt>
                <c:pt idx="92">
                  <c:v>113.84862800000001</c:v>
                </c:pt>
                <c:pt idx="93">
                  <c:v>113.89976799999999</c:v>
                </c:pt>
                <c:pt idx="94">
                  <c:v>113.928794</c:v>
                </c:pt>
                <c:pt idx="95">
                  <c:v>113.87392699999999</c:v>
                </c:pt>
                <c:pt idx="96">
                  <c:v>113.46641200000001</c:v>
                </c:pt>
                <c:pt idx="97">
                  <c:v>113.445379</c:v>
                </c:pt>
                <c:pt idx="98">
                  <c:v>113.468811</c:v>
                </c:pt>
                <c:pt idx="99">
                  <c:v>113.371341</c:v>
                </c:pt>
                <c:pt idx="100">
                  <c:v>113.739892</c:v>
                </c:pt>
                <c:pt idx="101">
                  <c:v>113.988466</c:v>
                </c:pt>
                <c:pt idx="102">
                  <c:v>114.264929</c:v>
                </c:pt>
                <c:pt idx="103">
                  <c:v>114.473967</c:v>
                </c:pt>
                <c:pt idx="104">
                  <c:v>114.45264299999999</c:v>
                </c:pt>
                <c:pt idx="105">
                  <c:v>114.331524</c:v>
                </c:pt>
                <c:pt idx="106">
                  <c:v>114.333972</c:v>
                </c:pt>
                <c:pt idx="107">
                  <c:v>114.209729</c:v>
                </c:pt>
                <c:pt idx="108">
                  <c:v>113.888497</c:v>
                </c:pt>
                <c:pt idx="109">
                  <c:v>113.712441</c:v>
                </c:pt>
                <c:pt idx="110">
                  <c:v>113.603137</c:v>
                </c:pt>
                <c:pt idx="111">
                  <c:v>113.564678</c:v>
                </c:pt>
                <c:pt idx="112">
                  <c:v>113.834709</c:v>
                </c:pt>
                <c:pt idx="113">
                  <c:v>114.019255</c:v>
                </c:pt>
                <c:pt idx="114">
                  <c:v>114.33801099999999</c:v>
                </c:pt>
                <c:pt idx="115">
                  <c:v>114.838319</c:v>
                </c:pt>
                <c:pt idx="116">
                  <c:v>115.455663</c:v>
                </c:pt>
                <c:pt idx="117">
                  <c:v>116.06401</c:v>
                </c:pt>
                <c:pt idx="118">
                  <c:v>116.661967</c:v>
                </c:pt>
                <c:pt idx="119">
                  <c:v>117.29169899999999</c:v>
                </c:pt>
                <c:pt idx="120">
                  <c:v>117.367625</c:v>
                </c:pt>
                <c:pt idx="121">
                  <c:v>117.597138</c:v>
                </c:pt>
                <c:pt idx="122">
                  <c:v>117.567381</c:v>
                </c:pt>
                <c:pt idx="123">
                  <c:v>117.554547</c:v>
                </c:pt>
                <c:pt idx="124">
                  <c:v>117.44208500000001</c:v>
                </c:pt>
                <c:pt idx="125">
                  <c:v>117.267611</c:v>
                </c:pt>
                <c:pt idx="126">
                  <c:v>117.08185</c:v>
                </c:pt>
                <c:pt idx="127">
                  <c:v>117.08919</c:v>
                </c:pt>
                <c:pt idx="128">
                  <c:v>117.10143600000001</c:v>
                </c:pt>
                <c:pt idx="129">
                  <c:v>117.055717</c:v>
                </c:pt>
                <c:pt idx="130">
                  <c:v>117.124464</c:v>
                </c:pt>
                <c:pt idx="131">
                  <c:v>117.312414</c:v>
                </c:pt>
                <c:pt idx="132">
                  <c:v>117.266041</c:v>
                </c:pt>
                <c:pt idx="133">
                  <c:v>117.486251</c:v>
                </c:pt>
                <c:pt idx="134">
                  <c:v>118.157275</c:v>
                </c:pt>
                <c:pt idx="135">
                  <c:v>117.78406099999999</c:v>
                </c:pt>
                <c:pt idx="136">
                  <c:v>117.435036</c:v>
                </c:pt>
                <c:pt idx="137">
                  <c:v>117.10670500000001</c:v>
                </c:pt>
                <c:pt idx="138">
                  <c:v>116.38303999999999</c:v>
                </c:pt>
                <c:pt idx="139">
                  <c:v>115.86760200000001</c:v>
                </c:pt>
                <c:pt idx="140">
                  <c:v>115.197485</c:v>
                </c:pt>
                <c:pt idx="141">
                  <c:v>114.56345399999999</c:v>
                </c:pt>
                <c:pt idx="142">
                  <c:v>114.057238</c:v>
                </c:pt>
                <c:pt idx="143">
                  <c:v>113.640754</c:v>
                </c:pt>
                <c:pt idx="144">
                  <c:v>113.25183199999999</c:v>
                </c:pt>
                <c:pt idx="145">
                  <c:v>113.10303999999999</c:v>
                </c:pt>
                <c:pt idx="146">
                  <c:v>113.246369</c:v>
                </c:pt>
                <c:pt idx="147">
                  <c:v>112.278903</c:v>
                </c:pt>
                <c:pt idx="148">
                  <c:v>111.936671</c:v>
                </c:pt>
                <c:pt idx="149">
                  <c:v>111.70308300000001</c:v>
                </c:pt>
                <c:pt idx="150">
                  <c:v>111.359015</c:v>
                </c:pt>
                <c:pt idx="151">
                  <c:v>111.29469400000001</c:v>
                </c:pt>
                <c:pt idx="152">
                  <c:v>111.343992</c:v>
                </c:pt>
                <c:pt idx="153">
                  <c:v>111.44535500000001</c:v>
                </c:pt>
                <c:pt idx="154">
                  <c:v>111.626367</c:v>
                </c:pt>
                <c:pt idx="155">
                  <c:v>111.970472</c:v>
                </c:pt>
                <c:pt idx="156">
                  <c:v>112.282478</c:v>
                </c:pt>
                <c:pt idx="157">
                  <c:v>112.751271</c:v>
                </c:pt>
                <c:pt idx="158">
                  <c:v>113.17774199999999</c:v>
                </c:pt>
                <c:pt idx="159">
                  <c:v>113.556089</c:v>
                </c:pt>
                <c:pt idx="160">
                  <c:v>114.02829300000001</c:v>
                </c:pt>
                <c:pt idx="161">
                  <c:v>114.35544400000001</c:v>
                </c:pt>
                <c:pt idx="162">
                  <c:v>114.453554</c:v>
                </c:pt>
                <c:pt idx="163">
                  <c:v>114.605862</c:v>
                </c:pt>
                <c:pt idx="164">
                  <c:v>114.827476</c:v>
                </c:pt>
                <c:pt idx="165">
                  <c:v>114.98924700000001</c:v>
                </c:pt>
                <c:pt idx="166">
                  <c:v>115.203626</c:v>
                </c:pt>
                <c:pt idx="167">
                  <c:v>115.516453</c:v>
                </c:pt>
                <c:pt idx="168">
                  <c:v>115.732866</c:v>
                </c:pt>
                <c:pt idx="169">
                  <c:v>115.89218200000001</c:v>
                </c:pt>
                <c:pt idx="170">
                  <c:v>115.935968</c:v>
                </c:pt>
                <c:pt idx="171">
                  <c:v>116.10245</c:v>
                </c:pt>
                <c:pt idx="172">
                  <c:v>116.149101</c:v>
                </c:pt>
                <c:pt idx="173">
                  <c:v>116.065899</c:v>
                </c:pt>
                <c:pt idx="174">
                  <c:v>115.73957</c:v>
                </c:pt>
                <c:pt idx="175">
                  <c:v>115.477654</c:v>
                </c:pt>
                <c:pt idx="176">
                  <c:v>115.01141</c:v>
                </c:pt>
                <c:pt idx="177">
                  <c:v>114.60222</c:v>
                </c:pt>
                <c:pt idx="178">
                  <c:v>114.135786</c:v>
                </c:pt>
                <c:pt idx="179">
                  <c:v>113.70630199999999</c:v>
                </c:pt>
                <c:pt idx="180">
                  <c:v>113.14987000000001</c:v>
                </c:pt>
                <c:pt idx="181">
                  <c:v>112.492317</c:v>
                </c:pt>
                <c:pt idx="182">
                  <c:v>111.89411699999999</c:v>
                </c:pt>
                <c:pt idx="183">
                  <c:v>111.300308</c:v>
                </c:pt>
                <c:pt idx="184">
                  <c:v>110.78974700000001</c:v>
                </c:pt>
                <c:pt idx="185">
                  <c:v>110.42395999999999</c:v>
                </c:pt>
                <c:pt idx="186">
                  <c:v>109.94463</c:v>
                </c:pt>
                <c:pt idx="187">
                  <c:v>109.609634</c:v>
                </c:pt>
                <c:pt idx="188">
                  <c:v>109.08684700000001</c:v>
                </c:pt>
                <c:pt idx="189">
                  <c:v>108.593383</c:v>
                </c:pt>
                <c:pt idx="190">
                  <c:v>107.982223</c:v>
                </c:pt>
                <c:pt idx="191">
                  <c:v>107.24060900000001</c:v>
                </c:pt>
                <c:pt idx="192">
                  <c:v>106.32264499999999</c:v>
                </c:pt>
                <c:pt idx="193">
                  <c:v>105.305671</c:v>
                </c:pt>
                <c:pt idx="194">
                  <c:v>104.30629399999999</c:v>
                </c:pt>
                <c:pt idx="195">
                  <c:v>103.21280299999999</c:v>
                </c:pt>
                <c:pt idx="196">
                  <c:v>102.23743899999999</c:v>
                </c:pt>
                <c:pt idx="197">
                  <c:v>101.305739</c:v>
                </c:pt>
                <c:pt idx="198">
                  <c:v>100.228939</c:v>
                </c:pt>
                <c:pt idx="199">
                  <c:v>99.309285000000003</c:v>
                </c:pt>
                <c:pt idx="200">
                  <c:v>98.426499000000007</c:v>
                </c:pt>
                <c:pt idx="201">
                  <c:v>97.719497000000004</c:v>
                </c:pt>
                <c:pt idx="202">
                  <c:v>97.163685000000001</c:v>
                </c:pt>
                <c:pt idx="203">
                  <c:v>96.734729000000002</c:v>
                </c:pt>
                <c:pt idx="204">
                  <c:v>96.559039999999996</c:v>
                </c:pt>
                <c:pt idx="205">
                  <c:v>96.612485000000007</c:v>
                </c:pt>
                <c:pt idx="206">
                  <c:v>96.862374000000003</c:v>
                </c:pt>
                <c:pt idx="207">
                  <c:v>97.224997999999999</c:v>
                </c:pt>
                <c:pt idx="208">
                  <c:v>97.750774000000007</c:v>
                </c:pt>
                <c:pt idx="209">
                  <c:v>98.151043999999999</c:v>
                </c:pt>
                <c:pt idx="210">
                  <c:v>98.385874999999999</c:v>
                </c:pt>
                <c:pt idx="211">
                  <c:v>98.613095999999999</c:v>
                </c:pt>
                <c:pt idx="212">
                  <c:v>98.893585999999999</c:v>
                </c:pt>
                <c:pt idx="213">
                  <c:v>99.246398999999997</c:v>
                </c:pt>
                <c:pt idx="214">
                  <c:v>99.747775000000004</c:v>
                </c:pt>
                <c:pt idx="215">
                  <c:v>100.27792599999999</c:v>
                </c:pt>
                <c:pt idx="216">
                  <c:v>101.048416</c:v>
                </c:pt>
                <c:pt idx="217">
                  <c:v>101.954466</c:v>
                </c:pt>
                <c:pt idx="218">
                  <c:v>103.032062</c:v>
                </c:pt>
                <c:pt idx="219">
                  <c:v>104.237717</c:v>
                </c:pt>
                <c:pt idx="220">
                  <c:v>105.581571</c:v>
                </c:pt>
                <c:pt idx="221">
                  <c:v>106.796075</c:v>
                </c:pt>
                <c:pt idx="222">
                  <c:v>108.062195</c:v>
                </c:pt>
                <c:pt idx="223">
                  <c:v>109.21619800000001</c:v>
                </c:pt>
                <c:pt idx="224">
                  <c:v>110.434033</c:v>
                </c:pt>
                <c:pt idx="225">
                  <c:v>111.660752</c:v>
                </c:pt>
                <c:pt idx="226">
                  <c:v>112.712659</c:v>
                </c:pt>
                <c:pt idx="227">
                  <c:v>113.744322</c:v>
                </c:pt>
                <c:pt idx="228">
                  <c:v>114.58967</c:v>
                </c:pt>
                <c:pt idx="229">
                  <c:v>115.455759</c:v>
                </c:pt>
                <c:pt idx="230">
                  <c:v>116.206135</c:v>
                </c:pt>
                <c:pt idx="231">
                  <c:v>116.80892299999999</c:v>
                </c:pt>
                <c:pt idx="232">
                  <c:v>117.23403399999999</c:v>
                </c:pt>
                <c:pt idx="233">
                  <c:v>117.54189</c:v>
                </c:pt>
                <c:pt idx="234">
                  <c:v>117.80321000000001</c:v>
                </c:pt>
                <c:pt idx="235">
                  <c:v>117.892927</c:v>
                </c:pt>
                <c:pt idx="236">
                  <c:v>117.88336200000001</c:v>
                </c:pt>
                <c:pt idx="237">
                  <c:v>117.869702</c:v>
                </c:pt>
                <c:pt idx="238">
                  <c:v>117.66051</c:v>
                </c:pt>
                <c:pt idx="239">
                  <c:v>117.441245</c:v>
                </c:pt>
                <c:pt idx="240">
                  <c:v>117.05526</c:v>
                </c:pt>
                <c:pt idx="241">
                  <c:v>116.911331</c:v>
                </c:pt>
                <c:pt idx="242">
                  <c:v>116.679661</c:v>
                </c:pt>
                <c:pt idx="243">
                  <c:v>116.59356699999999</c:v>
                </c:pt>
                <c:pt idx="244">
                  <c:v>116.551802</c:v>
                </c:pt>
                <c:pt idx="245">
                  <c:v>116.54268399999999</c:v>
                </c:pt>
                <c:pt idx="246">
                  <c:v>116.461248</c:v>
                </c:pt>
                <c:pt idx="247">
                  <c:v>116.393276</c:v>
                </c:pt>
                <c:pt idx="248">
                  <c:v>116.324335</c:v>
                </c:pt>
                <c:pt idx="249">
                  <c:v>116.119953</c:v>
                </c:pt>
                <c:pt idx="250">
                  <c:v>115.707932</c:v>
                </c:pt>
                <c:pt idx="251">
                  <c:v>115.206615</c:v>
                </c:pt>
                <c:pt idx="252">
                  <c:v>114.68544300000001</c:v>
                </c:pt>
                <c:pt idx="253">
                  <c:v>114.104788</c:v>
                </c:pt>
                <c:pt idx="254">
                  <c:v>113.496645</c:v>
                </c:pt>
                <c:pt idx="255">
                  <c:v>112.881511</c:v>
                </c:pt>
                <c:pt idx="256">
                  <c:v>112.238888</c:v>
                </c:pt>
                <c:pt idx="257">
                  <c:v>111.485703</c:v>
                </c:pt>
                <c:pt idx="258">
                  <c:v>110.67085400000001</c:v>
                </c:pt>
                <c:pt idx="259">
                  <c:v>110.03048099999999</c:v>
                </c:pt>
                <c:pt idx="260">
                  <c:v>109.38682799999999</c:v>
                </c:pt>
                <c:pt idx="261">
                  <c:v>108.566157</c:v>
                </c:pt>
                <c:pt idx="262">
                  <c:v>107.74787499999999</c:v>
                </c:pt>
                <c:pt idx="263">
                  <c:v>106.98343</c:v>
                </c:pt>
                <c:pt idx="264">
                  <c:v>106.250985</c:v>
                </c:pt>
                <c:pt idx="265">
                  <c:v>105.54298</c:v>
                </c:pt>
                <c:pt idx="266">
                  <c:v>104.950188</c:v>
                </c:pt>
                <c:pt idx="267">
                  <c:v>104.272357</c:v>
                </c:pt>
                <c:pt idx="268">
                  <c:v>103.695525</c:v>
                </c:pt>
                <c:pt idx="269">
                  <c:v>103.14534399999999</c:v>
                </c:pt>
                <c:pt idx="270">
                  <c:v>102.62671</c:v>
                </c:pt>
                <c:pt idx="271">
                  <c:v>102.214524</c:v>
                </c:pt>
                <c:pt idx="272">
                  <c:v>101.82565099999999</c:v>
                </c:pt>
                <c:pt idx="273">
                  <c:v>101.397721</c:v>
                </c:pt>
                <c:pt idx="274">
                  <c:v>100.91923300000001</c:v>
                </c:pt>
                <c:pt idx="275">
                  <c:v>100.482776</c:v>
                </c:pt>
                <c:pt idx="276">
                  <c:v>100.027901</c:v>
                </c:pt>
                <c:pt idx="277">
                  <c:v>99.714639000000005</c:v>
                </c:pt>
                <c:pt idx="278">
                  <c:v>99.395835000000005</c:v>
                </c:pt>
                <c:pt idx="279">
                  <c:v>99.054381000000006</c:v>
                </c:pt>
                <c:pt idx="280">
                  <c:v>98.745818999999997</c:v>
                </c:pt>
                <c:pt idx="281">
                  <c:v>98.416747999999998</c:v>
                </c:pt>
                <c:pt idx="282">
                  <c:v>97.947207000000006</c:v>
                </c:pt>
                <c:pt idx="283">
                  <c:v>97.534723999999997</c:v>
                </c:pt>
                <c:pt idx="284">
                  <c:v>97.118257999999997</c:v>
                </c:pt>
                <c:pt idx="285">
                  <c:v>96.696348999999998</c:v>
                </c:pt>
                <c:pt idx="286">
                  <c:v>96.293440000000004</c:v>
                </c:pt>
                <c:pt idx="287">
                  <c:v>96.000186999999997</c:v>
                </c:pt>
                <c:pt idx="288">
                  <c:v>95.675116000000003</c:v>
                </c:pt>
                <c:pt idx="289">
                  <c:v>95.456997999999999</c:v>
                </c:pt>
                <c:pt idx="290">
                  <c:v>95.232337999999999</c:v>
                </c:pt>
                <c:pt idx="291">
                  <c:v>95.035656000000003</c:v>
                </c:pt>
                <c:pt idx="292">
                  <c:v>94.858424999999997</c:v>
                </c:pt>
                <c:pt idx="293">
                  <c:v>94.707774000000001</c:v>
                </c:pt>
                <c:pt idx="294">
                  <c:v>94.519361000000004</c:v>
                </c:pt>
                <c:pt idx="295">
                  <c:v>94.310603999999998</c:v>
                </c:pt>
                <c:pt idx="296">
                  <c:v>94.079667999999998</c:v>
                </c:pt>
                <c:pt idx="297">
                  <c:v>93.783586999999997</c:v>
                </c:pt>
                <c:pt idx="298">
                  <c:v>93.356268999999998</c:v>
                </c:pt>
                <c:pt idx="299">
                  <c:v>92.902995000000004</c:v>
                </c:pt>
                <c:pt idx="300">
                  <c:v>92.293958000000003</c:v>
                </c:pt>
                <c:pt idx="301">
                  <c:v>91.52739600000001</c:v>
                </c:pt>
                <c:pt idx="302">
                  <c:v>90.604172000000005</c:v>
                </c:pt>
                <c:pt idx="303">
                  <c:v>89.446323000000007</c:v>
                </c:pt>
                <c:pt idx="304">
                  <c:v>88.131658000000002</c:v>
                </c:pt>
                <c:pt idx="305">
                  <c:v>86.681389999999993</c:v>
                </c:pt>
                <c:pt idx="306">
                  <c:v>85.169557999999995</c:v>
                </c:pt>
                <c:pt idx="307">
                  <c:v>83.462245999999993</c:v>
                </c:pt>
                <c:pt idx="308">
                  <c:v>81.798861000000002</c:v>
                </c:pt>
                <c:pt idx="309">
                  <c:v>80.098889</c:v>
                </c:pt>
                <c:pt idx="310">
                  <c:v>78.332600999999997</c:v>
                </c:pt>
                <c:pt idx="311">
                  <c:v>76.652250000000009</c:v>
                </c:pt>
                <c:pt idx="312">
                  <c:v>75.000025999999991</c:v>
                </c:pt>
                <c:pt idx="313">
                  <c:v>73.363023999999996</c:v>
                </c:pt>
                <c:pt idx="314">
                  <c:v>71.742569000000003</c:v>
                </c:pt>
                <c:pt idx="315">
                  <c:v>70.116479999999996</c:v>
                </c:pt>
                <c:pt idx="316">
                  <c:v>68.483597000000003</c:v>
                </c:pt>
                <c:pt idx="317">
                  <c:v>66.859526000000002</c:v>
                </c:pt>
                <c:pt idx="318">
                  <c:v>65.300883999999996</c:v>
                </c:pt>
                <c:pt idx="319">
                  <c:v>63.725898999999998</c:v>
                </c:pt>
                <c:pt idx="320">
                  <c:v>62.335227000000003</c:v>
                </c:pt>
                <c:pt idx="321">
                  <c:v>61.008973999999995</c:v>
                </c:pt>
                <c:pt idx="322">
                  <c:v>59.728214999999999</c:v>
                </c:pt>
                <c:pt idx="323">
                  <c:v>58.506976999999999</c:v>
                </c:pt>
                <c:pt idx="324">
                  <c:v>57.401678000000004</c:v>
                </c:pt>
                <c:pt idx="325">
                  <c:v>56.403963000000005</c:v>
                </c:pt>
                <c:pt idx="326">
                  <c:v>55.450390999999996</c:v>
                </c:pt>
                <c:pt idx="327">
                  <c:v>54.642961</c:v>
                </c:pt>
                <c:pt idx="328">
                  <c:v>53.872464000000001</c:v>
                </c:pt>
                <c:pt idx="329">
                  <c:v>53.183219999999999</c:v>
                </c:pt>
                <c:pt idx="330">
                  <c:v>52.633149000000003</c:v>
                </c:pt>
                <c:pt idx="331">
                  <c:v>52.104008</c:v>
                </c:pt>
                <c:pt idx="332">
                  <c:v>51.630679999999998</c:v>
                </c:pt>
                <c:pt idx="333">
                  <c:v>51.178685000000002</c:v>
                </c:pt>
                <c:pt idx="334">
                  <c:v>50.757293000000004</c:v>
                </c:pt>
                <c:pt idx="335">
                  <c:v>50.386282999999999</c:v>
                </c:pt>
                <c:pt idx="336">
                  <c:v>50.024839</c:v>
                </c:pt>
                <c:pt idx="337">
                  <c:v>49.746659000000001</c:v>
                </c:pt>
                <c:pt idx="338">
                  <c:v>49.463938999999996</c:v>
                </c:pt>
                <c:pt idx="339">
                  <c:v>49.182266999999996</c:v>
                </c:pt>
                <c:pt idx="340">
                  <c:v>48.974340999999995</c:v>
                </c:pt>
                <c:pt idx="341">
                  <c:v>48.8459</c:v>
                </c:pt>
                <c:pt idx="342">
                  <c:v>48.757676000000004</c:v>
                </c:pt>
                <c:pt idx="343">
                  <c:v>48.574216</c:v>
                </c:pt>
                <c:pt idx="344">
                  <c:v>48.471225000000004</c:v>
                </c:pt>
                <c:pt idx="345">
                  <c:v>48.381664999999998</c:v>
                </c:pt>
                <c:pt idx="346">
                  <c:v>48.258355000000002</c:v>
                </c:pt>
                <c:pt idx="347">
                  <c:v>48.159164000000004</c:v>
                </c:pt>
                <c:pt idx="348">
                  <c:v>48.035862000000002</c:v>
                </c:pt>
                <c:pt idx="349">
                  <c:v>47.982426000000004</c:v>
                </c:pt>
                <c:pt idx="350">
                  <c:v>47.898539</c:v>
                </c:pt>
                <c:pt idx="351">
                  <c:v>47.833071000000004</c:v>
                </c:pt>
                <c:pt idx="352">
                  <c:v>47.912233000000001</c:v>
                </c:pt>
                <c:pt idx="353">
                  <c:v>48.028490000000005</c:v>
                </c:pt>
                <c:pt idx="354">
                  <c:v>48.073675000000001</c:v>
                </c:pt>
                <c:pt idx="355">
                  <c:v>48.161686000000003</c:v>
                </c:pt>
                <c:pt idx="356">
                  <c:v>48.338837999999996</c:v>
                </c:pt>
                <c:pt idx="357">
                  <c:v>48.549063000000004</c:v>
                </c:pt>
                <c:pt idx="358">
                  <c:v>48.753831000000005</c:v>
                </c:pt>
                <c:pt idx="359">
                  <c:v>49.045591000000002</c:v>
                </c:pt>
                <c:pt idx="360">
                  <c:v>49.396744999999996</c:v>
                </c:pt>
                <c:pt idx="361">
                  <c:v>49.796084</c:v>
                </c:pt>
                <c:pt idx="362">
                  <c:v>50.253005000000002</c:v>
                </c:pt>
                <c:pt idx="363">
                  <c:v>50.760567000000002</c:v>
                </c:pt>
                <c:pt idx="364">
                  <c:v>51.361081999999996</c:v>
                </c:pt>
                <c:pt idx="365">
                  <c:v>52.004587000000001</c:v>
                </c:pt>
                <c:pt idx="366">
                  <c:v>52.642109000000005</c:v>
                </c:pt>
                <c:pt idx="367">
                  <c:v>53.287452000000002</c:v>
                </c:pt>
                <c:pt idx="368">
                  <c:v>53.838591999999998</c:v>
                </c:pt>
                <c:pt idx="369">
                  <c:v>54.436402999999999</c:v>
                </c:pt>
                <c:pt idx="370">
                  <c:v>54.967517999999998</c:v>
                </c:pt>
                <c:pt idx="371">
                  <c:v>55.481009999999998</c:v>
                </c:pt>
                <c:pt idx="372">
                  <c:v>56.018174999999999</c:v>
                </c:pt>
                <c:pt idx="373">
                  <c:v>56.495075</c:v>
                </c:pt>
                <c:pt idx="374">
                  <c:v>56.947804000000005</c:v>
                </c:pt>
                <c:pt idx="375">
                  <c:v>57.325648999999999</c:v>
                </c:pt>
                <c:pt idx="376">
                  <c:v>57.699095</c:v>
                </c:pt>
                <c:pt idx="377">
                  <c:v>58.096319999999999</c:v>
                </c:pt>
                <c:pt idx="378">
                  <c:v>58.450624000000005</c:v>
                </c:pt>
                <c:pt idx="379">
                  <c:v>58.735945000000001</c:v>
                </c:pt>
                <c:pt idx="380">
                  <c:v>59.023483999999996</c:v>
                </c:pt>
                <c:pt idx="381">
                  <c:v>59.287275999999999</c:v>
                </c:pt>
                <c:pt idx="382">
                  <c:v>59.485208</c:v>
                </c:pt>
                <c:pt idx="383">
                  <c:v>59.730959999999996</c:v>
                </c:pt>
                <c:pt idx="384">
                  <c:v>60.043784000000002</c:v>
                </c:pt>
                <c:pt idx="385">
                  <c:v>60.361747999999999</c:v>
                </c:pt>
                <c:pt idx="386">
                  <c:v>60.701678000000001</c:v>
                </c:pt>
                <c:pt idx="387">
                  <c:v>60.958106000000001</c:v>
                </c:pt>
                <c:pt idx="388">
                  <c:v>61.198008000000002</c:v>
                </c:pt>
                <c:pt idx="389">
                  <c:v>61.537446000000003</c:v>
                </c:pt>
                <c:pt idx="390">
                  <c:v>61.887990000000002</c:v>
                </c:pt>
                <c:pt idx="391">
                  <c:v>62.318950000000001</c:v>
                </c:pt>
                <c:pt idx="392">
                  <c:v>62.769109</c:v>
                </c:pt>
                <c:pt idx="393">
                  <c:v>63.204310999999997</c:v>
                </c:pt>
                <c:pt idx="394">
                  <c:v>63.536852000000003</c:v>
                </c:pt>
                <c:pt idx="395">
                  <c:v>63.936922000000003</c:v>
                </c:pt>
                <c:pt idx="396">
                  <c:v>64.369315</c:v>
                </c:pt>
                <c:pt idx="397">
                  <c:v>64.774808000000007</c:v>
                </c:pt>
                <c:pt idx="398">
                  <c:v>65.124979999999994</c:v>
                </c:pt>
                <c:pt idx="399">
                  <c:v>65.434908000000007</c:v>
                </c:pt>
                <c:pt idx="400">
                  <c:v>65.775958000000003</c:v>
                </c:pt>
                <c:pt idx="401">
                  <c:v>66.158457999999996</c:v>
                </c:pt>
                <c:pt idx="402">
                  <c:v>66.579399999999993</c:v>
                </c:pt>
                <c:pt idx="403">
                  <c:v>67.134522000000004</c:v>
                </c:pt>
                <c:pt idx="404">
                  <c:v>67.625932000000006</c:v>
                </c:pt>
                <c:pt idx="405">
                  <c:v>68.142086000000006</c:v>
                </c:pt>
                <c:pt idx="406">
                  <c:v>68.515489000000002</c:v>
                </c:pt>
                <c:pt idx="407">
                  <c:v>68.967748999999998</c:v>
                </c:pt>
                <c:pt idx="408">
                  <c:v>69.340619000000004</c:v>
                </c:pt>
                <c:pt idx="409">
                  <c:v>69.571519999999992</c:v>
                </c:pt>
                <c:pt idx="410">
                  <c:v>69.858397999999994</c:v>
                </c:pt>
                <c:pt idx="411">
                  <c:v>70.088482999999997</c:v>
                </c:pt>
                <c:pt idx="412">
                  <c:v>70.362682000000007</c:v>
                </c:pt>
                <c:pt idx="413">
                  <c:v>70.583335000000005</c:v>
                </c:pt>
                <c:pt idx="414">
                  <c:v>70.885693000000003</c:v>
                </c:pt>
                <c:pt idx="415">
                  <c:v>71.236455000000007</c:v>
                </c:pt>
                <c:pt idx="416">
                  <c:v>71.509455000000003</c:v>
                </c:pt>
                <c:pt idx="417">
                  <c:v>71.89355900000001</c:v>
                </c:pt>
                <c:pt idx="418">
                  <c:v>72.219284000000002</c:v>
                </c:pt>
                <c:pt idx="419">
                  <c:v>72.540404999999993</c:v>
                </c:pt>
                <c:pt idx="420">
                  <c:v>72.726832000000002</c:v>
                </c:pt>
                <c:pt idx="421">
                  <c:v>72.892809999999997</c:v>
                </c:pt>
                <c:pt idx="422">
                  <c:v>73.112867999999992</c:v>
                </c:pt>
                <c:pt idx="423">
                  <c:v>73.15474900000001</c:v>
                </c:pt>
                <c:pt idx="424">
                  <c:v>73.273243000000008</c:v>
                </c:pt>
                <c:pt idx="425">
                  <c:v>73.323549</c:v>
                </c:pt>
                <c:pt idx="426">
                  <c:v>73.36580699999999</c:v>
                </c:pt>
                <c:pt idx="427">
                  <c:v>73.427418000000003</c:v>
                </c:pt>
                <c:pt idx="428">
                  <c:v>73.413651999999999</c:v>
                </c:pt>
                <c:pt idx="429">
                  <c:v>73.445018000000005</c:v>
                </c:pt>
                <c:pt idx="430">
                  <c:v>73.473886999999991</c:v>
                </c:pt>
                <c:pt idx="431">
                  <c:v>73.522141000000005</c:v>
                </c:pt>
                <c:pt idx="432">
                  <c:v>73.559567000000001</c:v>
                </c:pt>
                <c:pt idx="433">
                  <c:v>73.665323000000001</c:v>
                </c:pt>
                <c:pt idx="434">
                  <c:v>73.824826000000002</c:v>
                </c:pt>
                <c:pt idx="435">
                  <c:v>73.976286000000002</c:v>
                </c:pt>
                <c:pt idx="436">
                  <c:v>74.414552</c:v>
                </c:pt>
                <c:pt idx="437">
                  <c:v>74.962174000000005</c:v>
                </c:pt>
                <c:pt idx="438">
                  <c:v>75.719915</c:v>
                </c:pt>
                <c:pt idx="439">
                  <c:v>76.61566400000001</c:v>
                </c:pt>
                <c:pt idx="440">
                  <c:v>77.598128000000003</c:v>
                </c:pt>
                <c:pt idx="441">
                  <c:v>78.741118</c:v>
                </c:pt>
                <c:pt idx="442">
                  <c:v>80.018661000000009</c:v>
                </c:pt>
                <c:pt idx="443">
                  <c:v>81.414871000000005</c:v>
                </c:pt>
                <c:pt idx="444">
                  <c:v>82.914329000000009</c:v>
                </c:pt>
                <c:pt idx="445">
                  <c:v>84.380760000000009</c:v>
                </c:pt>
                <c:pt idx="446">
                  <c:v>85.804234000000008</c:v>
                </c:pt>
                <c:pt idx="447">
                  <c:v>87.160575999999992</c:v>
                </c:pt>
                <c:pt idx="448">
                  <c:v>88.581049000000007</c:v>
                </c:pt>
                <c:pt idx="449">
                  <c:v>89.857804999999999</c:v>
                </c:pt>
                <c:pt idx="450">
                  <c:v>91.123121999999995</c:v>
                </c:pt>
                <c:pt idx="451">
                  <c:v>92.277411000000001</c:v>
                </c:pt>
                <c:pt idx="452">
                  <c:v>93.402808999999991</c:v>
                </c:pt>
                <c:pt idx="453">
                  <c:v>94.451211000000001</c:v>
                </c:pt>
                <c:pt idx="454">
                  <c:v>95.409948999999997</c:v>
                </c:pt>
                <c:pt idx="455">
                  <c:v>96.407685999999998</c:v>
                </c:pt>
                <c:pt idx="456">
                  <c:v>97.250984000000003</c:v>
                </c:pt>
                <c:pt idx="457">
                  <c:v>97.997967000000003</c:v>
                </c:pt>
                <c:pt idx="458">
                  <c:v>98.577009000000004</c:v>
                </c:pt>
                <c:pt idx="459">
                  <c:v>99.143180000000001</c:v>
                </c:pt>
                <c:pt idx="460">
                  <c:v>99.578249</c:v>
                </c:pt>
                <c:pt idx="461">
                  <c:v>99.983900000000006</c:v>
                </c:pt>
                <c:pt idx="462">
                  <c:v>100.312693</c:v>
                </c:pt>
                <c:pt idx="463">
                  <c:v>100.710509</c:v>
                </c:pt>
                <c:pt idx="464">
                  <c:v>101.115104</c:v>
                </c:pt>
                <c:pt idx="465">
                  <c:v>101.598986</c:v>
                </c:pt>
                <c:pt idx="466">
                  <c:v>102.046418</c:v>
                </c:pt>
                <c:pt idx="467">
                  <c:v>102.58664400000001</c:v>
                </c:pt>
                <c:pt idx="468">
                  <c:v>103.049914</c:v>
                </c:pt>
                <c:pt idx="469">
                  <c:v>103.487601</c:v>
                </c:pt>
                <c:pt idx="470">
                  <c:v>103.832464</c:v>
                </c:pt>
                <c:pt idx="471">
                  <c:v>104.157934</c:v>
                </c:pt>
                <c:pt idx="472">
                  <c:v>104.29929</c:v>
                </c:pt>
                <c:pt idx="473">
                  <c:v>104.51851499999999</c:v>
                </c:pt>
                <c:pt idx="474">
                  <c:v>104.625833</c:v>
                </c:pt>
                <c:pt idx="475">
                  <c:v>104.822158</c:v>
                </c:pt>
                <c:pt idx="476">
                  <c:v>105.00774199999999</c:v>
                </c:pt>
                <c:pt idx="477">
                  <c:v>105.271854</c:v>
                </c:pt>
                <c:pt idx="478">
                  <c:v>105.44975100000001</c:v>
                </c:pt>
                <c:pt idx="479">
                  <c:v>105.79004500000001</c:v>
                </c:pt>
                <c:pt idx="480">
                  <c:v>106.082127</c:v>
                </c:pt>
                <c:pt idx="481">
                  <c:v>106.396837</c:v>
                </c:pt>
                <c:pt idx="482">
                  <c:v>106.509946</c:v>
                </c:pt>
                <c:pt idx="483">
                  <c:v>106.24818500000001</c:v>
                </c:pt>
                <c:pt idx="484">
                  <c:v>106.011974</c:v>
                </c:pt>
                <c:pt idx="485">
                  <c:v>105.829657</c:v>
                </c:pt>
                <c:pt idx="486">
                  <c:v>105.623931</c:v>
                </c:pt>
                <c:pt idx="487">
                  <c:v>105.516519</c:v>
                </c:pt>
                <c:pt idx="488">
                  <c:v>105.489999</c:v>
                </c:pt>
                <c:pt idx="489">
                  <c:v>105.695992</c:v>
                </c:pt>
                <c:pt idx="490">
                  <c:v>106.00445499999999</c:v>
                </c:pt>
                <c:pt idx="491">
                  <c:v>106.613231</c:v>
                </c:pt>
                <c:pt idx="492">
                  <c:v>107.374728</c:v>
                </c:pt>
                <c:pt idx="493">
                  <c:v>108.504763</c:v>
                </c:pt>
                <c:pt idx="494">
                  <c:v>109.502509</c:v>
                </c:pt>
                <c:pt idx="495">
                  <c:v>110.34889099999999</c:v>
                </c:pt>
                <c:pt idx="496">
                  <c:v>111.52418299999999</c:v>
                </c:pt>
                <c:pt idx="497">
                  <c:v>112.732822</c:v>
                </c:pt>
                <c:pt idx="498">
                  <c:v>113.809746</c:v>
                </c:pt>
                <c:pt idx="499">
                  <c:v>114.996928</c:v>
                </c:pt>
                <c:pt idx="500">
                  <c:v>115.98192299999999</c:v>
                </c:pt>
                <c:pt idx="501">
                  <c:v>116.758105</c:v>
                </c:pt>
                <c:pt idx="502">
                  <c:v>117.294698</c:v>
                </c:pt>
                <c:pt idx="503">
                  <c:v>117.624318</c:v>
                </c:pt>
                <c:pt idx="504">
                  <c:v>117.611909</c:v>
                </c:pt>
                <c:pt idx="505">
                  <c:v>117.62328100000001</c:v>
                </c:pt>
                <c:pt idx="506">
                  <c:v>117.43247700000001</c:v>
                </c:pt>
                <c:pt idx="507">
                  <c:v>116.941542</c:v>
                </c:pt>
                <c:pt idx="508">
                  <c:v>116.56267699999999</c:v>
                </c:pt>
                <c:pt idx="509">
                  <c:v>116.139329</c:v>
                </c:pt>
                <c:pt idx="510">
                  <c:v>115.766554</c:v>
                </c:pt>
                <c:pt idx="511">
                  <c:v>115.551051</c:v>
                </c:pt>
                <c:pt idx="512">
                  <c:v>115.15424299999999</c:v>
                </c:pt>
                <c:pt idx="513">
                  <c:v>114.789417</c:v>
                </c:pt>
                <c:pt idx="514">
                  <c:v>114.635929</c:v>
                </c:pt>
                <c:pt idx="515">
                  <c:v>114.782319</c:v>
                </c:pt>
                <c:pt idx="516">
                  <c:v>115.090717</c:v>
                </c:pt>
                <c:pt idx="517">
                  <c:v>115.60237100000001</c:v>
                </c:pt>
                <c:pt idx="518">
                  <c:v>116.189145</c:v>
                </c:pt>
                <c:pt idx="519">
                  <c:v>116.756838</c:v>
                </c:pt>
                <c:pt idx="520">
                  <c:v>117.184363</c:v>
                </c:pt>
                <c:pt idx="521">
                  <c:v>117.650302</c:v>
                </c:pt>
                <c:pt idx="522">
                  <c:v>118.013077</c:v>
                </c:pt>
                <c:pt idx="523">
                  <c:v>118.15726100000001</c:v>
                </c:pt>
                <c:pt idx="524">
                  <c:v>118.070916</c:v>
                </c:pt>
                <c:pt idx="525">
                  <c:v>118.082858</c:v>
                </c:pt>
                <c:pt idx="526">
                  <c:v>117.96501499999999</c:v>
                </c:pt>
                <c:pt idx="527">
                  <c:v>117.885902</c:v>
                </c:pt>
                <c:pt idx="528">
                  <c:v>117.76951200000001</c:v>
                </c:pt>
                <c:pt idx="529">
                  <c:v>117.689746</c:v>
                </c:pt>
                <c:pt idx="530">
                  <c:v>117.663298</c:v>
                </c:pt>
                <c:pt idx="531">
                  <c:v>117.49225</c:v>
                </c:pt>
                <c:pt idx="532">
                  <c:v>117.162413</c:v>
                </c:pt>
                <c:pt idx="533">
                  <c:v>117.15926399999999</c:v>
                </c:pt>
                <c:pt idx="534">
                  <c:v>116.826864</c:v>
                </c:pt>
                <c:pt idx="535">
                  <c:v>116.73555500000001</c:v>
                </c:pt>
                <c:pt idx="536">
                  <c:v>116.601561</c:v>
                </c:pt>
                <c:pt idx="537">
                  <c:v>116.687033</c:v>
                </c:pt>
                <c:pt idx="538">
                  <c:v>116.503944</c:v>
                </c:pt>
                <c:pt idx="539">
                  <c:v>116.47238299999999</c:v>
                </c:pt>
                <c:pt idx="540">
                  <c:v>116.447975</c:v>
                </c:pt>
                <c:pt idx="541">
                  <c:v>116.44106600000001</c:v>
                </c:pt>
                <c:pt idx="542">
                  <c:v>116.200351</c:v>
                </c:pt>
                <c:pt idx="543">
                  <c:v>116.05977799999999</c:v>
                </c:pt>
                <c:pt idx="544">
                  <c:v>115.99177299999999</c:v>
                </c:pt>
                <c:pt idx="545">
                  <c:v>115.91328</c:v>
                </c:pt>
                <c:pt idx="546">
                  <c:v>115.651008</c:v>
                </c:pt>
                <c:pt idx="547">
                  <c:v>115.742143</c:v>
                </c:pt>
                <c:pt idx="548">
                  <c:v>115.706461</c:v>
                </c:pt>
                <c:pt idx="549">
                  <c:v>115.623626</c:v>
                </c:pt>
                <c:pt idx="550">
                  <c:v>115.514309</c:v>
                </c:pt>
                <c:pt idx="551">
                  <c:v>115.33554100000001</c:v>
                </c:pt>
                <c:pt idx="552">
                  <c:v>115.031724</c:v>
                </c:pt>
                <c:pt idx="553">
                  <c:v>114.673615</c:v>
                </c:pt>
                <c:pt idx="554">
                  <c:v>114.20011</c:v>
                </c:pt>
                <c:pt idx="555">
                  <c:v>114.192082</c:v>
                </c:pt>
                <c:pt idx="556">
                  <c:v>113.991376</c:v>
                </c:pt>
                <c:pt idx="557">
                  <c:v>113.930483</c:v>
                </c:pt>
                <c:pt idx="558">
                  <c:v>114.083392</c:v>
                </c:pt>
                <c:pt idx="559">
                  <c:v>114.609134</c:v>
                </c:pt>
                <c:pt idx="560">
                  <c:v>114.87979</c:v>
                </c:pt>
                <c:pt idx="561">
                  <c:v>115.030615</c:v>
                </c:pt>
                <c:pt idx="562">
                  <c:v>115.21294</c:v>
                </c:pt>
                <c:pt idx="563">
                  <c:v>115.35067600000001</c:v>
                </c:pt>
                <c:pt idx="564">
                  <c:v>115.66494899999999</c:v>
                </c:pt>
                <c:pt idx="565">
                  <c:v>115.97046400000001</c:v>
                </c:pt>
                <c:pt idx="566">
                  <c:v>116.24315900000001</c:v>
                </c:pt>
                <c:pt idx="567">
                  <c:v>116.330792</c:v>
                </c:pt>
                <c:pt idx="568">
                  <c:v>116.885398</c:v>
                </c:pt>
                <c:pt idx="569">
                  <c:v>117.440318</c:v>
                </c:pt>
                <c:pt idx="570">
                  <c:v>117.43765500000001</c:v>
                </c:pt>
                <c:pt idx="571">
                  <c:v>117.11102099999999</c:v>
                </c:pt>
                <c:pt idx="572">
                  <c:v>116.542315</c:v>
                </c:pt>
                <c:pt idx="573">
                  <c:v>116.154318</c:v>
                </c:pt>
                <c:pt idx="574">
                  <c:v>115.521537</c:v>
                </c:pt>
                <c:pt idx="575">
                  <c:v>115.083045</c:v>
                </c:pt>
                <c:pt idx="576">
                  <c:v>115.194365</c:v>
                </c:pt>
                <c:pt idx="577">
                  <c:v>115.34126000000001</c:v>
                </c:pt>
                <c:pt idx="578">
                  <c:v>115.53003</c:v>
                </c:pt>
                <c:pt idx="579">
                  <c:v>116.0209</c:v>
                </c:pt>
                <c:pt idx="580">
                  <c:v>116.92000899999999</c:v>
                </c:pt>
                <c:pt idx="581">
                  <c:v>117.508106</c:v>
                </c:pt>
                <c:pt idx="582">
                  <c:v>117.71034299999999</c:v>
                </c:pt>
                <c:pt idx="583">
                  <c:v>117.839066</c:v>
                </c:pt>
                <c:pt idx="584">
                  <c:v>117.799081</c:v>
                </c:pt>
                <c:pt idx="585">
                  <c:v>117.736515</c:v>
                </c:pt>
                <c:pt idx="586">
                  <c:v>117.623434</c:v>
                </c:pt>
                <c:pt idx="587">
                  <c:v>117.74564599999999</c:v>
                </c:pt>
                <c:pt idx="588">
                  <c:v>118.05368199999999</c:v>
                </c:pt>
                <c:pt idx="589">
                  <c:v>117.619795</c:v>
                </c:pt>
                <c:pt idx="590">
                  <c:v>117.263532</c:v>
                </c:pt>
                <c:pt idx="591">
                  <c:v>116.96772199999999</c:v>
                </c:pt>
                <c:pt idx="592">
                  <c:v>116.205282</c:v>
                </c:pt>
                <c:pt idx="593">
                  <c:v>115.79750199999999</c:v>
                </c:pt>
                <c:pt idx="594">
                  <c:v>115.15626</c:v>
                </c:pt>
                <c:pt idx="595">
                  <c:v>115.203954</c:v>
                </c:pt>
                <c:pt idx="596">
                  <c:v>113.91095300000001</c:v>
                </c:pt>
                <c:pt idx="597">
                  <c:v>113.361069</c:v>
                </c:pt>
                <c:pt idx="598">
                  <c:v>113.184089</c:v>
                </c:pt>
                <c:pt idx="599">
                  <c:v>113.177368</c:v>
                </c:pt>
                <c:pt idx="600">
                  <c:v>113.036191</c:v>
                </c:pt>
                <c:pt idx="601">
                  <c:v>112.843402</c:v>
                </c:pt>
                <c:pt idx="602">
                  <c:v>113.021854</c:v>
                </c:pt>
                <c:pt idx="603">
                  <c:v>113.13200999999999</c:v>
                </c:pt>
                <c:pt idx="604">
                  <c:v>113.02286599999999</c:v>
                </c:pt>
                <c:pt idx="605">
                  <c:v>113.840208</c:v>
                </c:pt>
                <c:pt idx="606">
                  <c:v>114.553764</c:v>
                </c:pt>
                <c:pt idx="607">
                  <c:v>115.60826</c:v>
                </c:pt>
                <c:pt idx="608">
                  <c:v>115.485912</c:v>
                </c:pt>
                <c:pt idx="609">
                  <c:v>116.080853</c:v>
                </c:pt>
                <c:pt idx="610">
                  <c:v>116.42107300000001</c:v>
                </c:pt>
                <c:pt idx="611">
                  <c:v>116.827507</c:v>
                </c:pt>
                <c:pt idx="612">
                  <c:v>117.063818</c:v>
                </c:pt>
                <c:pt idx="613">
                  <c:v>117.388029</c:v>
                </c:pt>
                <c:pt idx="614">
                  <c:v>117.6212</c:v>
                </c:pt>
                <c:pt idx="615">
                  <c:v>117.671379</c:v>
                </c:pt>
                <c:pt idx="616">
                  <c:v>117.787572</c:v>
                </c:pt>
                <c:pt idx="617">
                  <c:v>118.23687</c:v>
                </c:pt>
                <c:pt idx="618">
                  <c:v>118.332899</c:v>
                </c:pt>
                <c:pt idx="619">
                  <c:v>118.385468</c:v>
                </c:pt>
                <c:pt idx="620">
                  <c:v>118.457694</c:v>
                </c:pt>
                <c:pt idx="621">
                  <c:v>118.397184</c:v>
                </c:pt>
                <c:pt idx="622">
                  <c:v>118.275578</c:v>
                </c:pt>
                <c:pt idx="623">
                  <c:v>118.03931900000001</c:v>
                </c:pt>
                <c:pt idx="624">
                  <c:v>117.604721</c:v>
                </c:pt>
                <c:pt idx="625">
                  <c:v>116.777255</c:v>
                </c:pt>
                <c:pt idx="626">
                  <c:v>116.426119</c:v>
                </c:pt>
                <c:pt idx="627">
                  <c:v>115.98637100000001</c:v>
                </c:pt>
                <c:pt idx="628">
                  <c:v>115.469601</c:v>
                </c:pt>
                <c:pt idx="629">
                  <c:v>115.090227</c:v>
                </c:pt>
                <c:pt idx="630">
                  <c:v>114.767106</c:v>
                </c:pt>
                <c:pt idx="631">
                  <c:v>114.60948</c:v>
                </c:pt>
                <c:pt idx="632">
                  <c:v>114.557462</c:v>
                </c:pt>
                <c:pt idx="633">
                  <c:v>114.51581400000001</c:v>
                </c:pt>
                <c:pt idx="634">
                  <c:v>114.245898</c:v>
                </c:pt>
                <c:pt idx="635">
                  <c:v>114.08181399999999</c:v>
                </c:pt>
                <c:pt idx="636">
                  <c:v>113.929159</c:v>
                </c:pt>
                <c:pt idx="637">
                  <c:v>113.461023</c:v>
                </c:pt>
                <c:pt idx="638">
                  <c:v>113.317232</c:v>
                </c:pt>
                <c:pt idx="639">
                  <c:v>112.78462</c:v>
                </c:pt>
                <c:pt idx="640">
                  <c:v>111.81328000000001</c:v>
                </c:pt>
                <c:pt idx="641">
                  <c:v>111.21270199999999</c:v>
                </c:pt>
                <c:pt idx="642">
                  <c:v>110.29233000000001</c:v>
                </c:pt>
                <c:pt idx="643">
                  <c:v>109.047651</c:v>
                </c:pt>
                <c:pt idx="644">
                  <c:v>108.19726900000001</c:v>
                </c:pt>
                <c:pt idx="645">
                  <c:v>107.10710899999999</c:v>
                </c:pt>
                <c:pt idx="646">
                  <c:v>105.917276</c:v>
                </c:pt>
                <c:pt idx="647">
                  <c:v>105.12157999999999</c:v>
                </c:pt>
                <c:pt idx="648">
                  <c:v>104.53857600000001</c:v>
                </c:pt>
                <c:pt idx="649">
                  <c:v>104.042179</c:v>
                </c:pt>
                <c:pt idx="650">
                  <c:v>103.84784999999999</c:v>
                </c:pt>
                <c:pt idx="651">
                  <c:v>103.834524</c:v>
                </c:pt>
                <c:pt idx="652">
                  <c:v>103.918147</c:v>
                </c:pt>
                <c:pt idx="653">
                  <c:v>104.51576900000001</c:v>
                </c:pt>
                <c:pt idx="654">
                  <c:v>105.073919</c:v>
                </c:pt>
                <c:pt idx="655">
                  <c:v>105.39325599999999</c:v>
                </c:pt>
                <c:pt idx="656">
                  <c:v>106.40764</c:v>
                </c:pt>
                <c:pt idx="657">
                  <c:v>107.218924</c:v>
                </c:pt>
                <c:pt idx="658">
                  <c:v>108.03575499999999</c:v>
                </c:pt>
                <c:pt idx="659">
                  <c:v>108.605576</c:v>
                </c:pt>
                <c:pt idx="660">
                  <c:v>109.63670399999999</c:v>
                </c:pt>
                <c:pt idx="661">
                  <c:v>109.778901</c:v>
                </c:pt>
                <c:pt idx="662">
                  <c:v>110.14806900000001</c:v>
                </c:pt>
                <c:pt idx="663">
                  <c:v>110.496392</c:v>
                </c:pt>
                <c:pt idx="664">
                  <c:v>110.72176399999999</c:v>
                </c:pt>
                <c:pt idx="665">
                  <c:v>111.188327</c:v>
                </c:pt>
                <c:pt idx="666">
                  <c:v>111.623942</c:v>
                </c:pt>
                <c:pt idx="667">
                  <c:v>112.388002</c:v>
                </c:pt>
                <c:pt idx="668">
                  <c:v>112.965768</c:v>
                </c:pt>
                <c:pt idx="669">
                  <c:v>114.131063</c:v>
                </c:pt>
                <c:pt idx="670">
                  <c:v>115.344309</c:v>
                </c:pt>
                <c:pt idx="671">
                  <c:v>116.015063</c:v>
                </c:pt>
                <c:pt idx="672">
                  <c:v>116.836308</c:v>
                </c:pt>
                <c:pt idx="673">
                  <c:v>116.59587500000001</c:v>
                </c:pt>
                <c:pt idx="674">
                  <c:v>116.937229</c:v>
                </c:pt>
                <c:pt idx="675">
                  <c:v>116.80570400000001</c:v>
                </c:pt>
                <c:pt idx="676">
                  <c:v>116.707959</c:v>
                </c:pt>
                <c:pt idx="677">
                  <c:v>116.39486100000001</c:v>
                </c:pt>
                <c:pt idx="678">
                  <c:v>116.33985</c:v>
                </c:pt>
                <c:pt idx="679">
                  <c:v>116.56717399999999</c:v>
                </c:pt>
                <c:pt idx="680">
                  <c:v>116.310174</c:v>
                </c:pt>
                <c:pt idx="681">
                  <c:v>116.787671</c:v>
                </c:pt>
                <c:pt idx="682">
                  <c:v>117.05256799999999</c:v>
                </c:pt>
                <c:pt idx="683">
                  <c:v>117.06196199999999</c:v>
                </c:pt>
                <c:pt idx="684">
                  <c:v>117.36178700000001</c:v>
                </c:pt>
                <c:pt idx="685">
                  <c:v>117.246724</c:v>
                </c:pt>
                <c:pt idx="686">
                  <c:v>117.493189</c:v>
                </c:pt>
                <c:pt idx="687">
                  <c:v>117.356397</c:v>
                </c:pt>
                <c:pt idx="688">
                  <c:v>117.409021</c:v>
                </c:pt>
                <c:pt idx="689">
                  <c:v>117.153757</c:v>
                </c:pt>
                <c:pt idx="690">
                  <c:v>117.547222</c:v>
                </c:pt>
                <c:pt idx="691">
                  <c:v>117.81666300000001</c:v>
                </c:pt>
                <c:pt idx="692">
                  <c:v>117.897542</c:v>
                </c:pt>
                <c:pt idx="693">
                  <c:v>118.02497200000001</c:v>
                </c:pt>
                <c:pt idx="694">
                  <c:v>117.962673</c:v>
                </c:pt>
                <c:pt idx="695">
                  <c:v>117.94369399999999</c:v>
                </c:pt>
                <c:pt idx="696">
                  <c:v>117.903605</c:v>
                </c:pt>
                <c:pt idx="697">
                  <c:v>117.516023</c:v>
                </c:pt>
                <c:pt idx="698">
                  <c:v>117.610119</c:v>
                </c:pt>
                <c:pt idx="699">
                  <c:v>117.386213</c:v>
                </c:pt>
                <c:pt idx="700">
                  <c:v>117.267354</c:v>
                </c:pt>
                <c:pt idx="701">
                  <c:v>117.30625499999999</c:v>
                </c:pt>
                <c:pt idx="702">
                  <c:v>117.64413500000001</c:v>
                </c:pt>
                <c:pt idx="703">
                  <c:v>117.86111</c:v>
                </c:pt>
                <c:pt idx="704">
                  <c:v>117.914918</c:v>
                </c:pt>
                <c:pt idx="705">
                  <c:v>118.146445</c:v>
                </c:pt>
                <c:pt idx="706">
                  <c:v>118.211404</c:v>
                </c:pt>
                <c:pt idx="707">
                  <c:v>118.456507</c:v>
                </c:pt>
                <c:pt idx="708">
                  <c:v>118.540109</c:v>
                </c:pt>
                <c:pt idx="709">
                  <c:v>118.50639700000001</c:v>
                </c:pt>
                <c:pt idx="710">
                  <c:v>118.678956</c:v>
                </c:pt>
                <c:pt idx="711">
                  <c:v>118.462261</c:v>
                </c:pt>
                <c:pt idx="712">
                  <c:v>118.314351</c:v>
                </c:pt>
                <c:pt idx="713">
                  <c:v>118.24399099999999</c:v>
                </c:pt>
                <c:pt idx="714">
                  <c:v>118.033314</c:v>
                </c:pt>
                <c:pt idx="715">
                  <c:v>117.880808</c:v>
                </c:pt>
                <c:pt idx="716">
                  <c:v>117.711417</c:v>
                </c:pt>
                <c:pt idx="717">
                  <c:v>117.543908</c:v>
                </c:pt>
                <c:pt idx="718">
                  <c:v>117.65459300000001</c:v>
                </c:pt>
                <c:pt idx="719">
                  <c:v>117.705596</c:v>
                </c:pt>
                <c:pt idx="720">
                  <c:v>117.712113</c:v>
                </c:pt>
                <c:pt idx="721">
                  <c:v>117.82411399999999</c:v>
                </c:pt>
                <c:pt idx="722">
                  <c:v>117.87026899999999</c:v>
                </c:pt>
                <c:pt idx="723">
                  <c:v>117.641569</c:v>
                </c:pt>
                <c:pt idx="724">
                  <c:v>117.689009</c:v>
                </c:pt>
                <c:pt idx="725">
                  <c:v>117.623322</c:v>
                </c:pt>
                <c:pt idx="726">
                  <c:v>117.692155</c:v>
                </c:pt>
                <c:pt idx="727">
                  <c:v>117.718008</c:v>
                </c:pt>
                <c:pt idx="728">
                  <c:v>117.703328</c:v>
                </c:pt>
                <c:pt idx="729">
                  <c:v>117.846735</c:v>
                </c:pt>
                <c:pt idx="730">
                  <c:v>118.019335</c:v>
                </c:pt>
                <c:pt idx="731">
                  <c:v>117.954027</c:v>
                </c:pt>
                <c:pt idx="732">
                  <c:v>118.163591</c:v>
                </c:pt>
                <c:pt idx="733">
                  <c:v>118.324856</c:v>
                </c:pt>
                <c:pt idx="734">
                  <c:v>118.36248999999999</c:v>
                </c:pt>
                <c:pt idx="735">
                  <c:v>118.323576</c:v>
                </c:pt>
                <c:pt idx="736">
                  <c:v>118.477485</c:v>
                </c:pt>
                <c:pt idx="737">
                  <c:v>118.456382</c:v>
                </c:pt>
                <c:pt idx="738">
                  <c:v>118.497974</c:v>
                </c:pt>
                <c:pt idx="739">
                  <c:v>118.324409</c:v>
                </c:pt>
                <c:pt idx="740">
                  <c:v>118.279492</c:v>
                </c:pt>
                <c:pt idx="741">
                  <c:v>118.213988</c:v>
                </c:pt>
                <c:pt idx="742">
                  <c:v>118.16589999999999</c:v>
                </c:pt>
                <c:pt idx="743">
                  <c:v>118.021793</c:v>
                </c:pt>
                <c:pt idx="744">
                  <c:v>118.159226</c:v>
                </c:pt>
                <c:pt idx="745">
                  <c:v>118.163342</c:v>
                </c:pt>
                <c:pt idx="746">
                  <c:v>118.067455</c:v>
                </c:pt>
                <c:pt idx="747">
                  <c:v>117.881383</c:v>
                </c:pt>
                <c:pt idx="748">
                  <c:v>117.863624</c:v>
                </c:pt>
                <c:pt idx="749">
                  <c:v>117.746793</c:v>
                </c:pt>
                <c:pt idx="750">
                  <c:v>117.704037</c:v>
                </c:pt>
                <c:pt idx="751">
                  <c:v>117.649856</c:v>
                </c:pt>
                <c:pt idx="752">
                  <c:v>117.71554999999999</c:v>
                </c:pt>
                <c:pt idx="753">
                  <c:v>117.672022</c:v>
                </c:pt>
                <c:pt idx="754">
                  <c:v>117.754706</c:v>
                </c:pt>
                <c:pt idx="755">
                  <c:v>117.765146</c:v>
                </c:pt>
                <c:pt idx="756">
                  <c:v>117.955679</c:v>
                </c:pt>
                <c:pt idx="757">
                  <c:v>117.831391</c:v>
                </c:pt>
                <c:pt idx="758">
                  <c:v>117.607598</c:v>
                </c:pt>
                <c:pt idx="759">
                  <c:v>117.435757</c:v>
                </c:pt>
                <c:pt idx="760">
                  <c:v>117.442898</c:v>
                </c:pt>
                <c:pt idx="761">
                  <c:v>117.426175</c:v>
                </c:pt>
                <c:pt idx="762">
                  <c:v>117.54507599999999</c:v>
                </c:pt>
                <c:pt idx="763">
                  <c:v>117.63370399999999</c:v>
                </c:pt>
                <c:pt idx="764">
                  <c:v>117.866428</c:v>
                </c:pt>
                <c:pt idx="765">
                  <c:v>117.99599000000001</c:v>
                </c:pt>
                <c:pt idx="766">
                  <c:v>118.190955</c:v>
                </c:pt>
                <c:pt idx="767">
                  <c:v>118.372652</c:v>
                </c:pt>
                <c:pt idx="768">
                  <c:v>118.440996</c:v>
                </c:pt>
                <c:pt idx="769">
                  <c:v>118.434969</c:v>
                </c:pt>
                <c:pt idx="770">
                  <c:v>118.447242</c:v>
                </c:pt>
                <c:pt idx="771">
                  <c:v>118.393671</c:v>
                </c:pt>
                <c:pt idx="772">
                  <c:v>118.38314</c:v>
                </c:pt>
                <c:pt idx="773">
                  <c:v>118.346037</c:v>
                </c:pt>
                <c:pt idx="774">
                  <c:v>118.383674</c:v>
                </c:pt>
                <c:pt idx="775">
                  <c:v>118.380757</c:v>
                </c:pt>
                <c:pt idx="776">
                  <c:v>118.488495</c:v>
                </c:pt>
                <c:pt idx="777">
                  <c:v>118.476709</c:v>
                </c:pt>
                <c:pt idx="778">
                  <c:v>118.43325299999999</c:v>
                </c:pt>
                <c:pt idx="779">
                  <c:v>118.37074800000001</c:v>
                </c:pt>
                <c:pt idx="780">
                  <c:v>118.302171</c:v>
                </c:pt>
                <c:pt idx="781">
                  <c:v>118.30076800000001</c:v>
                </c:pt>
                <c:pt idx="782">
                  <c:v>118.281532</c:v>
                </c:pt>
                <c:pt idx="783">
                  <c:v>118.265945</c:v>
                </c:pt>
                <c:pt idx="784">
                  <c:v>118.338306</c:v>
                </c:pt>
                <c:pt idx="785">
                  <c:v>118.249267</c:v>
                </c:pt>
                <c:pt idx="786">
                  <c:v>118.25017</c:v>
                </c:pt>
                <c:pt idx="787">
                  <c:v>118.227571</c:v>
                </c:pt>
                <c:pt idx="788">
                  <c:v>118.319052</c:v>
                </c:pt>
                <c:pt idx="789">
                  <c:v>118.304322</c:v>
                </c:pt>
                <c:pt idx="790">
                  <c:v>118.278969</c:v>
                </c:pt>
                <c:pt idx="791">
                  <c:v>118.255222</c:v>
                </c:pt>
                <c:pt idx="792">
                  <c:v>118.311858</c:v>
                </c:pt>
                <c:pt idx="793">
                  <c:v>118.33899099999999</c:v>
                </c:pt>
                <c:pt idx="794">
                  <c:v>118.528006</c:v>
                </c:pt>
                <c:pt idx="795">
                  <c:v>118.604518</c:v>
                </c:pt>
                <c:pt idx="796">
                  <c:v>118.64580100000001</c:v>
                </c:pt>
                <c:pt idx="797">
                  <c:v>118.510322</c:v>
                </c:pt>
                <c:pt idx="798">
                  <c:v>118.49514600000001</c:v>
                </c:pt>
                <c:pt idx="799">
                  <c:v>118.46263399999999</c:v>
                </c:pt>
                <c:pt idx="800">
                  <c:v>118.524153</c:v>
                </c:pt>
                <c:pt idx="801">
                  <c:v>118.545946</c:v>
                </c:pt>
                <c:pt idx="802">
                  <c:v>118.575784</c:v>
                </c:pt>
                <c:pt idx="803">
                  <c:v>118.59452899999999</c:v>
                </c:pt>
                <c:pt idx="804">
                  <c:v>118.67318299999999</c:v>
                </c:pt>
                <c:pt idx="805">
                  <c:v>118.67433200000001</c:v>
                </c:pt>
                <c:pt idx="806">
                  <c:v>118.756658</c:v>
                </c:pt>
                <c:pt idx="807">
                  <c:v>118.670709</c:v>
                </c:pt>
                <c:pt idx="808">
                  <c:v>118.558035</c:v>
                </c:pt>
                <c:pt idx="809">
                  <c:v>118.41265799999999</c:v>
                </c:pt>
                <c:pt idx="810">
                  <c:v>118.327179</c:v>
                </c:pt>
                <c:pt idx="811">
                  <c:v>118.234595</c:v>
                </c:pt>
                <c:pt idx="812">
                  <c:v>118.22419600000001</c:v>
                </c:pt>
                <c:pt idx="813">
                  <c:v>118.201525</c:v>
                </c:pt>
                <c:pt idx="814">
                  <c:v>118.223792</c:v>
                </c:pt>
                <c:pt idx="815">
                  <c:v>118.226404</c:v>
                </c:pt>
                <c:pt idx="816">
                  <c:v>118.209175</c:v>
                </c:pt>
                <c:pt idx="817">
                  <c:v>118.21534200000001</c:v>
                </c:pt>
                <c:pt idx="818">
                  <c:v>118.28227699999999</c:v>
                </c:pt>
                <c:pt idx="819">
                  <c:v>118.26711899999999</c:v>
                </c:pt>
                <c:pt idx="820">
                  <c:v>118.274794</c:v>
                </c:pt>
                <c:pt idx="821">
                  <c:v>118.180156</c:v>
                </c:pt>
                <c:pt idx="822">
                  <c:v>118.070072</c:v>
                </c:pt>
                <c:pt idx="823">
                  <c:v>118.020526</c:v>
                </c:pt>
                <c:pt idx="824">
                  <c:v>118.02561900000001</c:v>
                </c:pt>
                <c:pt idx="825">
                  <c:v>118.024906</c:v>
                </c:pt>
                <c:pt idx="826">
                  <c:v>118.09177200000001</c:v>
                </c:pt>
                <c:pt idx="827">
                  <c:v>118.092305</c:v>
                </c:pt>
                <c:pt idx="828">
                  <c:v>118.159533</c:v>
                </c:pt>
                <c:pt idx="829">
                  <c:v>118.224829</c:v>
                </c:pt>
                <c:pt idx="830">
                  <c:v>118.325948</c:v>
                </c:pt>
                <c:pt idx="831">
                  <c:v>118.35662499999999</c:v>
                </c:pt>
                <c:pt idx="832">
                  <c:v>118.495662</c:v>
                </c:pt>
                <c:pt idx="833">
                  <c:v>118.420976</c:v>
                </c:pt>
                <c:pt idx="834">
                  <c:v>118.27508</c:v>
                </c:pt>
                <c:pt idx="835">
                  <c:v>118.184027</c:v>
                </c:pt>
                <c:pt idx="836">
                  <c:v>118.107105</c:v>
                </c:pt>
                <c:pt idx="837">
                  <c:v>118.02654</c:v>
                </c:pt>
                <c:pt idx="838">
                  <c:v>118.04129399999999</c:v>
                </c:pt>
                <c:pt idx="839">
                  <c:v>118.0192</c:v>
                </c:pt>
                <c:pt idx="840">
                  <c:v>118.04791899999999</c:v>
                </c:pt>
                <c:pt idx="841">
                  <c:v>118.053774</c:v>
                </c:pt>
                <c:pt idx="842">
                  <c:v>118.16213399999999</c:v>
                </c:pt>
                <c:pt idx="843">
                  <c:v>118.276473</c:v>
                </c:pt>
                <c:pt idx="844">
                  <c:v>118.44644</c:v>
                </c:pt>
                <c:pt idx="845">
                  <c:v>118.51217699999999</c:v>
                </c:pt>
                <c:pt idx="846">
                  <c:v>118.448131</c:v>
                </c:pt>
                <c:pt idx="847">
                  <c:v>118.37539700000001</c:v>
                </c:pt>
                <c:pt idx="848">
                  <c:v>118.357643</c:v>
                </c:pt>
                <c:pt idx="849">
                  <c:v>118.315657</c:v>
                </c:pt>
                <c:pt idx="850">
                  <c:v>118.332874</c:v>
                </c:pt>
                <c:pt idx="851">
                  <c:v>118.340481</c:v>
                </c:pt>
                <c:pt idx="852">
                  <c:v>118.348077</c:v>
                </c:pt>
                <c:pt idx="853">
                  <c:v>118.372074</c:v>
                </c:pt>
                <c:pt idx="854">
                  <c:v>118.385498</c:v>
                </c:pt>
                <c:pt idx="855">
                  <c:v>118.474845</c:v>
                </c:pt>
                <c:pt idx="856">
                  <c:v>118.547892</c:v>
                </c:pt>
                <c:pt idx="857">
                  <c:v>118.61275500000001</c:v>
                </c:pt>
                <c:pt idx="858">
                  <c:v>118.635615</c:v>
                </c:pt>
                <c:pt idx="859">
                  <c:v>118.5437</c:v>
                </c:pt>
                <c:pt idx="860">
                  <c:v>118.543661</c:v>
                </c:pt>
                <c:pt idx="861">
                  <c:v>118.454474</c:v>
                </c:pt>
                <c:pt idx="862">
                  <c:v>118.476693</c:v>
                </c:pt>
                <c:pt idx="863">
                  <c:v>118.439527</c:v>
                </c:pt>
                <c:pt idx="864">
                  <c:v>118.480104</c:v>
                </c:pt>
                <c:pt idx="865">
                  <c:v>118.52023199999999</c:v>
                </c:pt>
                <c:pt idx="866">
                  <c:v>118.53735500000001</c:v>
                </c:pt>
                <c:pt idx="867">
                  <c:v>118.59423</c:v>
                </c:pt>
                <c:pt idx="868">
                  <c:v>118.654515</c:v>
                </c:pt>
                <c:pt idx="869">
                  <c:v>118.698407</c:v>
                </c:pt>
                <c:pt idx="870">
                  <c:v>118.7256</c:v>
                </c:pt>
                <c:pt idx="871">
                  <c:v>118.634111</c:v>
                </c:pt>
                <c:pt idx="872">
                  <c:v>118.617316</c:v>
                </c:pt>
                <c:pt idx="873">
                  <c:v>118.541803</c:v>
                </c:pt>
                <c:pt idx="874">
                  <c:v>118.552977</c:v>
                </c:pt>
                <c:pt idx="875">
                  <c:v>118.493144</c:v>
                </c:pt>
                <c:pt idx="876">
                  <c:v>118.562686</c:v>
                </c:pt>
                <c:pt idx="877">
                  <c:v>118.540992</c:v>
                </c:pt>
                <c:pt idx="878">
                  <c:v>118.526955</c:v>
                </c:pt>
                <c:pt idx="879">
                  <c:v>118.469121</c:v>
                </c:pt>
                <c:pt idx="880">
                  <c:v>118.44136899999999</c:v>
                </c:pt>
                <c:pt idx="881">
                  <c:v>118.38423400000001</c:v>
                </c:pt>
                <c:pt idx="882">
                  <c:v>118.362967</c:v>
                </c:pt>
                <c:pt idx="883">
                  <c:v>118.291573</c:v>
                </c:pt>
                <c:pt idx="884">
                  <c:v>118.248063</c:v>
                </c:pt>
                <c:pt idx="885">
                  <c:v>118.221834</c:v>
                </c:pt>
                <c:pt idx="886">
                  <c:v>118.196727</c:v>
                </c:pt>
                <c:pt idx="887">
                  <c:v>118.184174</c:v>
                </c:pt>
                <c:pt idx="888">
                  <c:v>118.24409300000001</c:v>
                </c:pt>
                <c:pt idx="889">
                  <c:v>118.247657</c:v>
                </c:pt>
                <c:pt idx="890">
                  <c:v>118.345005</c:v>
                </c:pt>
                <c:pt idx="891">
                  <c:v>118.354563</c:v>
                </c:pt>
                <c:pt idx="892">
                  <c:v>118.375936</c:v>
                </c:pt>
                <c:pt idx="893">
                  <c:v>118.319794</c:v>
                </c:pt>
                <c:pt idx="894">
                  <c:v>118.321195</c:v>
                </c:pt>
                <c:pt idx="895">
                  <c:v>118.310744</c:v>
                </c:pt>
                <c:pt idx="896">
                  <c:v>118.281744</c:v>
                </c:pt>
                <c:pt idx="897">
                  <c:v>118.247122</c:v>
                </c:pt>
                <c:pt idx="898">
                  <c:v>118.209115</c:v>
                </c:pt>
                <c:pt idx="899">
                  <c:v>118.218112</c:v>
                </c:pt>
                <c:pt idx="900">
                  <c:v>118.272666</c:v>
                </c:pt>
                <c:pt idx="901">
                  <c:v>118.277055</c:v>
                </c:pt>
                <c:pt idx="902">
                  <c:v>118.315291</c:v>
                </c:pt>
                <c:pt idx="903">
                  <c:v>118.31088099999999</c:v>
                </c:pt>
                <c:pt idx="904">
                  <c:v>118.296711</c:v>
                </c:pt>
                <c:pt idx="905">
                  <c:v>118.196236</c:v>
                </c:pt>
                <c:pt idx="906">
                  <c:v>118.205235</c:v>
                </c:pt>
                <c:pt idx="907">
                  <c:v>118.198778</c:v>
                </c:pt>
                <c:pt idx="908">
                  <c:v>118.20086000000001</c:v>
                </c:pt>
                <c:pt idx="909">
                  <c:v>118.18516700000001</c:v>
                </c:pt>
                <c:pt idx="910">
                  <c:v>118.201352</c:v>
                </c:pt>
                <c:pt idx="911">
                  <c:v>118.20714099999999</c:v>
                </c:pt>
                <c:pt idx="912">
                  <c:v>118.237728</c:v>
                </c:pt>
                <c:pt idx="913">
                  <c:v>118.269041</c:v>
                </c:pt>
                <c:pt idx="914">
                  <c:v>118.287041</c:v>
                </c:pt>
                <c:pt idx="915">
                  <c:v>118.253072</c:v>
                </c:pt>
                <c:pt idx="916">
                  <c:v>118.22251900000001</c:v>
                </c:pt>
                <c:pt idx="917">
                  <c:v>118.13033900000001</c:v>
                </c:pt>
                <c:pt idx="918">
                  <c:v>118.15622500000001</c:v>
                </c:pt>
                <c:pt idx="919">
                  <c:v>118.15770999999999</c:v>
                </c:pt>
                <c:pt idx="920">
                  <c:v>118.19041900000001</c:v>
                </c:pt>
                <c:pt idx="921">
                  <c:v>118.17664600000001</c:v>
                </c:pt>
                <c:pt idx="922">
                  <c:v>118.210725</c:v>
                </c:pt>
                <c:pt idx="923">
                  <c:v>118.23263900000001</c:v>
                </c:pt>
                <c:pt idx="924">
                  <c:v>118.29808800000001</c:v>
                </c:pt>
                <c:pt idx="925">
                  <c:v>118.375581</c:v>
                </c:pt>
                <c:pt idx="926">
                  <c:v>118.41855</c:v>
                </c:pt>
                <c:pt idx="927">
                  <c:v>118.390112</c:v>
                </c:pt>
                <c:pt idx="928">
                  <c:v>118.409977</c:v>
                </c:pt>
                <c:pt idx="929">
                  <c:v>118.390652</c:v>
                </c:pt>
                <c:pt idx="930">
                  <c:v>118.43955800000001</c:v>
                </c:pt>
                <c:pt idx="931">
                  <c:v>118.429614</c:v>
                </c:pt>
                <c:pt idx="932">
                  <c:v>118.426408</c:v>
                </c:pt>
                <c:pt idx="933">
                  <c:v>118.433947</c:v>
                </c:pt>
                <c:pt idx="934">
                  <c:v>118.444501</c:v>
                </c:pt>
                <c:pt idx="935">
                  <c:v>118.44995900000001</c:v>
                </c:pt>
                <c:pt idx="936">
                  <c:v>118.434068</c:v>
                </c:pt>
                <c:pt idx="937">
                  <c:v>118.433285</c:v>
                </c:pt>
                <c:pt idx="938">
                  <c:v>118.483068</c:v>
                </c:pt>
                <c:pt idx="939">
                  <c:v>118.44689</c:v>
                </c:pt>
                <c:pt idx="940">
                  <c:v>118.456215</c:v>
                </c:pt>
                <c:pt idx="941">
                  <c:v>118.475729</c:v>
                </c:pt>
                <c:pt idx="942">
                  <c:v>118.494342</c:v>
                </c:pt>
                <c:pt idx="943">
                  <c:v>118.458888</c:v>
                </c:pt>
                <c:pt idx="944">
                  <c:v>118.454035</c:v>
                </c:pt>
                <c:pt idx="945">
                  <c:v>118.469852</c:v>
                </c:pt>
                <c:pt idx="946">
                  <c:v>118.45466399999999</c:v>
                </c:pt>
                <c:pt idx="947">
                  <c:v>118.459745</c:v>
                </c:pt>
                <c:pt idx="948">
                  <c:v>118.507267</c:v>
                </c:pt>
                <c:pt idx="949">
                  <c:v>118.562061</c:v>
                </c:pt>
                <c:pt idx="950">
                  <c:v>118.59266</c:v>
                </c:pt>
                <c:pt idx="951">
                  <c:v>118.548346</c:v>
                </c:pt>
                <c:pt idx="952">
                  <c:v>118.58778100000001</c:v>
                </c:pt>
                <c:pt idx="953">
                  <c:v>118.584672</c:v>
                </c:pt>
                <c:pt idx="954">
                  <c:v>118.566605</c:v>
                </c:pt>
                <c:pt idx="955">
                  <c:v>118.516335</c:v>
                </c:pt>
                <c:pt idx="956">
                  <c:v>118.546014</c:v>
                </c:pt>
                <c:pt idx="957">
                  <c:v>118.618523</c:v>
                </c:pt>
                <c:pt idx="958">
                  <c:v>118.62333700000001</c:v>
                </c:pt>
                <c:pt idx="959">
                  <c:v>118.671603</c:v>
                </c:pt>
                <c:pt idx="960">
                  <c:v>118.744185</c:v>
                </c:pt>
                <c:pt idx="961">
                  <c:v>118.83415100000001</c:v>
                </c:pt>
                <c:pt idx="962">
                  <c:v>118.818242</c:v>
                </c:pt>
                <c:pt idx="963">
                  <c:v>118.78877199999999</c:v>
                </c:pt>
                <c:pt idx="964">
                  <c:v>118.78932399999999</c:v>
                </c:pt>
                <c:pt idx="965">
                  <c:v>118.73114099999999</c:v>
                </c:pt>
                <c:pt idx="966">
                  <c:v>118.667779</c:v>
                </c:pt>
                <c:pt idx="967">
                  <c:v>118.68886000000001</c:v>
                </c:pt>
                <c:pt idx="968">
                  <c:v>118.698988</c:v>
                </c:pt>
                <c:pt idx="969">
                  <c:v>118.752639</c:v>
                </c:pt>
                <c:pt idx="970">
                  <c:v>118.73324100000001</c:v>
                </c:pt>
                <c:pt idx="971">
                  <c:v>118.75601399999999</c:v>
                </c:pt>
                <c:pt idx="972">
                  <c:v>118.753878</c:v>
                </c:pt>
                <c:pt idx="973">
                  <c:v>118.74529699999999</c:v>
                </c:pt>
                <c:pt idx="974">
                  <c:v>118.65327600000001</c:v>
                </c:pt>
                <c:pt idx="975">
                  <c:v>118.56734299999999</c:v>
                </c:pt>
                <c:pt idx="976">
                  <c:v>118.547715</c:v>
                </c:pt>
                <c:pt idx="977">
                  <c:v>118.374636</c:v>
                </c:pt>
                <c:pt idx="978">
                  <c:v>118.21996900000001</c:v>
                </c:pt>
                <c:pt idx="979">
                  <c:v>118.044999</c:v>
                </c:pt>
                <c:pt idx="980">
                  <c:v>117.825108</c:v>
                </c:pt>
                <c:pt idx="981">
                  <c:v>117.59825600000001</c:v>
                </c:pt>
                <c:pt idx="982">
                  <c:v>117.467889</c:v>
                </c:pt>
                <c:pt idx="983">
                  <c:v>117.372716</c:v>
                </c:pt>
                <c:pt idx="984">
                  <c:v>117.162378</c:v>
                </c:pt>
                <c:pt idx="985">
                  <c:v>116.966874</c:v>
                </c:pt>
                <c:pt idx="986">
                  <c:v>116.77595100000001</c:v>
                </c:pt>
                <c:pt idx="987">
                  <c:v>116.64843399999999</c:v>
                </c:pt>
                <c:pt idx="988">
                  <c:v>116.574209</c:v>
                </c:pt>
                <c:pt idx="989">
                  <c:v>116.31826700000001</c:v>
                </c:pt>
                <c:pt idx="990">
                  <c:v>116.33914799999999</c:v>
                </c:pt>
                <c:pt idx="991">
                  <c:v>116.397266</c:v>
                </c:pt>
                <c:pt idx="992">
                  <c:v>116.491275</c:v>
                </c:pt>
                <c:pt idx="993">
                  <c:v>116.65147899999999</c:v>
                </c:pt>
                <c:pt idx="994">
                  <c:v>117.01436099999999</c:v>
                </c:pt>
                <c:pt idx="995">
                  <c:v>117.373936</c:v>
                </c:pt>
                <c:pt idx="996">
                  <c:v>117.654229</c:v>
                </c:pt>
                <c:pt idx="997">
                  <c:v>117.996702</c:v>
                </c:pt>
                <c:pt idx="998">
                  <c:v>118.231078</c:v>
                </c:pt>
                <c:pt idx="999">
                  <c:v>118.514634</c:v>
                </c:pt>
                <c:pt idx="1000">
                  <c:v>118.783866</c:v>
                </c:pt>
                <c:pt idx="1001">
                  <c:v>119.063109</c:v>
                </c:pt>
                <c:pt idx="1002">
                  <c:v>119.44553399999999</c:v>
                </c:pt>
                <c:pt idx="1003">
                  <c:v>119.703858</c:v>
                </c:pt>
                <c:pt idx="1004">
                  <c:v>119.712874</c:v>
                </c:pt>
                <c:pt idx="1005">
                  <c:v>119.593332</c:v>
                </c:pt>
                <c:pt idx="1006">
                  <c:v>119.21525200000001</c:v>
                </c:pt>
                <c:pt idx="1007">
                  <c:v>118.57851599999999</c:v>
                </c:pt>
                <c:pt idx="1008">
                  <c:v>118.097172</c:v>
                </c:pt>
                <c:pt idx="1009">
                  <c:v>117.66937299999999</c:v>
                </c:pt>
                <c:pt idx="1010">
                  <c:v>117.369108</c:v>
                </c:pt>
                <c:pt idx="1011">
                  <c:v>117.596931</c:v>
                </c:pt>
                <c:pt idx="1012">
                  <c:v>117.91969899999999</c:v>
                </c:pt>
                <c:pt idx="1013">
                  <c:v>118.363542</c:v>
                </c:pt>
                <c:pt idx="1014">
                  <c:v>119.013752</c:v>
                </c:pt>
                <c:pt idx="1015">
                  <c:v>119.742801</c:v>
                </c:pt>
                <c:pt idx="1016">
                  <c:v>120.268416</c:v>
                </c:pt>
                <c:pt idx="1017">
                  <c:v>120.617615</c:v>
                </c:pt>
                <c:pt idx="1018">
                  <c:v>120.74721599999999</c:v>
                </c:pt>
                <c:pt idx="1019">
                  <c:v>120.515895</c:v>
                </c:pt>
                <c:pt idx="1020">
                  <c:v>120.450019</c:v>
                </c:pt>
                <c:pt idx="1021">
                  <c:v>120.140158</c:v>
                </c:pt>
                <c:pt idx="1022">
                  <c:v>119.679087</c:v>
                </c:pt>
                <c:pt idx="1023">
                  <c:v>119.230806</c:v>
                </c:pt>
                <c:pt idx="1024">
                  <c:v>118.58232</c:v>
                </c:pt>
                <c:pt idx="1025">
                  <c:v>118.081137</c:v>
                </c:pt>
                <c:pt idx="1026">
                  <c:v>117.84868400000001</c:v>
                </c:pt>
                <c:pt idx="1027">
                  <c:v>117.794152</c:v>
                </c:pt>
                <c:pt idx="1028">
                  <c:v>117.865911</c:v>
                </c:pt>
                <c:pt idx="1029">
                  <c:v>118.12197999999999</c:v>
                </c:pt>
                <c:pt idx="1030">
                  <c:v>118.48765</c:v>
                </c:pt>
                <c:pt idx="1031">
                  <c:v>118.726581</c:v>
                </c:pt>
                <c:pt idx="1032">
                  <c:v>119.089298</c:v>
                </c:pt>
                <c:pt idx="1033">
                  <c:v>119.24354599999999</c:v>
                </c:pt>
                <c:pt idx="1034">
                  <c:v>119.217973</c:v>
                </c:pt>
                <c:pt idx="1035">
                  <c:v>119.097385</c:v>
                </c:pt>
                <c:pt idx="1036">
                  <c:v>119.03095999999999</c:v>
                </c:pt>
                <c:pt idx="1037">
                  <c:v>118.956225</c:v>
                </c:pt>
                <c:pt idx="1038">
                  <c:v>118.89102</c:v>
                </c:pt>
                <c:pt idx="1039">
                  <c:v>118.864598</c:v>
                </c:pt>
                <c:pt idx="1040">
                  <c:v>118.860026</c:v>
                </c:pt>
                <c:pt idx="1041">
                  <c:v>118.830748</c:v>
                </c:pt>
                <c:pt idx="1042">
                  <c:v>118.84506399999999</c:v>
                </c:pt>
                <c:pt idx="1043">
                  <c:v>118.779932</c:v>
                </c:pt>
                <c:pt idx="1044">
                  <c:v>118.780632</c:v>
                </c:pt>
                <c:pt idx="1045">
                  <c:v>118.75082500000001</c:v>
                </c:pt>
                <c:pt idx="1046">
                  <c:v>118.731347</c:v>
                </c:pt>
                <c:pt idx="1047">
                  <c:v>118.69147700000001</c:v>
                </c:pt>
                <c:pt idx="1048">
                  <c:v>118.69517500000001</c:v>
                </c:pt>
                <c:pt idx="1049">
                  <c:v>118.685811</c:v>
                </c:pt>
                <c:pt idx="1050">
                  <c:v>118.708054</c:v>
                </c:pt>
                <c:pt idx="1051">
                  <c:v>118.674423</c:v>
                </c:pt>
                <c:pt idx="1052">
                  <c:v>118.645146</c:v>
                </c:pt>
                <c:pt idx="1053">
                  <c:v>118.608767</c:v>
                </c:pt>
                <c:pt idx="1054">
                  <c:v>118.61460599999999</c:v>
                </c:pt>
                <c:pt idx="1055">
                  <c:v>118.528325</c:v>
                </c:pt>
                <c:pt idx="1056">
                  <c:v>118.575751</c:v>
                </c:pt>
                <c:pt idx="1057">
                  <c:v>118.58735799999999</c:v>
                </c:pt>
                <c:pt idx="1058">
                  <c:v>118.594843</c:v>
                </c:pt>
                <c:pt idx="1059">
                  <c:v>118.605448</c:v>
                </c:pt>
                <c:pt idx="1060">
                  <c:v>118.596778</c:v>
                </c:pt>
                <c:pt idx="1061">
                  <c:v>118.564449</c:v>
                </c:pt>
                <c:pt idx="1062">
                  <c:v>118.58692600000001</c:v>
                </c:pt>
                <c:pt idx="1063">
                  <c:v>118.581255</c:v>
                </c:pt>
                <c:pt idx="1064">
                  <c:v>118.57809</c:v>
                </c:pt>
                <c:pt idx="1065">
                  <c:v>118.580231</c:v>
                </c:pt>
                <c:pt idx="1066">
                  <c:v>118.619496</c:v>
                </c:pt>
                <c:pt idx="1067">
                  <c:v>118.55183700000001</c:v>
                </c:pt>
                <c:pt idx="1068">
                  <c:v>118.63109799999999</c:v>
                </c:pt>
                <c:pt idx="1069">
                  <c:v>118.63345700000001</c:v>
                </c:pt>
                <c:pt idx="1070">
                  <c:v>118.59782300000001</c:v>
                </c:pt>
                <c:pt idx="1071">
                  <c:v>118.536647</c:v>
                </c:pt>
                <c:pt idx="1072">
                  <c:v>118.448565</c:v>
                </c:pt>
                <c:pt idx="1073">
                  <c:v>118.365745</c:v>
                </c:pt>
                <c:pt idx="1074">
                  <c:v>118.407779</c:v>
                </c:pt>
                <c:pt idx="1075">
                  <c:v>118.39423499999999</c:v>
                </c:pt>
                <c:pt idx="1076">
                  <c:v>118.375879</c:v>
                </c:pt>
                <c:pt idx="1077">
                  <c:v>118.342046</c:v>
                </c:pt>
                <c:pt idx="1078">
                  <c:v>118.398714</c:v>
                </c:pt>
                <c:pt idx="1079">
                  <c:v>118.33388100000001</c:v>
                </c:pt>
                <c:pt idx="1080">
                  <c:v>118.351805</c:v>
                </c:pt>
                <c:pt idx="1081">
                  <c:v>118.348236</c:v>
                </c:pt>
                <c:pt idx="1082">
                  <c:v>118.338448</c:v>
                </c:pt>
                <c:pt idx="1083">
                  <c:v>118.298653</c:v>
                </c:pt>
                <c:pt idx="1084">
                  <c:v>118.29463800000001</c:v>
                </c:pt>
                <c:pt idx="1085">
                  <c:v>118.30352499999999</c:v>
                </c:pt>
                <c:pt idx="1086">
                  <c:v>118.338464</c:v>
                </c:pt>
                <c:pt idx="1087">
                  <c:v>118.362193</c:v>
                </c:pt>
                <c:pt idx="1088">
                  <c:v>118.368988</c:v>
                </c:pt>
                <c:pt idx="1089">
                  <c:v>118.394181</c:v>
                </c:pt>
                <c:pt idx="1090">
                  <c:v>118.469274</c:v>
                </c:pt>
                <c:pt idx="1091">
                  <c:v>118.46322499999999</c:v>
                </c:pt>
                <c:pt idx="1092">
                  <c:v>118.478606</c:v>
                </c:pt>
                <c:pt idx="1093">
                  <c:v>118.51514400000001</c:v>
                </c:pt>
                <c:pt idx="1094">
                  <c:v>118.541507</c:v>
                </c:pt>
                <c:pt idx="1095">
                  <c:v>118.54998000000001</c:v>
                </c:pt>
                <c:pt idx="1096">
                  <c:v>118.58575399999999</c:v>
                </c:pt>
                <c:pt idx="1097">
                  <c:v>118.570896</c:v>
                </c:pt>
                <c:pt idx="1098">
                  <c:v>118.59439999999999</c:v>
                </c:pt>
                <c:pt idx="1099">
                  <c:v>118.6818</c:v>
                </c:pt>
                <c:pt idx="1100">
                  <c:v>118.718411</c:v>
                </c:pt>
                <c:pt idx="1101">
                  <c:v>118.770438</c:v>
                </c:pt>
                <c:pt idx="1102">
                  <c:v>118.723654</c:v>
                </c:pt>
                <c:pt idx="1103">
                  <c:v>118.68137299999999</c:v>
                </c:pt>
                <c:pt idx="1104">
                  <c:v>118.686948</c:v>
                </c:pt>
                <c:pt idx="1105">
                  <c:v>118.610934</c:v>
                </c:pt>
                <c:pt idx="1106">
                  <c:v>118.612837</c:v>
                </c:pt>
                <c:pt idx="1107">
                  <c:v>118.575186</c:v>
                </c:pt>
                <c:pt idx="1108">
                  <c:v>118.60586600000001</c:v>
                </c:pt>
                <c:pt idx="1109">
                  <c:v>118.552806</c:v>
                </c:pt>
                <c:pt idx="1110">
                  <c:v>118.56361</c:v>
                </c:pt>
                <c:pt idx="1111">
                  <c:v>118.600056</c:v>
                </c:pt>
                <c:pt idx="1112">
                  <c:v>118.668126</c:v>
                </c:pt>
                <c:pt idx="1113">
                  <c:v>118.726226</c:v>
                </c:pt>
                <c:pt idx="1114">
                  <c:v>118.666488</c:v>
                </c:pt>
                <c:pt idx="1115">
                  <c:v>118.675892</c:v>
                </c:pt>
                <c:pt idx="1116">
                  <c:v>118.692171</c:v>
                </c:pt>
                <c:pt idx="1117">
                  <c:v>118.67897000000001</c:v>
                </c:pt>
                <c:pt idx="1118">
                  <c:v>118.646176</c:v>
                </c:pt>
                <c:pt idx="1119">
                  <c:v>118.578732</c:v>
                </c:pt>
                <c:pt idx="1120">
                  <c:v>118.581969</c:v>
                </c:pt>
                <c:pt idx="1121">
                  <c:v>118.55369399999999</c:v>
                </c:pt>
                <c:pt idx="1122">
                  <c:v>118.538433</c:v>
                </c:pt>
                <c:pt idx="1123">
                  <c:v>118.591532</c:v>
                </c:pt>
                <c:pt idx="1124">
                  <c:v>118.65801999999999</c:v>
                </c:pt>
                <c:pt idx="1125">
                  <c:v>118.71290500000001</c:v>
                </c:pt>
                <c:pt idx="1126">
                  <c:v>118.704166</c:v>
                </c:pt>
                <c:pt idx="1127">
                  <c:v>118.68822400000001</c:v>
                </c:pt>
                <c:pt idx="1128">
                  <c:v>118.649107</c:v>
                </c:pt>
                <c:pt idx="1129">
                  <c:v>118.639414</c:v>
                </c:pt>
                <c:pt idx="1130">
                  <c:v>118.59</c:v>
                </c:pt>
                <c:pt idx="1131">
                  <c:v>118.54550999999999</c:v>
                </c:pt>
                <c:pt idx="1132">
                  <c:v>118.584823</c:v>
                </c:pt>
                <c:pt idx="1133">
                  <c:v>118.63902299999999</c:v>
                </c:pt>
                <c:pt idx="1134">
                  <c:v>118.670295</c:v>
                </c:pt>
                <c:pt idx="1135">
                  <c:v>118.68364099999999</c:v>
                </c:pt>
                <c:pt idx="1136">
                  <c:v>118.706874</c:v>
                </c:pt>
                <c:pt idx="1137">
                  <c:v>118.760831</c:v>
                </c:pt>
                <c:pt idx="1138">
                  <c:v>118.72919</c:v>
                </c:pt>
                <c:pt idx="1139">
                  <c:v>118.701487</c:v>
                </c:pt>
                <c:pt idx="1140">
                  <c:v>118.708648</c:v>
                </c:pt>
                <c:pt idx="1141">
                  <c:v>118.71447499999999</c:v>
                </c:pt>
                <c:pt idx="1142">
                  <c:v>118.714533</c:v>
                </c:pt>
                <c:pt idx="1143">
                  <c:v>118.670843</c:v>
                </c:pt>
                <c:pt idx="1144">
                  <c:v>118.703847</c:v>
                </c:pt>
                <c:pt idx="1145">
                  <c:v>118.718436</c:v>
                </c:pt>
                <c:pt idx="1146">
                  <c:v>118.708921</c:v>
                </c:pt>
                <c:pt idx="1147">
                  <c:v>118.694215</c:v>
                </c:pt>
                <c:pt idx="1148">
                  <c:v>118.76179500000001</c:v>
                </c:pt>
                <c:pt idx="1149">
                  <c:v>118.789734</c:v>
                </c:pt>
                <c:pt idx="1150">
                  <c:v>118.786906</c:v>
                </c:pt>
                <c:pt idx="1151">
                  <c:v>118.843863</c:v>
                </c:pt>
                <c:pt idx="1152">
                  <c:v>118.94197</c:v>
                </c:pt>
                <c:pt idx="1153">
                  <c:v>118.944413</c:v>
                </c:pt>
                <c:pt idx="1154">
                  <c:v>118.945656</c:v>
                </c:pt>
                <c:pt idx="1155">
                  <c:v>118.886343</c:v>
                </c:pt>
                <c:pt idx="1156">
                  <c:v>118.91936800000001</c:v>
                </c:pt>
                <c:pt idx="1157">
                  <c:v>118.940444</c:v>
                </c:pt>
                <c:pt idx="1158">
                  <c:v>118.885012</c:v>
                </c:pt>
                <c:pt idx="1159">
                  <c:v>118.943712</c:v>
                </c:pt>
                <c:pt idx="1160">
                  <c:v>118.99051799999999</c:v>
                </c:pt>
                <c:pt idx="1161">
                  <c:v>118.951491</c:v>
                </c:pt>
                <c:pt idx="1162">
                  <c:v>118.989255</c:v>
                </c:pt>
                <c:pt idx="1163">
                  <c:v>118.98900500000001</c:v>
                </c:pt>
                <c:pt idx="1164">
                  <c:v>118.974324</c:v>
                </c:pt>
                <c:pt idx="1165">
                  <c:v>118.90924</c:v>
                </c:pt>
                <c:pt idx="1166">
                  <c:v>118.825429</c:v>
                </c:pt>
                <c:pt idx="1167">
                  <c:v>118.732546</c:v>
                </c:pt>
                <c:pt idx="1168">
                  <c:v>118.70763700000001</c:v>
                </c:pt>
                <c:pt idx="1169">
                  <c:v>118.66686199999999</c:v>
                </c:pt>
                <c:pt idx="1170">
                  <c:v>118.6221</c:v>
                </c:pt>
                <c:pt idx="1171">
                  <c:v>118.66191499999999</c:v>
                </c:pt>
                <c:pt idx="1172">
                  <c:v>118.639365</c:v>
                </c:pt>
                <c:pt idx="1173">
                  <c:v>118.58233300000001</c:v>
                </c:pt>
                <c:pt idx="1174">
                  <c:v>118.60679</c:v>
                </c:pt>
                <c:pt idx="1175">
                  <c:v>118.55285499999999</c:v>
                </c:pt>
                <c:pt idx="1176">
                  <c:v>118.51423</c:v>
                </c:pt>
                <c:pt idx="1177">
                  <c:v>118.54727200000001</c:v>
                </c:pt>
                <c:pt idx="1178">
                  <c:v>118.529574</c:v>
                </c:pt>
                <c:pt idx="1179">
                  <c:v>118.531721</c:v>
                </c:pt>
                <c:pt idx="1180">
                  <c:v>118.58265</c:v>
                </c:pt>
                <c:pt idx="1181">
                  <c:v>118.61635</c:v>
                </c:pt>
                <c:pt idx="1182">
                  <c:v>118.653524</c:v>
                </c:pt>
                <c:pt idx="1183">
                  <c:v>118.64063899999999</c:v>
                </c:pt>
                <c:pt idx="1184">
                  <c:v>118.619362</c:v>
                </c:pt>
                <c:pt idx="1185">
                  <c:v>118.627286</c:v>
                </c:pt>
                <c:pt idx="1186">
                  <c:v>118.615712</c:v>
                </c:pt>
                <c:pt idx="1187">
                  <c:v>118.628023</c:v>
                </c:pt>
                <c:pt idx="1188">
                  <c:v>118.615934</c:v>
                </c:pt>
                <c:pt idx="1189">
                  <c:v>118.59665099999999</c:v>
                </c:pt>
                <c:pt idx="1190">
                  <c:v>118.55631200000001</c:v>
                </c:pt>
                <c:pt idx="1191">
                  <c:v>118.540372</c:v>
                </c:pt>
                <c:pt idx="1192">
                  <c:v>118.52059800000001</c:v>
                </c:pt>
                <c:pt idx="1193">
                  <c:v>118.498589</c:v>
                </c:pt>
                <c:pt idx="1194">
                  <c:v>118.44555200000001</c:v>
                </c:pt>
                <c:pt idx="1195">
                  <c:v>118.412823</c:v>
                </c:pt>
                <c:pt idx="1196">
                  <c:v>118.433204</c:v>
                </c:pt>
                <c:pt idx="1197">
                  <c:v>118.414648</c:v>
                </c:pt>
                <c:pt idx="1198">
                  <c:v>118.41914199999999</c:v>
                </c:pt>
                <c:pt idx="1199">
                  <c:v>118.46667100000001</c:v>
                </c:pt>
                <c:pt idx="1200">
                  <c:v>118.441069</c:v>
                </c:pt>
                <c:pt idx="1201">
                  <c:v>118.361755</c:v>
                </c:pt>
                <c:pt idx="1202">
                  <c:v>118.353981</c:v>
                </c:pt>
                <c:pt idx="1203">
                  <c:v>118.323064</c:v>
                </c:pt>
                <c:pt idx="1204">
                  <c:v>118.37442799999999</c:v>
                </c:pt>
                <c:pt idx="1205">
                  <c:v>118.394794</c:v>
                </c:pt>
                <c:pt idx="1206">
                  <c:v>118.405632</c:v>
                </c:pt>
                <c:pt idx="1207">
                  <c:v>118.412852</c:v>
                </c:pt>
                <c:pt idx="1208">
                  <c:v>118.47652600000001</c:v>
                </c:pt>
                <c:pt idx="1209">
                  <c:v>118.46758800000001</c:v>
                </c:pt>
                <c:pt idx="1210">
                  <c:v>118.515186</c:v>
                </c:pt>
                <c:pt idx="1211">
                  <c:v>118.501288</c:v>
                </c:pt>
                <c:pt idx="1212">
                  <c:v>118.48233399999999</c:v>
                </c:pt>
                <c:pt idx="1213">
                  <c:v>118.377773</c:v>
                </c:pt>
                <c:pt idx="1214">
                  <c:v>118.305414</c:v>
                </c:pt>
                <c:pt idx="1215">
                  <c:v>118.202743</c:v>
                </c:pt>
                <c:pt idx="1216">
                  <c:v>118.233486</c:v>
                </c:pt>
                <c:pt idx="1217">
                  <c:v>118.148961</c:v>
                </c:pt>
                <c:pt idx="1218">
                  <c:v>118.079821</c:v>
                </c:pt>
                <c:pt idx="1219">
                  <c:v>118.05385099999999</c:v>
                </c:pt>
                <c:pt idx="1220">
                  <c:v>118.128342</c:v>
                </c:pt>
                <c:pt idx="1221">
                  <c:v>118.146929</c:v>
                </c:pt>
                <c:pt idx="1222">
                  <c:v>118.19349200000001</c:v>
                </c:pt>
                <c:pt idx="1223">
                  <c:v>118.241952</c:v>
                </c:pt>
                <c:pt idx="1224">
                  <c:v>118.38999800000001</c:v>
                </c:pt>
                <c:pt idx="1225">
                  <c:v>118.489896</c:v>
                </c:pt>
                <c:pt idx="1226">
                  <c:v>118.628716</c:v>
                </c:pt>
                <c:pt idx="1227">
                  <c:v>118.717765</c:v>
                </c:pt>
                <c:pt idx="1228">
                  <c:v>118.88644499999999</c:v>
                </c:pt>
                <c:pt idx="1229">
                  <c:v>118.932914</c:v>
                </c:pt>
                <c:pt idx="1230">
                  <c:v>118.92731499999999</c:v>
                </c:pt>
                <c:pt idx="1231">
                  <c:v>118.97985</c:v>
                </c:pt>
                <c:pt idx="1232">
                  <c:v>118.983723</c:v>
                </c:pt>
                <c:pt idx="1233">
                  <c:v>118.94601</c:v>
                </c:pt>
                <c:pt idx="1234">
                  <c:v>118.92814300000001</c:v>
                </c:pt>
                <c:pt idx="1235">
                  <c:v>118.915604</c:v>
                </c:pt>
                <c:pt idx="1236">
                  <c:v>118.92695399999999</c:v>
                </c:pt>
                <c:pt idx="1237">
                  <c:v>118.97295800000001</c:v>
                </c:pt>
                <c:pt idx="1238">
                  <c:v>119.015168</c:v>
                </c:pt>
                <c:pt idx="1239">
                  <c:v>118.936323</c:v>
                </c:pt>
                <c:pt idx="1240">
                  <c:v>118.904391</c:v>
                </c:pt>
                <c:pt idx="1241">
                  <c:v>118.865481</c:v>
                </c:pt>
                <c:pt idx="1242">
                  <c:v>118.788594</c:v>
                </c:pt>
                <c:pt idx="1243">
                  <c:v>118.741362</c:v>
                </c:pt>
                <c:pt idx="1244">
                  <c:v>118.701984</c:v>
                </c:pt>
                <c:pt idx="1245">
                  <c:v>118.69920999999999</c:v>
                </c:pt>
                <c:pt idx="1246">
                  <c:v>118.73763099999999</c:v>
                </c:pt>
                <c:pt idx="1247">
                  <c:v>118.70479899999999</c:v>
                </c:pt>
                <c:pt idx="1248">
                  <c:v>118.680465</c:v>
                </c:pt>
                <c:pt idx="1249">
                  <c:v>118.68011300000001</c:v>
                </c:pt>
                <c:pt idx="1250">
                  <c:v>118.603523</c:v>
                </c:pt>
                <c:pt idx="1251">
                  <c:v>118.532235</c:v>
                </c:pt>
                <c:pt idx="1252">
                  <c:v>118.54180100000001</c:v>
                </c:pt>
                <c:pt idx="1253">
                  <c:v>118.499088</c:v>
                </c:pt>
                <c:pt idx="1254">
                  <c:v>118.466656</c:v>
                </c:pt>
                <c:pt idx="1255">
                  <c:v>118.396582</c:v>
                </c:pt>
                <c:pt idx="1256">
                  <c:v>118.39064399999999</c:v>
                </c:pt>
                <c:pt idx="1257">
                  <c:v>118.40446900000001</c:v>
                </c:pt>
                <c:pt idx="1258">
                  <c:v>118.42601000000001</c:v>
                </c:pt>
                <c:pt idx="1259">
                  <c:v>118.409724</c:v>
                </c:pt>
                <c:pt idx="1260">
                  <c:v>118.391031</c:v>
                </c:pt>
                <c:pt idx="1261">
                  <c:v>118.367142</c:v>
                </c:pt>
                <c:pt idx="1262">
                  <c:v>118.336286</c:v>
                </c:pt>
                <c:pt idx="1263">
                  <c:v>118.311605</c:v>
                </c:pt>
                <c:pt idx="1264">
                  <c:v>118.339122</c:v>
                </c:pt>
                <c:pt idx="1265">
                  <c:v>118.243135</c:v>
                </c:pt>
                <c:pt idx="1266">
                  <c:v>118.239761</c:v>
                </c:pt>
                <c:pt idx="1267">
                  <c:v>118.18383</c:v>
                </c:pt>
                <c:pt idx="1268">
                  <c:v>118.14774300000001</c:v>
                </c:pt>
                <c:pt idx="1269">
                  <c:v>118.071933</c:v>
                </c:pt>
                <c:pt idx="1270">
                  <c:v>117.931831</c:v>
                </c:pt>
                <c:pt idx="1271">
                  <c:v>117.80201599999999</c:v>
                </c:pt>
                <c:pt idx="1272">
                  <c:v>117.57071500000001</c:v>
                </c:pt>
                <c:pt idx="1273">
                  <c:v>117.315933</c:v>
                </c:pt>
                <c:pt idx="1274">
                  <c:v>117.002977</c:v>
                </c:pt>
                <c:pt idx="1275">
                  <c:v>116.70963399999999</c:v>
                </c:pt>
                <c:pt idx="1276">
                  <c:v>116.406115</c:v>
                </c:pt>
                <c:pt idx="1277">
                  <c:v>116.14614400000001</c:v>
                </c:pt>
                <c:pt idx="1278">
                  <c:v>116.013693</c:v>
                </c:pt>
                <c:pt idx="1279">
                  <c:v>115.919076</c:v>
                </c:pt>
                <c:pt idx="1280">
                  <c:v>115.824809</c:v>
                </c:pt>
                <c:pt idx="1281">
                  <c:v>115.701312</c:v>
                </c:pt>
                <c:pt idx="1282">
                  <c:v>115.546274</c:v>
                </c:pt>
                <c:pt idx="1283">
                  <c:v>115.47554700000001</c:v>
                </c:pt>
                <c:pt idx="1284">
                  <c:v>115.49077200000001</c:v>
                </c:pt>
                <c:pt idx="1285">
                  <c:v>115.405137</c:v>
                </c:pt>
                <c:pt idx="1286">
                  <c:v>115.32629300000001</c:v>
                </c:pt>
                <c:pt idx="1287">
                  <c:v>115.200277</c:v>
                </c:pt>
                <c:pt idx="1288">
                  <c:v>115.100306</c:v>
                </c:pt>
                <c:pt idx="1289">
                  <c:v>115.06574999999999</c:v>
                </c:pt>
                <c:pt idx="1290">
                  <c:v>115.073385</c:v>
                </c:pt>
                <c:pt idx="1291">
                  <c:v>115.03788</c:v>
                </c:pt>
                <c:pt idx="1292">
                  <c:v>115.04071</c:v>
                </c:pt>
                <c:pt idx="1293">
                  <c:v>114.961963</c:v>
                </c:pt>
                <c:pt idx="1294">
                  <c:v>115.04633699999999</c:v>
                </c:pt>
                <c:pt idx="1295">
                  <c:v>115.142233</c:v>
                </c:pt>
                <c:pt idx="1296">
                  <c:v>115.370175</c:v>
                </c:pt>
                <c:pt idx="1297">
                  <c:v>115.401735</c:v>
                </c:pt>
                <c:pt idx="1298">
                  <c:v>115.436615</c:v>
                </c:pt>
                <c:pt idx="1299">
                  <c:v>115.471321</c:v>
                </c:pt>
                <c:pt idx="1300">
                  <c:v>115.53911600000001</c:v>
                </c:pt>
                <c:pt idx="1301">
                  <c:v>115.506338</c:v>
                </c:pt>
                <c:pt idx="1302">
                  <c:v>115.54997400000001</c:v>
                </c:pt>
                <c:pt idx="1303">
                  <c:v>115.461849</c:v>
                </c:pt>
                <c:pt idx="1304">
                  <c:v>115.324635</c:v>
                </c:pt>
                <c:pt idx="1305">
                  <c:v>115.13163</c:v>
                </c:pt>
                <c:pt idx="1306">
                  <c:v>114.943738</c:v>
                </c:pt>
                <c:pt idx="1307">
                  <c:v>114.669808</c:v>
                </c:pt>
                <c:pt idx="1308">
                  <c:v>114.395917</c:v>
                </c:pt>
                <c:pt idx="1309">
                  <c:v>113.997691</c:v>
                </c:pt>
                <c:pt idx="1310">
                  <c:v>113.63539400000001</c:v>
                </c:pt>
                <c:pt idx="1311">
                  <c:v>113.314362</c:v>
                </c:pt>
                <c:pt idx="1312">
                  <c:v>113.084661</c:v>
                </c:pt>
                <c:pt idx="1313">
                  <c:v>112.831502</c:v>
                </c:pt>
                <c:pt idx="1314">
                  <c:v>112.750044</c:v>
                </c:pt>
                <c:pt idx="1315">
                  <c:v>112.52247699999999</c:v>
                </c:pt>
                <c:pt idx="1316">
                  <c:v>112.521084</c:v>
                </c:pt>
                <c:pt idx="1317">
                  <c:v>112.63866899999999</c:v>
                </c:pt>
                <c:pt idx="1318">
                  <c:v>112.71824700000001</c:v>
                </c:pt>
                <c:pt idx="1319">
                  <c:v>112.99986199999999</c:v>
                </c:pt>
                <c:pt idx="1320">
                  <c:v>113.219408</c:v>
                </c:pt>
                <c:pt idx="1321">
                  <c:v>113.454111</c:v>
                </c:pt>
                <c:pt idx="1322">
                  <c:v>113.873808</c:v>
                </c:pt>
                <c:pt idx="1323">
                  <c:v>114.15410199999999</c:v>
                </c:pt>
                <c:pt idx="1324">
                  <c:v>114.531959</c:v>
                </c:pt>
                <c:pt idx="1325">
                  <c:v>114.67262100000001</c:v>
                </c:pt>
                <c:pt idx="1326">
                  <c:v>114.8669</c:v>
                </c:pt>
                <c:pt idx="1327">
                  <c:v>114.952832</c:v>
                </c:pt>
                <c:pt idx="1328">
                  <c:v>115.125901</c:v>
                </c:pt>
                <c:pt idx="1329">
                  <c:v>115.18279200000001</c:v>
                </c:pt>
                <c:pt idx="1330">
                  <c:v>115.131219</c:v>
                </c:pt>
                <c:pt idx="1331">
                  <c:v>115.147229</c:v>
                </c:pt>
                <c:pt idx="1332">
                  <c:v>115.047214</c:v>
                </c:pt>
                <c:pt idx="1333">
                  <c:v>115.12714800000001</c:v>
                </c:pt>
                <c:pt idx="1334">
                  <c:v>115.32578100000001</c:v>
                </c:pt>
                <c:pt idx="1335">
                  <c:v>115.362448</c:v>
                </c:pt>
                <c:pt idx="1336">
                  <c:v>115.574291</c:v>
                </c:pt>
                <c:pt idx="1337">
                  <c:v>115.62062400000001</c:v>
                </c:pt>
                <c:pt idx="1338">
                  <c:v>115.799415</c:v>
                </c:pt>
                <c:pt idx="1339">
                  <c:v>115.99444099999999</c:v>
                </c:pt>
                <c:pt idx="1340">
                  <c:v>116.23040899999999</c:v>
                </c:pt>
                <c:pt idx="1341">
                  <c:v>116.37133799999999</c:v>
                </c:pt>
                <c:pt idx="1342">
                  <c:v>116.504102</c:v>
                </c:pt>
                <c:pt idx="1343">
                  <c:v>116.70312300000001</c:v>
                </c:pt>
                <c:pt idx="1344">
                  <c:v>116.905219</c:v>
                </c:pt>
                <c:pt idx="1345">
                  <c:v>117.225224</c:v>
                </c:pt>
                <c:pt idx="1346">
                  <c:v>117.423647</c:v>
                </c:pt>
                <c:pt idx="1347">
                  <c:v>117.607766</c:v>
                </c:pt>
                <c:pt idx="1348">
                  <c:v>117.74290000000001</c:v>
                </c:pt>
                <c:pt idx="1349">
                  <c:v>117.84141200000001</c:v>
                </c:pt>
                <c:pt idx="1350">
                  <c:v>117.98165400000001</c:v>
                </c:pt>
                <c:pt idx="1351">
                  <c:v>118.07473400000001</c:v>
                </c:pt>
                <c:pt idx="1352">
                  <c:v>118.2174</c:v>
                </c:pt>
                <c:pt idx="1353">
                  <c:v>118.27203299999999</c:v>
                </c:pt>
                <c:pt idx="1354">
                  <c:v>118.43154800000001</c:v>
                </c:pt>
                <c:pt idx="1355">
                  <c:v>118.62146199999999</c:v>
                </c:pt>
                <c:pt idx="1356">
                  <c:v>118.756186</c:v>
                </c:pt>
                <c:pt idx="1357">
                  <c:v>118.892128</c:v>
                </c:pt>
                <c:pt idx="1358">
                  <c:v>118.867138</c:v>
                </c:pt>
                <c:pt idx="1359">
                  <c:v>118.915184</c:v>
                </c:pt>
                <c:pt idx="1360">
                  <c:v>118.74095199999999</c:v>
                </c:pt>
                <c:pt idx="1361">
                  <c:v>118.69798900000001</c:v>
                </c:pt>
                <c:pt idx="1362">
                  <c:v>118.616803</c:v>
                </c:pt>
                <c:pt idx="1363">
                  <c:v>118.522041</c:v>
                </c:pt>
                <c:pt idx="1364">
                  <c:v>118.421491</c:v>
                </c:pt>
                <c:pt idx="1365">
                  <c:v>118.41292900000001</c:v>
                </c:pt>
                <c:pt idx="1366">
                  <c:v>118.451965</c:v>
                </c:pt>
                <c:pt idx="1367">
                  <c:v>118.50635699999999</c:v>
                </c:pt>
                <c:pt idx="1368">
                  <c:v>118.435196</c:v>
                </c:pt>
                <c:pt idx="1369">
                  <c:v>118.357981</c:v>
                </c:pt>
                <c:pt idx="1370">
                  <c:v>118.251577</c:v>
                </c:pt>
                <c:pt idx="1371">
                  <c:v>118.14449999999999</c:v>
                </c:pt>
                <c:pt idx="1372">
                  <c:v>117.975433</c:v>
                </c:pt>
                <c:pt idx="1373">
                  <c:v>117.96026999999999</c:v>
                </c:pt>
                <c:pt idx="1374">
                  <c:v>117.942244</c:v>
                </c:pt>
                <c:pt idx="1375">
                  <c:v>117.876164</c:v>
                </c:pt>
                <c:pt idx="1376">
                  <c:v>117.850663</c:v>
                </c:pt>
                <c:pt idx="1377">
                  <c:v>117.943629</c:v>
                </c:pt>
                <c:pt idx="1378">
                  <c:v>117.99166</c:v>
                </c:pt>
                <c:pt idx="1379">
                  <c:v>117.98493000000001</c:v>
                </c:pt>
                <c:pt idx="1380">
                  <c:v>117.934245</c:v>
                </c:pt>
                <c:pt idx="1381">
                  <c:v>117.93300499999999</c:v>
                </c:pt>
                <c:pt idx="1382">
                  <c:v>117.991259</c:v>
                </c:pt>
                <c:pt idx="1383">
                  <c:v>117.951492</c:v>
                </c:pt>
                <c:pt idx="1384">
                  <c:v>117.904175</c:v>
                </c:pt>
                <c:pt idx="1385">
                  <c:v>117.841396</c:v>
                </c:pt>
                <c:pt idx="1386">
                  <c:v>117.704773</c:v>
                </c:pt>
                <c:pt idx="1387">
                  <c:v>117.51226800000001</c:v>
                </c:pt>
                <c:pt idx="1388">
                  <c:v>117.35111999999999</c:v>
                </c:pt>
                <c:pt idx="1389">
                  <c:v>117.21407600000001</c:v>
                </c:pt>
                <c:pt idx="1390">
                  <c:v>117.057221</c:v>
                </c:pt>
                <c:pt idx="1391">
                  <c:v>116.94002399999999</c:v>
                </c:pt>
                <c:pt idx="1392">
                  <c:v>117.02085099999999</c:v>
                </c:pt>
                <c:pt idx="1393">
                  <c:v>117.007594</c:v>
                </c:pt>
                <c:pt idx="1394">
                  <c:v>116.98014999999999</c:v>
                </c:pt>
                <c:pt idx="1395">
                  <c:v>116.944363</c:v>
                </c:pt>
                <c:pt idx="1396">
                  <c:v>116.823837</c:v>
                </c:pt>
                <c:pt idx="1397">
                  <c:v>116.817909</c:v>
                </c:pt>
                <c:pt idx="1398">
                  <c:v>116.75225500000001</c:v>
                </c:pt>
                <c:pt idx="1399">
                  <c:v>116.608238</c:v>
                </c:pt>
                <c:pt idx="1400">
                  <c:v>116.407008</c:v>
                </c:pt>
                <c:pt idx="1401">
                  <c:v>116.40072600000001</c:v>
                </c:pt>
                <c:pt idx="1402">
                  <c:v>116.32266799999999</c:v>
                </c:pt>
                <c:pt idx="1403">
                  <c:v>116.278544</c:v>
                </c:pt>
                <c:pt idx="1404">
                  <c:v>116.308575</c:v>
                </c:pt>
                <c:pt idx="1405">
                  <c:v>116.200208</c:v>
                </c:pt>
                <c:pt idx="1406">
                  <c:v>116.113896</c:v>
                </c:pt>
                <c:pt idx="1407">
                  <c:v>116.021738</c:v>
                </c:pt>
                <c:pt idx="1408">
                  <c:v>115.89320499999999</c:v>
                </c:pt>
                <c:pt idx="1409">
                  <c:v>115.784282</c:v>
                </c:pt>
                <c:pt idx="1410">
                  <c:v>115.563142</c:v>
                </c:pt>
                <c:pt idx="1411">
                  <c:v>115.358879</c:v>
                </c:pt>
                <c:pt idx="1412">
                  <c:v>115.09371299999999</c:v>
                </c:pt>
                <c:pt idx="1413">
                  <c:v>115.017815</c:v>
                </c:pt>
                <c:pt idx="1414">
                  <c:v>114.90943</c:v>
                </c:pt>
                <c:pt idx="1415">
                  <c:v>114.813185</c:v>
                </c:pt>
                <c:pt idx="1416">
                  <c:v>114.823635</c:v>
                </c:pt>
                <c:pt idx="1417">
                  <c:v>114.897111</c:v>
                </c:pt>
                <c:pt idx="1418">
                  <c:v>114.950222</c:v>
                </c:pt>
                <c:pt idx="1419">
                  <c:v>114.99973900000001</c:v>
                </c:pt>
                <c:pt idx="1420">
                  <c:v>115.13583</c:v>
                </c:pt>
                <c:pt idx="1421">
                  <c:v>115.096227</c:v>
                </c:pt>
                <c:pt idx="1422">
                  <c:v>115.041302</c:v>
                </c:pt>
                <c:pt idx="1423">
                  <c:v>115.069345</c:v>
                </c:pt>
                <c:pt idx="1424">
                  <c:v>114.97478700000001</c:v>
                </c:pt>
                <c:pt idx="1425">
                  <c:v>115.052994</c:v>
                </c:pt>
                <c:pt idx="1426">
                  <c:v>114.966556</c:v>
                </c:pt>
                <c:pt idx="1427">
                  <c:v>114.798942</c:v>
                </c:pt>
                <c:pt idx="1428">
                  <c:v>114.799814</c:v>
                </c:pt>
                <c:pt idx="1429">
                  <c:v>114.75494</c:v>
                </c:pt>
                <c:pt idx="1430">
                  <c:v>114.72174</c:v>
                </c:pt>
                <c:pt idx="1431">
                  <c:v>114.858069</c:v>
                </c:pt>
                <c:pt idx="1432">
                  <c:v>114.956461</c:v>
                </c:pt>
                <c:pt idx="1433">
                  <c:v>115.035038</c:v>
                </c:pt>
                <c:pt idx="1434">
                  <c:v>115.26268</c:v>
                </c:pt>
                <c:pt idx="1435">
                  <c:v>115.526051</c:v>
                </c:pt>
                <c:pt idx="1436">
                  <c:v>115.743827</c:v>
                </c:pt>
                <c:pt idx="1437">
                  <c:v>115.916127</c:v>
                </c:pt>
                <c:pt idx="1438">
                  <c:v>115.93880900000001</c:v>
                </c:pt>
                <c:pt idx="1439">
                  <c:v>116.060457</c:v>
                </c:pt>
                <c:pt idx="1440">
                  <c:v>116.057393</c:v>
                </c:pt>
                <c:pt idx="1441">
                  <c:v>116.098085</c:v>
                </c:pt>
                <c:pt idx="1442">
                  <c:v>116.173704</c:v>
                </c:pt>
                <c:pt idx="1443">
                  <c:v>116.32487999999999</c:v>
                </c:pt>
                <c:pt idx="1444">
                  <c:v>116.44668900000001</c:v>
                </c:pt>
                <c:pt idx="1445">
                  <c:v>116.559787</c:v>
                </c:pt>
                <c:pt idx="1446">
                  <c:v>116.68763800000001</c:v>
                </c:pt>
                <c:pt idx="1447">
                  <c:v>116.78323899999999</c:v>
                </c:pt>
                <c:pt idx="1448">
                  <c:v>116.86034100000001</c:v>
                </c:pt>
                <c:pt idx="1449">
                  <c:v>116.884753</c:v>
                </c:pt>
                <c:pt idx="1450">
                  <c:v>117.021671</c:v>
                </c:pt>
                <c:pt idx="1451">
                  <c:v>117.072183</c:v>
                </c:pt>
                <c:pt idx="1452">
                  <c:v>117.079739</c:v>
                </c:pt>
                <c:pt idx="1453">
                  <c:v>117.340163</c:v>
                </c:pt>
                <c:pt idx="1454">
                  <c:v>117.511877</c:v>
                </c:pt>
                <c:pt idx="1455">
                  <c:v>117.689724</c:v>
                </c:pt>
                <c:pt idx="1456">
                  <c:v>117.736839</c:v>
                </c:pt>
                <c:pt idx="1457">
                  <c:v>117.707448</c:v>
                </c:pt>
                <c:pt idx="1458">
                  <c:v>117.682115</c:v>
                </c:pt>
                <c:pt idx="1459">
                  <c:v>117.595516</c:v>
                </c:pt>
                <c:pt idx="1460">
                  <c:v>117.493261</c:v>
                </c:pt>
                <c:pt idx="1461">
                  <c:v>117.46901</c:v>
                </c:pt>
                <c:pt idx="1462">
                  <c:v>117.581795</c:v>
                </c:pt>
                <c:pt idx="1463">
                  <c:v>117.642168</c:v>
                </c:pt>
                <c:pt idx="1464">
                  <c:v>117.87916</c:v>
                </c:pt>
                <c:pt idx="1465">
                  <c:v>118.11256400000001</c:v>
                </c:pt>
                <c:pt idx="1466">
                  <c:v>118.270382</c:v>
                </c:pt>
                <c:pt idx="1467">
                  <c:v>118.455522</c:v>
                </c:pt>
                <c:pt idx="1468">
                  <c:v>118.552611</c:v>
                </c:pt>
                <c:pt idx="1469">
                  <c:v>118.779054</c:v>
                </c:pt>
                <c:pt idx="1470">
                  <c:v>118.926599</c:v>
                </c:pt>
                <c:pt idx="1471">
                  <c:v>118.951201</c:v>
                </c:pt>
                <c:pt idx="1472">
                  <c:v>118.937095</c:v>
                </c:pt>
                <c:pt idx="1473">
                  <c:v>119.035641</c:v>
                </c:pt>
                <c:pt idx="1474">
                  <c:v>119.138724</c:v>
                </c:pt>
                <c:pt idx="1475">
                  <c:v>119.12282999999999</c:v>
                </c:pt>
                <c:pt idx="1476">
                  <c:v>119.187155</c:v>
                </c:pt>
                <c:pt idx="1477">
                  <c:v>119.122113</c:v>
                </c:pt>
                <c:pt idx="1478">
                  <c:v>119.03168100000001</c:v>
                </c:pt>
                <c:pt idx="1479">
                  <c:v>118.91640599999999</c:v>
                </c:pt>
                <c:pt idx="1480">
                  <c:v>118.884564</c:v>
                </c:pt>
                <c:pt idx="1481">
                  <c:v>118.884001</c:v>
                </c:pt>
                <c:pt idx="1482">
                  <c:v>118.82875900000001</c:v>
                </c:pt>
                <c:pt idx="1483">
                  <c:v>118.629915</c:v>
                </c:pt>
                <c:pt idx="1484">
                  <c:v>118.556352</c:v>
                </c:pt>
                <c:pt idx="1485">
                  <c:v>118.551574</c:v>
                </c:pt>
                <c:pt idx="1486">
                  <c:v>118.53145600000001</c:v>
                </c:pt>
                <c:pt idx="1487">
                  <c:v>118.492138</c:v>
                </c:pt>
                <c:pt idx="1488">
                  <c:v>118.399435</c:v>
                </c:pt>
                <c:pt idx="1489">
                  <c:v>118.26725999999999</c:v>
                </c:pt>
                <c:pt idx="1490">
                  <c:v>117.965193</c:v>
                </c:pt>
                <c:pt idx="1491">
                  <c:v>117.721361</c:v>
                </c:pt>
                <c:pt idx="1492">
                  <c:v>117.626893</c:v>
                </c:pt>
                <c:pt idx="1493">
                  <c:v>117.36491599999999</c:v>
                </c:pt>
                <c:pt idx="1494">
                  <c:v>117.178912</c:v>
                </c:pt>
                <c:pt idx="1495">
                  <c:v>116.993334</c:v>
                </c:pt>
                <c:pt idx="1496">
                  <c:v>116.84013</c:v>
                </c:pt>
                <c:pt idx="1497">
                  <c:v>116.68955699999999</c:v>
                </c:pt>
                <c:pt idx="1498">
                  <c:v>116.479449</c:v>
                </c:pt>
                <c:pt idx="1499">
                  <c:v>116.323396</c:v>
                </c:pt>
                <c:pt idx="1500">
                  <c:v>116.092082</c:v>
                </c:pt>
                <c:pt idx="1501">
                  <c:v>116.003085</c:v>
                </c:pt>
                <c:pt idx="1502">
                  <c:v>115.811053</c:v>
                </c:pt>
                <c:pt idx="1503">
                  <c:v>115.656132</c:v>
                </c:pt>
                <c:pt idx="1504">
                  <c:v>115.52627</c:v>
                </c:pt>
                <c:pt idx="1505">
                  <c:v>115.235283</c:v>
                </c:pt>
                <c:pt idx="1506">
                  <c:v>115.08501</c:v>
                </c:pt>
                <c:pt idx="1507">
                  <c:v>114.887732</c:v>
                </c:pt>
                <c:pt idx="1508">
                  <c:v>114.60893900000001</c:v>
                </c:pt>
                <c:pt idx="1509">
                  <c:v>114.48201</c:v>
                </c:pt>
                <c:pt idx="1510">
                  <c:v>114.297404</c:v>
                </c:pt>
                <c:pt idx="1511">
                  <c:v>114.20574499999999</c:v>
                </c:pt>
                <c:pt idx="1512">
                  <c:v>114.229755</c:v>
                </c:pt>
                <c:pt idx="1513">
                  <c:v>114.29727800000001</c:v>
                </c:pt>
                <c:pt idx="1514">
                  <c:v>114.211445</c:v>
                </c:pt>
                <c:pt idx="1515">
                  <c:v>114.04332700000001</c:v>
                </c:pt>
                <c:pt idx="1516">
                  <c:v>114.087746</c:v>
                </c:pt>
                <c:pt idx="1517">
                  <c:v>113.98242999999999</c:v>
                </c:pt>
                <c:pt idx="1518">
                  <c:v>113.957432</c:v>
                </c:pt>
                <c:pt idx="1519">
                  <c:v>113.91162799999999</c:v>
                </c:pt>
                <c:pt idx="1520">
                  <c:v>113.832444</c:v>
                </c:pt>
                <c:pt idx="1521">
                  <c:v>113.794177</c:v>
                </c:pt>
                <c:pt idx="1522">
                  <c:v>113.68186799999999</c:v>
                </c:pt>
                <c:pt idx="1523">
                  <c:v>113.71046</c:v>
                </c:pt>
                <c:pt idx="1524">
                  <c:v>113.652023</c:v>
                </c:pt>
                <c:pt idx="1525">
                  <c:v>113.616804</c:v>
                </c:pt>
                <c:pt idx="1526">
                  <c:v>113.608042</c:v>
                </c:pt>
                <c:pt idx="1527">
                  <c:v>113.657557</c:v>
                </c:pt>
                <c:pt idx="1528">
                  <c:v>113.833409</c:v>
                </c:pt>
                <c:pt idx="1529">
                  <c:v>113.838362</c:v>
                </c:pt>
                <c:pt idx="1530">
                  <c:v>113.84259400000001</c:v>
                </c:pt>
                <c:pt idx="1531">
                  <c:v>113.858063</c:v>
                </c:pt>
                <c:pt idx="1532">
                  <c:v>113.751875</c:v>
                </c:pt>
                <c:pt idx="1533">
                  <c:v>113.528047</c:v>
                </c:pt>
                <c:pt idx="1534">
                  <c:v>113.387546</c:v>
                </c:pt>
                <c:pt idx="1535">
                  <c:v>113.354196</c:v>
                </c:pt>
                <c:pt idx="1536">
                  <c:v>113.348606</c:v>
                </c:pt>
                <c:pt idx="1537">
                  <c:v>113.347313</c:v>
                </c:pt>
                <c:pt idx="1538">
                  <c:v>113.392257</c:v>
                </c:pt>
                <c:pt idx="1539">
                  <c:v>113.40129399999999</c:v>
                </c:pt>
                <c:pt idx="1540">
                  <c:v>113.42189500000001</c:v>
                </c:pt>
                <c:pt idx="1541">
                  <c:v>113.352902</c:v>
                </c:pt>
                <c:pt idx="1542">
                  <c:v>113.361446</c:v>
                </c:pt>
                <c:pt idx="1543">
                  <c:v>113.258296</c:v>
                </c:pt>
                <c:pt idx="1544">
                  <c:v>113.117302</c:v>
                </c:pt>
                <c:pt idx="1545">
                  <c:v>113.030884</c:v>
                </c:pt>
                <c:pt idx="1546">
                  <c:v>113.257142</c:v>
                </c:pt>
                <c:pt idx="1547">
                  <c:v>113.302358</c:v>
                </c:pt>
                <c:pt idx="1548">
                  <c:v>113.38554999999999</c:v>
                </c:pt>
                <c:pt idx="1549">
                  <c:v>113.288124</c:v>
                </c:pt>
                <c:pt idx="1550">
                  <c:v>113.30770200000001</c:v>
                </c:pt>
                <c:pt idx="1551">
                  <c:v>113.264774</c:v>
                </c:pt>
                <c:pt idx="1552">
                  <c:v>113.153058</c:v>
                </c:pt>
                <c:pt idx="1553">
                  <c:v>112.967122</c:v>
                </c:pt>
                <c:pt idx="1554">
                  <c:v>112.884626</c:v>
                </c:pt>
                <c:pt idx="1555">
                  <c:v>112.567526</c:v>
                </c:pt>
                <c:pt idx="1556">
                  <c:v>112.384016</c:v>
                </c:pt>
                <c:pt idx="1557">
                  <c:v>112.22515</c:v>
                </c:pt>
                <c:pt idx="1558">
                  <c:v>112.18064800000001</c:v>
                </c:pt>
                <c:pt idx="1559">
                  <c:v>111.831255</c:v>
                </c:pt>
                <c:pt idx="1560">
                  <c:v>111.469773</c:v>
                </c:pt>
                <c:pt idx="1561">
                  <c:v>111.03334599999999</c:v>
                </c:pt>
                <c:pt idx="1562">
                  <c:v>110.536691</c:v>
                </c:pt>
                <c:pt idx="1563">
                  <c:v>109.933905</c:v>
                </c:pt>
                <c:pt idx="1564">
                  <c:v>109.378885</c:v>
                </c:pt>
                <c:pt idx="1565">
                  <c:v>109.062985</c:v>
                </c:pt>
                <c:pt idx="1566">
                  <c:v>108.98791900000001</c:v>
                </c:pt>
                <c:pt idx="1567">
                  <c:v>108.943926</c:v>
                </c:pt>
                <c:pt idx="1568">
                  <c:v>109.279321</c:v>
                </c:pt>
                <c:pt idx="1569">
                  <c:v>109.811559</c:v>
                </c:pt>
                <c:pt idx="1570">
                  <c:v>110.601086</c:v>
                </c:pt>
                <c:pt idx="1571">
                  <c:v>111.265399</c:v>
                </c:pt>
                <c:pt idx="1572">
                  <c:v>111.914708</c:v>
                </c:pt>
                <c:pt idx="1573">
                  <c:v>112.418887</c:v>
                </c:pt>
                <c:pt idx="1574">
                  <c:v>112.8302</c:v>
                </c:pt>
                <c:pt idx="1575">
                  <c:v>112.900926</c:v>
                </c:pt>
                <c:pt idx="1576">
                  <c:v>113.034507</c:v>
                </c:pt>
                <c:pt idx="1577">
                  <c:v>113.284363</c:v>
                </c:pt>
                <c:pt idx="1578">
                  <c:v>113.268897</c:v>
                </c:pt>
                <c:pt idx="1579">
                  <c:v>113.36162899999999</c:v>
                </c:pt>
                <c:pt idx="1580">
                  <c:v>113.560855</c:v>
                </c:pt>
                <c:pt idx="1581">
                  <c:v>113.791538</c:v>
                </c:pt>
                <c:pt idx="1582">
                  <c:v>114.03699</c:v>
                </c:pt>
                <c:pt idx="1583">
                  <c:v>114.03836200000001</c:v>
                </c:pt>
                <c:pt idx="1584">
                  <c:v>114.15095700000001</c:v>
                </c:pt>
                <c:pt idx="1585">
                  <c:v>114.316526</c:v>
                </c:pt>
                <c:pt idx="1586">
                  <c:v>114.44861</c:v>
                </c:pt>
                <c:pt idx="1587">
                  <c:v>114.205077</c:v>
                </c:pt>
                <c:pt idx="1588">
                  <c:v>114.062116</c:v>
                </c:pt>
                <c:pt idx="1589">
                  <c:v>113.860832</c:v>
                </c:pt>
                <c:pt idx="1590">
                  <c:v>113.551029</c:v>
                </c:pt>
                <c:pt idx="1591">
                  <c:v>113.53448299999999</c:v>
                </c:pt>
                <c:pt idx="1592">
                  <c:v>113.63206700000001</c:v>
                </c:pt>
                <c:pt idx="1593">
                  <c:v>113.601809</c:v>
                </c:pt>
                <c:pt idx="1594">
                  <c:v>113.501784</c:v>
                </c:pt>
                <c:pt idx="1595">
                  <c:v>113.608583</c:v>
                </c:pt>
                <c:pt idx="1596">
                  <c:v>113.877509</c:v>
                </c:pt>
                <c:pt idx="1597">
                  <c:v>114.113451</c:v>
                </c:pt>
                <c:pt idx="1598">
                  <c:v>114.25719599999999</c:v>
                </c:pt>
                <c:pt idx="1599">
                  <c:v>114.371769</c:v>
                </c:pt>
                <c:pt idx="1600">
                  <c:v>114.542006</c:v>
                </c:pt>
                <c:pt idx="1601">
                  <c:v>114.526391</c:v>
                </c:pt>
                <c:pt idx="1602">
                  <c:v>114.758914</c:v>
                </c:pt>
                <c:pt idx="1603">
                  <c:v>115.066581</c:v>
                </c:pt>
                <c:pt idx="1604">
                  <c:v>115.087374</c:v>
                </c:pt>
                <c:pt idx="1605">
                  <c:v>114.762496</c:v>
                </c:pt>
                <c:pt idx="1606">
                  <c:v>114.79965900000001</c:v>
                </c:pt>
                <c:pt idx="1607">
                  <c:v>114.904523</c:v>
                </c:pt>
                <c:pt idx="1608">
                  <c:v>114.683617</c:v>
                </c:pt>
                <c:pt idx="1609">
                  <c:v>114.524171</c:v>
                </c:pt>
                <c:pt idx="1610">
                  <c:v>114.504327</c:v>
                </c:pt>
                <c:pt idx="1611">
                  <c:v>114.61192200000001</c:v>
                </c:pt>
                <c:pt idx="1612">
                  <c:v>114.77634</c:v>
                </c:pt>
                <c:pt idx="1613">
                  <c:v>114.994399</c:v>
                </c:pt>
                <c:pt idx="1614">
                  <c:v>115.46558</c:v>
                </c:pt>
                <c:pt idx="1615">
                  <c:v>115.467589</c:v>
                </c:pt>
                <c:pt idx="1616">
                  <c:v>115.33534299999999</c:v>
                </c:pt>
                <c:pt idx="1617">
                  <c:v>114.964736</c:v>
                </c:pt>
                <c:pt idx="1618">
                  <c:v>114.91290100000001</c:v>
                </c:pt>
                <c:pt idx="1619">
                  <c:v>114.506197</c:v>
                </c:pt>
                <c:pt idx="1620">
                  <c:v>114.398972</c:v>
                </c:pt>
                <c:pt idx="1621">
                  <c:v>114.280226</c:v>
                </c:pt>
                <c:pt idx="1622">
                  <c:v>114.313776</c:v>
                </c:pt>
                <c:pt idx="1623">
                  <c:v>114.35598400000001</c:v>
                </c:pt>
                <c:pt idx="1624">
                  <c:v>114.793736</c:v>
                </c:pt>
                <c:pt idx="1625">
                  <c:v>115.444817</c:v>
                </c:pt>
                <c:pt idx="1626">
                  <c:v>115.67389300000001</c:v>
                </c:pt>
                <c:pt idx="1627">
                  <c:v>115.51340500000001</c:v>
                </c:pt>
                <c:pt idx="1628">
                  <c:v>115.542496</c:v>
                </c:pt>
                <c:pt idx="1629">
                  <c:v>115.419645</c:v>
                </c:pt>
                <c:pt idx="1630">
                  <c:v>115.326729</c:v>
                </c:pt>
                <c:pt idx="1631">
                  <c:v>115.16462900000001</c:v>
                </c:pt>
                <c:pt idx="1632">
                  <c:v>115.38336700000001</c:v>
                </c:pt>
                <c:pt idx="1633">
                  <c:v>115.382749</c:v>
                </c:pt>
                <c:pt idx="1634">
                  <c:v>115.477419</c:v>
                </c:pt>
                <c:pt idx="1635">
                  <c:v>115.55060400000001</c:v>
                </c:pt>
                <c:pt idx="1636">
                  <c:v>115.92661200000001</c:v>
                </c:pt>
                <c:pt idx="1637">
                  <c:v>115.97376199999999</c:v>
                </c:pt>
                <c:pt idx="1638">
                  <c:v>115.45556999999999</c:v>
                </c:pt>
                <c:pt idx="1639">
                  <c:v>114.97663300000001</c:v>
                </c:pt>
                <c:pt idx="1640">
                  <c:v>114.867918</c:v>
                </c:pt>
                <c:pt idx="1641">
                  <c:v>114.81819</c:v>
                </c:pt>
                <c:pt idx="1642">
                  <c:v>114.714012</c:v>
                </c:pt>
                <c:pt idx="1643">
                  <c:v>114.91506800000001</c:v>
                </c:pt>
                <c:pt idx="1644">
                  <c:v>115.20611100000001</c:v>
                </c:pt>
                <c:pt idx="1645">
                  <c:v>115.450143</c:v>
                </c:pt>
                <c:pt idx="1646">
                  <c:v>115.723085</c:v>
                </c:pt>
                <c:pt idx="1647">
                  <c:v>116.279943</c:v>
                </c:pt>
                <c:pt idx="1648">
                  <c:v>116.32871299999999</c:v>
                </c:pt>
                <c:pt idx="1649">
                  <c:v>115.96149699999999</c:v>
                </c:pt>
                <c:pt idx="1650">
                  <c:v>115.674296</c:v>
                </c:pt>
                <c:pt idx="1651">
                  <c:v>115.425406</c:v>
                </c:pt>
                <c:pt idx="1652">
                  <c:v>115.25540700000001</c:v>
                </c:pt>
                <c:pt idx="1653">
                  <c:v>115.055728</c:v>
                </c:pt>
                <c:pt idx="1654">
                  <c:v>115.061009</c:v>
                </c:pt>
                <c:pt idx="1655">
                  <c:v>115.153402</c:v>
                </c:pt>
                <c:pt idx="1656">
                  <c:v>115.02432899999999</c:v>
                </c:pt>
                <c:pt idx="1657">
                  <c:v>115.12338200000001</c:v>
                </c:pt>
                <c:pt idx="1658">
                  <c:v>115.443608</c:v>
                </c:pt>
                <c:pt idx="1659">
                  <c:v>115.73719800000001</c:v>
                </c:pt>
                <c:pt idx="1660">
                  <c:v>115.788051</c:v>
                </c:pt>
                <c:pt idx="1661">
                  <c:v>115.723371</c:v>
                </c:pt>
                <c:pt idx="1662">
                  <c:v>115.71162099999999</c:v>
                </c:pt>
                <c:pt idx="1663">
                  <c:v>115.52516900000001</c:v>
                </c:pt>
                <c:pt idx="1664">
                  <c:v>115.479691</c:v>
                </c:pt>
                <c:pt idx="1665">
                  <c:v>115.281605</c:v>
                </c:pt>
                <c:pt idx="1666">
                  <c:v>115.128974</c:v>
                </c:pt>
                <c:pt idx="1667">
                  <c:v>115.00362699999999</c:v>
                </c:pt>
                <c:pt idx="1668">
                  <c:v>114.959363</c:v>
                </c:pt>
                <c:pt idx="1669">
                  <c:v>115.14320600000001</c:v>
                </c:pt>
                <c:pt idx="1670">
                  <c:v>115.383942</c:v>
                </c:pt>
                <c:pt idx="1671">
                  <c:v>115.66726199999999</c:v>
                </c:pt>
                <c:pt idx="1672">
                  <c:v>115.982679</c:v>
                </c:pt>
                <c:pt idx="1673">
                  <c:v>115.993539</c:v>
                </c:pt>
                <c:pt idx="1674">
                  <c:v>116.005503</c:v>
                </c:pt>
                <c:pt idx="1675">
                  <c:v>116.263802</c:v>
                </c:pt>
                <c:pt idx="1676">
                  <c:v>116.296421</c:v>
                </c:pt>
                <c:pt idx="1677">
                  <c:v>116.26288099999999</c:v>
                </c:pt>
                <c:pt idx="1678">
                  <c:v>116.27560099999999</c:v>
                </c:pt>
                <c:pt idx="1679">
                  <c:v>116.38949700000001</c:v>
                </c:pt>
                <c:pt idx="1680">
                  <c:v>116.887107</c:v>
                </c:pt>
                <c:pt idx="1681">
                  <c:v>117.07039</c:v>
                </c:pt>
                <c:pt idx="1682">
                  <c:v>117.207888</c:v>
                </c:pt>
                <c:pt idx="1683">
                  <c:v>117.409406</c:v>
                </c:pt>
                <c:pt idx="1684">
                  <c:v>117.433359</c:v>
                </c:pt>
                <c:pt idx="1685">
                  <c:v>117.48490200000001</c:v>
                </c:pt>
                <c:pt idx="1686">
                  <c:v>117.60847200000001</c:v>
                </c:pt>
                <c:pt idx="1687">
                  <c:v>117.79647199999999</c:v>
                </c:pt>
                <c:pt idx="1688">
                  <c:v>117.688332</c:v>
                </c:pt>
                <c:pt idx="1689">
                  <c:v>117.86731399999999</c:v>
                </c:pt>
                <c:pt idx="1690">
                  <c:v>118.225273</c:v>
                </c:pt>
                <c:pt idx="1691">
                  <c:v>118.251448</c:v>
                </c:pt>
                <c:pt idx="1692">
                  <c:v>118.60446399999999</c:v>
                </c:pt>
                <c:pt idx="1693">
                  <c:v>118.744654</c:v>
                </c:pt>
                <c:pt idx="1694">
                  <c:v>118.761813</c:v>
                </c:pt>
                <c:pt idx="1695">
                  <c:v>118.648554</c:v>
                </c:pt>
                <c:pt idx="1696">
                  <c:v>118.32901</c:v>
                </c:pt>
                <c:pt idx="1697">
                  <c:v>118.12838000000001</c:v>
                </c:pt>
                <c:pt idx="1698">
                  <c:v>117.906155</c:v>
                </c:pt>
                <c:pt idx="1699">
                  <c:v>117.778485</c:v>
                </c:pt>
                <c:pt idx="1700">
                  <c:v>118.07425000000001</c:v>
                </c:pt>
                <c:pt idx="1701">
                  <c:v>118.402654</c:v>
                </c:pt>
                <c:pt idx="1702">
                  <c:v>118.79201500000001</c:v>
                </c:pt>
                <c:pt idx="1703">
                  <c:v>118.714438</c:v>
                </c:pt>
                <c:pt idx="1704">
                  <c:v>119.040498</c:v>
                </c:pt>
                <c:pt idx="1705">
                  <c:v>119.15117100000001</c:v>
                </c:pt>
                <c:pt idx="1706">
                  <c:v>119.09186</c:v>
                </c:pt>
                <c:pt idx="1707">
                  <c:v>118.86856400000001</c:v>
                </c:pt>
                <c:pt idx="1708">
                  <c:v>118.64642000000001</c:v>
                </c:pt>
                <c:pt idx="1709">
                  <c:v>118.44996399999999</c:v>
                </c:pt>
                <c:pt idx="1710">
                  <c:v>118.135374</c:v>
                </c:pt>
                <c:pt idx="1711">
                  <c:v>118.26777199999999</c:v>
                </c:pt>
                <c:pt idx="1712">
                  <c:v>118.86789899999999</c:v>
                </c:pt>
                <c:pt idx="1713">
                  <c:v>119.277632</c:v>
                </c:pt>
                <c:pt idx="1714">
                  <c:v>119.376408</c:v>
                </c:pt>
                <c:pt idx="1715">
                  <c:v>119.519125</c:v>
                </c:pt>
                <c:pt idx="1716">
                  <c:v>119.38740799999999</c:v>
                </c:pt>
                <c:pt idx="1717">
                  <c:v>119.394218</c:v>
                </c:pt>
                <c:pt idx="1718">
                  <c:v>119.31531699999999</c:v>
                </c:pt>
                <c:pt idx="1719">
                  <c:v>119.178651</c:v>
                </c:pt>
                <c:pt idx="1720">
                  <c:v>118.61933399999999</c:v>
                </c:pt>
                <c:pt idx="1721">
                  <c:v>117.88706500000001</c:v>
                </c:pt>
                <c:pt idx="1722">
                  <c:v>117.20208700000001</c:v>
                </c:pt>
                <c:pt idx="1723">
                  <c:v>117.375771</c:v>
                </c:pt>
                <c:pt idx="1724">
                  <c:v>117.628658</c:v>
                </c:pt>
                <c:pt idx="1725">
                  <c:v>117.506826</c:v>
                </c:pt>
                <c:pt idx="1726">
                  <c:v>117.14413999999999</c:v>
                </c:pt>
                <c:pt idx="1727">
                  <c:v>116.889363</c:v>
                </c:pt>
                <c:pt idx="1728">
                  <c:v>116.48071400000001</c:v>
                </c:pt>
                <c:pt idx="1729">
                  <c:v>117.02803299999999</c:v>
                </c:pt>
                <c:pt idx="1730">
                  <c:v>116.981779</c:v>
                </c:pt>
                <c:pt idx="1731">
                  <c:v>117.032579</c:v>
                </c:pt>
                <c:pt idx="1732">
                  <c:v>116.933655</c:v>
                </c:pt>
                <c:pt idx="1733">
                  <c:v>116.90730000000001</c:v>
                </c:pt>
                <c:pt idx="1734">
                  <c:v>117.265694</c:v>
                </c:pt>
                <c:pt idx="1735">
                  <c:v>117.940772</c:v>
                </c:pt>
                <c:pt idx="1736">
                  <c:v>118.279224</c:v>
                </c:pt>
                <c:pt idx="1737">
                  <c:v>118.24914099999999</c:v>
                </c:pt>
                <c:pt idx="1738">
                  <c:v>118.30007000000001</c:v>
                </c:pt>
                <c:pt idx="1739">
                  <c:v>118.36740500000001</c:v>
                </c:pt>
                <c:pt idx="1740">
                  <c:v>118.445238</c:v>
                </c:pt>
                <c:pt idx="1741">
                  <c:v>118.869035</c:v>
                </c:pt>
                <c:pt idx="1742">
                  <c:v>119.001842</c:v>
                </c:pt>
                <c:pt idx="1743">
                  <c:v>119.328028</c:v>
                </c:pt>
                <c:pt idx="1744">
                  <c:v>119.53992599999999</c:v>
                </c:pt>
                <c:pt idx="1745">
                  <c:v>119.60998499999999</c:v>
                </c:pt>
                <c:pt idx="1746">
                  <c:v>119.86992600000001</c:v>
                </c:pt>
                <c:pt idx="1747">
                  <c:v>119.874888</c:v>
                </c:pt>
                <c:pt idx="1748">
                  <c:v>119.804253</c:v>
                </c:pt>
                <c:pt idx="1749">
                  <c:v>119.620924</c:v>
                </c:pt>
                <c:pt idx="1750">
                  <c:v>119.442825</c:v>
                </c:pt>
                <c:pt idx="1751">
                  <c:v>119.235715</c:v>
                </c:pt>
                <c:pt idx="1752">
                  <c:v>118.983125</c:v>
                </c:pt>
                <c:pt idx="1753">
                  <c:v>118.927571</c:v>
                </c:pt>
                <c:pt idx="1754">
                  <c:v>119.115117</c:v>
                </c:pt>
                <c:pt idx="1755">
                  <c:v>119.20394</c:v>
                </c:pt>
                <c:pt idx="1756">
                  <c:v>119.301708</c:v>
                </c:pt>
                <c:pt idx="1757">
                  <c:v>119.04344399999999</c:v>
                </c:pt>
                <c:pt idx="1758">
                  <c:v>119.432953</c:v>
                </c:pt>
                <c:pt idx="1759">
                  <c:v>119.67100000000001</c:v>
                </c:pt>
                <c:pt idx="1760">
                  <c:v>119.497336</c:v>
                </c:pt>
                <c:pt idx="1761">
                  <c:v>119.557851</c:v>
                </c:pt>
                <c:pt idx="1762">
                  <c:v>119.61839999999999</c:v>
                </c:pt>
                <c:pt idx="1763">
                  <c:v>119.63012500000001</c:v>
                </c:pt>
                <c:pt idx="1764">
                  <c:v>119.644424</c:v>
                </c:pt>
                <c:pt idx="1765">
                  <c:v>119.667974</c:v>
                </c:pt>
                <c:pt idx="1766">
                  <c:v>119.84984900000001</c:v>
                </c:pt>
                <c:pt idx="1767">
                  <c:v>119.916881</c:v>
                </c:pt>
                <c:pt idx="1768">
                  <c:v>120.08779699999999</c:v>
                </c:pt>
                <c:pt idx="1769">
                  <c:v>119.575143</c:v>
                </c:pt>
                <c:pt idx="1770">
                  <c:v>119.510434</c:v>
                </c:pt>
                <c:pt idx="1771">
                  <c:v>119.23745099999999</c:v>
                </c:pt>
                <c:pt idx="1772">
                  <c:v>118.67752299999999</c:v>
                </c:pt>
                <c:pt idx="1773">
                  <c:v>118.522904</c:v>
                </c:pt>
                <c:pt idx="1774">
                  <c:v>118.521952</c:v>
                </c:pt>
                <c:pt idx="1775">
                  <c:v>118.490003</c:v>
                </c:pt>
                <c:pt idx="1776">
                  <c:v>118.46355800000001</c:v>
                </c:pt>
                <c:pt idx="1777">
                  <c:v>118.698553</c:v>
                </c:pt>
                <c:pt idx="1778">
                  <c:v>119.484088</c:v>
                </c:pt>
                <c:pt idx="1779">
                  <c:v>119.709233</c:v>
                </c:pt>
                <c:pt idx="1780">
                  <c:v>120.03640799999999</c:v>
                </c:pt>
                <c:pt idx="1781">
                  <c:v>119.851709</c:v>
                </c:pt>
                <c:pt idx="1782">
                  <c:v>119.72348</c:v>
                </c:pt>
                <c:pt idx="1783">
                  <c:v>119.567975</c:v>
                </c:pt>
                <c:pt idx="1784">
                  <c:v>119.145713</c:v>
                </c:pt>
                <c:pt idx="1785">
                  <c:v>119.180575</c:v>
                </c:pt>
                <c:pt idx="1786">
                  <c:v>119.51497000000001</c:v>
                </c:pt>
                <c:pt idx="1787">
                  <c:v>119.777081</c:v>
                </c:pt>
                <c:pt idx="1788">
                  <c:v>119.656818</c:v>
                </c:pt>
                <c:pt idx="1789">
                  <c:v>119.859245</c:v>
                </c:pt>
                <c:pt idx="1790">
                  <c:v>120.142239</c:v>
                </c:pt>
                <c:pt idx="1791">
                  <c:v>120.02710500000001</c:v>
                </c:pt>
                <c:pt idx="1792">
                  <c:v>119.794498</c:v>
                </c:pt>
                <c:pt idx="1793">
                  <c:v>119.71777</c:v>
                </c:pt>
                <c:pt idx="1794">
                  <c:v>119.58280000000001</c:v>
                </c:pt>
                <c:pt idx="1795">
                  <c:v>119.284127</c:v>
                </c:pt>
                <c:pt idx="1796">
                  <c:v>119.13879</c:v>
                </c:pt>
                <c:pt idx="1797">
                  <c:v>119.342765</c:v>
                </c:pt>
                <c:pt idx="1798">
                  <c:v>119.588899</c:v>
                </c:pt>
                <c:pt idx="1799">
                  <c:v>119.87187</c:v>
                </c:pt>
                <c:pt idx="1800">
                  <c:v>119.580179</c:v>
                </c:pt>
                <c:pt idx="1801">
                  <c:v>119.535906</c:v>
                </c:pt>
                <c:pt idx="1802">
                  <c:v>119.491039</c:v>
                </c:pt>
                <c:pt idx="1803">
                  <c:v>119.351939</c:v>
                </c:pt>
                <c:pt idx="1804">
                  <c:v>119.115717</c:v>
                </c:pt>
                <c:pt idx="1805">
                  <c:v>119.309741</c:v>
                </c:pt>
                <c:pt idx="1806">
                  <c:v>119.28883</c:v>
                </c:pt>
                <c:pt idx="1807">
                  <c:v>119.16189900000001</c:v>
                </c:pt>
                <c:pt idx="1808">
                  <c:v>119.22388100000001</c:v>
                </c:pt>
                <c:pt idx="1809">
                  <c:v>119.14014899999999</c:v>
                </c:pt>
                <c:pt idx="1810">
                  <c:v>119.258107</c:v>
                </c:pt>
                <c:pt idx="1811">
                  <c:v>119.580471</c:v>
                </c:pt>
                <c:pt idx="1812">
                  <c:v>119.369202</c:v>
                </c:pt>
                <c:pt idx="1813">
                  <c:v>118.943574</c:v>
                </c:pt>
                <c:pt idx="1814">
                  <c:v>118.870285</c:v>
                </c:pt>
                <c:pt idx="1815">
                  <c:v>118.818056</c:v>
                </c:pt>
                <c:pt idx="1816">
                  <c:v>118.982742</c:v>
                </c:pt>
                <c:pt idx="1817">
                  <c:v>119.155975</c:v>
                </c:pt>
                <c:pt idx="1818">
                  <c:v>119.20674099999999</c:v>
                </c:pt>
                <c:pt idx="1819">
                  <c:v>119.196426</c:v>
                </c:pt>
                <c:pt idx="1820">
                  <c:v>119.26011099999999</c:v>
                </c:pt>
                <c:pt idx="1821">
                  <c:v>119.272931</c:v>
                </c:pt>
                <c:pt idx="1822">
                  <c:v>119.37992300000001</c:v>
                </c:pt>
                <c:pt idx="1823">
                  <c:v>119.259792</c:v>
                </c:pt>
                <c:pt idx="1824">
                  <c:v>118.992666</c:v>
                </c:pt>
                <c:pt idx="1825">
                  <c:v>118.776591</c:v>
                </c:pt>
                <c:pt idx="1826">
                  <c:v>118.83142700000001</c:v>
                </c:pt>
                <c:pt idx="1827">
                  <c:v>118.724801</c:v>
                </c:pt>
                <c:pt idx="1828">
                  <c:v>118.66394099999999</c:v>
                </c:pt>
                <c:pt idx="1829">
                  <c:v>118.68399700000001</c:v>
                </c:pt>
                <c:pt idx="1830">
                  <c:v>118.746613</c:v>
                </c:pt>
                <c:pt idx="1831">
                  <c:v>118.940574</c:v>
                </c:pt>
                <c:pt idx="1832">
                  <c:v>119.00017200000001</c:v>
                </c:pt>
                <c:pt idx="1833">
                  <c:v>119.162109</c:v>
                </c:pt>
                <c:pt idx="1834">
                  <c:v>119.140636</c:v>
                </c:pt>
                <c:pt idx="1835">
                  <c:v>119.007744</c:v>
                </c:pt>
                <c:pt idx="1836">
                  <c:v>119.06707299999999</c:v>
                </c:pt>
                <c:pt idx="1837">
                  <c:v>119.093125</c:v>
                </c:pt>
                <c:pt idx="1838">
                  <c:v>118.957387</c:v>
                </c:pt>
                <c:pt idx="1839">
                  <c:v>118.73944400000001</c:v>
                </c:pt>
                <c:pt idx="1840">
                  <c:v>118.63661399999999</c:v>
                </c:pt>
                <c:pt idx="1841">
                  <c:v>118.852903</c:v>
                </c:pt>
                <c:pt idx="1842">
                  <c:v>118.89643100000001</c:v>
                </c:pt>
                <c:pt idx="1843">
                  <c:v>119.007355</c:v>
                </c:pt>
                <c:pt idx="1844">
                  <c:v>118.92800800000001</c:v>
                </c:pt>
                <c:pt idx="1845">
                  <c:v>118.914272</c:v>
                </c:pt>
                <c:pt idx="1846">
                  <c:v>118.884309</c:v>
                </c:pt>
                <c:pt idx="1847">
                  <c:v>118.87869499999999</c:v>
                </c:pt>
                <c:pt idx="1848">
                  <c:v>118.859278</c:v>
                </c:pt>
                <c:pt idx="1849">
                  <c:v>118.85533</c:v>
                </c:pt>
                <c:pt idx="1850">
                  <c:v>118.710823</c:v>
                </c:pt>
                <c:pt idx="1851">
                  <c:v>118.675209</c:v>
                </c:pt>
                <c:pt idx="1852">
                  <c:v>118.67437099999999</c:v>
                </c:pt>
                <c:pt idx="1853">
                  <c:v>118.877539</c:v>
                </c:pt>
                <c:pt idx="1854">
                  <c:v>118.892261</c:v>
                </c:pt>
                <c:pt idx="1855">
                  <c:v>118.803427</c:v>
                </c:pt>
                <c:pt idx="1856">
                  <c:v>118.923787</c:v>
                </c:pt>
                <c:pt idx="1857">
                  <c:v>118.960635</c:v>
                </c:pt>
                <c:pt idx="1858">
                  <c:v>119.100357</c:v>
                </c:pt>
                <c:pt idx="1859">
                  <c:v>119.248385</c:v>
                </c:pt>
                <c:pt idx="1860">
                  <c:v>119.37999600000001</c:v>
                </c:pt>
                <c:pt idx="1861">
                  <c:v>119.416661</c:v>
                </c:pt>
                <c:pt idx="1862">
                  <c:v>119.350881</c:v>
                </c:pt>
                <c:pt idx="1863">
                  <c:v>119.376958</c:v>
                </c:pt>
                <c:pt idx="1864">
                  <c:v>119.41166800000001</c:v>
                </c:pt>
                <c:pt idx="1865">
                  <c:v>119.530254</c:v>
                </c:pt>
                <c:pt idx="1866">
                  <c:v>119.57708700000001</c:v>
                </c:pt>
                <c:pt idx="1867">
                  <c:v>119.479517</c:v>
                </c:pt>
                <c:pt idx="1868">
                  <c:v>119.55162300000001</c:v>
                </c:pt>
                <c:pt idx="1869">
                  <c:v>119.634541</c:v>
                </c:pt>
                <c:pt idx="1870">
                  <c:v>119.58985199999999</c:v>
                </c:pt>
                <c:pt idx="1871">
                  <c:v>119.552645</c:v>
                </c:pt>
                <c:pt idx="1872">
                  <c:v>119.62275200000001</c:v>
                </c:pt>
                <c:pt idx="1873">
                  <c:v>119.602243</c:v>
                </c:pt>
                <c:pt idx="1874">
                  <c:v>119.663062</c:v>
                </c:pt>
                <c:pt idx="1875">
                  <c:v>119.66484800000001</c:v>
                </c:pt>
                <c:pt idx="1876">
                  <c:v>119.644931</c:v>
                </c:pt>
                <c:pt idx="1877">
                  <c:v>119.648106</c:v>
                </c:pt>
                <c:pt idx="1878">
                  <c:v>119.62121</c:v>
                </c:pt>
                <c:pt idx="1879">
                  <c:v>119.679518</c:v>
                </c:pt>
                <c:pt idx="1880">
                  <c:v>119.725919</c:v>
                </c:pt>
                <c:pt idx="1881">
                  <c:v>119.84209799999999</c:v>
                </c:pt>
                <c:pt idx="1882">
                  <c:v>119.613249</c:v>
                </c:pt>
                <c:pt idx="1883">
                  <c:v>119.664157</c:v>
                </c:pt>
                <c:pt idx="1884">
                  <c:v>119.87044</c:v>
                </c:pt>
                <c:pt idx="1885">
                  <c:v>119.82838099999999</c:v>
                </c:pt>
                <c:pt idx="1886">
                  <c:v>119.806015</c:v>
                </c:pt>
                <c:pt idx="1887">
                  <c:v>119.623864</c:v>
                </c:pt>
                <c:pt idx="1888">
                  <c:v>119.506603</c:v>
                </c:pt>
                <c:pt idx="1889">
                  <c:v>119.510223</c:v>
                </c:pt>
                <c:pt idx="1890">
                  <c:v>119.479342</c:v>
                </c:pt>
                <c:pt idx="1891">
                  <c:v>119.565929</c:v>
                </c:pt>
                <c:pt idx="1892">
                  <c:v>119.539669</c:v>
                </c:pt>
                <c:pt idx="1893">
                  <c:v>119.569519</c:v>
                </c:pt>
                <c:pt idx="1894">
                  <c:v>119.575806</c:v>
                </c:pt>
                <c:pt idx="1895">
                  <c:v>119.653642</c:v>
                </c:pt>
                <c:pt idx="1896">
                  <c:v>119.750281</c:v>
                </c:pt>
                <c:pt idx="1897">
                  <c:v>119.66707700000001</c:v>
                </c:pt>
                <c:pt idx="1898">
                  <c:v>119.561027</c:v>
                </c:pt>
                <c:pt idx="1899">
                  <c:v>119.391391</c:v>
                </c:pt>
                <c:pt idx="1900">
                  <c:v>119.461494</c:v>
                </c:pt>
                <c:pt idx="1901">
                  <c:v>119.42844599999999</c:v>
                </c:pt>
                <c:pt idx="1902">
                  <c:v>119.42206</c:v>
                </c:pt>
                <c:pt idx="1903">
                  <c:v>119.495803</c:v>
                </c:pt>
                <c:pt idx="1904">
                  <c:v>119.369511</c:v>
                </c:pt>
                <c:pt idx="1905">
                  <c:v>119.35355300000001</c:v>
                </c:pt>
                <c:pt idx="1906">
                  <c:v>119.28367900000001</c:v>
                </c:pt>
                <c:pt idx="1907">
                  <c:v>119.265496</c:v>
                </c:pt>
                <c:pt idx="1908">
                  <c:v>119.380403</c:v>
                </c:pt>
                <c:pt idx="1909">
                  <c:v>119.49514499999999</c:v>
                </c:pt>
                <c:pt idx="1910">
                  <c:v>119.577611</c:v>
                </c:pt>
                <c:pt idx="1911">
                  <c:v>119.497466</c:v>
                </c:pt>
                <c:pt idx="1912">
                  <c:v>119.54731</c:v>
                </c:pt>
                <c:pt idx="1913">
                  <c:v>119.679053</c:v>
                </c:pt>
                <c:pt idx="1914">
                  <c:v>119.707632</c:v>
                </c:pt>
                <c:pt idx="1915">
                  <c:v>119.741772</c:v>
                </c:pt>
                <c:pt idx="1916">
                  <c:v>119.65382099999999</c:v>
                </c:pt>
                <c:pt idx="1917">
                  <c:v>119.611794</c:v>
                </c:pt>
                <c:pt idx="1918">
                  <c:v>119.742048</c:v>
                </c:pt>
                <c:pt idx="1919">
                  <c:v>119.880402</c:v>
                </c:pt>
                <c:pt idx="1920">
                  <c:v>119.927725</c:v>
                </c:pt>
                <c:pt idx="1921">
                  <c:v>119.948285</c:v>
                </c:pt>
                <c:pt idx="1922">
                  <c:v>119.895017</c:v>
                </c:pt>
                <c:pt idx="1923">
                  <c:v>119.800628</c:v>
                </c:pt>
                <c:pt idx="1924">
                  <c:v>119.69028</c:v>
                </c:pt>
                <c:pt idx="1925">
                  <c:v>119.716514</c:v>
                </c:pt>
                <c:pt idx="1926">
                  <c:v>119.58387399999999</c:v>
                </c:pt>
                <c:pt idx="1927">
                  <c:v>119.55385699999999</c:v>
                </c:pt>
                <c:pt idx="1928">
                  <c:v>119.57371000000001</c:v>
                </c:pt>
                <c:pt idx="1929">
                  <c:v>119.65746</c:v>
                </c:pt>
                <c:pt idx="1930">
                  <c:v>119.63690200000001</c:v>
                </c:pt>
                <c:pt idx="1931">
                  <c:v>119.746343</c:v>
                </c:pt>
                <c:pt idx="1932">
                  <c:v>119.814767</c:v>
                </c:pt>
                <c:pt idx="1933">
                  <c:v>119.90239099999999</c:v>
                </c:pt>
                <c:pt idx="1934">
                  <c:v>119.806158</c:v>
                </c:pt>
                <c:pt idx="1935">
                  <c:v>119.709496</c:v>
                </c:pt>
                <c:pt idx="1936">
                  <c:v>119.593099</c:v>
                </c:pt>
                <c:pt idx="1937">
                  <c:v>119.604366</c:v>
                </c:pt>
                <c:pt idx="1938">
                  <c:v>119.629751</c:v>
                </c:pt>
                <c:pt idx="1939">
                  <c:v>119.642578</c:v>
                </c:pt>
                <c:pt idx="1940">
                  <c:v>119.736362</c:v>
                </c:pt>
                <c:pt idx="1941">
                  <c:v>119.774091</c:v>
                </c:pt>
                <c:pt idx="1942">
                  <c:v>119.685378</c:v>
                </c:pt>
                <c:pt idx="1943">
                  <c:v>120.020552</c:v>
                </c:pt>
                <c:pt idx="1944">
                  <c:v>120.152924</c:v>
                </c:pt>
                <c:pt idx="1945">
                  <c:v>120.14416300000001</c:v>
                </c:pt>
                <c:pt idx="1946">
                  <c:v>119.97458399999999</c:v>
                </c:pt>
                <c:pt idx="1947">
                  <c:v>119.79682</c:v>
                </c:pt>
                <c:pt idx="1948">
                  <c:v>119.897367</c:v>
                </c:pt>
                <c:pt idx="1949">
                  <c:v>119.904462</c:v>
                </c:pt>
                <c:pt idx="1950">
                  <c:v>119.963622</c:v>
                </c:pt>
                <c:pt idx="1951">
                  <c:v>119.969413</c:v>
                </c:pt>
                <c:pt idx="1952">
                  <c:v>119.90382099999999</c:v>
                </c:pt>
                <c:pt idx="1953">
                  <c:v>119.931624</c:v>
                </c:pt>
                <c:pt idx="1954">
                  <c:v>119.8849</c:v>
                </c:pt>
                <c:pt idx="1955">
                  <c:v>119.85883200000001</c:v>
                </c:pt>
                <c:pt idx="1956">
                  <c:v>119.865281</c:v>
                </c:pt>
                <c:pt idx="1957">
                  <c:v>119.761627</c:v>
                </c:pt>
                <c:pt idx="1958">
                  <c:v>119.637888</c:v>
                </c:pt>
                <c:pt idx="1959">
                  <c:v>119.640663</c:v>
                </c:pt>
                <c:pt idx="1960">
                  <c:v>119.64916100000001</c:v>
                </c:pt>
                <c:pt idx="1961">
                  <c:v>119.50527200000001</c:v>
                </c:pt>
                <c:pt idx="1962">
                  <c:v>119.43065900000001</c:v>
                </c:pt>
                <c:pt idx="1963">
                  <c:v>119.49389499999999</c:v>
                </c:pt>
                <c:pt idx="1964">
                  <c:v>119.548609</c:v>
                </c:pt>
                <c:pt idx="1965">
                  <c:v>119.630623</c:v>
                </c:pt>
                <c:pt idx="1966">
                  <c:v>119.532889</c:v>
                </c:pt>
                <c:pt idx="1967">
                  <c:v>119.58059799999999</c:v>
                </c:pt>
                <c:pt idx="1968">
                  <c:v>119.74543199999999</c:v>
                </c:pt>
                <c:pt idx="1969">
                  <c:v>119.766068</c:v>
                </c:pt>
                <c:pt idx="1970">
                  <c:v>119.784763</c:v>
                </c:pt>
                <c:pt idx="1971">
                  <c:v>119.858716</c:v>
                </c:pt>
                <c:pt idx="1972">
                  <c:v>119.705499</c:v>
                </c:pt>
                <c:pt idx="1973">
                  <c:v>119.545216</c:v>
                </c:pt>
                <c:pt idx="1974">
                  <c:v>119.381147</c:v>
                </c:pt>
                <c:pt idx="1975">
                  <c:v>119.350464</c:v>
                </c:pt>
                <c:pt idx="1976">
                  <c:v>119.346441</c:v>
                </c:pt>
                <c:pt idx="1977">
                  <c:v>119.32327100000001</c:v>
                </c:pt>
                <c:pt idx="1978">
                  <c:v>119.405838</c:v>
                </c:pt>
                <c:pt idx="1979">
                  <c:v>119.592641</c:v>
                </c:pt>
                <c:pt idx="1980">
                  <c:v>119.736107</c:v>
                </c:pt>
                <c:pt idx="1981">
                  <c:v>119.899169</c:v>
                </c:pt>
                <c:pt idx="1982">
                  <c:v>120.02911899999999</c:v>
                </c:pt>
                <c:pt idx="1983">
                  <c:v>120.112067</c:v>
                </c:pt>
                <c:pt idx="1984">
                  <c:v>120.129338</c:v>
                </c:pt>
                <c:pt idx="1985">
                  <c:v>120.154546</c:v>
                </c:pt>
                <c:pt idx="1986">
                  <c:v>119.97453299999999</c:v>
                </c:pt>
                <c:pt idx="1987">
                  <c:v>119.780114</c:v>
                </c:pt>
                <c:pt idx="1988">
                  <c:v>119.780963</c:v>
                </c:pt>
                <c:pt idx="1989">
                  <c:v>119.64643700000001</c:v>
                </c:pt>
                <c:pt idx="1990">
                  <c:v>119.5699</c:v>
                </c:pt>
                <c:pt idx="1991">
                  <c:v>119.469667</c:v>
                </c:pt>
                <c:pt idx="1992">
                  <c:v>119.344165</c:v>
                </c:pt>
                <c:pt idx="1993">
                  <c:v>119.549147</c:v>
                </c:pt>
                <c:pt idx="1994">
                  <c:v>119.602992</c:v>
                </c:pt>
                <c:pt idx="1995">
                  <c:v>119.866641</c:v>
                </c:pt>
                <c:pt idx="1996">
                  <c:v>120.011239</c:v>
                </c:pt>
                <c:pt idx="1997">
                  <c:v>120.250754</c:v>
                </c:pt>
                <c:pt idx="1998">
                  <c:v>120.123738</c:v>
                </c:pt>
                <c:pt idx="1999">
                  <c:v>120.051923</c:v>
                </c:pt>
                <c:pt idx="2000">
                  <c:v>120.03982499999999</c:v>
                </c:pt>
                <c:pt idx="2001">
                  <c:v>119.90787899999999</c:v>
                </c:pt>
                <c:pt idx="2002">
                  <c:v>119.681072</c:v>
                </c:pt>
                <c:pt idx="2003">
                  <c:v>119.377022</c:v>
                </c:pt>
                <c:pt idx="2004">
                  <c:v>119.209283</c:v>
                </c:pt>
                <c:pt idx="2005">
                  <c:v>119.46839799999999</c:v>
                </c:pt>
                <c:pt idx="2006">
                  <c:v>119.42455099999999</c:v>
                </c:pt>
                <c:pt idx="2007">
                  <c:v>119.558723</c:v>
                </c:pt>
                <c:pt idx="2008">
                  <c:v>119.498912</c:v>
                </c:pt>
                <c:pt idx="2009">
                  <c:v>119.677661</c:v>
                </c:pt>
                <c:pt idx="2010">
                  <c:v>119.630285</c:v>
                </c:pt>
                <c:pt idx="2011">
                  <c:v>119.788218</c:v>
                </c:pt>
                <c:pt idx="2012">
                  <c:v>119.876953</c:v>
                </c:pt>
                <c:pt idx="2013">
                  <c:v>120.03925700000001</c:v>
                </c:pt>
                <c:pt idx="2014">
                  <c:v>120.072613</c:v>
                </c:pt>
                <c:pt idx="2015">
                  <c:v>120.22935099999999</c:v>
                </c:pt>
                <c:pt idx="2016">
                  <c:v>120.34840199999999</c:v>
                </c:pt>
                <c:pt idx="2017">
                  <c:v>120.560553</c:v>
                </c:pt>
                <c:pt idx="2018">
                  <c:v>120.465411</c:v>
                </c:pt>
                <c:pt idx="2019">
                  <c:v>120.373758</c:v>
                </c:pt>
                <c:pt idx="2020">
                  <c:v>120.19764499999999</c:v>
                </c:pt>
                <c:pt idx="2021">
                  <c:v>120.133578</c:v>
                </c:pt>
                <c:pt idx="2022">
                  <c:v>119.916084</c:v>
                </c:pt>
                <c:pt idx="2023">
                  <c:v>119.76655599999999</c:v>
                </c:pt>
                <c:pt idx="2024">
                  <c:v>119.658654</c:v>
                </c:pt>
                <c:pt idx="2025">
                  <c:v>119.580178</c:v>
                </c:pt>
                <c:pt idx="2026">
                  <c:v>119.837146</c:v>
                </c:pt>
                <c:pt idx="2027">
                  <c:v>119.91417199999999</c:v>
                </c:pt>
                <c:pt idx="2028">
                  <c:v>119.752612</c:v>
                </c:pt>
                <c:pt idx="2029">
                  <c:v>119.689061</c:v>
                </c:pt>
                <c:pt idx="2030">
                  <c:v>119.63713199999999</c:v>
                </c:pt>
                <c:pt idx="2031">
                  <c:v>119.54138500000001</c:v>
                </c:pt>
                <c:pt idx="2032">
                  <c:v>119.328351</c:v>
                </c:pt>
                <c:pt idx="2033">
                  <c:v>119.454508</c:v>
                </c:pt>
                <c:pt idx="2034">
                  <c:v>119.51727</c:v>
                </c:pt>
                <c:pt idx="2035">
                  <c:v>119.713183</c:v>
                </c:pt>
                <c:pt idx="2036">
                  <c:v>119.876749</c:v>
                </c:pt>
                <c:pt idx="2037">
                  <c:v>120.215298</c:v>
                </c:pt>
                <c:pt idx="2038">
                  <c:v>120.534565</c:v>
                </c:pt>
                <c:pt idx="2039">
                  <c:v>120.56973499999999</c:v>
                </c:pt>
                <c:pt idx="2040">
                  <c:v>120.430403</c:v>
                </c:pt>
                <c:pt idx="2041">
                  <c:v>120.39008</c:v>
                </c:pt>
                <c:pt idx="2042">
                  <c:v>120.23214</c:v>
                </c:pt>
                <c:pt idx="2043">
                  <c:v>119.973952</c:v>
                </c:pt>
                <c:pt idx="2044">
                  <c:v>119.60291599999999</c:v>
                </c:pt>
                <c:pt idx="2045">
                  <c:v>119.558937</c:v>
                </c:pt>
                <c:pt idx="2046">
                  <c:v>119.304607</c:v>
                </c:pt>
                <c:pt idx="2047">
                  <c:v>119.379654</c:v>
                </c:pt>
                <c:pt idx="2048">
                  <c:v>119.220305</c:v>
                </c:pt>
                <c:pt idx="2049">
                  <c:v>119.54185200000001</c:v>
                </c:pt>
                <c:pt idx="2050">
                  <c:v>119.531083</c:v>
                </c:pt>
                <c:pt idx="2051">
                  <c:v>119.761822</c:v>
                </c:pt>
                <c:pt idx="2052">
                  <c:v>119.714702</c:v>
                </c:pt>
                <c:pt idx="2053">
                  <c:v>119.785528</c:v>
                </c:pt>
                <c:pt idx="2054">
                  <c:v>119.737824</c:v>
                </c:pt>
                <c:pt idx="2055">
                  <c:v>119.71673800000001</c:v>
                </c:pt>
                <c:pt idx="2056">
                  <c:v>119.60762200000001</c:v>
                </c:pt>
                <c:pt idx="2057">
                  <c:v>119.622472</c:v>
                </c:pt>
                <c:pt idx="2058">
                  <c:v>119.53149500000001</c:v>
                </c:pt>
                <c:pt idx="2059">
                  <c:v>119.726884</c:v>
                </c:pt>
                <c:pt idx="2060">
                  <c:v>119.657235</c:v>
                </c:pt>
                <c:pt idx="2061">
                  <c:v>119.890101</c:v>
                </c:pt>
                <c:pt idx="2062">
                  <c:v>119.94258600000001</c:v>
                </c:pt>
                <c:pt idx="2063">
                  <c:v>119.926669</c:v>
                </c:pt>
                <c:pt idx="2064">
                  <c:v>119.93592200000001</c:v>
                </c:pt>
                <c:pt idx="2065">
                  <c:v>120.101749</c:v>
                </c:pt>
                <c:pt idx="2066">
                  <c:v>120.17889599999999</c:v>
                </c:pt>
                <c:pt idx="2067">
                  <c:v>120.193215</c:v>
                </c:pt>
                <c:pt idx="2068">
                  <c:v>120.2672</c:v>
                </c:pt>
                <c:pt idx="2069">
                  <c:v>120.100948</c:v>
                </c:pt>
                <c:pt idx="2070">
                  <c:v>120.174359</c:v>
                </c:pt>
                <c:pt idx="2071">
                  <c:v>120.199956</c:v>
                </c:pt>
                <c:pt idx="2072">
                  <c:v>120.056476</c:v>
                </c:pt>
                <c:pt idx="2073">
                  <c:v>119.794057</c:v>
                </c:pt>
                <c:pt idx="2074">
                  <c:v>119.587604</c:v>
                </c:pt>
                <c:pt idx="2075">
                  <c:v>119.46732799999999</c:v>
                </c:pt>
                <c:pt idx="2076">
                  <c:v>119.760017</c:v>
                </c:pt>
                <c:pt idx="2077">
                  <c:v>119.922555</c:v>
                </c:pt>
                <c:pt idx="2078">
                  <c:v>119.764349</c:v>
                </c:pt>
                <c:pt idx="2079">
                  <c:v>119.823921</c:v>
                </c:pt>
                <c:pt idx="2080">
                  <c:v>119.939662</c:v>
                </c:pt>
                <c:pt idx="2081">
                  <c:v>119.826125</c:v>
                </c:pt>
                <c:pt idx="2082">
                  <c:v>119.89904199999999</c:v>
                </c:pt>
                <c:pt idx="2083">
                  <c:v>119.760338</c:v>
                </c:pt>
                <c:pt idx="2084">
                  <c:v>119.590733</c:v>
                </c:pt>
                <c:pt idx="2085">
                  <c:v>119.350217</c:v>
                </c:pt>
                <c:pt idx="2086">
                  <c:v>119.33769700000001</c:v>
                </c:pt>
                <c:pt idx="2087">
                  <c:v>119.53572699999999</c:v>
                </c:pt>
                <c:pt idx="2088">
                  <c:v>119.652877</c:v>
                </c:pt>
                <c:pt idx="2089">
                  <c:v>119.789231</c:v>
                </c:pt>
                <c:pt idx="2090">
                  <c:v>119.874865</c:v>
                </c:pt>
                <c:pt idx="2091">
                  <c:v>120.163259</c:v>
                </c:pt>
                <c:pt idx="2092">
                  <c:v>120.58960999999999</c:v>
                </c:pt>
                <c:pt idx="2093">
                  <c:v>120.749904</c:v>
                </c:pt>
                <c:pt idx="2094">
                  <c:v>120.828959</c:v>
                </c:pt>
                <c:pt idx="2095">
                  <c:v>120.719702</c:v>
                </c:pt>
                <c:pt idx="2096">
                  <c:v>120.645118</c:v>
                </c:pt>
                <c:pt idx="2097">
                  <c:v>120.517636</c:v>
                </c:pt>
                <c:pt idx="2098">
                  <c:v>120.520814</c:v>
                </c:pt>
                <c:pt idx="2099">
                  <c:v>120.42671900000001</c:v>
                </c:pt>
                <c:pt idx="2100">
                  <c:v>120.21469500000001</c:v>
                </c:pt>
                <c:pt idx="2101">
                  <c:v>120.209934</c:v>
                </c:pt>
                <c:pt idx="2102">
                  <c:v>120.08123500000001</c:v>
                </c:pt>
                <c:pt idx="2103">
                  <c:v>120.19096999999999</c:v>
                </c:pt>
                <c:pt idx="2104">
                  <c:v>120.446085</c:v>
                </c:pt>
                <c:pt idx="2105">
                  <c:v>120.36738200000001</c:v>
                </c:pt>
                <c:pt idx="2106">
                  <c:v>120.38707100000001</c:v>
                </c:pt>
                <c:pt idx="2107">
                  <c:v>120.36309</c:v>
                </c:pt>
                <c:pt idx="2108">
                  <c:v>120.475408</c:v>
                </c:pt>
                <c:pt idx="2109">
                  <c:v>120.36408299999999</c:v>
                </c:pt>
                <c:pt idx="2110">
                  <c:v>120.382813</c:v>
                </c:pt>
                <c:pt idx="2111">
                  <c:v>120.55645</c:v>
                </c:pt>
                <c:pt idx="2112">
                  <c:v>120.69068300000001</c:v>
                </c:pt>
                <c:pt idx="2113">
                  <c:v>120.669067</c:v>
                </c:pt>
                <c:pt idx="2114">
                  <c:v>120.638362</c:v>
                </c:pt>
                <c:pt idx="2115">
                  <c:v>120.81923</c:v>
                </c:pt>
                <c:pt idx="2116">
                  <c:v>120.723578</c:v>
                </c:pt>
                <c:pt idx="2117">
                  <c:v>120.63304100000001</c:v>
                </c:pt>
                <c:pt idx="2118">
                  <c:v>120.554295</c:v>
                </c:pt>
                <c:pt idx="2119">
                  <c:v>120.531319</c:v>
                </c:pt>
                <c:pt idx="2120">
                  <c:v>120.64644699999999</c:v>
                </c:pt>
                <c:pt idx="2121">
                  <c:v>120.53813700000001</c:v>
                </c:pt>
                <c:pt idx="2122">
                  <c:v>120.551254</c:v>
                </c:pt>
                <c:pt idx="2123">
                  <c:v>120.682794</c:v>
                </c:pt>
                <c:pt idx="2124">
                  <c:v>120.56549800000001</c:v>
                </c:pt>
                <c:pt idx="2125">
                  <c:v>120.345986</c:v>
                </c:pt>
                <c:pt idx="2126">
                  <c:v>120.179554</c:v>
                </c:pt>
                <c:pt idx="2127">
                  <c:v>120</c:v>
                </c:pt>
              </c:numCache>
            </c:numRef>
          </c:yVal>
          <c:smooth val="0"/>
          <c:extLst>
            <c:ext xmlns:c16="http://schemas.microsoft.com/office/drawing/2014/chart" uri="{C3380CC4-5D6E-409C-BE32-E72D297353CC}">
              <c16:uniqueId val="{00000001-987A-4185-8386-5DAC33F7737A}"/>
            </c:ext>
          </c:extLst>
        </c:ser>
        <c:ser>
          <c:idx val="2"/>
          <c:order val="2"/>
          <c:tx>
            <c:v>c</c:v>
          </c:tx>
          <c:spPr>
            <a:ln w="19050" cap="rnd">
              <a:solidFill>
                <a:srgbClr val="00B050"/>
              </a:solidFill>
              <a:round/>
            </a:ln>
            <a:effectLst/>
          </c:spPr>
          <c:marker>
            <c:symbol val="none"/>
          </c:marker>
          <c:xVal>
            <c:numRef>
              <c:f>IR!$A:$A</c:f>
              <c:numCache>
                <c:formatCode>General</c:formatCode>
                <c:ptCount val="1048576"/>
                <c:pt idx="0">
                  <c:v>399.23742199999998</c:v>
                </c:pt>
                <c:pt idx="1">
                  <c:v>401.16610600000001</c:v>
                </c:pt>
                <c:pt idx="2">
                  <c:v>403.09478899999999</c:v>
                </c:pt>
                <c:pt idx="3">
                  <c:v>405.02347200000003</c:v>
                </c:pt>
                <c:pt idx="4">
                  <c:v>406.952155</c:v>
                </c:pt>
                <c:pt idx="5">
                  <c:v>408.88083799999998</c:v>
                </c:pt>
                <c:pt idx="6">
                  <c:v>410.80952200000002</c:v>
                </c:pt>
                <c:pt idx="7">
                  <c:v>412.73820499999999</c:v>
                </c:pt>
                <c:pt idx="8">
                  <c:v>414.66688799999997</c:v>
                </c:pt>
                <c:pt idx="9">
                  <c:v>416.59557100000001</c:v>
                </c:pt>
                <c:pt idx="10">
                  <c:v>418.52425399999998</c:v>
                </c:pt>
                <c:pt idx="11">
                  <c:v>420.45293800000002</c:v>
                </c:pt>
                <c:pt idx="12">
                  <c:v>422.381621</c:v>
                </c:pt>
                <c:pt idx="13">
                  <c:v>424.31030399999997</c:v>
                </c:pt>
                <c:pt idx="14">
                  <c:v>426.23898700000001</c:v>
                </c:pt>
                <c:pt idx="15">
                  <c:v>428.16766999999999</c:v>
                </c:pt>
                <c:pt idx="16">
                  <c:v>430.09635400000002</c:v>
                </c:pt>
                <c:pt idx="17">
                  <c:v>432.025037</c:v>
                </c:pt>
                <c:pt idx="18">
                  <c:v>433.95371999999998</c:v>
                </c:pt>
                <c:pt idx="19">
                  <c:v>435.88240300000001</c:v>
                </c:pt>
                <c:pt idx="20">
                  <c:v>437.81108599999999</c:v>
                </c:pt>
                <c:pt idx="21">
                  <c:v>439.73977000000002</c:v>
                </c:pt>
                <c:pt idx="22">
                  <c:v>441.668453</c:v>
                </c:pt>
                <c:pt idx="23">
                  <c:v>443.59713599999998</c:v>
                </c:pt>
                <c:pt idx="24">
                  <c:v>445.52581900000001</c:v>
                </c:pt>
                <c:pt idx="25">
                  <c:v>447.45450199999999</c:v>
                </c:pt>
                <c:pt idx="26">
                  <c:v>449.38318600000002</c:v>
                </c:pt>
                <c:pt idx="27">
                  <c:v>451.311869</c:v>
                </c:pt>
                <c:pt idx="28">
                  <c:v>453.24055199999998</c:v>
                </c:pt>
                <c:pt idx="29">
                  <c:v>455.16923500000001</c:v>
                </c:pt>
                <c:pt idx="30">
                  <c:v>457.09791799999999</c:v>
                </c:pt>
                <c:pt idx="31">
                  <c:v>459.02660200000003</c:v>
                </c:pt>
                <c:pt idx="32">
                  <c:v>460.955285</c:v>
                </c:pt>
                <c:pt idx="33">
                  <c:v>462.88396799999998</c:v>
                </c:pt>
                <c:pt idx="34">
                  <c:v>464.81265100000002</c:v>
                </c:pt>
                <c:pt idx="35">
                  <c:v>466.74133399999999</c:v>
                </c:pt>
                <c:pt idx="36">
                  <c:v>468.67001800000003</c:v>
                </c:pt>
                <c:pt idx="37">
                  <c:v>470.59870100000001</c:v>
                </c:pt>
                <c:pt idx="38">
                  <c:v>472.52738399999998</c:v>
                </c:pt>
                <c:pt idx="39">
                  <c:v>474.45606700000002</c:v>
                </c:pt>
                <c:pt idx="40">
                  <c:v>476.38475</c:v>
                </c:pt>
                <c:pt idx="41">
                  <c:v>478.31343399999997</c:v>
                </c:pt>
                <c:pt idx="42">
                  <c:v>480.24211700000001</c:v>
                </c:pt>
                <c:pt idx="43">
                  <c:v>482.17079999999999</c:v>
                </c:pt>
                <c:pt idx="44">
                  <c:v>484.09948300000002</c:v>
                </c:pt>
                <c:pt idx="45">
                  <c:v>486.028166</c:v>
                </c:pt>
                <c:pt idx="46">
                  <c:v>487.95684999999997</c:v>
                </c:pt>
                <c:pt idx="47">
                  <c:v>489.88553300000001</c:v>
                </c:pt>
                <c:pt idx="48">
                  <c:v>491.81421599999999</c:v>
                </c:pt>
                <c:pt idx="49">
                  <c:v>493.74289900000002</c:v>
                </c:pt>
                <c:pt idx="50">
                  <c:v>495.671582</c:v>
                </c:pt>
                <c:pt idx="51">
                  <c:v>497.60026599999998</c:v>
                </c:pt>
                <c:pt idx="52">
                  <c:v>499.52894900000001</c:v>
                </c:pt>
                <c:pt idx="53">
                  <c:v>501.45763199999999</c:v>
                </c:pt>
                <c:pt idx="54">
                  <c:v>503.38631500000002</c:v>
                </c:pt>
                <c:pt idx="55">
                  <c:v>505.314998</c:v>
                </c:pt>
                <c:pt idx="56">
                  <c:v>507.24368199999998</c:v>
                </c:pt>
                <c:pt idx="57">
                  <c:v>509.17236500000001</c:v>
                </c:pt>
                <c:pt idx="58">
                  <c:v>511.10104799999999</c:v>
                </c:pt>
                <c:pt idx="59">
                  <c:v>513.02973099999997</c:v>
                </c:pt>
                <c:pt idx="60">
                  <c:v>514.95841399999995</c:v>
                </c:pt>
                <c:pt idx="61">
                  <c:v>516.88709800000004</c:v>
                </c:pt>
                <c:pt idx="62">
                  <c:v>518.81578100000002</c:v>
                </c:pt>
                <c:pt idx="63">
                  <c:v>520.74446399999999</c:v>
                </c:pt>
                <c:pt idx="64">
                  <c:v>522.67314699999997</c:v>
                </c:pt>
                <c:pt idx="65">
                  <c:v>524.60182999999995</c:v>
                </c:pt>
                <c:pt idx="66">
                  <c:v>526.53051400000004</c:v>
                </c:pt>
                <c:pt idx="67">
                  <c:v>528.45919700000002</c:v>
                </c:pt>
                <c:pt idx="68">
                  <c:v>530.38788</c:v>
                </c:pt>
                <c:pt idx="69">
                  <c:v>532.31656299999997</c:v>
                </c:pt>
                <c:pt idx="70">
                  <c:v>534.24524599999995</c:v>
                </c:pt>
                <c:pt idx="71">
                  <c:v>536.17393000000004</c:v>
                </c:pt>
                <c:pt idx="72">
                  <c:v>538.10261300000002</c:v>
                </c:pt>
                <c:pt idx="73">
                  <c:v>540.031296</c:v>
                </c:pt>
                <c:pt idx="74">
                  <c:v>541.95997899999998</c:v>
                </c:pt>
                <c:pt idx="75">
                  <c:v>543.88866199999995</c:v>
                </c:pt>
                <c:pt idx="76">
                  <c:v>545.81734600000004</c:v>
                </c:pt>
                <c:pt idx="77">
                  <c:v>547.74602900000002</c:v>
                </c:pt>
                <c:pt idx="78">
                  <c:v>549.674712</c:v>
                </c:pt>
                <c:pt idx="79">
                  <c:v>551.60339499999998</c:v>
                </c:pt>
                <c:pt idx="80">
                  <c:v>553.53207799999996</c:v>
                </c:pt>
                <c:pt idx="81">
                  <c:v>555.46076200000005</c:v>
                </c:pt>
                <c:pt idx="82">
                  <c:v>557.38944500000002</c:v>
                </c:pt>
                <c:pt idx="83">
                  <c:v>559.318128</c:v>
                </c:pt>
                <c:pt idx="84">
                  <c:v>561.24681099999998</c:v>
                </c:pt>
                <c:pt idx="85">
                  <c:v>563.17549399999996</c:v>
                </c:pt>
                <c:pt idx="86">
                  <c:v>565.10417800000005</c:v>
                </c:pt>
                <c:pt idx="87">
                  <c:v>567.03286100000003</c:v>
                </c:pt>
                <c:pt idx="88">
                  <c:v>568.961544</c:v>
                </c:pt>
                <c:pt idx="89">
                  <c:v>570.89022699999998</c:v>
                </c:pt>
                <c:pt idx="90">
                  <c:v>572.81890999999996</c:v>
                </c:pt>
                <c:pt idx="91">
                  <c:v>574.74759400000005</c:v>
                </c:pt>
                <c:pt idx="92">
                  <c:v>576.67627700000003</c:v>
                </c:pt>
                <c:pt idx="93">
                  <c:v>578.60496000000001</c:v>
                </c:pt>
                <c:pt idx="94">
                  <c:v>580.53364299999998</c:v>
                </c:pt>
                <c:pt idx="95">
                  <c:v>582.46232599999996</c:v>
                </c:pt>
                <c:pt idx="96">
                  <c:v>584.39101000000005</c:v>
                </c:pt>
                <c:pt idx="97">
                  <c:v>586.31969300000003</c:v>
                </c:pt>
                <c:pt idx="98">
                  <c:v>588.24837600000001</c:v>
                </c:pt>
                <c:pt idx="99">
                  <c:v>590.17705899999999</c:v>
                </c:pt>
                <c:pt idx="100">
                  <c:v>592.10574199999996</c:v>
                </c:pt>
                <c:pt idx="101">
                  <c:v>594.03442600000005</c:v>
                </c:pt>
                <c:pt idx="102">
                  <c:v>595.96310900000003</c:v>
                </c:pt>
                <c:pt idx="103">
                  <c:v>597.89179200000001</c:v>
                </c:pt>
                <c:pt idx="104">
                  <c:v>599.82047499999999</c:v>
                </c:pt>
                <c:pt idx="105">
                  <c:v>601.74915799999997</c:v>
                </c:pt>
                <c:pt idx="106">
                  <c:v>603.67784200000006</c:v>
                </c:pt>
                <c:pt idx="107">
                  <c:v>605.60652500000003</c:v>
                </c:pt>
                <c:pt idx="108">
                  <c:v>607.53520800000001</c:v>
                </c:pt>
                <c:pt idx="109">
                  <c:v>609.46389099999999</c:v>
                </c:pt>
                <c:pt idx="110">
                  <c:v>611.39257399999997</c:v>
                </c:pt>
                <c:pt idx="111">
                  <c:v>613.32125799999994</c:v>
                </c:pt>
                <c:pt idx="112">
                  <c:v>615.24994100000004</c:v>
                </c:pt>
                <c:pt idx="113">
                  <c:v>617.17862400000001</c:v>
                </c:pt>
                <c:pt idx="114">
                  <c:v>619.10730699999999</c:v>
                </c:pt>
                <c:pt idx="115">
                  <c:v>621.03598999999997</c:v>
                </c:pt>
                <c:pt idx="116">
                  <c:v>622.96467399999995</c:v>
                </c:pt>
                <c:pt idx="117">
                  <c:v>624.89335700000004</c:v>
                </c:pt>
                <c:pt idx="118">
                  <c:v>626.82204000000002</c:v>
                </c:pt>
                <c:pt idx="119">
                  <c:v>628.75072299999999</c:v>
                </c:pt>
                <c:pt idx="120">
                  <c:v>630.67940599999997</c:v>
                </c:pt>
                <c:pt idx="121">
                  <c:v>632.60808999999995</c:v>
                </c:pt>
                <c:pt idx="122">
                  <c:v>634.53677300000004</c:v>
                </c:pt>
                <c:pt idx="123">
                  <c:v>636.46545600000002</c:v>
                </c:pt>
                <c:pt idx="124">
                  <c:v>638.394139</c:v>
                </c:pt>
                <c:pt idx="125">
                  <c:v>640.32282199999997</c:v>
                </c:pt>
                <c:pt idx="126">
                  <c:v>642.25150599999995</c:v>
                </c:pt>
                <c:pt idx="127">
                  <c:v>644.18018900000004</c:v>
                </c:pt>
                <c:pt idx="128">
                  <c:v>646.10887200000002</c:v>
                </c:pt>
                <c:pt idx="129">
                  <c:v>648.037555</c:v>
                </c:pt>
                <c:pt idx="130">
                  <c:v>649.96623799999998</c:v>
                </c:pt>
                <c:pt idx="131">
                  <c:v>651.89492199999995</c:v>
                </c:pt>
                <c:pt idx="132">
                  <c:v>653.82360500000004</c:v>
                </c:pt>
                <c:pt idx="133">
                  <c:v>655.75228800000002</c:v>
                </c:pt>
                <c:pt idx="134">
                  <c:v>657.680971</c:v>
                </c:pt>
                <c:pt idx="135">
                  <c:v>659.60965399999998</c:v>
                </c:pt>
                <c:pt idx="136">
                  <c:v>661.53833799999995</c:v>
                </c:pt>
                <c:pt idx="137">
                  <c:v>663.46702100000005</c:v>
                </c:pt>
                <c:pt idx="138">
                  <c:v>665.39570400000002</c:v>
                </c:pt>
                <c:pt idx="139">
                  <c:v>667.324387</c:v>
                </c:pt>
                <c:pt idx="140">
                  <c:v>669.25306999999998</c:v>
                </c:pt>
                <c:pt idx="141">
                  <c:v>671.18175399999996</c:v>
                </c:pt>
                <c:pt idx="142">
                  <c:v>673.11043700000005</c:v>
                </c:pt>
                <c:pt idx="143">
                  <c:v>675.03912000000003</c:v>
                </c:pt>
                <c:pt idx="144">
                  <c:v>676.967803</c:v>
                </c:pt>
                <c:pt idx="145">
                  <c:v>678.89648599999998</c:v>
                </c:pt>
                <c:pt idx="146">
                  <c:v>680.82516999999996</c:v>
                </c:pt>
                <c:pt idx="147">
                  <c:v>682.75385300000005</c:v>
                </c:pt>
                <c:pt idx="148">
                  <c:v>684.68253600000003</c:v>
                </c:pt>
                <c:pt idx="149">
                  <c:v>686.61121900000001</c:v>
                </c:pt>
                <c:pt idx="150">
                  <c:v>688.53990199999998</c:v>
                </c:pt>
                <c:pt idx="151">
                  <c:v>690.46858599999996</c:v>
                </c:pt>
                <c:pt idx="152">
                  <c:v>692.39726900000005</c:v>
                </c:pt>
                <c:pt idx="153">
                  <c:v>694.32595200000003</c:v>
                </c:pt>
                <c:pt idx="154">
                  <c:v>696.25463500000001</c:v>
                </c:pt>
                <c:pt idx="155">
                  <c:v>698.18331799999999</c:v>
                </c:pt>
                <c:pt idx="156">
                  <c:v>700.11200199999996</c:v>
                </c:pt>
                <c:pt idx="157">
                  <c:v>702.04068500000005</c:v>
                </c:pt>
                <c:pt idx="158">
                  <c:v>703.96936800000003</c:v>
                </c:pt>
                <c:pt idx="159">
                  <c:v>705.89805100000001</c:v>
                </c:pt>
                <c:pt idx="160">
                  <c:v>707.82673399999999</c:v>
                </c:pt>
                <c:pt idx="161">
                  <c:v>709.75541799999996</c:v>
                </c:pt>
                <c:pt idx="162">
                  <c:v>711.68410100000006</c:v>
                </c:pt>
                <c:pt idx="163">
                  <c:v>713.61278400000003</c:v>
                </c:pt>
                <c:pt idx="164">
                  <c:v>715.54146700000001</c:v>
                </c:pt>
                <c:pt idx="165">
                  <c:v>717.47014999999999</c:v>
                </c:pt>
                <c:pt idx="166">
                  <c:v>719.39883399999997</c:v>
                </c:pt>
                <c:pt idx="167">
                  <c:v>721.32751699999994</c:v>
                </c:pt>
                <c:pt idx="168">
                  <c:v>723.25620000000004</c:v>
                </c:pt>
                <c:pt idx="169">
                  <c:v>725.18488300000001</c:v>
                </c:pt>
                <c:pt idx="170">
                  <c:v>727.11356599999999</c:v>
                </c:pt>
                <c:pt idx="171">
                  <c:v>729.04224999999997</c:v>
                </c:pt>
                <c:pt idx="172">
                  <c:v>730.97093299999995</c:v>
                </c:pt>
                <c:pt idx="173">
                  <c:v>732.89961600000004</c:v>
                </c:pt>
                <c:pt idx="174">
                  <c:v>734.82829900000002</c:v>
                </c:pt>
                <c:pt idx="175">
                  <c:v>736.75698199999999</c:v>
                </c:pt>
                <c:pt idx="176">
                  <c:v>738.68566599999997</c:v>
                </c:pt>
                <c:pt idx="177">
                  <c:v>740.61434899999995</c:v>
                </c:pt>
                <c:pt idx="178">
                  <c:v>742.54303200000004</c:v>
                </c:pt>
                <c:pt idx="179">
                  <c:v>744.47171500000002</c:v>
                </c:pt>
                <c:pt idx="180">
                  <c:v>746.400398</c:v>
                </c:pt>
                <c:pt idx="181">
                  <c:v>748.32908199999997</c:v>
                </c:pt>
                <c:pt idx="182">
                  <c:v>750.25776499999995</c:v>
                </c:pt>
                <c:pt idx="183">
                  <c:v>752.18644800000004</c:v>
                </c:pt>
                <c:pt idx="184">
                  <c:v>754.11513100000002</c:v>
                </c:pt>
                <c:pt idx="185">
                  <c:v>756.043814</c:v>
                </c:pt>
                <c:pt idx="186">
                  <c:v>757.97249799999997</c:v>
                </c:pt>
                <c:pt idx="187">
                  <c:v>759.90118099999995</c:v>
                </c:pt>
                <c:pt idx="188">
                  <c:v>761.82986400000004</c:v>
                </c:pt>
                <c:pt idx="189">
                  <c:v>763.75854700000002</c:v>
                </c:pt>
                <c:pt idx="190">
                  <c:v>765.68723</c:v>
                </c:pt>
                <c:pt idx="191">
                  <c:v>767.61591399999998</c:v>
                </c:pt>
                <c:pt idx="192">
                  <c:v>769.54459699999995</c:v>
                </c:pt>
                <c:pt idx="193">
                  <c:v>771.47328000000005</c:v>
                </c:pt>
                <c:pt idx="194">
                  <c:v>773.40196300000002</c:v>
                </c:pt>
                <c:pt idx="195">
                  <c:v>775.330646</c:v>
                </c:pt>
                <c:pt idx="196">
                  <c:v>777.25932999999998</c:v>
                </c:pt>
                <c:pt idx="197">
                  <c:v>779.18801299999996</c:v>
                </c:pt>
                <c:pt idx="198">
                  <c:v>781.11669600000005</c:v>
                </c:pt>
                <c:pt idx="199">
                  <c:v>783.04537900000003</c:v>
                </c:pt>
                <c:pt idx="200">
                  <c:v>784.974062</c:v>
                </c:pt>
                <c:pt idx="201">
                  <c:v>786.90274599999998</c:v>
                </c:pt>
                <c:pt idx="202">
                  <c:v>788.83142899999996</c:v>
                </c:pt>
                <c:pt idx="203">
                  <c:v>790.76011200000005</c:v>
                </c:pt>
                <c:pt idx="204">
                  <c:v>792.68879500000003</c:v>
                </c:pt>
                <c:pt idx="205">
                  <c:v>794.61747800000001</c:v>
                </c:pt>
                <c:pt idx="206">
                  <c:v>796.54616199999998</c:v>
                </c:pt>
                <c:pt idx="207">
                  <c:v>798.47484499999996</c:v>
                </c:pt>
                <c:pt idx="208">
                  <c:v>800.40352800000005</c:v>
                </c:pt>
                <c:pt idx="209">
                  <c:v>802.33221100000003</c:v>
                </c:pt>
                <c:pt idx="210">
                  <c:v>804.26089400000001</c:v>
                </c:pt>
                <c:pt idx="211">
                  <c:v>806.18957799999998</c:v>
                </c:pt>
                <c:pt idx="212">
                  <c:v>808.11826099999996</c:v>
                </c:pt>
                <c:pt idx="213">
                  <c:v>810.04694400000005</c:v>
                </c:pt>
                <c:pt idx="214">
                  <c:v>811.97562700000003</c:v>
                </c:pt>
                <c:pt idx="215">
                  <c:v>813.90431000000001</c:v>
                </c:pt>
                <c:pt idx="216">
                  <c:v>815.83299399999999</c:v>
                </c:pt>
                <c:pt idx="217">
                  <c:v>817.76167699999996</c:v>
                </c:pt>
                <c:pt idx="218">
                  <c:v>819.69036000000006</c:v>
                </c:pt>
                <c:pt idx="219">
                  <c:v>821.61904300000003</c:v>
                </c:pt>
                <c:pt idx="220">
                  <c:v>823.54772600000001</c:v>
                </c:pt>
                <c:pt idx="221">
                  <c:v>825.47640999999999</c:v>
                </c:pt>
                <c:pt idx="222">
                  <c:v>827.40509299999997</c:v>
                </c:pt>
                <c:pt idx="223">
                  <c:v>829.33377599999994</c:v>
                </c:pt>
                <c:pt idx="224">
                  <c:v>831.26245900000004</c:v>
                </c:pt>
                <c:pt idx="225">
                  <c:v>833.19114200000001</c:v>
                </c:pt>
                <c:pt idx="226">
                  <c:v>835.11982599999999</c:v>
                </c:pt>
                <c:pt idx="227">
                  <c:v>837.04850899999997</c:v>
                </c:pt>
                <c:pt idx="228">
                  <c:v>838.97719199999995</c:v>
                </c:pt>
                <c:pt idx="229">
                  <c:v>840.90587500000004</c:v>
                </c:pt>
                <c:pt idx="230">
                  <c:v>842.83455800000002</c:v>
                </c:pt>
                <c:pt idx="231">
                  <c:v>844.76324199999999</c:v>
                </c:pt>
                <c:pt idx="232">
                  <c:v>846.69192499999997</c:v>
                </c:pt>
                <c:pt idx="233">
                  <c:v>848.62060799999995</c:v>
                </c:pt>
                <c:pt idx="234">
                  <c:v>850.54929100000004</c:v>
                </c:pt>
                <c:pt idx="235">
                  <c:v>852.47797400000002</c:v>
                </c:pt>
                <c:pt idx="236">
                  <c:v>854.40665799999999</c:v>
                </c:pt>
                <c:pt idx="237">
                  <c:v>856.33534099999997</c:v>
                </c:pt>
                <c:pt idx="238">
                  <c:v>858.26402399999995</c:v>
                </c:pt>
                <c:pt idx="239">
                  <c:v>860.19270700000004</c:v>
                </c:pt>
                <c:pt idx="240">
                  <c:v>862.12139000000002</c:v>
                </c:pt>
                <c:pt idx="241">
                  <c:v>864.050074</c:v>
                </c:pt>
                <c:pt idx="242">
                  <c:v>865.97875699999997</c:v>
                </c:pt>
                <c:pt idx="243">
                  <c:v>867.90743999999995</c:v>
                </c:pt>
                <c:pt idx="244">
                  <c:v>869.83612300000004</c:v>
                </c:pt>
                <c:pt idx="245">
                  <c:v>871.76480600000002</c:v>
                </c:pt>
                <c:pt idx="246">
                  <c:v>873.69349</c:v>
                </c:pt>
                <c:pt idx="247">
                  <c:v>875.62217299999998</c:v>
                </c:pt>
                <c:pt idx="248">
                  <c:v>877.55085599999995</c:v>
                </c:pt>
                <c:pt idx="249">
                  <c:v>879.47953900000005</c:v>
                </c:pt>
                <c:pt idx="250">
                  <c:v>881.40822200000002</c:v>
                </c:pt>
                <c:pt idx="251">
                  <c:v>883.336906</c:v>
                </c:pt>
                <c:pt idx="252">
                  <c:v>885.26558899999998</c:v>
                </c:pt>
                <c:pt idx="253">
                  <c:v>887.19427199999996</c:v>
                </c:pt>
                <c:pt idx="254">
                  <c:v>889.12295500000005</c:v>
                </c:pt>
                <c:pt idx="255">
                  <c:v>891.05163800000003</c:v>
                </c:pt>
                <c:pt idx="256">
                  <c:v>892.980322</c:v>
                </c:pt>
                <c:pt idx="257">
                  <c:v>894.90900499999998</c:v>
                </c:pt>
                <c:pt idx="258">
                  <c:v>896.83768799999996</c:v>
                </c:pt>
                <c:pt idx="259">
                  <c:v>898.76637100000005</c:v>
                </c:pt>
                <c:pt idx="260">
                  <c:v>900.69505400000003</c:v>
                </c:pt>
                <c:pt idx="261">
                  <c:v>902.623738</c:v>
                </c:pt>
                <c:pt idx="262">
                  <c:v>904.55242099999998</c:v>
                </c:pt>
                <c:pt idx="263">
                  <c:v>906.48110399999996</c:v>
                </c:pt>
                <c:pt idx="264">
                  <c:v>908.40978700000005</c:v>
                </c:pt>
                <c:pt idx="265">
                  <c:v>910.33847000000003</c:v>
                </c:pt>
                <c:pt idx="266">
                  <c:v>912.267154</c:v>
                </c:pt>
                <c:pt idx="267">
                  <c:v>914.19583699999998</c:v>
                </c:pt>
                <c:pt idx="268">
                  <c:v>916.12451999999996</c:v>
                </c:pt>
                <c:pt idx="269">
                  <c:v>918.05320300000005</c:v>
                </c:pt>
                <c:pt idx="270">
                  <c:v>919.98188600000003</c:v>
                </c:pt>
                <c:pt idx="271">
                  <c:v>921.91057000000001</c:v>
                </c:pt>
                <c:pt idx="272">
                  <c:v>923.83925299999999</c:v>
                </c:pt>
                <c:pt idx="273">
                  <c:v>925.76793599999996</c:v>
                </c:pt>
                <c:pt idx="274">
                  <c:v>927.69661900000006</c:v>
                </c:pt>
                <c:pt idx="275">
                  <c:v>929.62530200000003</c:v>
                </c:pt>
                <c:pt idx="276">
                  <c:v>931.55398600000001</c:v>
                </c:pt>
                <c:pt idx="277">
                  <c:v>933.48266899999999</c:v>
                </c:pt>
                <c:pt idx="278">
                  <c:v>935.41135199999997</c:v>
                </c:pt>
                <c:pt idx="279">
                  <c:v>937.34003499999994</c:v>
                </c:pt>
                <c:pt idx="280">
                  <c:v>939.26871800000004</c:v>
                </c:pt>
                <c:pt idx="281">
                  <c:v>941.19740200000001</c:v>
                </c:pt>
                <c:pt idx="282">
                  <c:v>943.12608499999999</c:v>
                </c:pt>
                <c:pt idx="283">
                  <c:v>945.05476799999997</c:v>
                </c:pt>
                <c:pt idx="284">
                  <c:v>946.98345099999995</c:v>
                </c:pt>
                <c:pt idx="285">
                  <c:v>948.91213400000004</c:v>
                </c:pt>
                <c:pt idx="286">
                  <c:v>950.84081800000001</c:v>
                </c:pt>
                <c:pt idx="287">
                  <c:v>952.76950099999999</c:v>
                </c:pt>
                <c:pt idx="288">
                  <c:v>954.69818399999997</c:v>
                </c:pt>
                <c:pt idx="289">
                  <c:v>956.62686699999995</c:v>
                </c:pt>
                <c:pt idx="290">
                  <c:v>958.55555000000004</c:v>
                </c:pt>
                <c:pt idx="291">
                  <c:v>960.48423400000001</c:v>
                </c:pt>
                <c:pt idx="292">
                  <c:v>962.41291699999999</c:v>
                </c:pt>
                <c:pt idx="293">
                  <c:v>964.34159999999997</c:v>
                </c:pt>
                <c:pt idx="294">
                  <c:v>966.27028299999995</c:v>
                </c:pt>
                <c:pt idx="295">
                  <c:v>968.19896600000004</c:v>
                </c:pt>
                <c:pt idx="296">
                  <c:v>970.12765000000002</c:v>
                </c:pt>
                <c:pt idx="297">
                  <c:v>972.056333</c:v>
                </c:pt>
                <c:pt idx="298">
                  <c:v>973.98501599999997</c:v>
                </c:pt>
                <c:pt idx="299">
                  <c:v>975.91369899999995</c:v>
                </c:pt>
                <c:pt idx="300">
                  <c:v>977.84238200000004</c:v>
                </c:pt>
                <c:pt idx="301">
                  <c:v>979.77106600000002</c:v>
                </c:pt>
                <c:pt idx="302">
                  <c:v>981.699749</c:v>
                </c:pt>
                <c:pt idx="303">
                  <c:v>983.62843199999998</c:v>
                </c:pt>
                <c:pt idx="304">
                  <c:v>985.55711499999995</c:v>
                </c:pt>
                <c:pt idx="305">
                  <c:v>987.48579800000005</c:v>
                </c:pt>
                <c:pt idx="306">
                  <c:v>989.41448200000002</c:v>
                </c:pt>
                <c:pt idx="307">
                  <c:v>991.343165</c:v>
                </c:pt>
                <c:pt idx="308">
                  <c:v>993.27184799999998</c:v>
                </c:pt>
                <c:pt idx="309">
                  <c:v>995.20053099999996</c:v>
                </c:pt>
                <c:pt idx="310">
                  <c:v>997.12921400000005</c:v>
                </c:pt>
                <c:pt idx="311">
                  <c:v>999.05789800000002</c:v>
                </c:pt>
                <c:pt idx="312">
                  <c:v>1000.986581</c:v>
                </c:pt>
                <c:pt idx="313">
                  <c:v>1002.915264</c:v>
                </c:pt>
                <c:pt idx="314">
                  <c:v>1004.843947</c:v>
                </c:pt>
                <c:pt idx="315">
                  <c:v>1006.77263</c:v>
                </c:pt>
                <c:pt idx="316">
                  <c:v>1008.701314</c:v>
                </c:pt>
                <c:pt idx="317">
                  <c:v>1010.629997</c:v>
                </c:pt>
                <c:pt idx="318">
                  <c:v>1012.55868</c:v>
                </c:pt>
                <c:pt idx="319">
                  <c:v>1014.487363</c:v>
                </c:pt>
                <c:pt idx="320">
                  <c:v>1016.4160460000001</c:v>
                </c:pt>
                <c:pt idx="321">
                  <c:v>1018.34473</c:v>
                </c:pt>
                <c:pt idx="322">
                  <c:v>1020.273413</c:v>
                </c:pt>
                <c:pt idx="323">
                  <c:v>1022.202096</c:v>
                </c:pt>
                <c:pt idx="324">
                  <c:v>1024.1307790000001</c:v>
                </c:pt>
                <c:pt idx="325">
                  <c:v>1026.0594619999999</c:v>
                </c:pt>
                <c:pt idx="326">
                  <c:v>1027.9881459999999</c:v>
                </c:pt>
                <c:pt idx="327">
                  <c:v>1029.916829</c:v>
                </c:pt>
                <c:pt idx="328">
                  <c:v>1031.8455120000001</c:v>
                </c:pt>
                <c:pt idx="329">
                  <c:v>1033.774195</c:v>
                </c:pt>
                <c:pt idx="330">
                  <c:v>1035.7028780000001</c:v>
                </c:pt>
                <c:pt idx="331">
                  <c:v>1037.631562</c:v>
                </c:pt>
                <c:pt idx="332">
                  <c:v>1039.5602449999999</c:v>
                </c:pt>
                <c:pt idx="333">
                  <c:v>1041.488928</c:v>
                </c:pt>
                <c:pt idx="334">
                  <c:v>1043.4176110000001</c:v>
                </c:pt>
                <c:pt idx="335">
                  <c:v>1045.3462939999999</c:v>
                </c:pt>
                <c:pt idx="336">
                  <c:v>1047.2749779999999</c:v>
                </c:pt>
                <c:pt idx="337">
                  <c:v>1049.203661</c:v>
                </c:pt>
                <c:pt idx="338">
                  <c:v>1051.1323440000001</c:v>
                </c:pt>
                <c:pt idx="339">
                  <c:v>1053.061027</c:v>
                </c:pt>
                <c:pt idx="340">
                  <c:v>1054.9897100000001</c:v>
                </c:pt>
                <c:pt idx="341">
                  <c:v>1056.918394</c:v>
                </c:pt>
                <c:pt idx="342">
                  <c:v>1058.8470769999999</c:v>
                </c:pt>
                <c:pt idx="343">
                  <c:v>1060.77576</c:v>
                </c:pt>
                <c:pt idx="344">
                  <c:v>1062.7044430000001</c:v>
                </c:pt>
                <c:pt idx="345">
                  <c:v>1064.6331259999999</c:v>
                </c:pt>
                <c:pt idx="346">
                  <c:v>1066.5618099999999</c:v>
                </c:pt>
                <c:pt idx="347">
                  <c:v>1068.490493</c:v>
                </c:pt>
                <c:pt idx="348">
                  <c:v>1070.4191760000001</c:v>
                </c:pt>
                <c:pt idx="349">
                  <c:v>1072.347859</c:v>
                </c:pt>
                <c:pt idx="350">
                  <c:v>1074.2765420000001</c:v>
                </c:pt>
                <c:pt idx="351">
                  <c:v>1076.205226</c:v>
                </c:pt>
                <c:pt idx="352">
                  <c:v>1078.1339089999999</c:v>
                </c:pt>
                <c:pt idx="353">
                  <c:v>1080.062592</c:v>
                </c:pt>
                <c:pt idx="354">
                  <c:v>1081.9912750000001</c:v>
                </c:pt>
                <c:pt idx="355">
                  <c:v>1083.919958</c:v>
                </c:pt>
                <c:pt idx="356">
                  <c:v>1085.8486419999999</c:v>
                </c:pt>
                <c:pt idx="357">
                  <c:v>1087.777325</c:v>
                </c:pt>
                <c:pt idx="358">
                  <c:v>1089.7060080000001</c:v>
                </c:pt>
                <c:pt idx="359">
                  <c:v>1091.634691</c:v>
                </c:pt>
                <c:pt idx="360">
                  <c:v>1093.5633740000001</c:v>
                </c:pt>
                <c:pt idx="361">
                  <c:v>1095.492058</c:v>
                </c:pt>
                <c:pt idx="362">
                  <c:v>1097.4207409999999</c:v>
                </c:pt>
                <c:pt idx="363">
                  <c:v>1099.349424</c:v>
                </c:pt>
                <c:pt idx="364">
                  <c:v>1101.2781070000001</c:v>
                </c:pt>
                <c:pt idx="365">
                  <c:v>1103.20679</c:v>
                </c:pt>
                <c:pt idx="366">
                  <c:v>1105.1354739999999</c:v>
                </c:pt>
                <c:pt idx="367">
                  <c:v>1107.064157</c:v>
                </c:pt>
                <c:pt idx="368">
                  <c:v>1108.9928399999999</c:v>
                </c:pt>
                <c:pt idx="369">
                  <c:v>1110.921523</c:v>
                </c:pt>
                <c:pt idx="370">
                  <c:v>1112.8502060000001</c:v>
                </c:pt>
                <c:pt idx="371">
                  <c:v>1114.77889</c:v>
                </c:pt>
                <c:pt idx="372">
                  <c:v>1116.7075729999999</c:v>
                </c:pt>
                <c:pt idx="373">
                  <c:v>1118.636256</c:v>
                </c:pt>
                <c:pt idx="374">
                  <c:v>1120.5649390000001</c:v>
                </c:pt>
                <c:pt idx="375">
                  <c:v>1122.493622</c:v>
                </c:pt>
                <c:pt idx="376">
                  <c:v>1124.4223059999999</c:v>
                </c:pt>
                <c:pt idx="377">
                  <c:v>1126.350989</c:v>
                </c:pt>
                <c:pt idx="378">
                  <c:v>1128.2796719999999</c:v>
                </c:pt>
                <c:pt idx="379">
                  <c:v>1130.208355</c:v>
                </c:pt>
                <c:pt idx="380">
                  <c:v>1132.1370380000001</c:v>
                </c:pt>
                <c:pt idx="381">
                  <c:v>1134.0657220000001</c:v>
                </c:pt>
                <c:pt idx="382">
                  <c:v>1135.9944049999999</c:v>
                </c:pt>
                <c:pt idx="383">
                  <c:v>1137.923088</c:v>
                </c:pt>
                <c:pt idx="384">
                  <c:v>1139.8517710000001</c:v>
                </c:pt>
                <c:pt idx="385">
                  <c:v>1141.780454</c:v>
                </c:pt>
                <c:pt idx="386">
                  <c:v>1143.7091379999999</c:v>
                </c:pt>
                <c:pt idx="387">
                  <c:v>1145.637821</c:v>
                </c:pt>
                <c:pt idx="388">
                  <c:v>1147.5665039999999</c:v>
                </c:pt>
                <c:pt idx="389">
                  <c:v>1149.495187</c:v>
                </c:pt>
                <c:pt idx="390">
                  <c:v>1151.4238700000001</c:v>
                </c:pt>
                <c:pt idx="391">
                  <c:v>1153.3525540000001</c:v>
                </c:pt>
                <c:pt idx="392">
                  <c:v>1155.2812369999999</c:v>
                </c:pt>
                <c:pt idx="393">
                  <c:v>1157.20992</c:v>
                </c:pt>
                <c:pt idx="394">
                  <c:v>1159.1386030000001</c:v>
                </c:pt>
                <c:pt idx="395">
                  <c:v>1161.067286</c:v>
                </c:pt>
                <c:pt idx="396">
                  <c:v>1162.9959699999999</c:v>
                </c:pt>
                <c:pt idx="397">
                  <c:v>1164.924653</c:v>
                </c:pt>
                <c:pt idx="398">
                  <c:v>1166.8533359999999</c:v>
                </c:pt>
                <c:pt idx="399">
                  <c:v>1168.782019</c:v>
                </c:pt>
                <c:pt idx="400">
                  <c:v>1170.7107020000001</c:v>
                </c:pt>
                <c:pt idx="401">
                  <c:v>1172.6393860000001</c:v>
                </c:pt>
                <c:pt idx="402">
                  <c:v>1174.5680689999999</c:v>
                </c:pt>
                <c:pt idx="403">
                  <c:v>1176.496752</c:v>
                </c:pt>
                <c:pt idx="404">
                  <c:v>1178.4254350000001</c:v>
                </c:pt>
                <c:pt idx="405">
                  <c:v>1180.354118</c:v>
                </c:pt>
                <c:pt idx="406">
                  <c:v>1182.2828019999999</c:v>
                </c:pt>
                <c:pt idx="407">
                  <c:v>1184.211485</c:v>
                </c:pt>
                <c:pt idx="408">
                  <c:v>1186.1401679999999</c:v>
                </c:pt>
                <c:pt idx="409">
                  <c:v>1188.068851</c:v>
                </c:pt>
                <c:pt idx="410">
                  <c:v>1189.9975340000001</c:v>
                </c:pt>
                <c:pt idx="411">
                  <c:v>1191.9262180000001</c:v>
                </c:pt>
                <c:pt idx="412">
                  <c:v>1193.8549009999999</c:v>
                </c:pt>
                <c:pt idx="413">
                  <c:v>1195.783584</c:v>
                </c:pt>
                <c:pt idx="414">
                  <c:v>1197.7122670000001</c:v>
                </c:pt>
                <c:pt idx="415">
                  <c:v>1199.64095</c:v>
                </c:pt>
                <c:pt idx="416">
                  <c:v>1201.569634</c:v>
                </c:pt>
                <c:pt idx="417">
                  <c:v>1203.498317</c:v>
                </c:pt>
                <c:pt idx="418">
                  <c:v>1205.4269999999999</c:v>
                </c:pt>
                <c:pt idx="419">
                  <c:v>1207.355683</c:v>
                </c:pt>
                <c:pt idx="420">
                  <c:v>1209.2843660000001</c:v>
                </c:pt>
                <c:pt idx="421">
                  <c:v>1211.2130500000001</c:v>
                </c:pt>
                <c:pt idx="422">
                  <c:v>1213.1417329999999</c:v>
                </c:pt>
                <c:pt idx="423">
                  <c:v>1215.070416</c:v>
                </c:pt>
                <c:pt idx="424">
                  <c:v>1216.9990989999999</c:v>
                </c:pt>
                <c:pt idx="425">
                  <c:v>1218.927782</c:v>
                </c:pt>
                <c:pt idx="426">
                  <c:v>1220.856466</c:v>
                </c:pt>
                <c:pt idx="427">
                  <c:v>1222.785149</c:v>
                </c:pt>
                <c:pt idx="428">
                  <c:v>1224.7138319999999</c:v>
                </c:pt>
                <c:pt idx="429">
                  <c:v>1226.642515</c:v>
                </c:pt>
                <c:pt idx="430">
                  <c:v>1228.5711980000001</c:v>
                </c:pt>
                <c:pt idx="431">
                  <c:v>1230.4998820000001</c:v>
                </c:pt>
                <c:pt idx="432">
                  <c:v>1232.4285649999999</c:v>
                </c:pt>
                <c:pt idx="433">
                  <c:v>1234.357248</c:v>
                </c:pt>
                <c:pt idx="434">
                  <c:v>1236.2859309999999</c:v>
                </c:pt>
                <c:pt idx="435">
                  <c:v>1238.214614</c:v>
                </c:pt>
                <c:pt idx="436">
                  <c:v>1240.143298</c:v>
                </c:pt>
                <c:pt idx="437">
                  <c:v>1242.0719810000001</c:v>
                </c:pt>
                <c:pt idx="438">
                  <c:v>1244.0006639999999</c:v>
                </c:pt>
                <c:pt idx="439">
                  <c:v>1245.929347</c:v>
                </c:pt>
                <c:pt idx="440">
                  <c:v>1247.8580300000001</c:v>
                </c:pt>
                <c:pt idx="441">
                  <c:v>1249.7867140000001</c:v>
                </c:pt>
                <c:pt idx="442">
                  <c:v>1251.7153969999999</c:v>
                </c:pt>
                <c:pt idx="443">
                  <c:v>1253.64408</c:v>
                </c:pt>
                <c:pt idx="444">
                  <c:v>1255.5727629999999</c:v>
                </c:pt>
                <c:pt idx="445">
                  <c:v>1257.501446</c:v>
                </c:pt>
                <c:pt idx="446">
                  <c:v>1259.43013</c:v>
                </c:pt>
                <c:pt idx="447">
                  <c:v>1261.3588130000001</c:v>
                </c:pt>
                <c:pt idx="448">
                  <c:v>1263.2874959999999</c:v>
                </c:pt>
                <c:pt idx="449">
                  <c:v>1265.216179</c:v>
                </c:pt>
                <c:pt idx="450">
                  <c:v>1267.1448620000001</c:v>
                </c:pt>
                <c:pt idx="451">
                  <c:v>1269.0735460000001</c:v>
                </c:pt>
                <c:pt idx="452">
                  <c:v>1271.0022289999999</c:v>
                </c:pt>
                <c:pt idx="453">
                  <c:v>1272.930912</c:v>
                </c:pt>
                <c:pt idx="454">
                  <c:v>1274.8595949999999</c:v>
                </c:pt>
                <c:pt idx="455">
                  <c:v>1276.788278</c:v>
                </c:pt>
                <c:pt idx="456">
                  <c:v>1278.716962</c:v>
                </c:pt>
                <c:pt idx="457">
                  <c:v>1280.6456450000001</c:v>
                </c:pt>
                <c:pt idx="458">
                  <c:v>1282.5743279999999</c:v>
                </c:pt>
                <c:pt idx="459">
                  <c:v>1284.503011</c:v>
                </c:pt>
                <c:pt idx="460">
                  <c:v>1286.4316940000001</c:v>
                </c:pt>
                <c:pt idx="461">
                  <c:v>1288.3603780000001</c:v>
                </c:pt>
                <c:pt idx="462">
                  <c:v>1290.2890609999999</c:v>
                </c:pt>
                <c:pt idx="463">
                  <c:v>1292.217744</c:v>
                </c:pt>
                <c:pt idx="464">
                  <c:v>1294.1464269999999</c:v>
                </c:pt>
                <c:pt idx="465">
                  <c:v>1296.07511</c:v>
                </c:pt>
                <c:pt idx="466">
                  <c:v>1298.003794</c:v>
                </c:pt>
                <c:pt idx="467">
                  <c:v>1299.9324770000001</c:v>
                </c:pt>
                <c:pt idx="468">
                  <c:v>1301.8611599999999</c:v>
                </c:pt>
                <c:pt idx="469">
                  <c:v>1303.789843</c:v>
                </c:pt>
                <c:pt idx="470">
                  <c:v>1305.7185260000001</c:v>
                </c:pt>
                <c:pt idx="471">
                  <c:v>1307.6472100000001</c:v>
                </c:pt>
                <c:pt idx="472">
                  <c:v>1309.575893</c:v>
                </c:pt>
                <c:pt idx="473">
                  <c:v>1311.504576</c:v>
                </c:pt>
                <c:pt idx="474">
                  <c:v>1313.4332589999999</c:v>
                </c:pt>
                <c:pt idx="475">
                  <c:v>1315.361942</c:v>
                </c:pt>
                <c:pt idx="476">
                  <c:v>1317.290626</c:v>
                </c:pt>
                <c:pt idx="477">
                  <c:v>1319.2193090000001</c:v>
                </c:pt>
                <c:pt idx="478">
                  <c:v>1321.1479919999999</c:v>
                </c:pt>
                <c:pt idx="479">
                  <c:v>1323.076675</c:v>
                </c:pt>
                <c:pt idx="480">
                  <c:v>1325.0053579999999</c:v>
                </c:pt>
                <c:pt idx="481">
                  <c:v>1326.9340420000001</c:v>
                </c:pt>
                <c:pt idx="482">
                  <c:v>1328.862725</c:v>
                </c:pt>
                <c:pt idx="483">
                  <c:v>1330.791408</c:v>
                </c:pt>
                <c:pt idx="484">
                  <c:v>1332.7200909999999</c:v>
                </c:pt>
                <c:pt idx="485">
                  <c:v>1334.648774</c:v>
                </c:pt>
                <c:pt idx="486">
                  <c:v>1336.577458</c:v>
                </c:pt>
                <c:pt idx="487">
                  <c:v>1338.5061410000001</c:v>
                </c:pt>
                <c:pt idx="488">
                  <c:v>1340.4348239999999</c:v>
                </c:pt>
                <c:pt idx="489">
                  <c:v>1342.363507</c:v>
                </c:pt>
                <c:pt idx="490">
                  <c:v>1344.2921899999999</c:v>
                </c:pt>
                <c:pt idx="491">
                  <c:v>1346.2208740000001</c:v>
                </c:pt>
                <c:pt idx="492">
                  <c:v>1348.149557</c:v>
                </c:pt>
                <c:pt idx="493">
                  <c:v>1350.0782400000001</c:v>
                </c:pt>
                <c:pt idx="494">
                  <c:v>1352.0069229999999</c:v>
                </c:pt>
                <c:pt idx="495">
                  <c:v>1353.935606</c:v>
                </c:pt>
                <c:pt idx="496">
                  <c:v>1355.86429</c:v>
                </c:pt>
                <c:pt idx="497">
                  <c:v>1357.7929730000001</c:v>
                </c:pt>
                <c:pt idx="498">
                  <c:v>1359.7216559999999</c:v>
                </c:pt>
                <c:pt idx="499">
                  <c:v>1361.650339</c:v>
                </c:pt>
                <c:pt idx="500">
                  <c:v>1363.5790219999999</c:v>
                </c:pt>
                <c:pt idx="501">
                  <c:v>1365.5077060000001</c:v>
                </c:pt>
                <c:pt idx="502">
                  <c:v>1367.436389</c:v>
                </c:pt>
                <c:pt idx="503">
                  <c:v>1369.3650720000001</c:v>
                </c:pt>
                <c:pt idx="504">
                  <c:v>1371.2937549999999</c:v>
                </c:pt>
                <c:pt idx="505">
                  <c:v>1373.222438</c:v>
                </c:pt>
                <c:pt idx="506">
                  <c:v>1375.151122</c:v>
                </c:pt>
                <c:pt idx="507">
                  <c:v>1377.0798050000001</c:v>
                </c:pt>
                <c:pt idx="508">
                  <c:v>1379.0084879999999</c:v>
                </c:pt>
                <c:pt idx="509">
                  <c:v>1380.937171</c:v>
                </c:pt>
                <c:pt idx="510">
                  <c:v>1382.8658539999999</c:v>
                </c:pt>
                <c:pt idx="511">
                  <c:v>1384.7945380000001</c:v>
                </c:pt>
                <c:pt idx="512">
                  <c:v>1386.723221</c:v>
                </c:pt>
                <c:pt idx="513">
                  <c:v>1388.6519040000001</c:v>
                </c:pt>
                <c:pt idx="514">
                  <c:v>1390.5805869999999</c:v>
                </c:pt>
                <c:pt idx="515">
                  <c:v>1392.50927</c:v>
                </c:pt>
                <c:pt idx="516">
                  <c:v>1394.437954</c:v>
                </c:pt>
                <c:pt idx="517">
                  <c:v>1396.3666370000001</c:v>
                </c:pt>
                <c:pt idx="518">
                  <c:v>1398.2953199999999</c:v>
                </c:pt>
                <c:pt idx="519">
                  <c:v>1400.224003</c:v>
                </c:pt>
                <c:pt idx="520">
                  <c:v>1402.1526859999999</c:v>
                </c:pt>
                <c:pt idx="521">
                  <c:v>1404.0813700000001</c:v>
                </c:pt>
                <c:pt idx="522">
                  <c:v>1406.010053</c:v>
                </c:pt>
                <c:pt idx="523">
                  <c:v>1407.9387360000001</c:v>
                </c:pt>
                <c:pt idx="524">
                  <c:v>1409.8674189999999</c:v>
                </c:pt>
                <c:pt idx="525">
                  <c:v>1411.796102</c:v>
                </c:pt>
                <c:pt idx="526">
                  <c:v>1413.724786</c:v>
                </c:pt>
                <c:pt idx="527">
                  <c:v>1415.6534690000001</c:v>
                </c:pt>
                <c:pt idx="528">
                  <c:v>1417.582152</c:v>
                </c:pt>
                <c:pt idx="529">
                  <c:v>1419.510835</c:v>
                </c:pt>
                <c:pt idx="530">
                  <c:v>1421.4395179999999</c:v>
                </c:pt>
                <c:pt idx="531">
                  <c:v>1423.3682020000001</c:v>
                </c:pt>
                <c:pt idx="532">
                  <c:v>1425.296885</c:v>
                </c:pt>
                <c:pt idx="533">
                  <c:v>1427.2255680000001</c:v>
                </c:pt>
                <c:pt idx="534">
                  <c:v>1429.1542509999999</c:v>
                </c:pt>
                <c:pt idx="535">
                  <c:v>1431.082934</c:v>
                </c:pt>
                <c:pt idx="536">
                  <c:v>1433.011618</c:v>
                </c:pt>
                <c:pt idx="537">
                  <c:v>1434.9403010000001</c:v>
                </c:pt>
                <c:pt idx="538">
                  <c:v>1436.868984</c:v>
                </c:pt>
                <c:pt idx="539">
                  <c:v>1438.797667</c:v>
                </c:pt>
                <c:pt idx="540">
                  <c:v>1440.7263499999999</c:v>
                </c:pt>
                <c:pt idx="541">
                  <c:v>1442.6550339999999</c:v>
                </c:pt>
                <c:pt idx="542">
                  <c:v>1444.583717</c:v>
                </c:pt>
                <c:pt idx="543">
                  <c:v>1446.5124000000001</c:v>
                </c:pt>
                <c:pt idx="544">
                  <c:v>1448.4410829999999</c:v>
                </c:pt>
                <c:pt idx="545">
                  <c:v>1450.369766</c:v>
                </c:pt>
                <c:pt idx="546">
                  <c:v>1452.29845</c:v>
                </c:pt>
                <c:pt idx="547">
                  <c:v>1454.2271330000001</c:v>
                </c:pt>
                <c:pt idx="548">
                  <c:v>1456.155816</c:v>
                </c:pt>
                <c:pt idx="549">
                  <c:v>1458.0844990000001</c:v>
                </c:pt>
                <c:pt idx="550">
                  <c:v>1460.0131819999999</c:v>
                </c:pt>
                <c:pt idx="551">
                  <c:v>1461.9418659999999</c:v>
                </c:pt>
                <c:pt idx="552">
                  <c:v>1463.870549</c:v>
                </c:pt>
                <c:pt idx="553">
                  <c:v>1465.7992320000001</c:v>
                </c:pt>
                <c:pt idx="554">
                  <c:v>1467.7279149999999</c:v>
                </c:pt>
                <c:pt idx="555">
                  <c:v>1469.656598</c:v>
                </c:pt>
                <c:pt idx="556">
                  <c:v>1471.585282</c:v>
                </c:pt>
                <c:pt idx="557">
                  <c:v>1473.5139650000001</c:v>
                </c:pt>
                <c:pt idx="558">
                  <c:v>1475.442648</c:v>
                </c:pt>
                <c:pt idx="559">
                  <c:v>1477.3713310000001</c:v>
                </c:pt>
                <c:pt idx="560">
                  <c:v>1479.3000139999999</c:v>
                </c:pt>
                <c:pt idx="561">
                  <c:v>1481.2286979999999</c:v>
                </c:pt>
                <c:pt idx="562">
                  <c:v>1483.157381</c:v>
                </c:pt>
                <c:pt idx="563">
                  <c:v>1485.0860640000001</c:v>
                </c:pt>
                <c:pt idx="564">
                  <c:v>1487.0147469999999</c:v>
                </c:pt>
                <c:pt idx="565">
                  <c:v>1488.94343</c:v>
                </c:pt>
                <c:pt idx="566">
                  <c:v>1490.872114</c:v>
                </c:pt>
                <c:pt idx="567">
                  <c:v>1492.8007970000001</c:v>
                </c:pt>
                <c:pt idx="568">
                  <c:v>1494.72948</c:v>
                </c:pt>
                <c:pt idx="569">
                  <c:v>1496.6581630000001</c:v>
                </c:pt>
                <c:pt idx="570">
                  <c:v>1498.5868459999999</c:v>
                </c:pt>
                <c:pt idx="571">
                  <c:v>1500.5155299999999</c:v>
                </c:pt>
                <c:pt idx="572">
                  <c:v>1502.444213</c:v>
                </c:pt>
                <c:pt idx="573">
                  <c:v>1504.3728960000001</c:v>
                </c:pt>
                <c:pt idx="574">
                  <c:v>1506.3015789999999</c:v>
                </c:pt>
                <c:pt idx="575">
                  <c:v>1508.230262</c:v>
                </c:pt>
                <c:pt idx="576">
                  <c:v>1510.158946</c:v>
                </c:pt>
                <c:pt idx="577">
                  <c:v>1512.0876290000001</c:v>
                </c:pt>
                <c:pt idx="578">
                  <c:v>1514.016312</c:v>
                </c:pt>
                <c:pt idx="579">
                  <c:v>1515.9449950000001</c:v>
                </c:pt>
                <c:pt idx="580">
                  <c:v>1517.8736779999999</c:v>
                </c:pt>
                <c:pt idx="581">
                  <c:v>1519.8023619999999</c:v>
                </c:pt>
                <c:pt idx="582">
                  <c:v>1521.731045</c:v>
                </c:pt>
                <c:pt idx="583">
                  <c:v>1523.6597280000001</c:v>
                </c:pt>
                <c:pt idx="584">
                  <c:v>1525.588411</c:v>
                </c:pt>
                <c:pt idx="585">
                  <c:v>1527.517094</c:v>
                </c:pt>
                <c:pt idx="586">
                  <c:v>1529.445778</c:v>
                </c:pt>
                <c:pt idx="587">
                  <c:v>1531.3744610000001</c:v>
                </c:pt>
                <c:pt idx="588">
                  <c:v>1533.303144</c:v>
                </c:pt>
                <c:pt idx="589">
                  <c:v>1535.2318270000001</c:v>
                </c:pt>
                <c:pt idx="590">
                  <c:v>1537.1605099999999</c:v>
                </c:pt>
                <c:pt idx="591">
                  <c:v>1539.0891939999999</c:v>
                </c:pt>
                <c:pt idx="592">
                  <c:v>1541.017877</c:v>
                </c:pt>
                <c:pt idx="593">
                  <c:v>1542.9465600000001</c:v>
                </c:pt>
                <c:pt idx="594">
                  <c:v>1544.875243</c:v>
                </c:pt>
                <c:pt idx="595">
                  <c:v>1546.803926</c:v>
                </c:pt>
                <c:pt idx="596">
                  <c:v>1548.73261</c:v>
                </c:pt>
                <c:pt idx="597">
                  <c:v>1550.6612929999999</c:v>
                </c:pt>
                <c:pt idx="598">
                  <c:v>1552.589976</c:v>
                </c:pt>
                <c:pt idx="599">
                  <c:v>1554.5186590000001</c:v>
                </c:pt>
                <c:pt idx="600">
                  <c:v>1556.4473419999999</c:v>
                </c:pt>
                <c:pt idx="601">
                  <c:v>1558.3760259999999</c:v>
                </c:pt>
                <c:pt idx="602">
                  <c:v>1560.304709</c:v>
                </c:pt>
                <c:pt idx="603">
                  <c:v>1562.2333920000001</c:v>
                </c:pt>
                <c:pt idx="604">
                  <c:v>1564.162075</c:v>
                </c:pt>
                <c:pt idx="605">
                  <c:v>1566.0907580000001</c:v>
                </c:pt>
                <c:pt idx="606">
                  <c:v>1568.019442</c:v>
                </c:pt>
                <c:pt idx="607">
                  <c:v>1569.9481249999999</c:v>
                </c:pt>
                <c:pt idx="608">
                  <c:v>1571.876808</c:v>
                </c:pt>
                <c:pt idx="609">
                  <c:v>1573.8054910000001</c:v>
                </c:pt>
                <c:pt idx="610">
                  <c:v>1575.7341739999999</c:v>
                </c:pt>
                <c:pt idx="611">
                  <c:v>1577.6628579999999</c:v>
                </c:pt>
                <c:pt idx="612">
                  <c:v>1579.591541</c:v>
                </c:pt>
                <c:pt idx="613">
                  <c:v>1581.5202240000001</c:v>
                </c:pt>
                <c:pt idx="614">
                  <c:v>1583.448907</c:v>
                </c:pt>
                <c:pt idx="615">
                  <c:v>1585.3775900000001</c:v>
                </c:pt>
                <c:pt idx="616">
                  <c:v>1587.306274</c:v>
                </c:pt>
                <c:pt idx="617">
                  <c:v>1589.2349569999999</c:v>
                </c:pt>
                <c:pt idx="618">
                  <c:v>1591.16364</c:v>
                </c:pt>
                <c:pt idx="619">
                  <c:v>1593.0923230000001</c:v>
                </c:pt>
                <c:pt idx="620">
                  <c:v>1595.0210059999999</c:v>
                </c:pt>
                <c:pt idx="621">
                  <c:v>1596.9496899999999</c:v>
                </c:pt>
                <c:pt idx="622">
                  <c:v>1598.878373</c:v>
                </c:pt>
                <c:pt idx="623">
                  <c:v>1600.8070560000001</c:v>
                </c:pt>
                <c:pt idx="624">
                  <c:v>1602.735739</c:v>
                </c:pt>
                <c:pt idx="625">
                  <c:v>1604.6644220000001</c:v>
                </c:pt>
                <c:pt idx="626">
                  <c:v>1606.593106</c:v>
                </c:pt>
                <c:pt idx="627">
                  <c:v>1608.5217889999999</c:v>
                </c:pt>
                <c:pt idx="628">
                  <c:v>1610.450472</c:v>
                </c:pt>
                <c:pt idx="629">
                  <c:v>1612.3791550000001</c:v>
                </c:pt>
                <c:pt idx="630">
                  <c:v>1614.3078379999999</c:v>
                </c:pt>
                <c:pt idx="631">
                  <c:v>1616.2365219999999</c:v>
                </c:pt>
                <c:pt idx="632">
                  <c:v>1618.165205</c:v>
                </c:pt>
                <c:pt idx="633">
                  <c:v>1620.0938880000001</c:v>
                </c:pt>
                <c:pt idx="634">
                  <c:v>1622.022571</c:v>
                </c:pt>
                <c:pt idx="635">
                  <c:v>1623.9512540000001</c:v>
                </c:pt>
                <c:pt idx="636">
                  <c:v>1625.879938</c:v>
                </c:pt>
                <c:pt idx="637">
                  <c:v>1627.8086209999999</c:v>
                </c:pt>
                <c:pt idx="638">
                  <c:v>1629.737304</c:v>
                </c:pt>
                <c:pt idx="639">
                  <c:v>1631.6659870000001</c:v>
                </c:pt>
                <c:pt idx="640">
                  <c:v>1633.59467</c:v>
                </c:pt>
                <c:pt idx="641">
                  <c:v>1635.5233539999999</c:v>
                </c:pt>
                <c:pt idx="642">
                  <c:v>1637.452037</c:v>
                </c:pt>
                <c:pt idx="643">
                  <c:v>1639.3807200000001</c:v>
                </c:pt>
                <c:pt idx="644">
                  <c:v>1641.309403</c:v>
                </c:pt>
                <c:pt idx="645">
                  <c:v>1643.2380860000001</c:v>
                </c:pt>
                <c:pt idx="646">
                  <c:v>1645.16677</c:v>
                </c:pt>
                <c:pt idx="647">
                  <c:v>1647.0954529999999</c:v>
                </c:pt>
                <c:pt idx="648">
                  <c:v>1649.024136</c:v>
                </c:pt>
                <c:pt idx="649">
                  <c:v>1650.9528190000001</c:v>
                </c:pt>
                <c:pt idx="650">
                  <c:v>1652.881502</c:v>
                </c:pt>
                <c:pt idx="651">
                  <c:v>1654.8101859999999</c:v>
                </c:pt>
                <c:pt idx="652">
                  <c:v>1656.738869</c:v>
                </c:pt>
                <c:pt idx="653">
                  <c:v>1658.6675519999999</c:v>
                </c:pt>
                <c:pt idx="654">
                  <c:v>1660.596235</c:v>
                </c:pt>
                <c:pt idx="655">
                  <c:v>1662.5249180000001</c:v>
                </c:pt>
                <c:pt idx="656">
                  <c:v>1664.453602</c:v>
                </c:pt>
                <c:pt idx="657">
                  <c:v>1666.3822849999999</c:v>
                </c:pt>
                <c:pt idx="658">
                  <c:v>1668.310968</c:v>
                </c:pt>
                <c:pt idx="659">
                  <c:v>1670.2396510000001</c:v>
                </c:pt>
                <c:pt idx="660">
                  <c:v>1672.168334</c:v>
                </c:pt>
                <c:pt idx="661">
                  <c:v>1674.0970179999999</c:v>
                </c:pt>
                <c:pt idx="662">
                  <c:v>1676.025701</c:v>
                </c:pt>
                <c:pt idx="663">
                  <c:v>1677.9543839999999</c:v>
                </c:pt>
                <c:pt idx="664">
                  <c:v>1679.883067</c:v>
                </c:pt>
                <c:pt idx="665">
                  <c:v>1681.8117500000001</c:v>
                </c:pt>
                <c:pt idx="666">
                  <c:v>1683.7404340000001</c:v>
                </c:pt>
                <c:pt idx="667">
                  <c:v>1685.6691169999999</c:v>
                </c:pt>
                <c:pt idx="668">
                  <c:v>1687.5978</c:v>
                </c:pt>
                <c:pt idx="669">
                  <c:v>1689.5264830000001</c:v>
                </c:pt>
                <c:pt idx="670">
                  <c:v>1691.455166</c:v>
                </c:pt>
                <c:pt idx="671">
                  <c:v>1693.3838499999999</c:v>
                </c:pt>
                <c:pt idx="672">
                  <c:v>1695.312533</c:v>
                </c:pt>
                <c:pt idx="673">
                  <c:v>1697.2412159999999</c:v>
                </c:pt>
                <c:pt idx="674">
                  <c:v>1699.169899</c:v>
                </c:pt>
                <c:pt idx="675">
                  <c:v>1701.0985820000001</c:v>
                </c:pt>
                <c:pt idx="676">
                  <c:v>1703.0272660000001</c:v>
                </c:pt>
                <c:pt idx="677">
                  <c:v>1704.9559489999999</c:v>
                </c:pt>
                <c:pt idx="678">
                  <c:v>1706.884632</c:v>
                </c:pt>
                <c:pt idx="679">
                  <c:v>1708.8133150000001</c:v>
                </c:pt>
                <c:pt idx="680">
                  <c:v>1710.741998</c:v>
                </c:pt>
                <c:pt idx="681">
                  <c:v>1712.6706819999999</c:v>
                </c:pt>
                <c:pt idx="682">
                  <c:v>1714.599365</c:v>
                </c:pt>
                <c:pt idx="683">
                  <c:v>1716.5280479999999</c:v>
                </c:pt>
                <c:pt idx="684">
                  <c:v>1718.456731</c:v>
                </c:pt>
                <c:pt idx="685">
                  <c:v>1720.3854140000001</c:v>
                </c:pt>
                <c:pt idx="686">
                  <c:v>1722.3140980000001</c:v>
                </c:pt>
                <c:pt idx="687">
                  <c:v>1724.2427809999999</c:v>
                </c:pt>
                <c:pt idx="688">
                  <c:v>1726.171464</c:v>
                </c:pt>
                <c:pt idx="689">
                  <c:v>1728.1001470000001</c:v>
                </c:pt>
                <c:pt idx="690">
                  <c:v>1730.02883</c:v>
                </c:pt>
                <c:pt idx="691">
                  <c:v>1731.9575139999999</c:v>
                </c:pt>
                <c:pt idx="692">
                  <c:v>1733.886197</c:v>
                </c:pt>
                <c:pt idx="693">
                  <c:v>1735.8148799999999</c:v>
                </c:pt>
                <c:pt idx="694">
                  <c:v>1737.743563</c:v>
                </c:pt>
                <c:pt idx="695">
                  <c:v>1739.6722460000001</c:v>
                </c:pt>
                <c:pt idx="696">
                  <c:v>1741.6009300000001</c:v>
                </c:pt>
                <c:pt idx="697">
                  <c:v>1743.5296129999999</c:v>
                </c:pt>
                <c:pt idx="698">
                  <c:v>1745.458296</c:v>
                </c:pt>
                <c:pt idx="699">
                  <c:v>1747.3869790000001</c:v>
                </c:pt>
                <c:pt idx="700">
                  <c:v>1749.315662</c:v>
                </c:pt>
                <c:pt idx="701">
                  <c:v>1751.244346</c:v>
                </c:pt>
                <c:pt idx="702">
                  <c:v>1753.173029</c:v>
                </c:pt>
                <c:pt idx="703">
                  <c:v>1755.1017119999999</c:v>
                </c:pt>
                <c:pt idx="704">
                  <c:v>1757.030395</c:v>
                </c:pt>
                <c:pt idx="705">
                  <c:v>1758.9590780000001</c:v>
                </c:pt>
                <c:pt idx="706">
                  <c:v>1760.8877620000001</c:v>
                </c:pt>
                <c:pt idx="707">
                  <c:v>1762.8164449999999</c:v>
                </c:pt>
                <c:pt idx="708">
                  <c:v>1764.745128</c:v>
                </c:pt>
                <c:pt idx="709">
                  <c:v>1766.6738109999999</c:v>
                </c:pt>
                <c:pt idx="710">
                  <c:v>1768.602494</c:v>
                </c:pt>
                <c:pt idx="711">
                  <c:v>1770.531178</c:v>
                </c:pt>
                <c:pt idx="712">
                  <c:v>1772.459861</c:v>
                </c:pt>
                <c:pt idx="713">
                  <c:v>1774.3885439999999</c:v>
                </c:pt>
                <c:pt idx="714">
                  <c:v>1776.317227</c:v>
                </c:pt>
                <c:pt idx="715">
                  <c:v>1778.2459100000001</c:v>
                </c:pt>
                <c:pt idx="716">
                  <c:v>1780.1745940000001</c:v>
                </c:pt>
                <c:pt idx="717">
                  <c:v>1782.1032769999999</c:v>
                </c:pt>
                <c:pt idx="718">
                  <c:v>1784.03196</c:v>
                </c:pt>
                <c:pt idx="719">
                  <c:v>1785.9606429999999</c:v>
                </c:pt>
                <c:pt idx="720">
                  <c:v>1787.889326</c:v>
                </c:pt>
                <c:pt idx="721">
                  <c:v>1789.81801</c:v>
                </c:pt>
                <c:pt idx="722">
                  <c:v>1791.7466930000001</c:v>
                </c:pt>
                <c:pt idx="723">
                  <c:v>1793.6753759999999</c:v>
                </c:pt>
                <c:pt idx="724">
                  <c:v>1795.604059</c:v>
                </c:pt>
                <c:pt idx="725">
                  <c:v>1797.5327420000001</c:v>
                </c:pt>
                <c:pt idx="726">
                  <c:v>1799.4614260000001</c:v>
                </c:pt>
                <c:pt idx="727">
                  <c:v>1801.3901089999999</c:v>
                </c:pt>
                <c:pt idx="728">
                  <c:v>1803.318792</c:v>
                </c:pt>
                <c:pt idx="729">
                  <c:v>1805.2474749999999</c:v>
                </c:pt>
                <c:pt idx="730">
                  <c:v>1807.176158</c:v>
                </c:pt>
                <c:pt idx="731">
                  <c:v>1809.104842</c:v>
                </c:pt>
                <c:pt idx="732">
                  <c:v>1811.0335250000001</c:v>
                </c:pt>
                <c:pt idx="733">
                  <c:v>1812.9622079999999</c:v>
                </c:pt>
                <c:pt idx="734">
                  <c:v>1814.890891</c:v>
                </c:pt>
                <c:pt idx="735">
                  <c:v>1816.8195740000001</c:v>
                </c:pt>
                <c:pt idx="736">
                  <c:v>1818.7482580000001</c:v>
                </c:pt>
                <c:pt idx="737">
                  <c:v>1820.6769409999999</c:v>
                </c:pt>
                <c:pt idx="738">
                  <c:v>1822.605624</c:v>
                </c:pt>
                <c:pt idx="739">
                  <c:v>1824.5343069999999</c:v>
                </c:pt>
                <c:pt idx="740">
                  <c:v>1826.46299</c:v>
                </c:pt>
                <c:pt idx="741">
                  <c:v>1828.391674</c:v>
                </c:pt>
                <c:pt idx="742">
                  <c:v>1830.3203570000001</c:v>
                </c:pt>
                <c:pt idx="743">
                  <c:v>1832.2490399999999</c:v>
                </c:pt>
                <c:pt idx="744">
                  <c:v>1834.177723</c:v>
                </c:pt>
                <c:pt idx="745">
                  <c:v>1836.1064060000001</c:v>
                </c:pt>
                <c:pt idx="746">
                  <c:v>1838.0350900000001</c:v>
                </c:pt>
                <c:pt idx="747">
                  <c:v>1839.9637729999999</c:v>
                </c:pt>
                <c:pt idx="748">
                  <c:v>1841.892456</c:v>
                </c:pt>
                <c:pt idx="749">
                  <c:v>1843.8211389999999</c:v>
                </c:pt>
                <c:pt idx="750">
                  <c:v>1845.749822</c:v>
                </c:pt>
                <c:pt idx="751">
                  <c:v>1847.678506</c:v>
                </c:pt>
                <c:pt idx="752">
                  <c:v>1849.6071890000001</c:v>
                </c:pt>
                <c:pt idx="753">
                  <c:v>1851.5358719999999</c:v>
                </c:pt>
                <c:pt idx="754">
                  <c:v>1853.464555</c:v>
                </c:pt>
                <c:pt idx="755">
                  <c:v>1855.3932380000001</c:v>
                </c:pt>
                <c:pt idx="756">
                  <c:v>1857.3219220000001</c:v>
                </c:pt>
                <c:pt idx="757">
                  <c:v>1859.250605</c:v>
                </c:pt>
                <c:pt idx="758">
                  <c:v>1861.179288</c:v>
                </c:pt>
                <c:pt idx="759">
                  <c:v>1863.1079709999999</c:v>
                </c:pt>
                <c:pt idx="760">
                  <c:v>1865.036654</c:v>
                </c:pt>
                <c:pt idx="761">
                  <c:v>1866.965338</c:v>
                </c:pt>
                <c:pt idx="762">
                  <c:v>1868.8940210000001</c:v>
                </c:pt>
                <c:pt idx="763">
                  <c:v>1870.8227039999999</c:v>
                </c:pt>
                <c:pt idx="764">
                  <c:v>1872.751387</c:v>
                </c:pt>
                <c:pt idx="765">
                  <c:v>1874.6800699999999</c:v>
                </c:pt>
                <c:pt idx="766">
                  <c:v>1876.6087540000001</c:v>
                </c:pt>
                <c:pt idx="767">
                  <c:v>1878.537437</c:v>
                </c:pt>
                <c:pt idx="768">
                  <c:v>1880.46612</c:v>
                </c:pt>
                <c:pt idx="769">
                  <c:v>1882.3948029999999</c:v>
                </c:pt>
                <c:pt idx="770">
                  <c:v>1884.323486</c:v>
                </c:pt>
                <c:pt idx="771">
                  <c:v>1886.25217</c:v>
                </c:pt>
                <c:pt idx="772">
                  <c:v>1888.1808530000001</c:v>
                </c:pt>
                <c:pt idx="773">
                  <c:v>1890.1095359999999</c:v>
                </c:pt>
                <c:pt idx="774">
                  <c:v>1892.038219</c:v>
                </c:pt>
                <c:pt idx="775">
                  <c:v>1893.9669019999999</c:v>
                </c:pt>
                <c:pt idx="776">
                  <c:v>1895.8955860000001</c:v>
                </c:pt>
                <c:pt idx="777">
                  <c:v>1897.824269</c:v>
                </c:pt>
                <c:pt idx="778">
                  <c:v>1899.7529520000001</c:v>
                </c:pt>
                <c:pt idx="779">
                  <c:v>1901.6816349999999</c:v>
                </c:pt>
                <c:pt idx="780">
                  <c:v>1903.610318</c:v>
                </c:pt>
                <c:pt idx="781">
                  <c:v>1905.539002</c:v>
                </c:pt>
                <c:pt idx="782">
                  <c:v>1907.4676850000001</c:v>
                </c:pt>
                <c:pt idx="783">
                  <c:v>1909.3963679999999</c:v>
                </c:pt>
                <c:pt idx="784">
                  <c:v>1911.325051</c:v>
                </c:pt>
                <c:pt idx="785">
                  <c:v>1913.2537339999999</c:v>
                </c:pt>
                <c:pt idx="786">
                  <c:v>1915.1824180000001</c:v>
                </c:pt>
                <c:pt idx="787">
                  <c:v>1917.111101</c:v>
                </c:pt>
                <c:pt idx="788">
                  <c:v>1919.0397840000001</c:v>
                </c:pt>
                <c:pt idx="789">
                  <c:v>1920.9684669999999</c:v>
                </c:pt>
                <c:pt idx="790">
                  <c:v>1922.89715</c:v>
                </c:pt>
                <c:pt idx="791">
                  <c:v>1924.825834</c:v>
                </c:pt>
                <c:pt idx="792">
                  <c:v>1926.7545170000001</c:v>
                </c:pt>
                <c:pt idx="793">
                  <c:v>1928.6831999999999</c:v>
                </c:pt>
                <c:pt idx="794">
                  <c:v>1930.611883</c:v>
                </c:pt>
                <c:pt idx="795">
                  <c:v>1932.5405659999999</c:v>
                </c:pt>
                <c:pt idx="796">
                  <c:v>1934.4692500000001</c:v>
                </c:pt>
                <c:pt idx="797">
                  <c:v>1936.397933</c:v>
                </c:pt>
                <c:pt idx="798">
                  <c:v>1938.3266160000001</c:v>
                </c:pt>
                <c:pt idx="799">
                  <c:v>1940.2552989999999</c:v>
                </c:pt>
                <c:pt idx="800">
                  <c:v>1942.183982</c:v>
                </c:pt>
                <c:pt idx="801">
                  <c:v>1944.112666</c:v>
                </c:pt>
                <c:pt idx="802">
                  <c:v>1946.0413490000001</c:v>
                </c:pt>
                <c:pt idx="803">
                  <c:v>1947.9700319999999</c:v>
                </c:pt>
                <c:pt idx="804">
                  <c:v>1949.898715</c:v>
                </c:pt>
                <c:pt idx="805">
                  <c:v>1951.8273979999999</c:v>
                </c:pt>
                <c:pt idx="806">
                  <c:v>1953.7560820000001</c:v>
                </c:pt>
                <c:pt idx="807">
                  <c:v>1955.684765</c:v>
                </c:pt>
                <c:pt idx="808">
                  <c:v>1957.6134480000001</c:v>
                </c:pt>
                <c:pt idx="809">
                  <c:v>1959.5421309999999</c:v>
                </c:pt>
                <c:pt idx="810">
                  <c:v>1961.470814</c:v>
                </c:pt>
                <c:pt idx="811">
                  <c:v>1963.399498</c:v>
                </c:pt>
                <c:pt idx="812">
                  <c:v>1965.3281810000001</c:v>
                </c:pt>
                <c:pt idx="813">
                  <c:v>1967.256864</c:v>
                </c:pt>
                <c:pt idx="814">
                  <c:v>1969.185547</c:v>
                </c:pt>
                <c:pt idx="815">
                  <c:v>1971.1142299999999</c:v>
                </c:pt>
                <c:pt idx="816">
                  <c:v>1973.0429140000001</c:v>
                </c:pt>
                <c:pt idx="817">
                  <c:v>1974.971597</c:v>
                </c:pt>
                <c:pt idx="818">
                  <c:v>1976.9002800000001</c:v>
                </c:pt>
                <c:pt idx="819">
                  <c:v>1978.8289629999999</c:v>
                </c:pt>
                <c:pt idx="820">
                  <c:v>1980.757646</c:v>
                </c:pt>
                <c:pt idx="821">
                  <c:v>1982.68633</c:v>
                </c:pt>
                <c:pt idx="822">
                  <c:v>1984.6150130000001</c:v>
                </c:pt>
                <c:pt idx="823">
                  <c:v>1986.543696</c:v>
                </c:pt>
                <c:pt idx="824">
                  <c:v>1988.472379</c:v>
                </c:pt>
                <c:pt idx="825">
                  <c:v>1990.4010619999999</c:v>
                </c:pt>
                <c:pt idx="826">
                  <c:v>1992.3297459999999</c:v>
                </c:pt>
                <c:pt idx="827">
                  <c:v>1994.258429</c:v>
                </c:pt>
                <c:pt idx="828">
                  <c:v>1996.1871120000001</c:v>
                </c:pt>
                <c:pt idx="829">
                  <c:v>1998.1157949999999</c:v>
                </c:pt>
                <c:pt idx="830">
                  <c:v>2000.044478</c:v>
                </c:pt>
                <c:pt idx="831">
                  <c:v>2001.973162</c:v>
                </c:pt>
                <c:pt idx="832">
                  <c:v>2003.9018450000001</c:v>
                </c:pt>
                <c:pt idx="833">
                  <c:v>2005.830528</c:v>
                </c:pt>
                <c:pt idx="834">
                  <c:v>2007.7592110000001</c:v>
                </c:pt>
                <c:pt idx="835">
                  <c:v>2009.6878939999999</c:v>
                </c:pt>
                <c:pt idx="836">
                  <c:v>2011.6165779999999</c:v>
                </c:pt>
                <c:pt idx="837">
                  <c:v>2013.545261</c:v>
                </c:pt>
                <c:pt idx="838">
                  <c:v>2015.4739440000001</c:v>
                </c:pt>
                <c:pt idx="839">
                  <c:v>2017.4026269999999</c:v>
                </c:pt>
                <c:pt idx="840">
                  <c:v>2019.33131</c:v>
                </c:pt>
                <c:pt idx="841">
                  <c:v>2021.259994</c:v>
                </c:pt>
                <c:pt idx="842">
                  <c:v>2023.1886770000001</c:v>
                </c:pt>
                <c:pt idx="843">
                  <c:v>2025.11736</c:v>
                </c:pt>
                <c:pt idx="844">
                  <c:v>2027.0460430000001</c:v>
                </c:pt>
                <c:pt idx="845">
                  <c:v>2028.9747259999999</c:v>
                </c:pt>
                <c:pt idx="846">
                  <c:v>2030.9034099999999</c:v>
                </c:pt>
                <c:pt idx="847">
                  <c:v>2032.832093</c:v>
                </c:pt>
                <c:pt idx="848">
                  <c:v>2034.7607760000001</c:v>
                </c:pt>
                <c:pt idx="849">
                  <c:v>2036.6894589999999</c:v>
                </c:pt>
                <c:pt idx="850">
                  <c:v>2038.618142</c:v>
                </c:pt>
                <c:pt idx="851">
                  <c:v>2040.546826</c:v>
                </c:pt>
                <c:pt idx="852">
                  <c:v>2042.4755090000001</c:v>
                </c:pt>
                <c:pt idx="853">
                  <c:v>2044.404192</c:v>
                </c:pt>
                <c:pt idx="854">
                  <c:v>2046.3328750000001</c:v>
                </c:pt>
                <c:pt idx="855">
                  <c:v>2048.2615580000002</c:v>
                </c:pt>
                <c:pt idx="856">
                  <c:v>2050.1902420000001</c:v>
                </c:pt>
                <c:pt idx="857">
                  <c:v>2052.1189250000002</c:v>
                </c:pt>
                <c:pt idx="858">
                  <c:v>2054.0476079999999</c:v>
                </c:pt>
                <c:pt idx="859">
                  <c:v>2055.9762909999999</c:v>
                </c:pt>
                <c:pt idx="860">
                  <c:v>2057.904974</c:v>
                </c:pt>
                <c:pt idx="861">
                  <c:v>2059.833658</c:v>
                </c:pt>
                <c:pt idx="862">
                  <c:v>2061.7623410000001</c:v>
                </c:pt>
                <c:pt idx="863">
                  <c:v>2063.6910240000002</c:v>
                </c:pt>
                <c:pt idx="864">
                  <c:v>2065.6197069999998</c:v>
                </c:pt>
                <c:pt idx="865">
                  <c:v>2067.5483899999999</c:v>
                </c:pt>
                <c:pt idx="866">
                  <c:v>2069.4770739999999</c:v>
                </c:pt>
                <c:pt idx="867">
                  <c:v>2071.405757</c:v>
                </c:pt>
                <c:pt idx="868">
                  <c:v>2073.3344400000001</c:v>
                </c:pt>
                <c:pt idx="869">
                  <c:v>2075.2631230000002</c:v>
                </c:pt>
                <c:pt idx="870">
                  <c:v>2077.1918059999998</c:v>
                </c:pt>
                <c:pt idx="871">
                  <c:v>2079.1204899999998</c:v>
                </c:pt>
                <c:pt idx="872">
                  <c:v>2081.0491729999999</c:v>
                </c:pt>
                <c:pt idx="873">
                  <c:v>2082.977856</c:v>
                </c:pt>
                <c:pt idx="874">
                  <c:v>2084.9065390000001</c:v>
                </c:pt>
                <c:pt idx="875">
                  <c:v>2086.8352220000002</c:v>
                </c:pt>
                <c:pt idx="876">
                  <c:v>2088.7639060000001</c:v>
                </c:pt>
                <c:pt idx="877">
                  <c:v>2090.6925890000002</c:v>
                </c:pt>
                <c:pt idx="878">
                  <c:v>2092.6212719999999</c:v>
                </c:pt>
                <c:pt idx="879">
                  <c:v>2094.549955</c:v>
                </c:pt>
                <c:pt idx="880">
                  <c:v>2096.478638</c:v>
                </c:pt>
                <c:pt idx="881">
                  <c:v>2098.407322</c:v>
                </c:pt>
                <c:pt idx="882">
                  <c:v>2100.3360050000001</c:v>
                </c:pt>
                <c:pt idx="883">
                  <c:v>2102.2646880000002</c:v>
                </c:pt>
                <c:pt idx="884">
                  <c:v>2104.1933709999998</c:v>
                </c:pt>
                <c:pt idx="885">
                  <c:v>2106.1220539999999</c:v>
                </c:pt>
                <c:pt idx="886">
                  <c:v>2108.0507379999999</c:v>
                </c:pt>
                <c:pt idx="887">
                  <c:v>2109.979421</c:v>
                </c:pt>
                <c:pt idx="888">
                  <c:v>2111.9081040000001</c:v>
                </c:pt>
                <c:pt idx="889">
                  <c:v>2113.8367870000002</c:v>
                </c:pt>
                <c:pt idx="890">
                  <c:v>2115.7654699999998</c:v>
                </c:pt>
                <c:pt idx="891">
                  <c:v>2117.6941539999998</c:v>
                </c:pt>
                <c:pt idx="892">
                  <c:v>2119.6228369999999</c:v>
                </c:pt>
                <c:pt idx="893">
                  <c:v>2121.55152</c:v>
                </c:pt>
                <c:pt idx="894">
                  <c:v>2123.4802030000001</c:v>
                </c:pt>
                <c:pt idx="895">
                  <c:v>2125.4088860000002</c:v>
                </c:pt>
                <c:pt idx="896">
                  <c:v>2127.3375700000001</c:v>
                </c:pt>
                <c:pt idx="897">
                  <c:v>2129.2662529999998</c:v>
                </c:pt>
                <c:pt idx="898">
                  <c:v>2131.1949359999999</c:v>
                </c:pt>
                <c:pt idx="899">
                  <c:v>2133.123619</c:v>
                </c:pt>
                <c:pt idx="900">
                  <c:v>2135.0523020000001</c:v>
                </c:pt>
                <c:pt idx="901">
                  <c:v>2136.980986</c:v>
                </c:pt>
                <c:pt idx="902">
                  <c:v>2138.9096690000001</c:v>
                </c:pt>
                <c:pt idx="903">
                  <c:v>2140.8383520000002</c:v>
                </c:pt>
                <c:pt idx="904">
                  <c:v>2142.7670349999999</c:v>
                </c:pt>
                <c:pt idx="905">
                  <c:v>2144.6957179999999</c:v>
                </c:pt>
                <c:pt idx="906">
                  <c:v>2146.6244019999999</c:v>
                </c:pt>
                <c:pt idx="907">
                  <c:v>2148.553085</c:v>
                </c:pt>
                <c:pt idx="908">
                  <c:v>2150.4817680000001</c:v>
                </c:pt>
                <c:pt idx="909">
                  <c:v>2152.4104510000002</c:v>
                </c:pt>
                <c:pt idx="910">
                  <c:v>2154.3391339999998</c:v>
                </c:pt>
                <c:pt idx="911">
                  <c:v>2156.2678179999998</c:v>
                </c:pt>
                <c:pt idx="912">
                  <c:v>2158.1965009999999</c:v>
                </c:pt>
                <c:pt idx="913">
                  <c:v>2160.125184</c:v>
                </c:pt>
                <c:pt idx="914">
                  <c:v>2162.0538670000001</c:v>
                </c:pt>
                <c:pt idx="915">
                  <c:v>2163.9825500000002</c:v>
                </c:pt>
                <c:pt idx="916">
                  <c:v>2165.9112340000001</c:v>
                </c:pt>
                <c:pt idx="917">
                  <c:v>2167.8399169999998</c:v>
                </c:pt>
                <c:pt idx="918">
                  <c:v>2169.7685999999999</c:v>
                </c:pt>
                <c:pt idx="919">
                  <c:v>2171.697283</c:v>
                </c:pt>
                <c:pt idx="920">
                  <c:v>2173.6259660000001</c:v>
                </c:pt>
                <c:pt idx="921">
                  <c:v>2175.55465</c:v>
                </c:pt>
                <c:pt idx="922">
                  <c:v>2177.4833330000001</c:v>
                </c:pt>
                <c:pt idx="923">
                  <c:v>2179.4120160000002</c:v>
                </c:pt>
                <c:pt idx="924">
                  <c:v>2181.3406989999999</c:v>
                </c:pt>
                <c:pt idx="925">
                  <c:v>2183.269382</c:v>
                </c:pt>
                <c:pt idx="926">
                  <c:v>2185.1980659999999</c:v>
                </c:pt>
                <c:pt idx="927">
                  <c:v>2187.126749</c:v>
                </c:pt>
                <c:pt idx="928">
                  <c:v>2189.0554320000001</c:v>
                </c:pt>
                <c:pt idx="929">
                  <c:v>2190.9841150000002</c:v>
                </c:pt>
                <c:pt idx="930">
                  <c:v>2192.9127979999998</c:v>
                </c:pt>
                <c:pt idx="931">
                  <c:v>2194.8414819999998</c:v>
                </c:pt>
                <c:pt idx="932">
                  <c:v>2196.7701649999999</c:v>
                </c:pt>
                <c:pt idx="933">
                  <c:v>2198.698848</c:v>
                </c:pt>
                <c:pt idx="934">
                  <c:v>2200.6275310000001</c:v>
                </c:pt>
                <c:pt idx="935">
                  <c:v>2202.5562140000002</c:v>
                </c:pt>
                <c:pt idx="936">
                  <c:v>2204.4848980000002</c:v>
                </c:pt>
                <c:pt idx="937">
                  <c:v>2206.4135809999998</c:v>
                </c:pt>
                <c:pt idx="938">
                  <c:v>2208.3422639999999</c:v>
                </c:pt>
                <c:pt idx="939">
                  <c:v>2210.270947</c:v>
                </c:pt>
                <c:pt idx="940">
                  <c:v>2212.1996300000001</c:v>
                </c:pt>
                <c:pt idx="941">
                  <c:v>2214.128314</c:v>
                </c:pt>
                <c:pt idx="942">
                  <c:v>2216.0569970000001</c:v>
                </c:pt>
                <c:pt idx="943">
                  <c:v>2217.9856799999998</c:v>
                </c:pt>
                <c:pt idx="944">
                  <c:v>2219.9143629999999</c:v>
                </c:pt>
                <c:pt idx="945">
                  <c:v>2221.843046</c:v>
                </c:pt>
                <c:pt idx="946">
                  <c:v>2223.7717299999999</c:v>
                </c:pt>
                <c:pt idx="947">
                  <c:v>2225.700413</c:v>
                </c:pt>
                <c:pt idx="948">
                  <c:v>2227.6290960000001</c:v>
                </c:pt>
                <c:pt idx="949">
                  <c:v>2229.5577790000002</c:v>
                </c:pt>
                <c:pt idx="950">
                  <c:v>2231.4864619999998</c:v>
                </c:pt>
                <c:pt idx="951">
                  <c:v>2233.4151459999998</c:v>
                </c:pt>
                <c:pt idx="952">
                  <c:v>2235.3438289999999</c:v>
                </c:pt>
                <c:pt idx="953">
                  <c:v>2237.272512</c:v>
                </c:pt>
                <c:pt idx="954">
                  <c:v>2239.2011950000001</c:v>
                </c:pt>
                <c:pt idx="955">
                  <c:v>2241.1298780000002</c:v>
                </c:pt>
                <c:pt idx="956">
                  <c:v>2243.0585620000002</c:v>
                </c:pt>
                <c:pt idx="957">
                  <c:v>2244.9872449999998</c:v>
                </c:pt>
                <c:pt idx="958">
                  <c:v>2246.9159279999999</c:v>
                </c:pt>
                <c:pt idx="959">
                  <c:v>2248.844611</c:v>
                </c:pt>
                <c:pt idx="960">
                  <c:v>2250.7732940000001</c:v>
                </c:pt>
                <c:pt idx="961">
                  <c:v>2252.7019780000001</c:v>
                </c:pt>
                <c:pt idx="962">
                  <c:v>2254.6306610000001</c:v>
                </c:pt>
                <c:pt idx="963">
                  <c:v>2256.5593439999998</c:v>
                </c:pt>
                <c:pt idx="964">
                  <c:v>2258.4880269999999</c:v>
                </c:pt>
                <c:pt idx="965">
                  <c:v>2260.41671</c:v>
                </c:pt>
                <c:pt idx="966">
                  <c:v>2262.3453939999999</c:v>
                </c:pt>
                <c:pt idx="967">
                  <c:v>2264.274077</c:v>
                </c:pt>
                <c:pt idx="968">
                  <c:v>2266.2027600000001</c:v>
                </c:pt>
                <c:pt idx="969">
                  <c:v>2268.1314430000002</c:v>
                </c:pt>
                <c:pt idx="970">
                  <c:v>2270.0601259999999</c:v>
                </c:pt>
                <c:pt idx="971">
                  <c:v>2271.9888099999998</c:v>
                </c:pt>
                <c:pt idx="972">
                  <c:v>2273.9174929999999</c:v>
                </c:pt>
                <c:pt idx="973">
                  <c:v>2275.846176</c:v>
                </c:pt>
                <c:pt idx="974">
                  <c:v>2277.7748590000001</c:v>
                </c:pt>
                <c:pt idx="975">
                  <c:v>2279.7035420000002</c:v>
                </c:pt>
                <c:pt idx="976">
                  <c:v>2281.6322260000002</c:v>
                </c:pt>
                <c:pt idx="977">
                  <c:v>2283.5609089999998</c:v>
                </c:pt>
                <c:pt idx="978">
                  <c:v>2285.4895919999999</c:v>
                </c:pt>
                <c:pt idx="979">
                  <c:v>2287.418275</c:v>
                </c:pt>
                <c:pt idx="980">
                  <c:v>2289.3469580000001</c:v>
                </c:pt>
                <c:pt idx="981">
                  <c:v>2291.2756420000001</c:v>
                </c:pt>
                <c:pt idx="982">
                  <c:v>2293.2043250000002</c:v>
                </c:pt>
                <c:pt idx="983">
                  <c:v>2295.1330079999998</c:v>
                </c:pt>
                <c:pt idx="984">
                  <c:v>2297.0616909999999</c:v>
                </c:pt>
                <c:pt idx="985">
                  <c:v>2298.990374</c:v>
                </c:pt>
                <c:pt idx="986">
                  <c:v>2300.9190579999999</c:v>
                </c:pt>
                <c:pt idx="987">
                  <c:v>2302.847741</c:v>
                </c:pt>
                <c:pt idx="988">
                  <c:v>2304.7764240000001</c:v>
                </c:pt>
                <c:pt idx="989">
                  <c:v>2306.7051070000002</c:v>
                </c:pt>
                <c:pt idx="990">
                  <c:v>2308.6337899999999</c:v>
                </c:pt>
                <c:pt idx="991">
                  <c:v>2310.5624739999998</c:v>
                </c:pt>
                <c:pt idx="992">
                  <c:v>2312.4911569999999</c:v>
                </c:pt>
                <c:pt idx="993">
                  <c:v>2314.41984</c:v>
                </c:pt>
                <c:pt idx="994">
                  <c:v>2316.3485230000001</c:v>
                </c:pt>
                <c:pt idx="995">
                  <c:v>2318.2772060000002</c:v>
                </c:pt>
                <c:pt idx="996">
                  <c:v>2320.2058900000002</c:v>
                </c:pt>
                <c:pt idx="997">
                  <c:v>2322.1345729999998</c:v>
                </c:pt>
                <c:pt idx="998">
                  <c:v>2324.0632559999999</c:v>
                </c:pt>
                <c:pt idx="999">
                  <c:v>2325.991939</c:v>
                </c:pt>
                <c:pt idx="1000">
                  <c:v>2327.9206220000001</c:v>
                </c:pt>
                <c:pt idx="1001">
                  <c:v>2329.8493060000001</c:v>
                </c:pt>
                <c:pt idx="1002">
                  <c:v>2331.7779890000002</c:v>
                </c:pt>
                <c:pt idx="1003">
                  <c:v>2333.7066719999998</c:v>
                </c:pt>
                <c:pt idx="1004">
                  <c:v>2335.6353549999999</c:v>
                </c:pt>
                <c:pt idx="1005">
                  <c:v>2337.564038</c:v>
                </c:pt>
                <c:pt idx="1006">
                  <c:v>2339.492722</c:v>
                </c:pt>
                <c:pt idx="1007">
                  <c:v>2341.421405</c:v>
                </c:pt>
                <c:pt idx="1008">
                  <c:v>2343.3500880000001</c:v>
                </c:pt>
                <c:pt idx="1009">
                  <c:v>2345.2787709999998</c:v>
                </c:pt>
                <c:pt idx="1010">
                  <c:v>2347.2074539999999</c:v>
                </c:pt>
                <c:pt idx="1011">
                  <c:v>2349.1361379999998</c:v>
                </c:pt>
                <c:pt idx="1012">
                  <c:v>2351.0648209999999</c:v>
                </c:pt>
                <c:pt idx="1013">
                  <c:v>2352.993504</c:v>
                </c:pt>
                <c:pt idx="1014">
                  <c:v>2354.9221870000001</c:v>
                </c:pt>
                <c:pt idx="1015">
                  <c:v>2356.8508700000002</c:v>
                </c:pt>
                <c:pt idx="1016">
                  <c:v>2358.7795540000002</c:v>
                </c:pt>
                <c:pt idx="1017">
                  <c:v>2360.7082369999998</c:v>
                </c:pt>
                <c:pt idx="1018">
                  <c:v>2362.6369199999999</c:v>
                </c:pt>
                <c:pt idx="1019">
                  <c:v>2364.565603</c:v>
                </c:pt>
                <c:pt idx="1020">
                  <c:v>2366.4942860000001</c:v>
                </c:pt>
                <c:pt idx="1021">
                  <c:v>2368.4229700000001</c:v>
                </c:pt>
                <c:pt idx="1022">
                  <c:v>2370.3516530000002</c:v>
                </c:pt>
                <c:pt idx="1023">
                  <c:v>2372.2803359999998</c:v>
                </c:pt>
                <c:pt idx="1024">
                  <c:v>2374.2090189999999</c:v>
                </c:pt>
                <c:pt idx="1025">
                  <c:v>2376.137702</c:v>
                </c:pt>
                <c:pt idx="1026">
                  <c:v>2378.066386</c:v>
                </c:pt>
                <c:pt idx="1027">
                  <c:v>2379.9950690000001</c:v>
                </c:pt>
                <c:pt idx="1028">
                  <c:v>2381.9237520000001</c:v>
                </c:pt>
                <c:pt idx="1029">
                  <c:v>2383.8524349999998</c:v>
                </c:pt>
                <c:pt idx="1030">
                  <c:v>2385.7811179999999</c:v>
                </c:pt>
                <c:pt idx="1031">
                  <c:v>2387.7098019999999</c:v>
                </c:pt>
                <c:pt idx="1032">
                  <c:v>2389.6384849999999</c:v>
                </c:pt>
                <c:pt idx="1033">
                  <c:v>2391.567168</c:v>
                </c:pt>
                <c:pt idx="1034">
                  <c:v>2393.4958510000001</c:v>
                </c:pt>
                <c:pt idx="1035">
                  <c:v>2395.4245340000002</c:v>
                </c:pt>
                <c:pt idx="1036">
                  <c:v>2397.3532180000002</c:v>
                </c:pt>
                <c:pt idx="1037">
                  <c:v>2399.2819009999998</c:v>
                </c:pt>
                <c:pt idx="1038">
                  <c:v>2401.2105839999999</c:v>
                </c:pt>
                <c:pt idx="1039">
                  <c:v>2403.139267</c:v>
                </c:pt>
                <c:pt idx="1040">
                  <c:v>2405.0679500000001</c:v>
                </c:pt>
                <c:pt idx="1041">
                  <c:v>2406.9966340000001</c:v>
                </c:pt>
                <c:pt idx="1042">
                  <c:v>2408.9253170000002</c:v>
                </c:pt>
                <c:pt idx="1043">
                  <c:v>2410.8539999999998</c:v>
                </c:pt>
                <c:pt idx="1044">
                  <c:v>2412.7826829999999</c:v>
                </c:pt>
                <c:pt idx="1045">
                  <c:v>2414.711366</c:v>
                </c:pt>
                <c:pt idx="1046">
                  <c:v>2416.64005</c:v>
                </c:pt>
                <c:pt idx="1047">
                  <c:v>2418.5687330000001</c:v>
                </c:pt>
                <c:pt idx="1048">
                  <c:v>2420.4974160000002</c:v>
                </c:pt>
                <c:pt idx="1049">
                  <c:v>2422.4260989999998</c:v>
                </c:pt>
                <c:pt idx="1050">
                  <c:v>2424.3547819999999</c:v>
                </c:pt>
                <c:pt idx="1051">
                  <c:v>2426.2834659999999</c:v>
                </c:pt>
                <c:pt idx="1052">
                  <c:v>2428.212149</c:v>
                </c:pt>
                <c:pt idx="1053">
                  <c:v>2430.140832</c:v>
                </c:pt>
                <c:pt idx="1054">
                  <c:v>2432.0695150000001</c:v>
                </c:pt>
                <c:pt idx="1055">
                  <c:v>2433.9981979999998</c:v>
                </c:pt>
                <c:pt idx="1056">
                  <c:v>2435.9268820000002</c:v>
                </c:pt>
                <c:pt idx="1057">
                  <c:v>2437.8555649999998</c:v>
                </c:pt>
                <c:pt idx="1058">
                  <c:v>2439.7842479999999</c:v>
                </c:pt>
                <c:pt idx="1059">
                  <c:v>2441.712931</c:v>
                </c:pt>
                <c:pt idx="1060">
                  <c:v>2443.6416140000001</c:v>
                </c:pt>
                <c:pt idx="1061">
                  <c:v>2445.5702980000001</c:v>
                </c:pt>
                <c:pt idx="1062">
                  <c:v>2447.4989810000002</c:v>
                </c:pt>
                <c:pt idx="1063">
                  <c:v>2449.4276639999998</c:v>
                </c:pt>
                <c:pt idx="1064">
                  <c:v>2451.3563469999999</c:v>
                </c:pt>
                <c:pt idx="1065">
                  <c:v>2453.28503</c:v>
                </c:pt>
                <c:pt idx="1066">
                  <c:v>2455.213714</c:v>
                </c:pt>
                <c:pt idx="1067">
                  <c:v>2457.1423970000001</c:v>
                </c:pt>
                <c:pt idx="1068">
                  <c:v>2459.0710800000002</c:v>
                </c:pt>
                <c:pt idx="1069">
                  <c:v>2460.9997629999998</c:v>
                </c:pt>
                <c:pt idx="1070">
                  <c:v>2462.9284459999999</c:v>
                </c:pt>
                <c:pt idx="1071">
                  <c:v>2464.8571299999999</c:v>
                </c:pt>
                <c:pt idx="1072">
                  <c:v>2466.785813</c:v>
                </c:pt>
                <c:pt idx="1073">
                  <c:v>2468.7144960000001</c:v>
                </c:pt>
                <c:pt idx="1074">
                  <c:v>2470.6431790000001</c:v>
                </c:pt>
                <c:pt idx="1075">
                  <c:v>2472.5718619999998</c:v>
                </c:pt>
                <c:pt idx="1076">
                  <c:v>2474.5005460000002</c:v>
                </c:pt>
                <c:pt idx="1077">
                  <c:v>2476.4292289999999</c:v>
                </c:pt>
                <c:pt idx="1078">
                  <c:v>2478.3579119999999</c:v>
                </c:pt>
                <c:pt idx="1079">
                  <c:v>2480.286595</c:v>
                </c:pt>
                <c:pt idx="1080">
                  <c:v>2482.2152780000001</c:v>
                </c:pt>
                <c:pt idx="1081">
                  <c:v>2484.1439620000001</c:v>
                </c:pt>
                <c:pt idx="1082">
                  <c:v>2486.0726450000002</c:v>
                </c:pt>
                <c:pt idx="1083">
                  <c:v>2488.0013279999998</c:v>
                </c:pt>
                <c:pt idx="1084">
                  <c:v>2489.9300109999999</c:v>
                </c:pt>
                <c:pt idx="1085">
                  <c:v>2491.858694</c:v>
                </c:pt>
                <c:pt idx="1086">
                  <c:v>2493.787378</c:v>
                </c:pt>
                <c:pt idx="1087">
                  <c:v>2495.7160610000001</c:v>
                </c:pt>
                <c:pt idx="1088">
                  <c:v>2497.6447440000002</c:v>
                </c:pt>
                <c:pt idx="1089">
                  <c:v>2499.5734269999998</c:v>
                </c:pt>
                <c:pt idx="1090">
                  <c:v>2501.5021099999999</c:v>
                </c:pt>
                <c:pt idx="1091">
                  <c:v>2503.4307939999999</c:v>
                </c:pt>
                <c:pt idx="1092">
                  <c:v>2505.359477</c:v>
                </c:pt>
                <c:pt idx="1093">
                  <c:v>2507.2881600000001</c:v>
                </c:pt>
                <c:pt idx="1094">
                  <c:v>2509.2168430000002</c:v>
                </c:pt>
                <c:pt idx="1095">
                  <c:v>2511.1455259999998</c:v>
                </c:pt>
                <c:pt idx="1096">
                  <c:v>2513.0742100000002</c:v>
                </c:pt>
                <c:pt idx="1097">
                  <c:v>2515.0028929999999</c:v>
                </c:pt>
                <c:pt idx="1098">
                  <c:v>2516.9315759999999</c:v>
                </c:pt>
                <c:pt idx="1099">
                  <c:v>2518.860259</c:v>
                </c:pt>
                <c:pt idx="1100">
                  <c:v>2520.7889420000001</c:v>
                </c:pt>
                <c:pt idx="1101">
                  <c:v>2522.7176260000001</c:v>
                </c:pt>
                <c:pt idx="1102">
                  <c:v>2524.6463090000002</c:v>
                </c:pt>
                <c:pt idx="1103">
                  <c:v>2526.5749919999998</c:v>
                </c:pt>
                <c:pt idx="1104">
                  <c:v>2528.5036749999999</c:v>
                </c:pt>
                <c:pt idx="1105">
                  <c:v>2530.432358</c:v>
                </c:pt>
                <c:pt idx="1106">
                  <c:v>2532.361042</c:v>
                </c:pt>
                <c:pt idx="1107">
                  <c:v>2534.2897250000001</c:v>
                </c:pt>
                <c:pt idx="1108">
                  <c:v>2536.2184080000002</c:v>
                </c:pt>
                <c:pt idx="1109">
                  <c:v>2538.1470909999998</c:v>
                </c:pt>
                <c:pt idx="1110">
                  <c:v>2540.0757739999999</c:v>
                </c:pt>
                <c:pt idx="1111">
                  <c:v>2542.0044579999999</c:v>
                </c:pt>
                <c:pt idx="1112">
                  <c:v>2543.933141</c:v>
                </c:pt>
                <c:pt idx="1113">
                  <c:v>2545.8618240000001</c:v>
                </c:pt>
                <c:pt idx="1114">
                  <c:v>2547.7905070000002</c:v>
                </c:pt>
                <c:pt idx="1115">
                  <c:v>2549.7191899999998</c:v>
                </c:pt>
                <c:pt idx="1116">
                  <c:v>2551.6478739999998</c:v>
                </c:pt>
                <c:pt idx="1117">
                  <c:v>2553.5765569999999</c:v>
                </c:pt>
                <c:pt idx="1118">
                  <c:v>2555.50524</c:v>
                </c:pt>
                <c:pt idx="1119">
                  <c:v>2557.433923</c:v>
                </c:pt>
                <c:pt idx="1120">
                  <c:v>2559.3626060000001</c:v>
                </c:pt>
                <c:pt idx="1121">
                  <c:v>2561.2912900000001</c:v>
                </c:pt>
                <c:pt idx="1122">
                  <c:v>2563.2199730000002</c:v>
                </c:pt>
                <c:pt idx="1123">
                  <c:v>2565.1486559999998</c:v>
                </c:pt>
                <c:pt idx="1124">
                  <c:v>2567.0773389999999</c:v>
                </c:pt>
                <c:pt idx="1125">
                  <c:v>2569.006022</c:v>
                </c:pt>
                <c:pt idx="1126">
                  <c:v>2570.934706</c:v>
                </c:pt>
                <c:pt idx="1127">
                  <c:v>2572.8633890000001</c:v>
                </c:pt>
                <c:pt idx="1128">
                  <c:v>2574.7920720000002</c:v>
                </c:pt>
                <c:pt idx="1129">
                  <c:v>2576.7207549999998</c:v>
                </c:pt>
                <c:pt idx="1130">
                  <c:v>2578.6494379999999</c:v>
                </c:pt>
                <c:pt idx="1131">
                  <c:v>2580.5781219999999</c:v>
                </c:pt>
                <c:pt idx="1132">
                  <c:v>2582.506805</c:v>
                </c:pt>
                <c:pt idx="1133">
                  <c:v>2584.4354880000001</c:v>
                </c:pt>
                <c:pt idx="1134">
                  <c:v>2586.3641710000002</c:v>
                </c:pt>
                <c:pt idx="1135">
                  <c:v>2588.2928539999998</c:v>
                </c:pt>
                <c:pt idx="1136">
                  <c:v>2590.2215379999998</c:v>
                </c:pt>
                <c:pt idx="1137">
                  <c:v>2592.1502209999999</c:v>
                </c:pt>
                <c:pt idx="1138">
                  <c:v>2594.078904</c:v>
                </c:pt>
                <c:pt idx="1139">
                  <c:v>2596.0075870000001</c:v>
                </c:pt>
                <c:pt idx="1140">
                  <c:v>2597.9362700000001</c:v>
                </c:pt>
                <c:pt idx="1141">
                  <c:v>2599.8649540000001</c:v>
                </c:pt>
                <c:pt idx="1142">
                  <c:v>2601.7936370000002</c:v>
                </c:pt>
                <c:pt idx="1143">
                  <c:v>2603.7223199999999</c:v>
                </c:pt>
                <c:pt idx="1144">
                  <c:v>2605.6510029999999</c:v>
                </c:pt>
                <c:pt idx="1145">
                  <c:v>2607.579686</c:v>
                </c:pt>
                <c:pt idx="1146">
                  <c:v>2609.50837</c:v>
                </c:pt>
                <c:pt idx="1147">
                  <c:v>2611.4370530000001</c:v>
                </c:pt>
                <c:pt idx="1148">
                  <c:v>2613.3657360000002</c:v>
                </c:pt>
                <c:pt idx="1149">
                  <c:v>2615.2944189999998</c:v>
                </c:pt>
                <c:pt idx="1150">
                  <c:v>2617.2231019999999</c:v>
                </c:pt>
                <c:pt idx="1151">
                  <c:v>2619.1517859999999</c:v>
                </c:pt>
                <c:pt idx="1152">
                  <c:v>2621.080469</c:v>
                </c:pt>
                <c:pt idx="1153">
                  <c:v>2623.0091520000001</c:v>
                </c:pt>
                <c:pt idx="1154">
                  <c:v>2624.9378350000002</c:v>
                </c:pt>
                <c:pt idx="1155">
                  <c:v>2626.8665179999998</c:v>
                </c:pt>
                <c:pt idx="1156">
                  <c:v>2628.7952019999998</c:v>
                </c:pt>
                <c:pt idx="1157">
                  <c:v>2630.7238849999999</c:v>
                </c:pt>
                <c:pt idx="1158">
                  <c:v>2632.652568</c:v>
                </c:pt>
                <c:pt idx="1159">
                  <c:v>2634.5812510000001</c:v>
                </c:pt>
                <c:pt idx="1160">
                  <c:v>2636.5099340000002</c:v>
                </c:pt>
                <c:pt idx="1161">
                  <c:v>2638.4386180000001</c:v>
                </c:pt>
                <c:pt idx="1162">
                  <c:v>2640.3673010000002</c:v>
                </c:pt>
                <c:pt idx="1163">
                  <c:v>2642.2959839999999</c:v>
                </c:pt>
                <c:pt idx="1164">
                  <c:v>2644.224667</c:v>
                </c:pt>
                <c:pt idx="1165">
                  <c:v>2646.15335</c:v>
                </c:pt>
                <c:pt idx="1166">
                  <c:v>2648.082034</c:v>
                </c:pt>
                <c:pt idx="1167">
                  <c:v>2650.0107170000001</c:v>
                </c:pt>
                <c:pt idx="1168">
                  <c:v>2651.9394000000002</c:v>
                </c:pt>
                <c:pt idx="1169">
                  <c:v>2653.8680829999998</c:v>
                </c:pt>
                <c:pt idx="1170">
                  <c:v>2655.7967659999999</c:v>
                </c:pt>
                <c:pt idx="1171">
                  <c:v>2657.7254499999999</c:v>
                </c:pt>
                <c:pt idx="1172">
                  <c:v>2659.654133</c:v>
                </c:pt>
                <c:pt idx="1173">
                  <c:v>2661.5828160000001</c:v>
                </c:pt>
                <c:pt idx="1174">
                  <c:v>2663.5114990000002</c:v>
                </c:pt>
                <c:pt idx="1175">
                  <c:v>2665.4401819999998</c:v>
                </c:pt>
                <c:pt idx="1176">
                  <c:v>2667.3688659999998</c:v>
                </c:pt>
                <c:pt idx="1177">
                  <c:v>2669.2975489999999</c:v>
                </c:pt>
                <c:pt idx="1178">
                  <c:v>2671.226232</c:v>
                </c:pt>
                <c:pt idx="1179">
                  <c:v>2673.1549150000001</c:v>
                </c:pt>
                <c:pt idx="1180">
                  <c:v>2675.0835980000002</c:v>
                </c:pt>
                <c:pt idx="1181">
                  <c:v>2677.0122820000001</c:v>
                </c:pt>
                <c:pt idx="1182">
                  <c:v>2678.9409649999998</c:v>
                </c:pt>
                <c:pt idx="1183">
                  <c:v>2680.8696479999999</c:v>
                </c:pt>
                <c:pt idx="1184">
                  <c:v>2682.798331</c:v>
                </c:pt>
                <c:pt idx="1185">
                  <c:v>2684.7270140000001</c:v>
                </c:pt>
                <c:pt idx="1186">
                  <c:v>2686.655698</c:v>
                </c:pt>
                <c:pt idx="1187">
                  <c:v>2688.5843810000001</c:v>
                </c:pt>
                <c:pt idx="1188">
                  <c:v>2690.5130640000002</c:v>
                </c:pt>
                <c:pt idx="1189">
                  <c:v>2692.4417469999999</c:v>
                </c:pt>
                <c:pt idx="1190">
                  <c:v>2694.3704299999999</c:v>
                </c:pt>
                <c:pt idx="1191">
                  <c:v>2696.2991139999999</c:v>
                </c:pt>
                <c:pt idx="1192">
                  <c:v>2698.227797</c:v>
                </c:pt>
                <c:pt idx="1193">
                  <c:v>2700.1564800000001</c:v>
                </c:pt>
                <c:pt idx="1194">
                  <c:v>2702.0851630000002</c:v>
                </c:pt>
                <c:pt idx="1195">
                  <c:v>2704.0138459999998</c:v>
                </c:pt>
                <c:pt idx="1196">
                  <c:v>2705.9425299999998</c:v>
                </c:pt>
                <c:pt idx="1197">
                  <c:v>2707.8712129999999</c:v>
                </c:pt>
                <c:pt idx="1198">
                  <c:v>2709.799896</c:v>
                </c:pt>
                <c:pt idx="1199">
                  <c:v>2711.7285790000001</c:v>
                </c:pt>
                <c:pt idx="1200">
                  <c:v>2713.6572620000002</c:v>
                </c:pt>
                <c:pt idx="1201">
                  <c:v>2715.5859460000001</c:v>
                </c:pt>
                <c:pt idx="1202">
                  <c:v>2717.5146289999998</c:v>
                </c:pt>
                <c:pt idx="1203">
                  <c:v>2719.4433119999999</c:v>
                </c:pt>
                <c:pt idx="1204">
                  <c:v>2721.371995</c:v>
                </c:pt>
                <c:pt idx="1205">
                  <c:v>2723.3006780000001</c:v>
                </c:pt>
                <c:pt idx="1206">
                  <c:v>2725.229362</c:v>
                </c:pt>
                <c:pt idx="1207">
                  <c:v>2727.1580450000001</c:v>
                </c:pt>
                <c:pt idx="1208">
                  <c:v>2729.0867280000002</c:v>
                </c:pt>
                <c:pt idx="1209">
                  <c:v>2731.0154109999999</c:v>
                </c:pt>
                <c:pt idx="1210">
                  <c:v>2732.944094</c:v>
                </c:pt>
                <c:pt idx="1211">
                  <c:v>2734.8727779999999</c:v>
                </c:pt>
                <c:pt idx="1212">
                  <c:v>2736.801461</c:v>
                </c:pt>
                <c:pt idx="1213">
                  <c:v>2738.7301440000001</c:v>
                </c:pt>
                <c:pt idx="1214">
                  <c:v>2740.6588270000002</c:v>
                </c:pt>
                <c:pt idx="1215">
                  <c:v>2742.5875099999998</c:v>
                </c:pt>
                <c:pt idx="1216">
                  <c:v>2744.5161939999998</c:v>
                </c:pt>
                <c:pt idx="1217">
                  <c:v>2746.4448769999999</c:v>
                </c:pt>
                <c:pt idx="1218">
                  <c:v>2748.37356</c:v>
                </c:pt>
                <c:pt idx="1219">
                  <c:v>2750.3022430000001</c:v>
                </c:pt>
                <c:pt idx="1220">
                  <c:v>2752.2309260000002</c:v>
                </c:pt>
                <c:pt idx="1221">
                  <c:v>2754.1596100000002</c:v>
                </c:pt>
                <c:pt idx="1222">
                  <c:v>2756.0882929999998</c:v>
                </c:pt>
                <c:pt idx="1223">
                  <c:v>2758.0169759999999</c:v>
                </c:pt>
                <c:pt idx="1224">
                  <c:v>2759.945659</c:v>
                </c:pt>
                <c:pt idx="1225">
                  <c:v>2761.8743420000001</c:v>
                </c:pt>
                <c:pt idx="1226">
                  <c:v>2763.803026</c:v>
                </c:pt>
                <c:pt idx="1227">
                  <c:v>2765.7317090000001</c:v>
                </c:pt>
                <c:pt idx="1228">
                  <c:v>2767.6603919999998</c:v>
                </c:pt>
                <c:pt idx="1229">
                  <c:v>2769.5890749999999</c:v>
                </c:pt>
                <c:pt idx="1230">
                  <c:v>2771.517758</c:v>
                </c:pt>
                <c:pt idx="1231">
                  <c:v>2773.4464419999999</c:v>
                </c:pt>
                <c:pt idx="1232">
                  <c:v>2775.375125</c:v>
                </c:pt>
                <c:pt idx="1233">
                  <c:v>2777.3038080000001</c:v>
                </c:pt>
                <c:pt idx="1234">
                  <c:v>2779.2324910000002</c:v>
                </c:pt>
                <c:pt idx="1235">
                  <c:v>2781.1611739999998</c:v>
                </c:pt>
                <c:pt idx="1236">
                  <c:v>2783.0898579999998</c:v>
                </c:pt>
                <c:pt idx="1237">
                  <c:v>2785.0185409999999</c:v>
                </c:pt>
                <c:pt idx="1238">
                  <c:v>2786.947224</c:v>
                </c:pt>
                <c:pt idx="1239">
                  <c:v>2788.8759070000001</c:v>
                </c:pt>
                <c:pt idx="1240">
                  <c:v>2790.8045900000002</c:v>
                </c:pt>
                <c:pt idx="1241">
                  <c:v>2792.7332740000002</c:v>
                </c:pt>
                <c:pt idx="1242">
                  <c:v>2794.6619569999998</c:v>
                </c:pt>
                <c:pt idx="1243">
                  <c:v>2796.5906399999999</c:v>
                </c:pt>
                <c:pt idx="1244">
                  <c:v>2798.519323</c:v>
                </c:pt>
                <c:pt idx="1245">
                  <c:v>2800.4480060000001</c:v>
                </c:pt>
                <c:pt idx="1246">
                  <c:v>2802.3766900000001</c:v>
                </c:pt>
                <c:pt idx="1247">
                  <c:v>2804.3053730000001</c:v>
                </c:pt>
                <c:pt idx="1248">
                  <c:v>2806.2340559999998</c:v>
                </c:pt>
                <c:pt idx="1249">
                  <c:v>2808.1627389999999</c:v>
                </c:pt>
                <c:pt idx="1250">
                  <c:v>2810.091422</c:v>
                </c:pt>
                <c:pt idx="1251">
                  <c:v>2812.0201059999999</c:v>
                </c:pt>
                <c:pt idx="1252">
                  <c:v>2813.948789</c:v>
                </c:pt>
                <c:pt idx="1253">
                  <c:v>2815.8774720000001</c:v>
                </c:pt>
                <c:pt idx="1254">
                  <c:v>2817.8061550000002</c:v>
                </c:pt>
                <c:pt idx="1255">
                  <c:v>2819.7348379999999</c:v>
                </c:pt>
                <c:pt idx="1256">
                  <c:v>2821.6635219999998</c:v>
                </c:pt>
                <c:pt idx="1257">
                  <c:v>2823.5922049999999</c:v>
                </c:pt>
                <c:pt idx="1258">
                  <c:v>2825.520888</c:v>
                </c:pt>
                <c:pt idx="1259">
                  <c:v>2827.4495710000001</c:v>
                </c:pt>
                <c:pt idx="1260">
                  <c:v>2829.3782540000002</c:v>
                </c:pt>
                <c:pt idx="1261">
                  <c:v>2831.3069380000002</c:v>
                </c:pt>
                <c:pt idx="1262">
                  <c:v>2833.2356209999998</c:v>
                </c:pt>
                <c:pt idx="1263">
                  <c:v>2835.1643039999999</c:v>
                </c:pt>
                <c:pt idx="1264">
                  <c:v>2837.092987</c:v>
                </c:pt>
                <c:pt idx="1265">
                  <c:v>2839.0216700000001</c:v>
                </c:pt>
                <c:pt idx="1266">
                  <c:v>2840.9503540000001</c:v>
                </c:pt>
                <c:pt idx="1267">
                  <c:v>2842.8790370000002</c:v>
                </c:pt>
                <c:pt idx="1268">
                  <c:v>2844.8077199999998</c:v>
                </c:pt>
                <c:pt idx="1269">
                  <c:v>2846.7364029999999</c:v>
                </c:pt>
                <c:pt idx="1270">
                  <c:v>2848.665086</c:v>
                </c:pt>
                <c:pt idx="1271">
                  <c:v>2850.5937699999999</c:v>
                </c:pt>
                <c:pt idx="1272">
                  <c:v>2852.522453</c:v>
                </c:pt>
                <c:pt idx="1273">
                  <c:v>2854.4511360000001</c:v>
                </c:pt>
                <c:pt idx="1274">
                  <c:v>2856.3798190000002</c:v>
                </c:pt>
                <c:pt idx="1275">
                  <c:v>2858.3085019999999</c:v>
                </c:pt>
                <c:pt idx="1276">
                  <c:v>2860.2371859999998</c:v>
                </c:pt>
                <c:pt idx="1277">
                  <c:v>2862.1658689999999</c:v>
                </c:pt>
                <c:pt idx="1278">
                  <c:v>2864.094552</c:v>
                </c:pt>
                <c:pt idx="1279">
                  <c:v>2866.0232350000001</c:v>
                </c:pt>
                <c:pt idx="1280">
                  <c:v>2867.9519180000002</c:v>
                </c:pt>
                <c:pt idx="1281">
                  <c:v>2869.8806020000002</c:v>
                </c:pt>
                <c:pt idx="1282">
                  <c:v>2871.8092849999998</c:v>
                </c:pt>
                <c:pt idx="1283">
                  <c:v>2873.7379679999999</c:v>
                </c:pt>
                <c:pt idx="1284">
                  <c:v>2875.666651</c:v>
                </c:pt>
                <c:pt idx="1285">
                  <c:v>2877.5953340000001</c:v>
                </c:pt>
                <c:pt idx="1286">
                  <c:v>2879.5240180000001</c:v>
                </c:pt>
                <c:pt idx="1287">
                  <c:v>2881.4527010000002</c:v>
                </c:pt>
                <c:pt idx="1288">
                  <c:v>2883.3813839999998</c:v>
                </c:pt>
                <c:pt idx="1289">
                  <c:v>2885.3100669999999</c:v>
                </c:pt>
                <c:pt idx="1290">
                  <c:v>2887.23875</c:v>
                </c:pt>
                <c:pt idx="1291">
                  <c:v>2889.167434</c:v>
                </c:pt>
                <c:pt idx="1292">
                  <c:v>2891.096117</c:v>
                </c:pt>
                <c:pt idx="1293">
                  <c:v>2893.0248000000001</c:v>
                </c:pt>
                <c:pt idx="1294">
                  <c:v>2894.9534829999998</c:v>
                </c:pt>
                <c:pt idx="1295">
                  <c:v>2896.8821659999999</c:v>
                </c:pt>
                <c:pt idx="1296">
                  <c:v>2898.8108499999998</c:v>
                </c:pt>
                <c:pt idx="1297">
                  <c:v>2900.7395329999999</c:v>
                </c:pt>
                <c:pt idx="1298">
                  <c:v>2902.668216</c:v>
                </c:pt>
                <c:pt idx="1299">
                  <c:v>2904.5968990000001</c:v>
                </c:pt>
                <c:pt idx="1300">
                  <c:v>2906.5255820000002</c:v>
                </c:pt>
                <c:pt idx="1301">
                  <c:v>2908.4542660000002</c:v>
                </c:pt>
                <c:pt idx="1302">
                  <c:v>2910.3829489999998</c:v>
                </c:pt>
                <c:pt idx="1303">
                  <c:v>2912.3116319999999</c:v>
                </c:pt>
                <c:pt idx="1304">
                  <c:v>2914.240315</c:v>
                </c:pt>
                <c:pt idx="1305">
                  <c:v>2916.1689980000001</c:v>
                </c:pt>
                <c:pt idx="1306">
                  <c:v>2918.0976820000001</c:v>
                </c:pt>
                <c:pt idx="1307">
                  <c:v>2920.0263650000002</c:v>
                </c:pt>
                <c:pt idx="1308">
                  <c:v>2921.9550479999998</c:v>
                </c:pt>
                <c:pt idx="1309">
                  <c:v>2923.8837309999999</c:v>
                </c:pt>
                <c:pt idx="1310">
                  <c:v>2925.812414</c:v>
                </c:pt>
                <c:pt idx="1311">
                  <c:v>2927.741098</c:v>
                </c:pt>
                <c:pt idx="1312">
                  <c:v>2929.6697810000001</c:v>
                </c:pt>
                <c:pt idx="1313">
                  <c:v>2931.5984640000001</c:v>
                </c:pt>
                <c:pt idx="1314">
                  <c:v>2933.5271469999998</c:v>
                </c:pt>
                <c:pt idx="1315">
                  <c:v>2935.4558299999999</c:v>
                </c:pt>
                <c:pt idx="1316">
                  <c:v>2937.3845139999999</c:v>
                </c:pt>
                <c:pt idx="1317">
                  <c:v>2939.3131969999999</c:v>
                </c:pt>
                <c:pt idx="1318">
                  <c:v>2941.24188</c:v>
                </c:pt>
                <c:pt idx="1319">
                  <c:v>2943.1705630000001</c:v>
                </c:pt>
                <c:pt idx="1320">
                  <c:v>2945.0992460000002</c:v>
                </c:pt>
                <c:pt idx="1321">
                  <c:v>2947.0279300000002</c:v>
                </c:pt>
                <c:pt idx="1322">
                  <c:v>2948.9566129999998</c:v>
                </c:pt>
                <c:pt idx="1323">
                  <c:v>2950.8852959999999</c:v>
                </c:pt>
                <c:pt idx="1324">
                  <c:v>2952.813979</c:v>
                </c:pt>
                <c:pt idx="1325">
                  <c:v>2954.7426620000001</c:v>
                </c:pt>
                <c:pt idx="1326">
                  <c:v>2956.6713460000001</c:v>
                </c:pt>
                <c:pt idx="1327">
                  <c:v>2958.6000290000002</c:v>
                </c:pt>
                <c:pt idx="1328">
                  <c:v>2960.5287119999998</c:v>
                </c:pt>
                <c:pt idx="1329">
                  <c:v>2962.4573949999999</c:v>
                </c:pt>
                <c:pt idx="1330">
                  <c:v>2964.386078</c:v>
                </c:pt>
                <c:pt idx="1331">
                  <c:v>2966.314762</c:v>
                </c:pt>
                <c:pt idx="1332">
                  <c:v>2968.2434450000001</c:v>
                </c:pt>
                <c:pt idx="1333">
                  <c:v>2970.1721280000002</c:v>
                </c:pt>
                <c:pt idx="1334">
                  <c:v>2972.1008109999998</c:v>
                </c:pt>
                <c:pt idx="1335">
                  <c:v>2974.0294939999999</c:v>
                </c:pt>
                <c:pt idx="1336">
                  <c:v>2975.9581779999999</c:v>
                </c:pt>
                <c:pt idx="1337">
                  <c:v>2977.886861</c:v>
                </c:pt>
                <c:pt idx="1338">
                  <c:v>2979.815544</c:v>
                </c:pt>
                <c:pt idx="1339">
                  <c:v>2981.7442270000001</c:v>
                </c:pt>
                <c:pt idx="1340">
                  <c:v>2983.6729099999998</c:v>
                </c:pt>
                <c:pt idx="1341">
                  <c:v>2985.6015940000002</c:v>
                </c:pt>
                <c:pt idx="1342">
                  <c:v>2987.5302769999998</c:v>
                </c:pt>
                <c:pt idx="1343">
                  <c:v>2989.4589599999999</c:v>
                </c:pt>
                <c:pt idx="1344">
                  <c:v>2991.387643</c:v>
                </c:pt>
                <c:pt idx="1345">
                  <c:v>2993.3163260000001</c:v>
                </c:pt>
                <c:pt idx="1346">
                  <c:v>2995.2450100000001</c:v>
                </c:pt>
                <c:pt idx="1347">
                  <c:v>2997.1736930000002</c:v>
                </c:pt>
                <c:pt idx="1348">
                  <c:v>2999.1023759999998</c:v>
                </c:pt>
                <c:pt idx="1349">
                  <c:v>3001.0310589999999</c:v>
                </c:pt>
                <c:pt idx="1350">
                  <c:v>3002.959742</c:v>
                </c:pt>
                <c:pt idx="1351">
                  <c:v>3004.888426</c:v>
                </c:pt>
                <c:pt idx="1352">
                  <c:v>3006.8171090000001</c:v>
                </c:pt>
                <c:pt idx="1353">
                  <c:v>3008.7457920000002</c:v>
                </c:pt>
                <c:pt idx="1354">
                  <c:v>3010.6744749999998</c:v>
                </c:pt>
                <c:pt idx="1355">
                  <c:v>3012.6031579999999</c:v>
                </c:pt>
                <c:pt idx="1356">
                  <c:v>3014.5318419999999</c:v>
                </c:pt>
                <c:pt idx="1357">
                  <c:v>3016.460525</c:v>
                </c:pt>
                <c:pt idx="1358">
                  <c:v>3018.3892080000001</c:v>
                </c:pt>
                <c:pt idx="1359">
                  <c:v>3020.3178910000001</c:v>
                </c:pt>
                <c:pt idx="1360">
                  <c:v>3022.2465739999998</c:v>
                </c:pt>
                <c:pt idx="1361">
                  <c:v>3024.1752580000002</c:v>
                </c:pt>
                <c:pt idx="1362">
                  <c:v>3026.1039409999998</c:v>
                </c:pt>
                <c:pt idx="1363">
                  <c:v>3028.0326239999999</c:v>
                </c:pt>
                <c:pt idx="1364">
                  <c:v>3029.961307</c:v>
                </c:pt>
                <c:pt idx="1365">
                  <c:v>3031.8899900000001</c:v>
                </c:pt>
                <c:pt idx="1366">
                  <c:v>3033.8186740000001</c:v>
                </c:pt>
                <c:pt idx="1367">
                  <c:v>3035.7473570000002</c:v>
                </c:pt>
                <c:pt idx="1368">
                  <c:v>3037.6760399999998</c:v>
                </c:pt>
                <c:pt idx="1369">
                  <c:v>3039.6047229999999</c:v>
                </c:pt>
                <c:pt idx="1370">
                  <c:v>3041.533406</c:v>
                </c:pt>
                <c:pt idx="1371">
                  <c:v>3043.46209</c:v>
                </c:pt>
                <c:pt idx="1372">
                  <c:v>3045.3907730000001</c:v>
                </c:pt>
                <c:pt idx="1373">
                  <c:v>3047.3194560000002</c:v>
                </c:pt>
                <c:pt idx="1374">
                  <c:v>3049.2481389999998</c:v>
                </c:pt>
                <c:pt idx="1375">
                  <c:v>3051.1768219999999</c:v>
                </c:pt>
                <c:pt idx="1376">
                  <c:v>3053.1055059999999</c:v>
                </c:pt>
                <c:pt idx="1377">
                  <c:v>3055.034189</c:v>
                </c:pt>
                <c:pt idx="1378">
                  <c:v>3056.9628720000001</c:v>
                </c:pt>
                <c:pt idx="1379">
                  <c:v>3058.8915550000002</c:v>
                </c:pt>
                <c:pt idx="1380">
                  <c:v>3060.8202379999998</c:v>
                </c:pt>
                <c:pt idx="1381">
                  <c:v>3062.7489220000002</c:v>
                </c:pt>
                <c:pt idx="1382">
                  <c:v>3064.6776049999999</c:v>
                </c:pt>
                <c:pt idx="1383">
                  <c:v>3066.6062879999999</c:v>
                </c:pt>
                <c:pt idx="1384">
                  <c:v>3068.534971</c:v>
                </c:pt>
                <c:pt idx="1385">
                  <c:v>3070.4636540000001</c:v>
                </c:pt>
                <c:pt idx="1386">
                  <c:v>3072.3923380000001</c:v>
                </c:pt>
                <c:pt idx="1387">
                  <c:v>3074.3210210000002</c:v>
                </c:pt>
                <c:pt idx="1388">
                  <c:v>3076.2497039999998</c:v>
                </c:pt>
                <c:pt idx="1389">
                  <c:v>3078.1783869999999</c:v>
                </c:pt>
                <c:pt idx="1390">
                  <c:v>3080.10707</c:v>
                </c:pt>
                <c:pt idx="1391">
                  <c:v>3082.035754</c:v>
                </c:pt>
                <c:pt idx="1392">
                  <c:v>3083.9644370000001</c:v>
                </c:pt>
                <c:pt idx="1393">
                  <c:v>3085.8931200000002</c:v>
                </c:pt>
                <c:pt idx="1394">
                  <c:v>3087.8218029999998</c:v>
                </c:pt>
                <c:pt idx="1395">
                  <c:v>3089.7504859999999</c:v>
                </c:pt>
                <c:pt idx="1396">
                  <c:v>3091.6791699999999</c:v>
                </c:pt>
                <c:pt idx="1397">
                  <c:v>3093.607853</c:v>
                </c:pt>
                <c:pt idx="1398">
                  <c:v>3095.5365360000001</c:v>
                </c:pt>
                <c:pt idx="1399">
                  <c:v>3097.4652190000002</c:v>
                </c:pt>
                <c:pt idx="1400">
                  <c:v>3099.3939019999998</c:v>
                </c:pt>
                <c:pt idx="1401">
                  <c:v>3101.3225859999998</c:v>
                </c:pt>
                <c:pt idx="1402">
                  <c:v>3103.2512689999999</c:v>
                </c:pt>
                <c:pt idx="1403">
                  <c:v>3105.179952</c:v>
                </c:pt>
                <c:pt idx="1404">
                  <c:v>3107.108635</c:v>
                </c:pt>
                <c:pt idx="1405">
                  <c:v>3109.0373180000001</c:v>
                </c:pt>
                <c:pt idx="1406">
                  <c:v>3110.9660020000001</c:v>
                </c:pt>
                <c:pt idx="1407">
                  <c:v>3112.8946850000002</c:v>
                </c:pt>
                <c:pt idx="1408">
                  <c:v>3114.8233679999998</c:v>
                </c:pt>
                <c:pt idx="1409">
                  <c:v>3116.7520509999999</c:v>
                </c:pt>
                <c:pt idx="1410">
                  <c:v>3118.680734</c:v>
                </c:pt>
                <c:pt idx="1411">
                  <c:v>3120.609418</c:v>
                </c:pt>
                <c:pt idx="1412">
                  <c:v>3122.5381010000001</c:v>
                </c:pt>
                <c:pt idx="1413">
                  <c:v>3124.4667840000002</c:v>
                </c:pt>
                <c:pt idx="1414">
                  <c:v>3126.3954669999998</c:v>
                </c:pt>
                <c:pt idx="1415">
                  <c:v>3128.3241499999999</c:v>
                </c:pt>
                <c:pt idx="1416">
                  <c:v>3130.2528339999999</c:v>
                </c:pt>
                <c:pt idx="1417">
                  <c:v>3132.181517</c:v>
                </c:pt>
                <c:pt idx="1418">
                  <c:v>3134.1102000000001</c:v>
                </c:pt>
                <c:pt idx="1419">
                  <c:v>3136.0388830000002</c:v>
                </c:pt>
                <c:pt idx="1420">
                  <c:v>3137.9675659999998</c:v>
                </c:pt>
                <c:pt idx="1421">
                  <c:v>3139.8962499999998</c:v>
                </c:pt>
                <c:pt idx="1422">
                  <c:v>3141.8249329999999</c:v>
                </c:pt>
                <c:pt idx="1423">
                  <c:v>3143.753616</c:v>
                </c:pt>
                <c:pt idx="1424">
                  <c:v>3145.6822990000001</c:v>
                </c:pt>
                <c:pt idx="1425">
                  <c:v>3147.6109820000001</c:v>
                </c:pt>
                <c:pt idx="1426">
                  <c:v>3149.5396660000001</c:v>
                </c:pt>
                <c:pt idx="1427">
                  <c:v>3151.4683490000002</c:v>
                </c:pt>
                <c:pt idx="1428">
                  <c:v>3153.3970319999999</c:v>
                </c:pt>
                <c:pt idx="1429">
                  <c:v>3155.3257149999999</c:v>
                </c:pt>
                <c:pt idx="1430">
                  <c:v>3157.254398</c:v>
                </c:pt>
                <c:pt idx="1431">
                  <c:v>3159.183082</c:v>
                </c:pt>
                <c:pt idx="1432">
                  <c:v>3161.1117650000001</c:v>
                </c:pt>
                <c:pt idx="1433">
                  <c:v>3163.0404480000002</c:v>
                </c:pt>
                <c:pt idx="1434">
                  <c:v>3164.9691309999998</c:v>
                </c:pt>
                <c:pt idx="1435">
                  <c:v>3166.8978139999999</c:v>
                </c:pt>
                <c:pt idx="1436">
                  <c:v>3168.8264979999999</c:v>
                </c:pt>
                <c:pt idx="1437">
                  <c:v>3170.755181</c:v>
                </c:pt>
                <c:pt idx="1438">
                  <c:v>3172.6838640000001</c:v>
                </c:pt>
                <c:pt idx="1439">
                  <c:v>3174.6125470000002</c:v>
                </c:pt>
                <c:pt idx="1440">
                  <c:v>3176.5412299999998</c:v>
                </c:pt>
                <c:pt idx="1441">
                  <c:v>3178.4699139999998</c:v>
                </c:pt>
                <c:pt idx="1442">
                  <c:v>3180.3985969999999</c:v>
                </c:pt>
                <c:pt idx="1443">
                  <c:v>3182.32728</c:v>
                </c:pt>
                <c:pt idx="1444">
                  <c:v>3184.2559630000001</c:v>
                </c:pt>
                <c:pt idx="1445">
                  <c:v>3186.1846460000002</c:v>
                </c:pt>
                <c:pt idx="1446">
                  <c:v>3188.1133300000001</c:v>
                </c:pt>
                <c:pt idx="1447">
                  <c:v>3190.0420130000002</c:v>
                </c:pt>
                <c:pt idx="1448">
                  <c:v>3191.9706959999999</c:v>
                </c:pt>
                <c:pt idx="1449">
                  <c:v>3193.899379</c:v>
                </c:pt>
                <c:pt idx="1450">
                  <c:v>3195.828062</c:v>
                </c:pt>
                <c:pt idx="1451">
                  <c:v>3197.756746</c:v>
                </c:pt>
                <c:pt idx="1452">
                  <c:v>3199.6854290000001</c:v>
                </c:pt>
                <c:pt idx="1453">
                  <c:v>3201.6141120000002</c:v>
                </c:pt>
                <c:pt idx="1454">
                  <c:v>3203.5427949999998</c:v>
                </c:pt>
                <c:pt idx="1455">
                  <c:v>3205.4714779999999</c:v>
                </c:pt>
                <c:pt idx="1456">
                  <c:v>3207.4001619999999</c:v>
                </c:pt>
                <c:pt idx="1457">
                  <c:v>3209.328845</c:v>
                </c:pt>
                <c:pt idx="1458">
                  <c:v>3211.2575280000001</c:v>
                </c:pt>
                <c:pt idx="1459">
                  <c:v>3213.1862110000002</c:v>
                </c:pt>
                <c:pt idx="1460">
                  <c:v>3215.1148939999998</c:v>
                </c:pt>
                <c:pt idx="1461">
                  <c:v>3217.0435779999998</c:v>
                </c:pt>
                <c:pt idx="1462">
                  <c:v>3218.9722609999999</c:v>
                </c:pt>
                <c:pt idx="1463">
                  <c:v>3220.900944</c:v>
                </c:pt>
                <c:pt idx="1464">
                  <c:v>3222.8296270000001</c:v>
                </c:pt>
                <c:pt idx="1465">
                  <c:v>3224.7583100000002</c:v>
                </c:pt>
                <c:pt idx="1466">
                  <c:v>3226.6869940000001</c:v>
                </c:pt>
                <c:pt idx="1467">
                  <c:v>3228.6156769999998</c:v>
                </c:pt>
                <c:pt idx="1468">
                  <c:v>3230.5443599999999</c:v>
                </c:pt>
                <c:pt idx="1469">
                  <c:v>3232.473043</c:v>
                </c:pt>
                <c:pt idx="1470">
                  <c:v>3234.4017260000001</c:v>
                </c:pt>
                <c:pt idx="1471">
                  <c:v>3236.33041</c:v>
                </c:pt>
                <c:pt idx="1472">
                  <c:v>3238.2590930000001</c:v>
                </c:pt>
                <c:pt idx="1473">
                  <c:v>3240.1877760000002</c:v>
                </c:pt>
                <c:pt idx="1474">
                  <c:v>3242.1164589999998</c:v>
                </c:pt>
                <c:pt idx="1475">
                  <c:v>3244.0451419999999</c:v>
                </c:pt>
                <c:pt idx="1476">
                  <c:v>3245.9738259999999</c:v>
                </c:pt>
                <c:pt idx="1477">
                  <c:v>3247.902509</c:v>
                </c:pt>
                <c:pt idx="1478">
                  <c:v>3249.8311920000001</c:v>
                </c:pt>
                <c:pt idx="1479">
                  <c:v>3251.7598750000002</c:v>
                </c:pt>
                <c:pt idx="1480">
                  <c:v>3253.6885579999998</c:v>
                </c:pt>
                <c:pt idx="1481">
                  <c:v>3255.6172419999998</c:v>
                </c:pt>
                <c:pt idx="1482">
                  <c:v>3257.5459249999999</c:v>
                </c:pt>
                <c:pt idx="1483">
                  <c:v>3259.474608</c:v>
                </c:pt>
                <c:pt idx="1484">
                  <c:v>3261.4032910000001</c:v>
                </c:pt>
                <c:pt idx="1485">
                  <c:v>3263.3319740000002</c:v>
                </c:pt>
                <c:pt idx="1486">
                  <c:v>3265.2606580000001</c:v>
                </c:pt>
                <c:pt idx="1487">
                  <c:v>3267.1893409999998</c:v>
                </c:pt>
                <c:pt idx="1488">
                  <c:v>3269.1180239999999</c:v>
                </c:pt>
                <c:pt idx="1489">
                  <c:v>3271.046707</c:v>
                </c:pt>
                <c:pt idx="1490">
                  <c:v>3272.9753900000001</c:v>
                </c:pt>
                <c:pt idx="1491">
                  <c:v>3274.904074</c:v>
                </c:pt>
                <c:pt idx="1492">
                  <c:v>3276.8327570000001</c:v>
                </c:pt>
                <c:pt idx="1493">
                  <c:v>3278.7614400000002</c:v>
                </c:pt>
                <c:pt idx="1494">
                  <c:v>3280.6901229999999</c:v>
                </c:pt>
                <c:pt idx="1495">
                  <c:v>3282.6188059999999</c:v>
                </c:pt>
                <c:pt idx="1496">
                  <c:v>3284.5474899999999</c:v>
                </c:pt>
                <c:pt idx="1497">
                  <c:v>3286.476173</c:v>
                </c:pt>
                <c:pt idx="1498">
                  <c:v>3288.4048560000001</c:v>
                </c:pt>
                <c:pt idx="1499">
                  <c:v>3290.3335390000002</c:v>
                </c:pt>
                <c:pt idx="1500">
                  <c:v>3292.2622219999998</c:v>
                </c:pt>
                <c:pt idx="1501">
                  <c:v>3294.1909059999998</c:v>
                </c:pt>
                <c:pt idx="1502">
                  <c:v>3296.1195889999999</c:v>
                </c:pt>
                <c:pt idx="1503">
                  <c:v>3298.048272</c:v>
                </c:pt>
                <c:pt idx="1504">
                  <c:v>3299.9769550000001</c:v>
                </c:pt>
                <c:pt idx="1505">
                  <c:v>3301.9056380000002</c:v>
                </c:pt>
                <c:pt idx="1506">
                  <c:v>3303.8343220000002</c:v>
                </c:pt>
                <c:pt idx="1507">
                  <c:v>3305.7630049999998</c:v>
                </c:pt>
                <c:pt idx="1508">
                  <c:v>3307.6916879999999</c:v>
                </c:pt>
                <c:pt idx="1509">
                  <c:v>3309.620371</c:v>
                </c:pt>
                <c:pt idx="1510">
                  <c:v>3311.5490540000001</c:v>
                </c:pt>
                <c:pt idx="1511">
                  <c:v>3313.477738</c:v>
                </c:pt>
                <c:pt idx="1512">
                  <c:v>3315.4064210000001</c:v>
                </c:pt>
                <c:pt idx="1513">
                  <c:v>3317.3351039999998</c:v>
                </c:pt>
                <c:pt idx="1514">
                  <c:v>3319.2637869999999</c:v>
                </c:pt>
                <c:pt idx="1515">
                  <c:v>3321.19247</c:v>
                </c:pt>
                <c:pt idx="1516">
                  <c:v>3323.1211539999999</c:v>
                </c:pt>
                <c:pt idx="1517">
                  <c:v>3325.049837</c:v>
                </c:pt>
                <c:pt idx="1518">
                  <c:v>3326.9785200000001</c:v>
                </c:pt>
                <c:pt idx="1519">
                  <c:v>3328.9072030000002</c:v>
                </c:pt>
                <c:pt idx="1520">
                  <c:v>3330.8358859999998</c:v>
                </c:pt>
                <c:pt idx="1521">
                  <c:v>3332.7645699999998</c:v>
                </c:pt>
                <c:pt idx="1522">
                  <c:v>3334.6932529999999</c:v>
                </c:pt>
                <c:pt idx="1523">
                  <c:v>3336.621936</c:v>
                </c:pt>
                <c:pt idx="1524">
                  <c:v>3338.5506190000001</c:v>
                </c:pt>
                <c:pt idx="1525">
                  <c:v>3340.4793020000002</c:v>
                </c:pt>
                <c:pt idx="1526">
                  <c:v>3342.4079860000002</c:v>
                </c:pt>
                <c:pt idx="1527">
                  <c:v>3344.3366689999998</c:v>
                </c:pt>
                <c:pt idx="1528">
                  <c:v>3346.2653519999999</c:v>
                </c:pt>
                <c:pt idx="1529">
                  <c:v>3348.194035</c:v>
                </c:pt>
                <c:pt idx="1530">
                  <c:v>3350.1227180000001</c:v>
                </c:pt>
                <c:pt idx="1531">
                  <c:v>3352.0514020000001</c:v>
                </c:pt>
                <c:pt idx="1532">
                  <c:v>3353.9800850000001</c:v>
                </c:pt>
                <c:pt idx="1533">
                  <c:v>3355.9087679999998</c:v>
                </c:pt>
                <c:pt idx="1534">
                  <c:v>3357.8374509999999</c:v>
                </c:pt>
                <c:pt idx="1535">
                  <c:v>3359.766134</c:v>
                </c:pt>
                <c:pt idx="1536">
                  <c:v>3361.6948179999999</c:v>
                </c:pt>
                <c:pt idx="1537">
                  <c:v>3363.623501</c:v>
                </c:pt>
                <c:pt idx="1538">
                  <c:v>3365.5521840000001</c:v>
                </c:pt>
                <c:pt idx="1539">
                  <c:v>3367.4808670000002</c:v>
                </c:pt>
                <c:pt idx="1540">
                  <c:v>3369.4095499999999</c:v>
                </c:pt>
                <c:pt idx="1541">
                  <c:v>3371.3382339999998</c:v>
                </c:pt>
                <c:pt idx="1542">
                  <c:v>3373.2669169999999</c:v>
                </c:pt>
                <c:pt idx="1543">
                  <c:v>3375.1956</c:v>
                </c:pt>
                <c:pt idx="1544">
                  <c:v>3377.1242830000001</c:v>
                </c:pt>
                <c:pt idx="1545">
                  <c:v>3379.0529660000002</c:v>
                </c:pt>
                <c:pt idx="1546">
                  <c:v>3380.9816500000002</c:v>
                </c:pt>
                <c:pt idx="1547">
                  <c:v>3382.9103329999998</c:v>
                </c:pt>
                <c:pt idx="1548">
                  <c:v>3384.8390159999999</c:v>
                </c:pt>
                <c:pt idx="1549">
                  <c:v>3386.767699</c:v>
                </c:pt>
                <c:pt idx="1550">
                  <c:v>3388.6963820000001</c:v>
                </c:pt>
                <c:pt idx="1551">
                  <c:v>3390.6250660000001</c:v>
                </c:pt>
                <c:pt idx="1552">
                  <c:v>3392.5537490000002</c:v>
                </c:pt>
                <c:pt idx="1553">
                  <c:v>3394.4824319999998</c:v>
                </c:pt>
                <c:pt idx="1554">
                  <c:v>3396.4111149999999</c:v>
                </c:pt>
                <c:pt idx="1555">
                  <c:v>3398.339798</c:v>
                </c:pt>
                <c:pt idx="1556">
                  <c:v>3400.2684819999999</c:v>
                </c:pt>
                <c:pt idx="1557">
                  <c:v>3402.197165</c:v>
                </c:pt>
                <c:pt idx="1558">
                  <c:v>3404.1258480000001</c:v>
                </c:pt>
                <c:pt idx="1559">
                  <c:v>3406.0545310000002</c:v>
                </c:pt>
                <c:pt idx="1560">
                  <c:v>3407.9832139999999</c:v>
                </c:pt>
                <c:pt idx="1561">
                  <c:v>3409.9118979999998</c:v>
                </c:pt>
                <c:pt idx="1562">
                  <c:v>3411.8405809999999</c:v>
                </c:pt>
                <c:pt idx="1563">
                  <c:v>3413.769264</c:v>
                </c:pt>
                <c:pt idx="1564">
                  <c:v>3415.6979470000001</c:v>
                </c:pt>
                <c:pt idx="1565">
                  <c:v>3417.6266300000002</c:v>
                </c:pt>
                <c:pt idx="1566">
                  <c:v>3419.5553140000002</c:v>
                </c:pt>
                <c:pt idx="1567">
                  <c:v>3421.4839969999998</c:v>
                </c:pt>
                <c:pt idx="1568">
                  <c:v>3423.4126799999999</c:v>
                </c:pt>
                <c:pt idx="1569">
                  <c:v>3425.341363</c:v>
                </c:pt>
                <c:pt idx="1570">
                  <c:v>3427.2700460000001</c:v>
                </c:pt>
                <c:pt idx="1571">
                  <c:v>3429.1987300000001</c:v>
                </c:pt>
                <c:pt idx="1572">
                  <c:v>3431.1274130000002</c:v>
                </c:pt>
                <c:pt idx="1573">
                  <c:v>3433.0560959999998</c:v>
                </c:pt>
                <c:pt idx="1574">
                  <c:v>3434.9847789999999</c:v>
                </c:pt>
                <c:pt idx="1575">
                  <c:v>3436.913462</c:v>
                </c:pt>
                <c:pt idx="1576">
                  <c:v>3438.842146</c:v>
                </c:pt>
                <c:pt idx="1577">
                  <c:v>3440.770829</c:v>
                </c:pt>
                <c:pt idx="1578">
                  <c:v>3442.6995120000001</c:v>
                </c:pt>
                <c:pt idx="1579">
                  <c:v>3444.6281949999998</c:v>
                </c:pt>
                <c:pt idx="1580">
                  <c:v>3446.5568779999999</c:v>
                </c:pt>
                <c:pt idx="1581">
                  <c:v>3448.4855619999998</c:v>
                </c:pt>
                <c:pt idx="1582">
                  <c:v>3450.4142449999999</c:v>
                </c:pt>
                <c:pt idx="1583">
                  <c:v>3452.342928</c:v>
                </c:pt>
                <c:pt idx="1584">
                  <c:v>3454.2716110000001</c:v>
                </c:pt>
                <c:pt idx="1585">
                  <c:v>3456.2002940000002</c:v>
                </c:pt>
                <c:pt idx="1586">
                  <c:v>3458.1289780000002</c:v>
                </c:pt>
                <c:pt idx="1587">
                  <c:v>3460.0576609999998</c:v>
                </c:pt>
                <c:pt idx="1588">
                  <c:v>3461.9863439999999</c:v>
                </c:pt>
                <c:pt idx="1589">
                  <c:v>3463.915027</c:v>
                </c:pt>
                <c:pt idx="1590">
                  <c:v>3465.8437100000001</c:v>
                </c:pt>
                <c:pt idx="1591">
                  <c:v>3467.7723940000001</c:v>
                </c:pt>
                <c:pt idx="1592">
                  <c:v>3469.7010770000002</c:v>
                </c:pt>
                <c:pt idx="1593">
                  <c:v>3471.6297599999998</c:v>
                </c:pt>
                <c:pt idx="1594">
                  <c:v>3473.5584429999999</c:v>
                </c:pt>
                <c:pt idx="1595">
                  <c:v>3475.487126</c:v>
                </c:pt>
                <c:pt idx="1596">
                  <c:v>3477.41581</c:v>
                </c:pt>
                <c:pt idx="1597">
                  <c:v>3479.3444930000001</c:v>
                </c:pt>
                <c:pt idx="1598">
                  <c:v>3481.2731760000001</c:v>
                </c:pt>
                <c:pt idx="1599">
                  <c:v>3483.2018589999998</c:v>
                </c:pt>
                <c:pt idx="1600">
                  <c:v>3485.1305419999999</c:v>
                </c:pt>
                <c:pt idx="1601">
                  <c:v>3487.0592259999999</c:v>
                </c:pt>
                <c:pt idx="1602">
                  <c:v>3488.9879089999999</c:v>
                </c:pt>
                <c:pt idx="1603">
                  <c:v>3490.916592</c:v>
                </c:pt>
                <c:pt idx="1604">
                  <c:v>3492.8452750000001</c:v>
                </c:pt>
                <c:pt idx="1605">
                  <c:v>3494.7739580000002</c:v>
                </c:pt>
                <c:pt idx="1606">
                  <c:v>3496.7026420000002</c:v>
                </c:pt>
                <c:pt idx="1607">
                  <c:v>3498.6313249999998</c:v>
                </c:pt>
                <c:pt idx="1608">
                  <c:v>3500.5600079999999</c:v>
                </c:pt>
                <c:pt idx="1609">
                  <c:v>3502.488691</c:v>
                </c:pt>
                <c:pt idx="1610">
                  <c:v>3504.4173740000001</c:v>
                </c:pt>
                <c:pt idx="1611">
                  <c:v>3506.3460580000001</c:v>
                </c:pt>
                <c:pt idx="1612">
                  <c:v>3508.2747410000002</c:v>
                </c:pt>
                <c:pt idx="1613">
                  <c:v>3510.2034239999998</c:v>
                </c:pt>
                <c:pt idx="1614">
                  <c:v>3512.1321069999999</c:v>
                </c:pt>
                <c:pt idx="1615">
                  <c:v>3514.06079</c:v>
                </c:pt>
                <c:pt idx="1616">
                  <c:v>3515.989474</c:v>
                </c:pt>
                <c:pt idx="1617">
                  <c:v>3517.9181570000001</c:v>
                </c:pt>
                <c:pt idx="1618">
                  <c:v>3519.8468400000002</c:v>
                </c:pt>
                <c:pt idx="1619">
                  <c:v>3521.7755229999998</c:v>
                </c:pt>
                <c:pt idx="1620">
                  <c:v>3523.7042059999999</c:v>
                </c:pt>
                <c:pt idx="1621">
                  <c:v>3525.6328899999999</c:v>
                </c:pt>
                <c:pt idx="1622">
                  <c:v>3527.561573</c:v>
                </c:pt>
                <c:pt idx="1623">
                  <c:v>3529.490256</c:v>
                </c:pt>
                <c:pt idx="1624">
                  <c:v>3531.4189390000001</c:v>
                </c:pt>
                <c:pt idx="1625">
                  <c:v>3533.3476219999998</c:v>
                </c:pt>
                <c:pt idx="1626">
                  <c:v>3535.2763060000002</c:v>
                </c:pt>
                <c:pt idx="1627">
                  <c:v>3537.2049889999998</c:v>
                </c:pt>
                <c:pt idx="1628">
                  <c:v>3539.1336719999999</c:v>
                </c:pt>
                <c:pt idx="1629">
                  <c:v>3541.062355</c:v>
                </c:pt>
                <c:pt idx="1630">
                  <c:v>3542.9910380000001</c:v>
                </c:pt>
                <c:pt idx="1631">
                  <c:v>3544.9197220000001</c:v>
                </c:pt>
                <c:pt idx="1632">
                  <c:v>3546.8484050000002</c:v>
                </c:pt>
                <c:pt idx="1633">
                  <c:v>3548.7770879999998</c:v>
                </c:pt>
                <c:pt idx="1634">
                  <c:v>3550.7057709999999</c:v>
                </c:pt>
                <c:pt idx="1635">
                  <c:v>3552.634454</c:v>
                </c:pt>
                <c:pt idx="1636">
                  <c:v>3554.563138</c:v>
                </c:pt>
                <c:pt idx="1637">
                  <c:v>3556.4918210000001</c:v>
                </c:pt>
                <c:pt idx="1638">
                  <c:v>3558.4205040000002</c:v>
                </c:pt>
                <c:pt idx="1639">
                  <c:v>3560.3491869999998</c:v>
                </c:pt>
                <c:pt idx="1640">
                  <c:v>3562.2778699999999</c:v>
                </c:pt>
                <c:pt idx="1641">
                  <c:v>3564.2065539999999</c:v>
                </c:pt>
                <c:pt idx="1642">
                  <c:v>3566.135237</c:v>
                </c:pt>
                <c:pt idx="1643">
                  <c:v>3568.0639200000001</c:v>
                </c:pt>
                <c:pt idx="1644">
                  <c:v>3569.9926030000001</c:v>
                </c:pt>
                <c:pt idx="1645">
                  <c:v>3571.9212859999998</c:v>
                </c:pt>
                <c:pt idx="1646">
                  <c:v>3573.8499700000002</c:v>
                </c:pt>
                <c:pt idx="1647">
                  <c:v>3575.7786529999998</c:v>
                </c:pt>
                <c:pt idx="1648">
                  <c:v>3577.7073359999999</c:v>
                </c:pt>
                <c:pt idx="1649">
                  <c:v>3579.636019</c:v>
                </c:pt>
                <c:pt idx="1650">
                  <c:v>3581.5647020000001</c:v>
                </c:pt>
                <c:pt idx="1651">
                  <c:v>3583.4933860000001</c:v>
                </c:pt>
                <c:pt idx="1652">
                  <c:v>3585.4220690000002</c:v>
                </c:pt>
                <c:pt idx="1653">
                  <c:v>3587.3507519999998</c:v>
                </c:pt>
                <c:pt idx="1654">
                  <c:v>3589.2794349999999</c:v>
                </c:pt>
                <c:pt idx="1655">
                  <c:v>3591.208118</c:v>
                </c:pt>
                <c:pt idx="1656">
                  <c:v>3593.136802</c:v>
                </c:pt>
                <c:pt idx="1657">
                  <c:v>3595.0654850000001</c:v>
                </c:pt>
                <c:pt idx="1658">
                  <c:v>3596.9941680000002</c:v>
                </c:pt>
                <c:pt idx="1659">
                  <c:v>3598.9228509999998</c:v>
                </c:pt>
                <c:pt idx="1660">
                  <c:v>3600.8515339999999</c:v>
                </c:pt>
                <c:pt idx="1661">
                  <c:v>3602.7802179999999</c:v>
                </c:pt>
                <c:pt idx="1662">
                  <c:v>3604.708901</c:v>
                </c:pt>
                <c:pt idx="1663">
                  <c:v>3606.6375840000001</c:v>
                </c:pt>
                <c:pt idx="1664">
                  <c:v>3608.5662670000002</c:v>
                </c:pt>
                <c:pt idx="1665">
                  <c:v>3610.4949499999998</c:v>
                </c:pt>
                <c:pt idx="1666">
                  <c:v>3612.4236340000002</c:v>
                </c:pt>
                <c:pt idx="1667">
                  <c:v>3614.3523169999999</c:v>
                </c:pt>
                <c:pt idx="1668">
                  <c:v>3616.2809999999999</c:v>
                </c:pt>
                <c:pt idx="1669">
                  <c:v>3618.209683</c:v>
                </c:pt>
                <c:pt idx="1670">
                  <c:v>3620.1383660000001</c:v>
                </c:pt>
                <c:pt idx="1671">
                  <c:v>3622.0670500000001</c:v>
                </c:pt>
                <c:pt idx="1672">
                  <c:v>3623.9957330000002</c:v>
                </c:pt>
                <c:pt idx="1673">
                  <c:v>3625.9244159999998</c:v>
                </c:pt>
                <c:pt idx="1674">
                  <c:v>3627.8530989999999</c:v>
                </c:pt>
                <c:pt idx="1675">
                  <c:v>3629.781782</c:v>
                </c:pt>
                <c:pt idx="1676">
                  <c:v>3631.710466</c:v>
                </c:pt>
                <c:pt idx="1677">
                  <c:v>3633.6391490000001</c:v>
                </c:pt>
                <c:pt idx="1678">
                  <c:v>3635.5678320000002</c:v>
                </c:pt>
                <c:pt idx="1679">
                  <c:v>3637.4965149999998</c:v>
                </c:pt>
                <c:pt idx="1680">
                  <c:v>3639.4251979999999</c:v>
                </c:pt>
                <c:pt idx="1681">
                  <c:v>3641.3538819999999</c:v>
                </c:pt>
                <c:pt idx="1682">
                  <c:v>3643.282565</c:v>
                </c:pt>
                <c:pt idx="1683">
                  <c:v>3645.2112480000001</c:v>
                </c:pt>
                <c:pt idx="1684">
                  <c:v>3647.1399310000002</c:v>
                </c:pt>
                <c:pt idx="1685">
                  <c:v>3649.0686139999998</c:v>
                </c:pt>
                <c:pt idx="1686">
                  <c:v>3650.9972979999998</c:v>
                </c:pt>
                <c:pt idx="1687">
                  <c:v>3652.9259809999999</c:v>
                </c:pt>
                <c:pt idx="1688">
                  <c:v>3654.854664</c:v>
                </c:pt>
                <c:pt idx="1689">
                  <c:v>3656.783347</c:v>
                </c:pt>
                <c:pt idx="1690">
                  <c:v>3658.7120300000001</c:v>
                </c:pt>
                <c:pt idx="1691">
                  <c:v>3660.6407140000001</c:v>
                </c:pt>
                <c:pt idx="1692">
                  <c:v>3662.5693970000002</c:v>
                </c:pt>
                <c:pt idx="1693">
                  <c:v>3664.4980799999998</c:v>
                </c:pt>
                <c:pt idx="1694">
                  <c:v>3666.4267629999999</c:v>
                </c:pt>
                <c:pt idx="1695">
                  <c:v>3668.355446</c:v>
                </c:pt>
                <c:pt idx="1696">
                  <c:v>3670.28413</c:v>
                </c:pt>
                <c:pt idx="1697">
                  <c:v>3672.2128130000001</c:v>
                </c:pt>
                <c:pt idx="1698">
                  <c:v>3674.1414960000002</c:v>
                </c:pt>
                <c:pt idx="1699">
                  <c:v>3676.0701789999998</c:v>
                </c:pt>
                <c:pt idx="1700">
                  <c:v>3677.9988619999999</c:v>
                </c:pt>
                <c:pt idx="1701">
                  <c:v>3679.9275459999999</c:v>
                </c:pt>
                <c:pt idx="1702">
                  <c:v>3681.856229</c:v>
                </c:pt>
                <c:pt idx="1703">
                  <c:v>3683.7849120000001</c:v>
                </c:pt>
                <c:pt idx="1704">
                  <c:v>3685.7135950000002</c:v>
                </c:pt>
                <c:pt idx="1705">
                  <c:v>3687.6422779999998</c:v>
                </c:pt>
                <c:pt idx="1706">
                  <c:v>3689.5709619999998</c:v>
                </c:pt>
                <c:pt idx="1707">
                  <c:v>3691.4996449999999</c:v>
                </c:pt>
                <c:pt idx="1708">
                  <c:v>3693.428328</c:v>
                </c:pt>
                <c:pt idx="1709">
                  <c:v>3695.3570110000001</c:v>
                </c:pt>
                <c:pt idx="1710">
                  <c:v>3697.2856940000001</c:v>
                </c:pt>
                <c:pt idx="1711">
                  <c:v>3699.2143780000001</c:v>
                </c:pt>
                <c:pt idx="1712">
                  <c:v>3701.1430610000002</c:v>
                </c:pt>
                <c:pt idx="1713">
                  <c:v>3703.0717439999999</c:v>
                </c:pt>
                <c:pt idx="1714">
                  <c:v>3705.0004269999999</c:v>
                </c:pt>
                <c:pt idx="1715">
                  <c:v>3706.92911</c:v>
                </c:pt>
                <c:pt idx="1716">
                  <c:v>3708.857794</c:v>
                </c:pt>
                <c:pt idx="1717">
                  <c:v>3710.7864770000001</c:v>
                </c:pt>
                <c:pt idx="1718">
                  <c:v>3712.7151600000002</c:v>
                </c:pt>
                <c:pt idx="1719">
                  <c:v>3714.6438429999998</c:v>
                </c:pt>
                <c:pt idx="1720">
                  <c:v>3716.5725259999999</c:v>
                </c:pt>
                <c:pt idx="1721">
                  <c:v>3718.5012099999999</c:v>
                </c:pt>
                <c:pt idx="1722">
                  <c:v>3720.429893</c:v>
                </c:pt>
                <c:pt idx="1723">
                  <c:v>3722.3585760000001</c:v>
                </c:pt>
                <c:pt idx="1724">
                  <c:v>3724.2872590000002</c:v>
                </c:pt>
                <c:pt idx="1725">
                  <c:v>3726.2159419999998</c:v>
                </c:pt>
                <c:pt idx="1726">
                  <c:v>3728.1446259999998</c:v>
                </c:pt>
                <c:pt idx="1727">
                  <c:v>3730.0733089999999</c:v>
                </c:pt>
                <c:pt idx="1728">
                  <c:v>3732.001992</c:v>
                </c:pt>
                <c:pt idx="1729">
                  <c:v>3733.9306750000001</c:v>
                </c:pt>
                <c:pt idx="1730">
                  <c:v>3735.8593580000002</c:v>
                </c:pt>
                <c:pt idx="1731">
                  <c:v>3737.7880420000001</c:v>
                </c:pt>
                <c:pt idx="1732">
                  <c:v>3739.7167250000002</c:v>
                </c:pt>
                <c:pt idx="1733">
                  <c:v>3741.6454079999999</c:v>
                </c:pt>
                <c:pt idx="1734">
                  <c:v>3743.574091</c:v>
                </c:pt>
                <c:pt idx="1735">
                  <c:v>3745.502774</c:v>
                </c:pt>
                <c:pt idx="1736">
                  <c:v>3747.431458</c:v>
                </c:pt>
                <c:pt idx="1737">
                  <c:v>3749.3601410000001</c:v>
                </c:pt>
                <c:pt idx="1738">
                  <c:v>3751.2888240000002</c:v>
                </c:pt>
                <c:pt idx="1739">
                  <c:v>3753.2175069999998</c:v>
                </c:pt>
                <c:pt idx="1740">
                  <c:v>3755.1461899999999</c:v>
                </c:pt>
                <c:pt idx="1741">
                  <c:v>3757.0748739999999</c:v>
                </c:pt>
                <c:pt idx="1742">
                  <c:v>3759.003557</c:v>
                </c:pt>
                <c:pt idx="1743">
                  <c:v>3760.9322400000001</c:v>
                </c:pt>
                <c:pt idx="1744">
                  <c:v>3762.8609230000002</c:v>
                </c:pt>
                <c:pt idx="1745">
                  <c:v>3764.7896059999998</c:v>
                </c:pt>
                <c:pt idx="1746">
                  <c:v>3766.7182899999998</c:v>
                </c:pt>
                <c:pt idx="1747">
                  <c:v>3768.6469729999999</c:v>
                </c:pt>
                <c:pt idx="1748">
                  <c:v>3770.575656</c:v>
                </c:pt>
                <c:pt idx="1749">
                  <c:v>3772.5043390000001</c:v>
                </c:pt>
                <c:pt idx="1750">
                  <c:v>3774.4330220000002</c:v>
                </c:pt>
                <c:pt idx="1751">
                  <c:v>3776.3617060000001</c:v>
                </c:pt>
                <c:pt idx="1752">
                  <c:v>3778.2903889999998</c:v>
                </c:pt>
                <c:pt idx="1753">
                  <c:v>3780.2190719999999</c:v>
                </c:pt>
                <c:pt idx="1754">
                  <c:v>3782.147755</c:v>
                </c:pt>
                <c:pt idx="1755">
                  <c:v>3784.0764380000001</c:v>
                </c:pt>
                <c:pt idx="1756">
                  <c:v>3786.005122</c:v>
                </c:pt>
                <c:pt idx="1757">
                  <c:v>3787.9338050000001</c:v>
                </c:pt>
                <c:pt idx="1758">
                  <c:v>3789.8624880000002</c:v>
                </c:pt>
                <c:pt idx="1759">
                  <c:v>3791.7911709999998</c:v>
                </c:pt>
                <c:pt idx="1760">
                  <c:v>3793.7198539999999</c:v>
                </c:pt>
                <c:pt idx="1761">
                  <c:v>3795.6485379999999</c:v>
                </c:pt>
                <c:pt idx="1762">
                  <c:v>3797.577221</c:v>
                </c:pt>
                <c:pt idx="1763">
                  <c:v>3799.5059040000001</c:v>
                </c:pt>
                <c:pt idx="1764">
                  <c:v>3801.4345870000002</c:v>
                </c:pt>
                <c:pt idx="1765">
                  <c:v>3803.3632699999998</c:v>
                </c:pt>
                <c:pt idx="1766">
                  <c:v>3805.2919539999998</c:v>
                </c:pt>
                <c:pt idx="1767">
                  <c:v>3807.2206369999999</c:v>
                </c:pt>
                <c:pt idx="1768">
                  <c:v>3809.14932</c:v>
                </c:pt>
                <c:pt idx="1769">
                  <c:v>3811.0780030000001</c:v>
                </c:pt>
                <c:pt idx="1770">
                  <c:v>3813.0066860000002</c:v>
                </c:pt>
                <c:pt idx="1771">
                  <c:v>3814.9353700000001</c:v>
                </c:pt>
                <c:pt idx="1772">
                  <c:v>3816.8640529999998</c:v>
                </c:pt>
                <c:pt idx="1773">
                  <c:v>3818.7927359999999</c:v>
                </c:pt>
                <c:pt idx="1774">
                  <c:v>3820.721419</c:v>
                </c:pt>
                <c:pt idx="1775">
                  <c:v>3822.6501020000001</c:v>
                </c:pt>
                <c:pt idx="1776">
                  <c:v>3824.578786</c:v>
                </c:pt>
                <c:pt idx="1777">
                  <c:v>3826.5074690000001</c:v>
                </c:pt>
                <c:pt idx="1778">
                  <c:v>3828.4361520000002</c:v>
                </c:pt>
                <c:pt idx="1779">
                  <c:v>3830.3648349999999</c:v>
                </c:pt>
                <c:pt idx="1780">
                  <c:v>3832.2935179999999</c:v>
                </c:pt>
                <c:pt idx="1781">
                  <c:v>3834.2222019999999</c:v>
                </c:pt>
                <c:pt idx="1782">
                  <c:v>3836.150885</c:v>
                </c:pt>
                <c:pt idx="1783">
                  <c:v>3838.0795680000001</c:v>
                </c:pt>
                <c:pt idx="1784">
                  <c:v>3840.0082510000002</c:v>
                </c:pt>
                <c:pt idx="1785">
                  <c:v>3841.9369339999998</c:v>
                </c:pt>
                <c:pt idx="1786">
                  <c:v>3843.8656179999998</c:v>
                </c:pt>
                <c:pt idx="1787">
                  <c:v>3845.7943009999999</c:v>
                </c:pt>
                <c:pt idx="1788">
                  <c:v>3847.722984</c:v>
                </c:pt>
                <c:pt idx="1789">
                  <c:v>3849.6516670000001</c:v>
                </c:pt>
                <c:pt idx="1790">
                  <c:v>3851.5803500000002</c:v>
                </c:pt>
                <c:pt idx="1791">
                  <c:v>3853.5090340000002</c:v>
                </c:pt>
                <c:pt idx="1792">
                  <c:v>3855.4377169999998</c:v>
                </c:pt>
                <c:pt idx="1793">
                  <c:v>3857.3663999999999</c:v>
                </c:pt>
                <c:pt idx="1794">
                  <c:v>3859.295083</c:v>
                </c:pt>
                <c:pt idx="1795">
                  <c:v>3861.2237660000001</c:v>
                </c:pt>
                <c:pt idx="1796">
                  <c:v>3863.15245</c:v>
                </c:pt>
                <c:pt idx="1797">
                  <c:v>3865.0811330000001</c:v>
                </c:pt>
                <c:pt idx="1798">
                  <c:v>3867.0098159999998</c:v>
                </c:pt>
                <c:pt idx="1799">
                  <c:v>3868.9384989999999</c:v>
                </c:pt>
                <c:pt idx="1800">
                  <c:v>3870.867182</c:v>
                </c:pt>
                <c:pt idx="1801">
                  <c:v>3872.7958659999999</c:v>
                </c:pt>
                <c:pt idx="1802">
                  <c:v>3874.724549</c:v>
                </c:pt>
                <c:pt idx="1803">
                  <c:v>3876.6532320000001</c:v>
                </c:pt>
                <c:pt idx="1804">
                  <c:v>3878.5819150000002</c:v>
                </c:pt>
                <c:pt idx="1805">
                  <c:v>3880.5105979999998</c:v>
                </c:pt>
                <c:pt idx="1806">
                  <c:v>3882.4392819999998</c:v>
                </c:pt>
                <c:pt idx="1807">
                  <c:v>3884.3679649999999</c:v>
                </c:pt>
                <c:pt idx="1808">
                  <c:v>3886.296648</c:v>
                </c:pt>
                <c:pt idx="1809">
                  <c:v>3888.2253310000001</c:v>
                </c:pt>
                <c:pt idx="1810">
                  <c:v>3890.1540140000002</c:v>
                </c:pt>
                <c:pt idx="1811">
                  <c:v>3892.0826980000002</c:v>
                </c:pt>
                <c:pt idx="1812">
                  <c:v>3894.0113809999998</c:v>
                </c:pt>
                <c:pt idx="1813">
                  <c:v>3895.9400639999999</c:v>
                </c:pt>
                <c:pt idx="1814">
                  <c:v>3897.868747</c:v>
                </c:pt>
                <c:pt idx="1815">
                  <c:v>3899.7974300000001</c:v>
                </c:pt>
                <c:pt idx="1816">
                  <c:v>3901.7261140000001</c:v>
                </c:pt>
                <c:pt idx="1817">
                  <c:v>3903.6547970000001</c:v>
                </c:pt>
                <c:pt idx="1818">
                  <c:v>3905.5834799999998</c:v>
                </c:pt>
                <c:pt idx="1819">
                  <c:v>3907.5121629999999</c:v>
                </c:pt>
                <c:pt idx="1820">
                  <c:v>3909.440846</c:v>
                </c:pt>
                <c:pt idx="1821">
                  <c:v>3911.3695299999999</c:v>
                </c:pt>
                <c:pt idx="1822">
                  <c:v>3913.298213</c:v>
                </c:pt>
                <c:pt idx="1823">
                  <c:v>3915.2268960000001</c:v>
                </c:pt>
                <c:pt idx="1824">
                  <c:v>3917.1555790000002</c:v>
                </c:pt>
                <c:pt idx="1825">
                  <c:v>3919.0842619999999</c:v>
                </c:pt>
                <c:pt idx="1826">
                  <c:v>3921.0129459999998</c:v>
                </c:pt>
                <c:pt idx="1827">
                  <c:v>3922.9416289999999</c:v>
                </c:pt>
                <c:pt idx="1828">
                  <c:v>3924.870312</c:v>
                </c:pt>
                <c:pt idx="1829">
                  <c:v>3926.7989950000001</c:v>
                </c:pt>
                <c:pt idx="1830">
                  <c:v>3928.7276780000002</c:v>
                </c:pt>
                <c:pt idx="1831">
                  <c:v>3930.6563620000002</c:v>
                </c:pt>
                <c:pt idx="1832">
                  <c:v>3932.5850449999998</c:v>
                </c:pt>
                <c:pt idx="1833">
                  <c:v>3934.5137279999999</c:v>
                </c:pt>
                <c:pt idx="1834">
                  <c:v>3936.442411</c:v>
                </c:pt>
                <c:pt idx="1835">
                  <c:v>3938.3710940000001</c:v>
                </c:pt>
                <c:pt idx="1836">
                  <c:v>3940.2997780000001</c:v>
                </c:pt>
                <c:pt idx="1837">
                  <c:v>3942.2284610000002</c:v>
                </c:pt>
                <c:pt idx="1838">
                  <c:v>3944.1571439999998</c:v>
                </c:pt>
                <c:pt idx="1839">
                  <c:v>3946.0858269999999</c:v>
                </c:pt>
                <c:pt idx="1840">
                  <c:v>3948.01451</c:v>
                </c:pt>
                <c:pt idx="1841">
                  <c:v>3949.9431939999999</c:v>
                </c:pt>
                <c:pt idx="1842">
                  <c:v>3951.871877</c:v>
                </c:pt>
                <c:pt idx="1843">
                  <c:v>3953.8005600000001</c:v>
                </c:pt>
                <c:pt idx="1844">
                  <c:v>3955.7292430000002</c:v>
                </c:pt>
                <c:pt idx="1845">
                  <c:v>3957.6579259999999</c:v>
                </c:pt>
                <c:pt idx="1846">
                  <c:v>3959.5866099999998</c:v>
                </c:pt>
                <c:pt idx="1847">
                  <c:v>3961.5152929999999</c:v>
                </c:pt>
                <c:pt idx="1848">
                  <c:v>3963.443976</c:v>
                </c:pt>
                <c:pt idx="1849">
                  <c:v>3965.3726590000001</c:v>
                </c:pt>
                <c:pt idx="1850">
                  <c:v>3967.3013420000002</c:v>
                </c:pt>
                <c:pt idx="1851">
                  <c:v>3969.2300260000002</c:v>
                </c:pt>
                <c:pt idx="1852">
                  <c:v>3971.1587089999998</c:v>
                </c:pt>
                <c:pt idx="1853">
                  <c:v>3973.0873919999999</c:v>
                </c:pt>
                <c:pt idx="1854">
                  <c:v>3975.016075</c:v>
                </c:pt>
                <c:pt idx="1855">
                  <c:v>3976.9447580000001</c:v>
                </c:pt>
                <c:pt idx="1856">
                  <c:v>3978.8734420000001</c:v>
                </c:pt>
                <c:pt idx="1857">
                  <c:v>3980.8021250000002</c:v>
                </c:pt>
                <c:pt idx="1858">
                  <c:v>3982.7308079999998</c:v>
                </c:pt>
                <c:pt idx="1859">
                  <c:v>3984.6594909999999</c:v>
                </c:pt>
                <c:pt idx="1860">
                  <c:v>3986.588174</c:v>
                </c:pt>
                <c:pt idx="1861">
                  <c:v>3988.516858</c:v>
                </c:pt>
                <c:pt idx="1862">
                  <c:v>3990.445541</c:v>
                </c:pt>
                <c:pt idx="1863">
                  <c:v>3992.3742240000001</c:v>
                </c:pt>
                <c:pt idx="1864">
                  <c:v>3994.3029069999998</c:v>
                </c:pt>
                <c:pt idx="1865">
                  <c:v>3996.2315899999999</c:v>
                </c:pt>
                <c:pt idx="1866">
                  <c:v>3998.1602739999998</c:v>
                </c:pt>
                <c:pt idx="1867">
                  <c:v>4000.0889569999999</c:v>
                </c:pt>
                <c:pt idx="1868">
                  <c:v>4002.01764</c:v>
                </c:pt>
                <c:pt idx="1869">
                  <c:v>4003.9463230000001</c:v>
                </c:pt>
                <c:pt idx="1870">
                  <c:v>4005.8750060000002</c:v>
                </c:pt>
                <c:pt idx="1871">
                  <c:v>4007.8036900000002</c:v>
                </c:pt>
                <c:pt idx="1872">
                  <c:v>4009.7323729999998</c:v>
                </c:pt>
                <c:pt idx="1873">
                  <c:v>4011.6610559999999</c:v>
                </c:pt>
                <c:pt idx="1874">
                  <c:v>4013.589739</c:v>
                </c:pt>
                <c:pt idx="1875">
                  <c:v>4015.5184220000001</c:v>
                </c:pt>
                <c:pt idx="1876">
                  <c:v>4017.4471060000001</c:v>
                </c:pt>
                <c:pt idx="1877">
                  <c:v>4019.3757890000002</c:v>
                </c:pt>
                <c:pt idx="1878">
                  <c:v>4021.3044719999998</c:v>
                </c:pt>
                <c:pt idx="1879">
                  <c:v>4023.2331549999999</c:v>
                </c:pt>
                <c:pt idx="1880">
                  <c:v>4025.161838</c:v>
                </c:pt>
                <c:pt idx="1881">
                  <c:v>4027.090522</c:v>
                </c:pt>
                <c:pt idx="1882">
                  <c:v>4029.0192050000001</c:v>
                </c:pt>
                <c:pt idx="1883">
                  <c:v>4030.9478880000001</c:v>
                </c:pt>
                <c:pt idx="1884">
                  <c:v>4032.8765709999998</c:v>
                </c:pt>
                <c:pt idx="1885">
                  <c:v>4034.8052539999999</c:v>
                </c:pt>
                <c:pt idx="1886">
                  <c:v>4036.7339379999999</c:v>
                </c:pt>
                <c:pt idx="1887">
                  <c:v>4038.6626209999999</c:v>
                </c:pt>
                <c:pt idx="1888">
                  <c:v>4040.591304</c:v>
                </c:pt>
                <c:pt idx="1889">
                  <c:v>4042.5199870000001</c:v>
                </c:pt>
                <c:pt idx="1890">
                  <c:v>4044.4486700000002</c:v>
                </c:pt>
                <c:pt idx="1891">
                  <c:v>4046.3773540000002</c:v>
                </c:pt>
                <c:pt idx="1892">
                  <c:v>4048.3060369999998</c:v>
                </c:pt>
                <c:pt idx="1893">
                  <c:v>4050.2347199999999</c:v>
                </c:pt>
                <c:pt idx="1894">
                  <c:v>4052.163403</c:v>
                </c:pt>
                <c:pt idx="1895">
                  <c:v>4054.0920860000001</c:v>
                </c:pt>
                <c:pt idx="1896">
                  <c:v>4056.0207700000001</c:v>
                </c:pt>
                <c:pt idx="1897">
                  <c:v>4057.9494530000002</c:v>
                </c:pt>
                <c:pt idx="1898">
                  <c:v>4059.8781359999998</c:v>
                </c:pt>
                <c:pt idx="1899">
                  <c:v>4061.8068189999999</c:v>
                </c:pt>
                <c:pt idx="1900">
                  <c:v>4063.735502</c:v>
                </c:pt>
                <c:pt idx="1901">
                  <c:v>4065.664186</c:v>
                </c:pt>
                <c:pt idx="1902">
                  <c:v>4067.5928690000001</c:v>
                </c:pt>
                <c:pt idx="1903">
                  <c:v>4069.5215520000002</c:v>
                </c:pt>
                <c:pt idx="1904">
                  <c:v>4071.4502349999998</c:v>
                </c:pt>
                <c:pt idx="1905">
                  <c:v>4073.3789179999999</c:v>
                </c:pt>
                <c:pt idx="1906">
                  <c:v>4075.3076019999999</c:v>
                </c:pt>
                <c:pt idx="1907">
                  <c:v>4077.236285</c:v>
                </c:pt>
                <c:pt idx="1908">
                  <c:v>4079.164968</c:v>
                </c:pt>
                <c:pt idx="1909">
                  <c:v>4081.0936510000001</c:v>
                </c:pt>
                <c:pt idx="1910">
                  <c:v>4083.0223339999998</c:v>
                </c:pt>
                <c:pt idx="1911">
                  <c:v>4084.9510180000002</c:v>
                </c:pt>
                <c:pt idx="1912">
                  <c:v>4086.8797009999998</c:v>
                </c:pt>
                <c:pt idx="1913">
                  <c:v>4088.8083839999999</c:v>
                </c:pt>
                <c:pt idx="1914">
                  <c:v>4090.737067</c:v>
                </c:pt>
                <c:pt idx="1915">
                  <c:v>4092.6657500000001</c:v>
                </c:pt>
                <c:pt idx="1916">
                  <c:v>4094.5944340000001</c:v>
                </c:pt>
                <c:pt idx="1917">
                  <c:v>4096.5231169999997</c:v>
                </c:pt>
                <c:pt idx="1918">
                  <c:v>4098.4517999999998</c:v>
                </c:pt>
                <c:pt idx="1919">
                  <c:v>4100.3804829999999</c:v>
                </c:pt>
                <c:pt idx="1920">
                  <c:v>4102.309166</c:v>
                </c:pt>
                <c:pt idx="1921">
                  <c:v>4104.2378500000004</c:v>
                </c:pt>
                <c:pt idx="1922">
                  <c:v>4106.1665329999996</c:v>
                </c:pt>
                <c:pt idx="1923">
                  <c:v>4108.0952159999997</c:v>
                </c:pt>
                <c:pt idx="1924">
                  <c:v>4110.0238989999998</c:v>
                </c:pt>
                <c:pt idx="1925">
                  <c:v>4111.9525819999999</c:v>
                </c:pt>
                <c:pt idx="1926">
                  <c:v>4113.8812660000003</c:v>
                </c:pt>
                <c:pt idx="1927">
                  <c:v>4115.8099490000004</c:v>
                </c:pt>
                <c:pt idx="1928">
                  <c:v>4117.7386319999996</c:v>
                </c:pt>
                <c:pt idx="1929">
                  <c:v>4119.6673149999997</c:v>
                </c:pt>
                <c:pt idx="1930">
                  <c:v>4121.5959979999998</c:v>
                </c:pt>
                <c:pt idx="1931">
                  <c:v>4123.5246820000002</c:v>
                </c:pt>
                <c:pt idx="1932">
                  <c:v>4125.4533650000003</c:v>
                </c:pt>
                <c:pt idx="1933">
                  <c:v>4127.3820480000004</c:v>
                </c:pt>
                <c:pt idx="1934">
                  <c:v>4129.3107309999996</c:v>
                </c:pt>
                <c:pt idx="1935">
                  <c:v>4131.2394139999997</c:v>
                </c:pt>
                <c:pt idx="1936">
                  <c:v>4133.1680980000001</c:v>
                </c:pt>
                <c:pt idx="1937">
                  <c:v>4135.0967810000002</c:v>
                </c:pt>
                <c:pt idx="1938">
                  <c:v>4137.0254640000003</c:v>
                </c:pt>
                <c:pt idx="1939">
                  <c:v>4138.9541470000004</c:v>
                </c:pt>
                <c:pt idx="1940">
                  <c:v>4140.8828299999996</c:v>
                </c:pt>
                <c:pt idx="1941">
                  <c:v>4142.811514</c:v>
                </c:pt>
                <c:pt idx="1942">
                  <c:v>4144.7401970000001</c:v>
                </c:pt>
                <c:pt idx="1943">
                  <c:v>4146.6688800000002</c:v>
                </c:pt>
                <c:pt idx="1944">
                  <c:v>4148.5975630000003</c:v>
                </c:pt>
                <c:pt idx="1945">
                  <c:v>4150.5262460000004</c:v>
                </c:pt>
                <c:pt idx="1946">
                  <c:v>4152.4549299999999</c:v>
                </c:pt>
                <c:pt idx="1947">
                  <c:v>4154.383613</c:v>
                </c:pt>
                <c:pt idx="1948">
                  <c:v>4156.3122960000001</c:v>
                </c:pt>
                <c:pt idx="1949">
                  <c:v>4158.2409790000002</c:v>
                </c:pt>
                <c:pt idx="1950">
                  <c:v>4160.1696620000002</c:v>
                </c:pt>
                <c:pt idx="1951">
                  <c:v>4162.0983459999998</c:v>
                </c:pt>
                <c:pt idx="1952">
                  <c:v>4164.0270289999999</c:v>
                </c:pt>
                <c:pt idx="1953">
                  <c:v>4165.9557119999999</c:v>
                </c:pt>
                <c:pt idx="1954">
                  <c:v>4167.884395</c:v>
                </c:pt>
                <c:pt idx="1955">
                  <c:v>4169.8130780000001</c:v>
                </c:pt>
                <c:pt idx="1956">
                  <c:v>4171.7417619999997</c:v>
                </c:pt>
                <c:pt idx="1957">
                  <c:v>4173.6704449999997</c:v>
                </c:pt>
                <c:pt idx="1958">
                  <c:v>4175.5991279999998</c:v>
                </c:pt>
                <c:pt idx="1959">
                  <c:v>4177.5278109999999</c:v>
                </c:pt>
                <c:pt idx="1960">
                  <c:v>4179.456494</c:v>
                </c:pt>
                <c:pt idx="1961">
                  <c:v>4181.3851780000005</c:v>
                </c:pt>
                <c:pt idx="1962">
                  <c:v>4183.3138609999996</c:v>
                </c:pt>
                <c:pt idx="1963">
                  <c:v>4185.2425439999997</c:v>
                </c:pt>
                <c:pt idx="1964">
                  <c:v>4187.1712269999998</c:v>
                </c:pt>
                <c:pt idx="1965">
                  <c:v>4189.0999099999999</c:v>
                </c:pt>
                <c:pt idx="1966">
                  <c:v>4191.0285940000003</c:v>
                </c:pt>
                <c:pt idx="1967">
                  <c:v>4192.9572770000004</c:v>
                </c:pt>
                <c:pt idx="1968">
                  <c:v>4194.8859599999996</c:v>
                </c:pt>
                <c:pt idx="1969">
                  <c:v>4196.8146429999997</c:v>
                </c:pt>
                <c:pt idx="1970">
                  <c:v>4198.7433259999998</c:v>
                </c:pt>
                <c:pt idx="1971">
                  <c:v>4200.6720100000002</c:v>
                </c:pt>
                <c:pt idx="1972">
                  <c:v>4202.6006930000003</c:v>
                </c:pt>
                <c:pt idx="1973">
                  <c:v>4204.5293760000004</c:v>
                </c:pt>
                <c:pt idx="1974">
                  <c:v>4206.4580589999996</c:v>
                </c:pt>
                <c:pt idx="1975">
                  <c:v>4208.3867419999997</c:v>
                </c:pt>
                <c:pt idx="1976">
                  <c:v>4210.3154260000001</c:v>
                </c:pt>
                <c:pt idx="1977">
                  <c:v>4212.2441090000002</c:v>
                </c:pt>
                <c:pt idx="1978">
                  <c:v>4214.1727920000003</c:v>
                </c:pt>
                <c:pt idx="1979">
                  <c:v>4216.1014750000004</c:v>
                </c:pt>
                <c:pt idx="1980">
                  <c:v>4218.0301579999996</c:v>
                </c:pt>
                <c:pt idx="1981">
                  <c:v>4219.958842</c:v>
                </c:pt>
                <c:pt idx="1982">
                  <c:v>4221.8875250000001</c:v>
                </c:pt>
                <c:pt idx="1983">
                  <c:v>4223.8162080000002</c:v>
                </c:pt>
                <c:pt idx="1984">
                  <c:v>4225.7448910000003</c:v>
                </c:pt>
                <c:pt idx="1985">
                  <c:v>4227.6735740000004</c:v>
                </c:pt>
                <c:pt idx="1986">
                  <c:v>4229.6022579999999</c:v>
                </c:pt>
                <c:pt idx="1987">
                  <c:v>4231.530941</c:v>
                </c:pt>
                <c:pt idx="1988">
                  <c:v>4233.4596240000001</c:v>
                </c:pt>
                <c:pt idx="1989">
                  <c:v>4235.3883070000002</c:v>
                </c:pt>
                <c:pt idx="1990">
                  <c:v>4237.3169900000003</c:v>
                </c:pt>
                <c:pt idx="1991">
                  <c:v>4239.2456739999998</c:v>
                </c:pt>
                <c:pt idx="1992">
                  <c:v>4241.1743569999999</c:v>
                </c:pt>
                <c:pt idx="1993">
                  <c:v>4243.10304</c:v>
                </c:pt>
                <c:pt idx="1994">
                  <c:v>4245.0317230000001</c:v>
                </c:pt>
                <c:pt idx="1995">
                  <c:v>4246.9604060000001</c:v>
                </c:pt>
                <c:pt idx="1996">
                  <c:v>4248.8890899999997</c:v>
                </c:pt>
                <c:pt idx="1997">
                  <c:v>4250.8177729999998</c:v>
                </c:pt>
                <c:pt idx="1998">
                  <c:v>4252.7464559999999</c:v>
                </c:pt>
                <c:pt idx="1999">
                  <c:v>4254.6751389999999</c:v>
                </c:pt>
                <c:pt idx="2000">
                  <c:v>4256.603822</c:v>
                </c:pt>
                <c:pt idx="2001">
                  <c:v>4258.5325059999996</c:v>
                </c:pt>
                <c:pt idx="2002">
                  <c:v>4260.4611889999996</c:v>
                </c:pt>
                <c:pt idx="2003">
                  <c:v>4262.3898719999997</c:v>
                </c:pt>
                <c:pt idx="2004">
                  <c:v>4264.3185549999998</c:v>
                </c:pt>
                <c:pt idx="2005">
                  <c:v>4266.2472379999999</c:v>
                </c:pt>
                <c:pt idx="2006">
                  <c:v>4268.1759220000004</c:v>
                </c:pt>
                <c:pt idx="2007">
                  <c:v>4270.1046050000004</c:v>
                </c:pt>
                <c:pt idx="2008">
                  <c:v>4272.0332879999996</c:v>
                </c:pt>
                <c:pt idx="2009">
                  <c:v>4273.9619709999997</c:v>
                </c:pt>
                <c:pt idx="2010">
                  <c:v>4275.8906539999998</c:v>
                </c:pt>
                <c:pt idx="2011">
                  <c:v>4277.8193380000002</c:v>
                </c:pt>
                <c:pt idx="2012">
                  <c:v>4279.7480210000003</c:v>
                </c:pt>
                <c:pt idx="2013">
                  <c:v>4281.6767040000004</c:v>
                </c:pt>
                <c:pt idx="2014">
                  <c:v>4283.6053869999996</c:v>
                </c:pt>
                <c:pt idx="2015">
                  <c:v>4285.5340699999997</c:v>
                </c:pt>
                <c:pt idx="2016">
                  <c:v>4287.4627540000001</c:v>
                </c:pt>
                <c:pt idx="2017">
                  <c:v>4289.3914370000002</c:v>
                </c:pt>
                <c:pt idx="2018">
                  <c:v>4291.3201200000003</c:v>
                </c:pt>
                <c:pt idx="2019">
                  <c:v>4293.2488030000004</c:v>
                </c:pt>
                <c:pt idx="2020">
                  <c:v>4295.1774859999996</c:v>
                </c:pt>
                <c:pt idx="2021">
                  <c:v>4297.10617</c:v>
                </c:pt>
                <c:pt idx="2022">
                  <c:v>4299.0348530000001</c:v>
                </c:pt>
                <c:pt idx="2023">
                  <c:v>4300.9635360000002</c:v>
                </c:pt>
                <c:pt idx="2024">
                  <c:v>4302.8922190000003</c:v>
                </c:pt>
                <c:pt idx="2025">
                  <c:v>4304.8209020000004</c:v>
                </c:pt>
                <c:pt idx="2026">
                  <c:v>4306.7495859999999</c:v>
                </c:pt>
                <c:pt idx="2027">
                  <c:v>4308.678269</c:v>
                </c:pt>
                <c:pt idx="2028">
                  <c:v>4310.6069520000001</c:v>
                </c:pt>
                <c:pt idx="2029">
                  <c:v>4312.5356350000002</c:v>
                </c:pt>
                <c:pt idx="2030">
                  <c:v>4314.4643180000003</c:v>
                </c:pt>
                <c:pt idx="2031">
                  <c:v>4316.3930019999998</c:v>
                </c:pt>
                <c:pt idx="2032">
                  <c:v>4318.3216849999999</c:v>
                </c:pt>
                <c:pt idx="2033">
                  <c:v>4320.250368</c:v>
                </c:pt>
                <c:pt idx="2034">
                  <c:v>4322.1790510000001</c:v>
                </c:pt>
                <c:pt idx="2035">
                  <c:v>4324.1077340000002</c:v>
                </c:pt>
                <c:pt idx="2036">
                  <c:v>4326.0364179999997</c:v>
                </c:pt>
                <c:pt idx="2037">
                  <c:v>4327.9651009999998</c:v>
                </c:pt>
                <c:pt idx="2038">
                  <c:v>4329.8937839999999</c:v>
                </c:pt>
                <c:pt idx="2039">
                  <c:v>4331.822467</c:v>
                </c:pt>
                <c:pt idx="2040">
                  <c:v>4333.7511500000001</c:v>
                </c:pt>
                <c:pt idx="2041">
                  <c:v>4335.6798339999996</c:v>
                </c:pt>
                <c:pt idx="2042">
                  <c:v>4337.6085169999997</c:v>
                </c:pt>
                <c:pt idx="2043">
                  <c:v>4339.5371999999998</c:v>
                </c:pt>
                <c:pt idx="2044">
                  <c:v>4341.4658829999998</c:v>
                </c:pt>
                <c:pt idx="2045">
                  <c:v>4343.3945659999999</c:v>
                </c:pt>
                <c:pt idx="2046">
                  <c:v>4345.3232500000004</c:v>
                </c:pt>
                <c:pt idx="2047">
                  <c:v>4347.2519329999996</c:v>
                </c:pt>
                <c:pt idx="2048">
                  <c:v>4349.1806159999996</c:v>
                </c:pt>
                <c:pt idx="2049">
                  <c:v>4351.1092989999997</c:v>
                </c:pt>
                <c:pt idx="2050">
                  <c:v>4353.0379819999998</c:v>
                </c:pt>
                <c:pt idx="2051">
                  <c:v>4354.9666660000003</c:v>
                </c:pt>
                <c:pt idx="2052">
                  <c:v>4356.8953490000004</c:v>
                </c:pt>
                <c:pt idx="2053">
                  <c:v>4358.8240320000004</c:v>
                </c:pt>
                <c:pt idx="2054">
                  <c:v>4360.7527149999996</c:v>
                </c:pt>
                <c:pt idx="2055">
                  <c:v>4362.6813979999997</c:v>
                </c:pt>
                <c:pt idx="2056">
                  <c:v>4364.6100820000001</c:v>
                </c:pt>
                <c:pt idx="2057">
                  <c:v>4366.5387650000002</c:v>
                </c:pt>
                <c:pt idx="2058">
                  <c:v>4368.4674480000003</c:v>
                </c:pt>
                <c:pt idx="2059">
                  <c:v>4370.3961310000004</c:v>
                </c:pt>
                <c:pt idx="2060">
                  <c:v>4372.3248139999996</c:v>
                </c:pt>
                <c:pt idx="2061">
                  <c:v>4374.253498</c:v>
                </c:pt>
                <c:pt idx="2062">
                  <c:v>4376.1821810000001</c:v>
                </c:pt>
                <c:pt idx="2063">
                  <c:v>4378.1108640000002</c:v>
                </c:pt>
                <c:pt idx="2064">
                  <c:v>4380.0395470000003</c:v>
                </c:pt>
                <c:pt idx="2065">
                  <c:v>4381.9682300000004</c:v>
                </c:pt>
                <c:pt idx="2066">
                  <c:v>4383.8969139999999</c:v>
                </c:pt>
                <c:pt idx="2067">
                  <c:v>4385.825597</c:v>
                </c:pt>
                <c:pt idx="2068">
                  <c:v>4387.7542800000001</c:v>
                </c:pt>
                <c:pt idx="2069">
                  <c:v>4389.6829630000002</c:v>
                </c:pt>
                <c:pt idx="2070">
                  <c:v>4391.6116460000003</c:v>
                </c:pt>
                <c:pt idx="2071">
                  <c:v>4393.5403299999998</c:v>
                </c:pt>
                <c:pt idx="2072">
                  <c:v>4395.4690129999999</c:v>
                </c:pt>
                <c:pt idx="2073">
                  <c:v>4397.397696</c:v>
                </c:pt>
                <c:pt idx="2074">
                  <c:v>4399.3263790000001</c:v>
                </c:pt>
                <c:pt idx="2075">
                  <c:v>4401.2550620000002</c:v>
                </c:pt>
                <c:pt idx="2076">
                  <c:v>4403.1837459999997</c:v>
                </c:pt>
                <c:pt idx="2077">
                  <c:v>4405.1124289999998</c:v>
                </c:pt>
                <c:pt idx="2078">
                  <c:v>4407.0411119999999</c:v>
                </c:pt>
                <c:pt idx="2079">
                  <c:v>4408.969795</c:v>
                </c:pt>
                <c:pt idx="2080">
                  <c:v>4410.8984780000001</c:v>
                </c:pt>
                <c:pt idx="2081">
                  <c:v>4412.8271619999996</c:v>
                </c:pt>
                <c:pt idx="2082">
                  <c:v>4414.7558449999997</c:v>
                </c:pt>
                <c:pt idx="2083">
                  <c:v>4416.6845279999998</c:v>
                </c:pt>
                <c:pt idx="2084">
                  <c:v>4418.6132109999999</c:v>
                </c:pt>
                <c:pt idx="2085">
                  <c:v>4420.541894</c:v>
                </c:pt>
                <c:pt idx="2086">
                  <c:v>4422.4705780000004</c:v>
                </c:pt>
                <c:pt idx="2087">
                  <c:v>4424.3992609999996</c:v>
                </c:pt>
                <c:pt idx="2088">
                  <c:v>4426.3279439999997</c:v>
                </c:pt>
                <c:pt idx="2089">
                  <c:v>4428.2566269999998</c:v>
                </c:pt>
                <c:pt idx="2090">
                  <c:v>4430.1853099999998</c:v>
                </c:pt>
                <c:pt idx="2091">
                  <c:v>4432.1139940000003</c:v>
                </c:pt>
                <c:pt idx="2092">
                  <c:v>4434.0426770000004</c:v>
                </c:pt>
                <c:pt idx="2093">
                  <c:v>4435.9713599999995</c:v>
                </c:pt>
                <c:pt idx="2094">
                  <c:v>4437.9000429999996</c:v>
                </c:pt>
                <c:pt idx="2095">
                  <c:v>4439.8287259999997</c:v>
                </c:pt>
                <c:pt idx="2096">
                  <c:v>4441.7574100000002</c:v>
                </c:pt>
                <c:pt idx="2097">
                  <c:v>4443.6860930000003</c:v>
                </c:pt>
                <c:pt idx="2098">
                  <c:v>4445.6147760000003</c:v>
                </c:pt>
                <c:pt idx="2099">
                  <c:v>4447.5434590000004</c:v>
                </c:pt>
                <c:pt idx="2100">
                  <c:v>4449.4721419999996</c:v>
                </c:pt>
                <c:pt idx="2101">
                  <c:v>4451.4008260000001</c:v>
                </c:pt>
                <c:pt idx="2102">
                  <c:v>4453.3295090000001</c:v>
                </c:pt>
                <c:pt idx="2103">
                  <c:v>4455.2581920000002</c:v>
                </c:pt>
                <c:pt idx="2104">
                  <c:v>4457.1868750000003</c:v>
                </c:pt>
                <c:pt idx="2105">
                  <c:v>4459.1155580000004</c:v>
                </c:pt>
                <c:pt idx="2106">
                  <c:v>4461.0442419999999</c:v>
                </c:pt>
                <c:pt idx="2107">
                  <c:v>4462.972925</c:v>
                </c:pt>
                <c:pt idx="2108">
                  <c:v>4464.9016080000001</c:v>
                </c:pt>
                <c:pt idx="2109">
                  <c:v>4466.8302910000002</c:v>
                </c:pt>
                <c:pt idx="2110">
                  <c:v>4468.7589740000003</c:v>
                </c:pt>
                <c:pt idx="2111">
                  <c:v>4470.6876579999998</c:v>
                </c:pt>
                <c:pt idx="2112">
                  <c:v>4472.6163409999999</c:v>
                </c:pt>
                <c:pt idx="2113">
                  <c:v>4474.545024</c:v>
                </c:pt>
                <c:pt idx="2114">
                  <c:v>4476.4737070000001</c:v>
                </c:pt>
                <c:pt idx="2115">
                  <c:v>4478.4023900000002</c:v>
                </c:pt>
                <c:pt idx="2116">
                  <c:v>4480.3310739999997</c:v>
                </c:pt>
                <c:pt idx="2117">
                  <c:v>4482.2597569999998</c:v>
                </c:pt>
                <c:pt idx="2118">
                  <c:v>4484.1884399999999</c:v>
                </c:pt>
                <c:pt idx="2119">
                  <c:v>4486.117123</c:v>
                </c:pt>
                <c:pt idx="2120">
                  <c:v>4488.0458060000001</c:v>
                </c:pt>
                <c:pt idx="2121">
                  <c:v>4489.9744899999996</c:v>
                </c:pt>
                <c:pt idx="2122">
                  <c:v>4491.9031729999997</c:v>
                </c:pt>
                <c:pt idx="2123">
                  <c:v>4493.8318559999998</c:v>
                </c:pt>
                <c:pt idx="2124">
                  <c:v>4495.7605389999999</c:v>
                </c:pt>
                <c:pt idx="2125">
                  <c:v>4497.689222</c:v>
                </c:pt>
                <c:pt idx="2126">
                  <c:v>4499.6179060000004</c:v>
                </c:pt>
                <c:pt idx="2127">
                  <c:v>4501.5465889999996</c:v>
                </c:pt>
              </c:numCache>
            </c:numRef>
          </c:xVal>
          <c:yVal>
            <c:numRef>
              <c:f>IR!$F:$F</c:f>
              <c:numCache>
                <c:formatCode>General</c:formatCode>
                <c:ptCount val="1048576"/>
                <c:pt idx="0">
                  <c:v>100</c:v>
                </c:pt>
                <c:pt idx="1">
                  <c:v>100.065185</c:v>
                </c:pt>
                <c:pt idx="2">
                  <c:v>138.38746700000002</c:v>
                </c:pt>
                <c:pt idx="3">
                  <c:v>136.80970000000002</c:v>
                </c:pt>
                <c:pt idx="4">
                  <c:v>137.04962499999999</c:v>
                </c:pt>
                <c:pt idx="5">
                  <c:v>133.41419100000002</c:v>
                </c:pt>
                <c:pt idx="6">
                  <c:v>130.70544799999999</c:v>
                </c:pt>
                <c:pt idx="7">
                  <c:v>129.121939</c:v>
                </c:pt>
                <c:pt idx="8">
                  <c:v>124.12951700000001</c:v>
                </c:pt>
                <c:pt idx="9">
                  <c:v>119.53524</c:v>
                </c:pt>
                <c:pt idx="10">
                  <c:v>113.91620900000001</c:v>
                </c:pt>
                <c:pt idx="11">
                  <c:v>111.064695</c:v>
                </c:pt>
                <c:pt idx="12">
                  <c:v>108.95766499999999</c:v>
                </c:pt>
                <c:pt idx="13">
                  <c:v>108.311048</c:v>
                </c:pt>
                <c:pt idx="14">
                  <c:v>106.934822</c:v>
                </c:pt>
                <c:pt idx="15">
                  <c:v>105.19495599999999</c:v>
                </c:pt>
                <c:pt idx="16">
                  <c:v>104.738992</c:v>
                </c:pt>
                <c:pt idx="17">
                  <c:v>101.521931</c:v>
                </c:pt>
                <c:pt idx="18">
                  <c:v>100.320334</c:v>
                </c:pt>
                <c:pt idx="19">
                  <c:v>99.074231999999995</c:v>
                </c:pt>
                <c:pt idx="20">
                  <c:v>95.998008999999996</c:v>
                </c:pt>
                <c:pt idx="21">
                  <c:v>94.010445000000004</c:v>
                </c:pt>
                <c:pt idx="22">
                  <c:v>92.795023999999998</c:v>
                </c:pt>
                <c:pt idx="23">
                  <c:v>91.968882000000008</c:v>
                </c:pt>
                <c:pt idx="24">
                  <c:v>91.491968999999997</c:v>
                </c:pt>
                <c:pt idx="25">
                  <c:v>90.836387999999999</c:v>
                </c:pt>
                <c:pt idx="26">
                  <c:v>89.421318999999997</c:v>
                </c:pt>
                <c:pt idx="27">
                  <c:v>88.882936999999998</c:v>
                </c:pt>
                <c:pt idx="28">
                  <c:v>87.520565000000005</c:v>
                </c:pt>
                <c:pt idx="29">
                  <c:v>87.449258</c:v>
                </c:pt>
                <c:pt idx="30">
                  <c:v>86.669126000000006</c:v>
                </c:pt>
                <c:pt idx="31">
                  <c:v>86.591295000000002</c:v>
                </c:pt>
                <c:pt idx="32">
                  <c:v>86.900813999999997</c:v>
                </c:pt>
                <c:pt idx="33">
                  <c:v>87.568868000000009</c:v>
                </c:pt>
                <c:pt idx="34">
                  <c:v>88.694189999999992</c:v>
                </c:pt>
                <c:pt idx="35">
                  <c:v>89.997720999999999</c:v>
                </c:pt>
                <c:pt idx="36">
                  <c:v>91.444473000000002</c:v>
                </c:pt>
                <c:pt idx="37">
                  <c:v>92.898132000000004</c:v>
                </c:pt>
                <c:pt idx="38">
                  <c:v>94.316012000000001</c:v>
                </c:pt>
                <c:pt idx="39">
                  <c:v>95.826633999999999</c:v>
                </c:pt>
                <c:pt idx="40">
                  <c:v>97.289289999999994</c:v>
                </c:pt>
                <c:pt idx="41">
                  <c:v>99.925238000000007</c:v>
                </c:pt>
                <c:pt idx="42">
                  <c:v>101.83250200000001</c:v>
                </c:pt>
                <c:pt idx="43">
                  <c:v>103.810039</c:v>
                </c:pt>
                <c:pt idx="44">
                  <c:v>105.62198599999999</c:v>
                </c:pt>
                <c:pt idx="45">
                  <c:v>108.20969600000001</c:v>
                </c:pt>
                <c:pt idx="46">
                  <c:v>110.414739</c:v>
                </c:pt>
                <c:pt idx="47">
                  <c:v>112.80740299999999</c:v>
                </c:pt>
                <c:pt idx="48">
                  <c:v>115.246242</c:v>
                </c:pt>
                <c:pt idx="49">
                  <c:v>117.389039</c:v>
                </c:pt>
                <c:pt idx="50">
                  <c:v>119.757098</c:v>
                </c:pt>
                <c:pt idx="51">
                  <c:v>122.366973</c:v>
                </c:pt>
                <c:pt idx="52">
                  <c:v>125.22229299999999</c:v>
                </c:pt>
                <c:pt idx="53">
                  <c:v>128.03232700000001</c:v>
                </c:pt>
                <c:pt idx="54">
                  <c:v>130.405688</c:v>
                </c:pt>
                <c:pt idx="55">
                  <c:v>132.33247299999999</c:v>
                </c:pt>
                <c:pt idx="56">
                  <c:v>134.129412</c:v>
                </c:pt>
                <c:pt idx="57">
                  <c:v>136.68215800000002</c:v>
                </c:pt>
                <c:pt idx="58">
                  <c:v>138.00421699999998</c:v>
                </c:pt>
                <c:pt idx="59">
                  <c:v>139.641716</c:v>
                </c:pt>
                <c:pt idx="60">
                  <c:v>140.631225</c:v>
                </c:pt>
                <c:pt idx="61">
                  <c:v>140.816991</c:v>
                </c:pt>
                <c:pt idx="62">
                  <c:v>141.11436399999999</c:v>
                </c:pt>
                <c:pt idx="63">
                  <c:v>141.54592100000002</c:v>
                </c:pt>
                <c:pt idx="64">
                  <c:v>141.62085200000001</c:v>
                </c:pt>
                <c:pt idx="65">
                  <c:v>142.030958</c:v>
                </c:pt>
                <c:pt idx="66">
                  <c:v>141.98317800000001</c:v>
                </c:pt>
                <c:pt idx="67">
                  <c:v>141.913816</c:v>
                </c:pt>
                <c:pt idx="68">
                  <c:v>142.151062</c:v>
                </c:pt>
                <c:pt idx="69">
                  <c:v>141.91282799999999</c:v>
                </c:pt>
                <c:pt idx="70">
                  <c:v>141.63264700000002</c:v>
                </c:pt>
                <c:pt idx="71">
                  <c:v>141.392595</c:v>
                </c:pt>
                <c:pt idx="72">
                  <c:v>140.531678</c:v>
                </c:pt>
                <c:pt idx="73">
                  <c:v>139.291506</c:v>
                </c:pt>
                <c:pt idx="74">
                  <c:v>138.44162699999998</c:v>
                </c:pt>
                <c:pt idx="75">
                  <c:v>138.02902399999999</c:v>
                </c:pt>
                <c:pt idx="76">
                  <c:v>137.26537999999999</c:v>
                </c:pt>
                <c:pt idx="77">
                  <c:v>136.81497200000001</c:v>
                </c:pt>
                <c:pt idx="78">
                  <c:v>136.20890300000002</c:v>
                </c:pt>
                <c:pt idx="79">
                  <c:v>136.213965</c:v>
                </c:pt>
                <c:pt idx="80">
                  <c:v>136.287533</c:v>
                </c:pt>
                <c:pt idx="81">
                  <c:v>135.89939200000001</c:v>
                </c:pt>
                <c:pt idx="82">
                  <c:v>135.696809</c:v>
                </c:pt>
                <c:pt idx="83">
                  <c:v>135.444684</c:v>
                </c:pt>
                <c:pt idx="84">
                  <c:v>134.79154499999999</c:v>
                </c:pt>
                <c:pt idx="85">
                  <c:v>134.28802400000001</c:v>
                </c:pt>
                <c:pt idx="86">
                  <c:v>133.91172</c:v>
                </c:pt>
                <c:pt idx="87">
                  <c:v>133.36042600000002</c:v>
                </c:pt>
                <c:pt idx="88">
                  <c:v>132.60355300000001</c:v>
                </c:pt>
                <c:pt idx="89">
                  <c:v>131.93729999999999</c:v>
                </c:pt>
                <c:pt idx="90">
                  <c:v>131.31176199999999</c:v>
                </c:pt>
                <c:pt idx="91">
                  <c:v>130.91442799999999</c:v>
                </c:pt>
                <c:pt idx="92">
                  <c:v>130.54448400000001</c:v>
                </c:pt>
                <c:pt idx="93">
                  <c:v>130.270331</c:v>
                </c:pt>
                <c:pt idx="94">
                  <c:v>130.312828</c:v>
                </c:pt>
                <c:pt idx="95">
                  <c:v>130.777961</c:v>
                </c:pt>
                <c:pt idx="96">
                  <c:v>131.03590800000001</c:v>
                </c:pt>
                <c:pt idx="97">
                  <c:v>131.72640899999999</c:v>
                </c:pt>
                <c:pt idx="98">
                  <c:v>132.40503100000001</c:v>
                </c:pt>
                <c:pt idx="99">
                  <c:v>132.84543500000001</c:v>
                </c:pt>
                <c:pt idx="100">
                  <c:v>133.06416999999999</c:v>
                </c:pt>
                <c:pt idx="101">
                  <c:v>133.30059599999998</c:v>
                </c:pt>
                <c:pt idx="102">
                  <c:v>133.54047600000001</c:v>
                </c:pt>
                <c:pt idx="103">
                  <c:v>133.705859</c:v>
                </c:pt>
                <c:pt idx="104">
                  <c:v>133.92800299999999</c:v>
                </c:pt>
                <c:pt idx="105">
                  <c:v>133.944095</c:v>
                </c:pt>
                <c:pt idx="106">
                  <c:v>134.31052199999999</c:v>
                </c:pt>
                <c:pt idx="107">
                  <c:v>134.79405</c:v>
                </c:pt>
                <c:pt idx="108">
                  <c:v>135.03384399999999</c:v>
                </c:pt>
                <c:pt idx="109">
                  <c:v>135.39581900000002</c:v>
                </c:pt>
                <c:pt idx="110">
                  <c:v>135.74317300000001</c:v>
                </c:pt>
                <c:pt idx="111">
                  <c:v>135.88862599999999</c:v>
                </c:pt>
                <c:pt idx="112">
                  <c:v>136.041898</c:v>
                </c:pt>
                <c:pt idx="113">
                  <c:v>136.414286</c:v>
                </c:pt>
                <c:pt idx="114">
                  <c:v>136.71731499999999</c:v>
                </c:pt>
                <c:pt idx="115">
                  <c:v>136.98076800000001</c:v>
                </c:pt>
                <c:pt idx="116">
                  <c:v>137.44076100000001</c:v>
                </c:pt>
                <c:pt idx="117">
                  <c:v>137.73336</c:v>
                </c:pt>
                <c:pt idx="118">
                  <c:v>138.103014</c:v>
                </c:pt>
                <c:pt idx="119">
                  <c:v>138.53520600000002</c:v>
                </c:pt>
                <c:pt idx="120">
                  <c:v>138.46965399999999</c:v>
                </c:pt>
                <c:pt idx="121">
                  <c:v>138.73507000000001</c:v>
                </c:pt>
                <c:pt idx="122">
                  <c:v>138.90454099999999</c:v>
                </c:pt>
                <c:pt idx="123">
                  <c:v>138.94485</c:v>
                </c:pt>
                <c:pt idx="124">
                  <c:v>138.848252</c:v>
                </c:pt>
                <c:pt idx="125">
                  <c:v>138.859779</c:v>
                </c:pt>
                <c:pt idx="126">
                  <c:v>138.65300000000002</c:v>
                </c:pt>
                <c:pt idx="127">
                  <c:v>138.65179799999999</c:v>
                </c:pt>
                <c:pt idx="128">
                  <c:v>138.74803900000001</c:v>
                </c:pt>
                <c:pt idx="129">
                  <c:v>138.62869899999998</c:v>
                </c:pt>
                <c:pt idx="130">
                  <c:v>138.61545899999999</c:v>
                </c:pt>
                <c:pt idx="131">
                  <c:v>138.622739</c:v>
                </c:pt>
                <c:pt idx="132">
                  <c:v>138.40187299999999</c:v>
                </c:pt>
                <c:pt idx="133">
                  <c:v>138.48603400000002</c:v>
                </c:pt>
                <c:pt idx="134">
                  <c:v>139.20651900000001</c:v>
                </c:pt>
                <c:pt idx="135">
                  <c:v>138.85348500000001</c:v>
                </c:pt>
                <c:pt idx="136">
                  <c:v>138.39262400000001</c:v>
                </c:pt>
                <c:pt idx="137">
                  <c:v>138.07545299999998</c:v>
                </c:pt>
                <c:pt idx="138">
                  <c:v>137.67499900000001</c:v>
                </c:pt>
                <c:pt idx="139">
                  <c:v>137.40701000000001</c:v>
                </c:pt>
                <c:pt idx="140">
                  <c:v>137.026309</c:v>
                </c:pt>
                <c:pt idx="141">
                  <c:v>136.749605</c:v>
                </c:pt>
                <c:pt idx="142">
                  <c:v>136.51148599999999</c:v>
                </c:pt>
                <c:pt idx="143">
                  <c:v>136.339575</c:v>
                </c:pt>
                <c:pt idx="144">
                  <c:v>136.133197</c:v>
                </c:pt>
                <c:pt idx="145">
                  <c:v>136.15676000000002</c:v>
                </c:pt>
                <c:pt idx="146">
                  <c:v>136.21493599999999</c:v>
                </c:pt>
                <c:pt idx="147">
                  <c:v>135.26656400000002</c:v>
                </c:pt>
                <c:pt idx="148">
                  <c:v>134.70868100000001</c:v>
                </c:pt>
                <c:pt idx="149">
                  <c:v>134.336682</c:v>
                </c:pt>
                <c:pt idx="150">
                  <c:v>133.913523</c:v>
                </c:pt>
                <c:pt idx="151">
                  <c:v>133.696552</c:v>
                </c:pt>
                <c:pt idx="152">
                  <c:v>133.69229300000001</c:v>
                </c:pt>
                <c:pt idx="153">
                  <c:v>133.93446399999999</c:v>
                </c:pt>
                <c:pt idx="154">
                  <c:v>134.23662000000002</c:v>
                </c:pt>
                <c:pt idx="155">
                  <c:v>134.744755</c:v>
                </c:pt>
                <c:pt idx="156">
                  <c:v>135.192342</c:v>
                </c:pt>
                <c:pt idx="157">
                  <c:v>135.63869399999999</c:v>
                </c:pt>
                <c:pt idx="158">
                  <c:v>136.095619</c:v>
                </c:pt>
                <c:pt idx="159">
                  <c:v>136.53391399999998</c:v>
                </c:pt>
                <c:pt idx="160">
                  <c:v>136.836163</c:v>
                </c:pt>
                <c:pt idx="161">
                  <c:v>137.12457899999998</c:v>
                </c:pt>
                <c:pt idx="162">
                  <c:v>137.102934</c:v>
                </c:pt>
                <c:pt idx="163">
                  <c:v>137.37022899999999</c:v>
                </c:pt>
                <c:pt idx="164">
                  <c:v>137.47587099999998</c:v>
                </c:pt>
                <c:pt idx="165">
                  <c:v>137.69997599999999</c:v>
                </c:pt>
                <c:pt idx="166">
                  <c:v>137.84369100000001</c:v>
                </c:pt>
                <c:pt idx="167">
                  <c:v>138.17958099999998</c:v>
                </c:pt>
                <c:pt idx="168">
                  <c:v>138.26866200000001</c:v>
                </c:pt>
                <c:pt idx="169">
                  <c:v>138.38844799999998</c:v>
                </c:pt>
                <c:pt idx="170">
                  <c:v>138.481168</c:v>
                </c:pt>
                <c:pt idx="171">
                  <c:v>138.54406399999999</c:v>
                </c:pt>
                <c:pt idx="172">
                  <c:v>138.515399</c:v>
                </c:pt>
                <c:pt idx="173">
                  <c:v>138.519677</c:v>
                </c:pt>
                <c:pt idx="174">
                  <c:v>138.24206100000001</c:v>
                </c:pt>
                <c:pt idx="175">
                  <c:v>138.002568</c:v>
                </c:pt>
                <c:pt idx="176">
                  <c:v>137.46698000000001</c:v>
                </c:pt>
                <c:pt idx="177">
                  <c:v>136.853306</c:v>
                </c:pt>
                <c:pt idx="178">
                  <c:v>136.11288300000001</c:v>
                </c:pt>
                <c:pt idx="179">
                  <c:v>135.384884</c:v>
                </c:pt>
                <c:pt idx="180">
                  <c:v>134.28867600000001</c:v>
                </c:pt>
                <c:pt idx="181">
                  <c:v>133.117999</c:v>
                </c:pt>
                <c:pt idx="182">
                  <c:v>131.943197</c:v>
                </c:pt>
                <c:pt idx="183">
                  <c:v>130.701561</c:v>
                </c:pt>
                <c:pt idx="184">
                  <c:v>129.60934800000001</c:v>
                </c:pt>
                <c:pt idx="185">
                  <c:v>128.54721699999999</c:v>
                </c:pt>
                <c:pt idx="186">
                  <c:v>127.366985</c:v>
                </c:pt>
                <c:pt idx="187">
                  <c:v>126.23218300000001</c:v>
                </c:pt>
                <c:pt idx="188">
                  <c:v>125.144718</c:v>
                </c:pt>
                <c:pt idx="189">
                  <c:v>124.008135</c:v>
                </c:pt>
                <c:pt idx="190">
                  <c:v>122.83774699999999</c:v>
                </c:pt>
                <c:pt idx="191">
                  <c:v>121.676751</c:v>
                </c:pt>
                <c:pt idx="192">
                  <c:v>120.316925</c:v>
                </c:pt>
                <c:pt idx="193">
                  <c:v>119.137608</c:v>
                </c:pt>
                <c:pt idx="194">
                  <c:v>118.114206</c:v>
                </c:pt>
                <c:pt idx="195">
                  <c:v>117.070565</c:v>
                </c:pt>
                <c:pt idx="196">
                  <c:v>116.314781</c:v>
                </c:pt>
                <c:pt idx="197">
                  <c:v>115.549117</c:v>
                </c:pt>
                <c:pt idx="198">
                  <c:v>114.81492799999999</c:v>
                </c:pt>
                <c:pt idx="199">
                  <c:v>114.19273699999999</c:v>
                </c:pt>
                <c:pt idx="200">
                  <c:v>113.646692</c:v>
                </c:pt>
                <c:pt idx="201">
                  <c:v>113.165469</c:v>
                </c:pt>
                <c:pt idx="202">
                  <c:v>112.71396300000001</c:v>
                </c:pt>
                <c:pt idx="203">
                  <c:v>112.389284</c:v>
                </c:pt>
                <c:pt idx="204">
                  <c:v>112.072154</c:v>
                </c:pt>
                <c:pt idx="205">
                  <c:v>111.912587</c:v>
                </c:pt>
                <c:pt idx="206">
                  <c:v>111.97290599999999</c:v>
                </c:pt>
                <c:pt idx="207">
                  <c:v>111.965091</c:v>
                </c:pt>
                <c:pt idx="208">
                  <c:v>112.08874900000001</c:v>
                </c:pt>
                <c:pt idx="209">
                  <c:v>112.33102</c:v>
                </c:pt>
                <c:pt idx="210">
                  <c:v>112.52456100000001</c:v>
                </c:pt>
                <c:pt idx="211">
                  <c:v>112.84861599999999</c:v>
                </c:pt>
                <c:pt idx="212">
                  <c:v>113.254464</c:v>
                </c:pt>
                <c:pt idx="213">
                  <c:v>113.79142999999999</c:v>
                </c:pt>
                <c:pt idx="214">
                  <c:v>114.49917499999999</c:v>
                </c:pt>
                <c:pt idx="215">
                  <c:v>115.298931</c:v>
                </c:pt>
                <c:pt idx="216">
                  <c:v>116.40240300000001</c:v>
                </c:pt>
                <c:pt idx="217">
                  <c:v>117.707556</c:v>
                </c:pt>
                <c:pt idx="218">
                  <c:v>119.287633</c:v>
                </c:pt>
                <c:pt idx="219">
                  <c:v>120.71284199999999</c:v>
                </c:pt>
                <c:pt idx="220">
                  <c:v>122.41291699999999</c:v>
                </c:pt>
                <c:pt idx="221">
                  <c:v>124.25727500000001</c:v>
                </c:pt>
                <c:pt idx="222">
                  <c:v>126.179399</c:v>
                </c:pt>
                <c:pt idx="223">
                  <c:v>128.123098</c:v>
                </c:pt>
                <c:pt idx="224">
                  <c:v>130.034403</c:v>
                </c:pt>
                <c:pt idx="225">
                  <c:v>131.89667</c:v>
                </c:pt>
                <c:pt idx="226">
                  <c:v>133.44036800000001</c:v>
                </c:pt>
                <c:pt idx="227">
                  <c:v>134.88673</c:v>
                </c:pt>
                <c:pt idx="228">
                  <c:v>136.092061</c:v>
                </c:pt>
                <c:pt idx="229">
                  <c:v>137.11390299999999</c:v>
                </c:pt>
                <c:pt idx="230">
                  <c:v>137.79985199999999</c:v>
                </c:pt>
                <c:pt idx="231">
                  <c:v>138.240095</c:v>
                </c:pt>
                <c:pt idx="232">
                  <c:v>138.63108499999998</c:v>
                </c:pt>
                <c:pt idx="233">
                  <c:v>138.697553</c:v>
                </c:pt>
                <c:pt idx="234">
                  <c:v>138.665344</c:v>
                </c:pt>
                <c:pt idx="235">
                  <c:v>138.56285600000001</c:v>
                </c:pt>
                <c:pt idx="236">
                  <c:v>138.44619899999998</c:v>
                </c:pt>
                <c:pt idx="237">
                  <c:v>138.38120000000001</c:v>
                </c:pt>
                <c:pt idx="238">
                  <c:v>138.215902</c:v>
                </c:pt>
                <c:pt idx="239">
                  <c:v>138.18955</c:v>
                </c:pt>
                <c:pt idx="240">
                  <c:v>138.18952100000001</c:v>
                </c:pt>
                <c:pt idx="241">
                  <c:v>138.322631</c:v>
                </c:pt>
                <c:pt idx="242">
                  <c:v>138.459247</c:v>
                </c:pt>
                <c:pt idx="243">
                  <c:v>138.636413</c:v>
                </c:pt>
                <c:pt idx="244">
                  <c:v>138.83113900000001</c:v>
                </c:pt>
                <c:pt idx="245">
                  <c:v>138.68868500000002</c:v>
                </c:pt>
                <c:pt idx="246">
                  <c:v>138.41849300000001</c:v>
                </c:pt>
                <c:pt idx="247">
                  <c:v>137.95631400000002</c:v>
                </c:pt>
                <c:pt idx="248">
                  <c:v>137.236007</c:v>
                </c:pt>
                <c:pt idx="249">
                  <c:v>136.58825899999999</c:v>
                </c:pt>
                <c:pt idx="250">
                  <c:v>135.77701200000001</c:v>
                </c:pt>
                <c:pt idx="251">
                  <c:v>134.97800999999998</c:v>
                </c:pt>
                <c:pt idx="252">
                  <c:v>134.226617</c:v>
                </c:pt>
                <c:pt idx="253">
                  <c:v>133.341499</c:v>
                </c:pt>
                <c:pt idx="254">
                  <c:v>132.49722</c:v>
                </c:pt>
                <c:pt idx="255">
                  <c:v>131.61987199999999</c:v>
                </c:pt>
                <c:pt idx="256">
                  <c:v>130.7218</c:v>
                </c:pt>
                <c:pt idx="257">
                  <c:v>129.757879</c:v>
                </c:pt>
                <c:pt idx="258">
                  <c:v>128.755033</c:v>
                </c:pt>
                <c:pt idx="259">
                  <c:v>127.649367</c:v>
                </c:pt>
                <c:pt idx="260">
                  <c:v>126.566553</c:v>
                </c:pt>
                <c:pt idx="261">
                  <c:v>125.52741</c:v>
                </c:pt>
                <c:pt idx="262">
                  <c:v>124.53523300000001</c:v>
                </c:pt>
                <c:pt idx="263">
                  <c:v>123.618154</c:v>
                </c:pt>
                <c:pt idx="264">
                  <c:v>122.731365</c:v>
                </c:pt>
                <c:pt idx="265">
                  <c:v>121.887063</c:v>
                </c:pt>
                <c:pt idx="266">
                  <c:v>121.14427000000001</c:v>
                </c:pt>
                <c:pt idx="267">
                  <c:v>120.38573100000001</c:v>
                </c:pt>
                <c:pt idx="268">
                  <c:v>119.46414</c:v>
                </c:pt>
                <c:pt idx="269">
                  <c:v>118.625941</c:v>
                </c:pt>
                <c:pt idx="270">
                  <c:v>117.748836</c:v>
                </c:pt>
                <c:pt idx="271">
                  <c:v>116.929647</c:v>
                </c:pt>
                <c:pt idx="272">
                  <c:v>116.308154</c:v>
                </c:pt>
                <c:pt idx="273">
                  <c:v>115.70605399999999</c:v>
                </c:pt>
                <c:pt idx="274">
                  <c:v>115.225438</c:v>
                </c:pt>
                <c:pt idx="275">
                  <c:v>114.76084</c:v>
                </c:pt>
                <c:pt idx="276">
                  <c:v>114.33059799999999</c:v>
                </c:pt>
                <c:pt idx="277">
                  <c:v>114.005031</c:v>
                </c:pt>
                <c:pt idx="278">
                  <c:v>113.666184</c:v>
                </c:pt>
                <c:pt idx="279">
                  <c:v>113.22533799999999</c:v>
                </c:pt>
                <c:pt idx="280">
                  <c:v>112.597983</c:v>
                </c:pt>
                <c:pt idx="281">
                  <c:v>112.066508</c:v>
                </c:pt>
                <c:pt idx="282">
                  <c:v>111.473489</c:v>
                </c:pt>
                <c:pt idx="283">
                  <c:v>110.87804</c:v>
                </c:pt>
                <c:pt idx="284">
                  <c:v>110.336416</c:v>
                </c:pt>
                <c:pt idx="285">
                  <c:v>109.855953</c:v>
                </c:pt>
                <c:pt idx="286">
                  <c:v>109.482095</c:v>
                </c:pt>
                <c:pt idx="287">
                  <c:v>109.164387</c:v>
                </c:pt>
                <c:pt idx="288">
                  <c:v>108.935665</c:v>
                </c:pt>
                <c:pt idx="289">
                  <c:v>108.86909199999999</c:v>
                </c:pt>
                <c:pt idx="290">
                  <c:v>108.85042200000001</c:v>
                </c:pt>
                <c:pt idx="291">
                  <c:v>108.891136</c:v>
                </c:pt>
                <c:pt idx="292">
                  <c:v>109.073424</c:v>
                </c:pt>
                <c:pt idx="293">
                  <c:v>109.303838</c:v>
                </c:pt>
                <c:pt idx="294">
                  <c:v>109.494067</c:v>
                </c:pt>
                <c:pt idx="295">
                  <c:v>109.612465</c:v>
                </c:pt>
                <c:pt idx="296">
                  <c:v>109.68533600000001</c:v>
                </c:pt>
                <c:pt idx="297">
                  <c:v>109.68715399999999</c:v>
                </c:pt>
                <c:pt idx="298">
                  <c:v>109.478647</c:v>
                </c:pt>
                <c:pt idx="299">
                  <c:v>109.031548</c:v>
                </c:pt>
                <c:pt idx="300">
                  <c:v>108.299578</c:v>
                </c:pt>
                <c:pt idx="301">
                  <c:v>107.269488</c:v>
                </c:pt>
                <c:pt idx="302">
                  <c:v>105.95955499999999</c:v>
                </c:pt>
                <c:pt idx="303">
                  <c:v>104.42599100000001</c:v>
                </c:pt>
                <c:pt idx="304">
                  <c:v>102.72916699999999</c:v>
                </c:pt>
                <c:pt idx="305">
                  <c:v>100.852025</c:v>
                </c:pt>
                <c:pt idx="306">
                  <c:v>98.959539000000007</c:v>
                </c:pt>
                <c:pt idx="307">
                  <c:v>97.07007200000001</c:v>
                </c:pt>
                <c:pt idx="308">
                  <c:v>95.316077000000007</c:v>
                </c:pt>
                <c:pt idx="309">
                  <c:v>93.580004000000002</c:v>
                </c:pt>
                <c:pt idx="310">
                  <c:v>91.892091999999991</c:v>
                </c:pt>
                <c:pt idx="311">
                  <c:v>90.232478999999998</c:v>
                </c:pt>
                <c:pt idx="312">
                  <c:v>88.529966999999999</c:v>
                </c:pt>
                <c:pt idx="313">
                  <c:v>86.799529000000007</c:v>
                </c:pt>
                <c:pt idx="314">
                  <c:v>85.059651000000002</c:v>
                </c:pt>
                <c:pt idx="315">
                  <c:v>83.309618999999998</c:v>
                </c:pt>
                <c:pt idx="316">
                  <c:v>81.524501999999998</c:v>
                </c:pt>
                <c:pt idx="317">
                  <c:v>79.739670000000004</c:v>
                </c:pt>
                <c:pt idx="318">
                  <c:v>77.973444999999998</c:v>
                </c:pt>
                <c:pt idx="319">
                  <c:v>76.293203000000005</c:v>
                </c:pt>
                <c:pt idx="320">
                  <c:v>74.711502999999993</c:v>
                </c:pt>
                <c:pt idx="321">
                  <c:v>73.139640999999997</c:v>
                </c:pt>
                <c:pt idx="322">
                  <c:v>71.763221999999999</c:v>
                </c:pt>
                <c:pt idx="323">
                  <c:v>70.371483999999995</c:v>
                </c:pt>
                <c:pt idx="324">
                  <c:v>69.084337000000005</c:v>
                </c:pt>
                <c:pt idx="325">
                  <c:v>67.901938000000001</c:v>
                </c:pt>
                <c:pt idx="326">
                  <c:v>66.834768999999994</c:v>
                </c:pt>
                <c:pt idx="327">
                  <c:v>65.896057999999996</c:v>
                </c:pt>
                <c:pt idx="328">
                  <c:v>65.043241999999992</c:v>
                </c:pt>
                <c:pt idx="329">
                  <c:v>64.395848999999998</c:v>
                </c:pt>
                <c:pt idx="330">
                  <c:v>63.824578000000002</c:v>
                </c:pt>
                <c:pt idx="331">
                  <c:v>63.352041999999997</c:v>
                </c:pt>
                <c:pt idx="332">
                  <c:v>62.870612999999999</c:v>
                </c:pt>
                <c:pt idx="333">
                  <c:v>62.453429</c:v>
                </c:pt>
                <c:pt idx="334">
                  <c:v>62.039903000000002</c:v>
                </c:pt>
                <c:pt idx="335">
                  <c:v>61.594531000000003</c:v>
                </c:pt>
                <c:pt idx="336">
                  <c:v>61.212119999999999</c:v>
                </c:pt>
                <c:pt idx="337">
                  <c:v>60.944997999999998</c:v>
                </c:pt>
                <c:pt idx="338">
                  <c:v>60.712175000000002</c:v>
                </c:pt>
                <c:pt idx="339">
                  <c:v>60.492668999999999</c:v>
                </c:pt>
                <c:pt idx="340">
                  <c:v>60.307651999999997</c:v>
                </c:pt>
                <c:pt idx="341">
                  <c:v>60.235531999999999</c:v>
                </c:pt>
                <c:pt idx="342">
                  <c:v>60.146993999999999</c:v>
                </c:pt>
                <c:pt idx="343">
                  <c:v>60.038817999999999</c:v>
                </c:pt>
                <c:pt idx="344">
                  <c:v>59.898766000000002</c:v>
                </c:pt>
                <c:pt idx="345">
                  <c:v>59.780886000000002</c:v>
                </c:pt>
                <c:pt idx="346">
                  <c:v>59.587771000000004</c:v>
                </c:pt>
                <c:pt idx="347">
                  <c:v>59.381053999999999</c:v>
                </c:pt>
                <c:pt idx="348">
                  <c:v>59.261659999999999</c:v>
                </c:pt>
                <c:pt idx="349">
                  <c:v>59.273464000000004</c:v>
                </c:pt>
                <c:pt idx="350">
                  <c:v>59.364924999999999</c:v>
                </c:pt>
                <c:pt idx="351">
                  <c:v>59.450142</c:v>
                </c:pt>
                <c:pt idx="352">
                  <c:v>59.551549000000001</c:v>
                </c:pt>
                <c:pt idx="353">
                  <c:v>59.660481000000004</c:v>
                </c:pt>
                <c:pt idx="354">
                  <c:v>59.776192000000002</c:v>
                </c:pt>
                <c:pt idx="355">
                  <c:v>59.877305</c:v>
                </c:pt>
                <c:pt idx="356">
                  <c:v>59.980339999999998</c:v>
                </c:pt>
                <c:pt idx="357">
                  <c:v>60.093572999999999</c:v>
                </c:pt>
                <c:pt idx="358">
                  <c:v>60.202705000000002</c:v>
                </c:pt>
                <c:pt idx="359">
                  <c:v>60.421199999999999</c:v>
                </c:pt>
                <c:pt idx="360">
                  <c:v>60.688166000000002</c:v>
                </c:pt>
                <c:pt idx="361">
                  <c:v>61.032699000000001</c:v>
                </c:pt>
                <c:pt idx="362">
                  <c:v>61.423746000000001</c:v>
                </c:pt>
                <c:pt idx="363">
                  <c:v>61.948328000000004</c:v>
                </c:pt>
                <c:pt idx="364">
                  <c:v>62.529042000000004</c:v>
                </c:pt>
                <c:pt idx="365">
                  <c:v>63.085870999999997</c:v>
                </c:pt>
                <c:pt idx="366">
                  <c:v>63.740783</c:v>
                </c:pt>
                <c:pt idx="367">
                  <c:v>64.346258000000006</c:v>
                </c:pt>
                <c:pt idx="368">
                  <c:v>64.931374000000005</c:v>
                </c:pt>
                <c:pt idx="369">
                  <c:v>65.459418999999997</c:v>
                </c:pt>
                <c:pt idx="370">
                  <c:v>65.941986999999997</c:v>
                </c:pt>
                <c:pt idx="371">
                  <c:v>66.425042000000005</c:v>
                </c:pt>
                <c:pt idx="372">
                  <c:v>66.764340000000004</c:v>
                </c:pt>
                <c:pt idx="373">
                  <c:v>67.136139</c:v>
                </c:pt>
                <c:pt idx="374">
                  <c:v>67.494235000000003</c:v>
                </c:pt>
                <c:pt idx="375">
                  <c:v>67.923354000000003</c:v>
                </c:pt>
                <c:pt idx="376">
                  <c:v>68.333112999999997</c:v>
                </c:pt>
                <c:pt idx="377">
                  <c:v>68.684436000000005</c:v>
                </c:pt>
                <c:pt idx="378">
                  <c:v>69.170071000000007</c:v>
                </c:pt>
                <c:pt idx="379">
                  <c:v>69.583640000000003</c:v>
                </c:pt>
                <c:pt idx="380">
                  <c:v>69.979033000000001</c:v>
                </c:pt>
                <c:pt idx="381">
                  <c:v>70.210935000000006</c:v>
                </c:pt>
                <c:pt idx="382">
                  <c:v>70.484287999999992</c:v>
                </c:pt>
                <c:pt idx="383">
                  <c:v>70.813624000000004</c:v>
                </c:pt>
                <c:pt idx="384">
                  <c:v>71.254718999999994</c:v>
                </c:pt>
                <c:pt idx="385">
                  <c:v>71.562490999999994</c:v>
                </c:pt>
                <c:pt idx="386">
                  <c:v>71.952038000000002</c:v>
                </c:pt>
                <c:pt idx="387">
                  <c:v>72.379852</c:v>
                </c:pt>
                <c:pt idx="388">
                  <c:v>72.888085000000004</c:v>
                </c:pt>
                <c:pt idx="389">
                  <c:v>73.358866000000006</c:v>
                </c:pt>
                <c:pt idx="390">
                  <c:v>73.901174999999995</c:v>
                </c:pt>
                <c:pt idx="391">
                  <c:v>74.403463000000002</c:v>
                </c:pt>
                <c:pt idx="392">
                  <c:v>74.837961000000007</c:v>
                </c:pt>
                <c:pt idx="393">
                  <c:v>75.187858000000006</c:v>
                </c:pt>
                <c:pt idx="394">
                  <c:v>75.688790999999995</c:v>
                </c:pt>
                <c:pt idx="395">
                  <c:v>76.183298000000008</c:v>
                </c:pt>
                <c:pt idx="396">
                  <c:v>76.656857000000002</c:v>
                </c:pt>
                <c:pt idx="397">
                  <c:v>77.006040999999996</c:v>
                </c:pt>
                <c:pt idx="398">
                  <c:v>77.569141000000002</c:v>
                </c:pt>
                <c:pt idx="399">
                  <c:v>78.106864999999999</c:v>
                </c:pt>
                <c:pt idx="400">
                  <c:v>78.720992999999993</c:v>
                </c:pt>
                <c:pt idx="401">
                  <c:v>79.204328000000004</c:v>
                </c:pt>
                <c:pt idx="402">
                  <c:v>79.686673999999996</c:v>
                </c:pt>
                <c:pt idx="403">
                  <c:v>80.175489999999996</c:v>
                </c:pt>
                <c:pt idx="404">
                  <c:v>80.646195000000006</c:v>
                </c:pt>
                <c:pt idx="405">
                  <c:v>81.024508999999995</c:v>
                </c:pt>
                <c:pt idx="406">
                  <c:v>81.519315000000006</c:v>
                </c:pt>
                <c:pt idx="407">
                  <c:v>81.951059999999998</c:v>
                </c:pt>
                <c:pt idx="408">
                  <c:v>82.287576000000001</c:v>
                </c:pt>
                <c:pt idx="409">
                  <c:v>82.68574000000001</c:v>
                </c:pt>
                <c:pt idx="410">
                  <c:v>83.115887000000001</c:v>
                </c:pt>
                <c:pt idx="411">
                  <c:v>83.481171000000003</c:v>
                </c:pt>
                <c:pt idx="412">
                  <c:v>83.774103999999994</c:v>
                </c:pt>
                <c:pt idx="413">
                  <c:v>83.921548999999999</c:v>
                </c:pt>
                <c:pt idx="414">
                  <c:v>84.142206999999999</c:v>
                </c:pt>
                <c:pt idx="415">
                  <c:v>84.298326000000003</c:v>
                </c:pt>
                <c:pt idx="416">
                  <c:v>84.500957</c:v>
                </c:pt>
                <c:pt idx="417">
                  <c:v>84.642640999999998</c:v>
                </c:pt>
                <c:pt idx="418">
                  <c:v>84.841352000000001</c:v>
                </c:pt>
                <c:pt idx="419">
                  <c:v>84.930435000000003</c:v>
                </c:pt>
                <c:pt idx="420">
                  <c:v>84.890269000000004</c:v>
                </c:pt>
                <c:pt idx="421">
                  <c:v>84.908248</c:v>
                </c:pt>
                <c:pt idx="422">
                  <c:v>84.905399000000003</c:v>
                </c:pt>
                <c:pt idx="423">
                  <c:v>84.898860999999997</c:v>
                </c:pt>
                <c:pt idx="424">
                  <c:v>84.661898000000008</c:v>
                </c:pt>
                <c:pt idx="425">
                  <c:v>84.522266999999999</c:v>
                </c:pt>
                <c:pt idx="426">
                  <c:v>84.282617999999999</c:v>
                </c:pt>
                <c:pt idx="427">
                  <c:v>83.986103999999997</c:v>
                </c:pt>
                <c:pt idx="428">
                  <c:v>83.712136999999998</c:v>
                </c:pt>
                <c:pt idx="429">
                  <c:v>83.522815000000008</c:v>
                </c:pt>
                <c:pt idx="430">
                  <c:v>83.304428000000001</c:v>
                </c:pt>
                <c:pt idx="431">
                  <c:v>83.055237000000005</c:v>
                </c:pt>
                <c:pt idx="432">
                  <c:v>82.836298999999997</c:v>
                </c:pt>
                <c:pt idx="433">
                  <c:v>82.863497999999993</c:v>
                </c:pt>
                <c:pt idx="434">
                  <c:v>82.985124999999996</c:v>
                </c:pt>
                <c:pt idx="435">
                  <c:v>83.204442</c:v>
                </c:pt>
                <c:pt idx="436">
                  <c:v>83.65882400000001</c:v>
                </c:pt>
                <c:pt idx="437">
                  <c:v>84.372911999999999</c:v>
                </c:pt>
                <c:pt idx="438">
                  <c:v>85.262377000000001</c:v>
                </c:pt>
                <c:pt idx="439">
                  <c:v>86.507552000000004</c:v>
                </c:pt>
                <c:pt idx="440">
                  <c:v>87.888531999999998</c:v>
                </c:pt>
                <c:pt idx="441">
                  <c:v>89.754995000000008</c:v>
                </c:pt>
                <c:pt idx="442">
                  <c:v>91.621093999999999</c:v>
                </c:pt>
                <c:pt idx="443">
                  <c:v>93.707644000000002</c:v>
                </c:pt>
                <c:pt idx="444">
                  <c:v>95.91474199999999</c:v>
                </c:pt>
                <c:pt idx="445">
                  <c:v>98.155529999999999</c:v>
                </c:pt>
                <c:pt idx="446">
                  <c:v>100.389121</c:v>
                </c:pt>
                <c:pt idx="447">
                  <c:v>102.491117</c:v>
                </c:pt>
                <c:pt idx="448">
                  <c:v>104.528615</c:v>
                </c:pt>
                <c:pt idx="449">
                  <c:v>106.291732</c:v>
                </c:pt>
                <c:pt idx="450">
                  <c:v>108.0907</c:v>
                </c:pt>
                <c:pt idx="451">
                  <c:v>109.77277100000001</c:v>
                </c:pt>
                <c:pt idx="452">
                  <c:v>111.276787</c:v>
                </c:pt>
                <c:pt idx="453">
                  <c:v>112.95987</c:v>
                </c:pt>
                <c:pt idx="454">
                  <c:v>114.434634</c:v>
                </c:pt>
                <c:pt idx="455">
                  <c:v>116.10302799999999</c:v>
                </c:pt>
                <c:pt idx="456">
                  <c:v>117.642938</c:v>
                </c:pt>
                <c:pt idx="457">
                  <c:v>119.231784</c:v>
                </c:pt>
                <c:pt idx="458">
                  <c:v>120.83601899999999</c:v>
                </c:pt>
                <c:pt idx="459">
                  <c:v>122.36103</c:v>
                </c:pt>
                <c:pt idx="460">
                  <c:v>123.739459</c:v>
                </c:pt>
                <c:pt idx="461">
                  <c:v>125.130214</c:v>
                </c:pt>
                <c:pt idx="462">
                  <c:v>126.485415</c:v>
                </c:pt>
                <c:pt idx="463">
                  <c:v>127.68907299999999</c:v>
                </c:pt>
                <c:pt idx="464">
                  <c:v>128.75409300000001</c:v>
                </c:pt>
                <c:pt idx="465">
                  <c:v>129.88074499999999</c:v>
                </c:pt>
                <c:pt idx="466">
                  <c:v>130.711781</c:v>
                </c:pt>
                <c:pt idx="467">
                  <c:v>131.72989699999999</c:v>
                </c:pt>
                <c:pt idx="468">
                  <c:v>132.55472</c:v>
                </c:pt>
                <c:pt idx="469">
                  <c:v>133.345978</c:v>
                </c:pt>
                <c:pt idx="470">
                  <c:v>134.095113</c:v>
                </c:pt>
                <c:pt idx="471">
                  <c:v>134.98884800000002</c:v>
                </c:pt>
                <c:pt idx="472">
                  <c:v>135.73067399999999</c:v>
                </c:pt>
                <c:pt idx="473">
                  <c:v>136.56248499999998</c:v>
                </c:pt>
                <c:pt idx="474">
                  <c:v>137.29684700000001</c:v>
                </c:pt>
                <c:pt idx="475">
                  <c:v>138.060258</c:v>
                </c:pt>
                <c:pt idx="476">
                  <c:v>138.74463400000002</c:v>
                </c:pt>
                <c:pt idx="477">
                  <c:v>139.06301999999999</c:v>
                </c:pt>
                <c:pt idx="478">
                  <c:v>139.17115699999999</c:v>
                </c:pt>
                <c:pt idx="479">
                  <c:v>139.436228</c:v>
                </c:pt>
                <c:pt idx="480">
                  <c:v>139.538229</c:v>
                </c:pt>
                <c:pt idx="481">
                  <c:v>139.61389800000001</c:v>
                </c:pt>
                <c:pt idx="482">
                  <c:v>139.469787</c:v>
                </c:pt>
                <c:pt idx="483">
                  <c:v>138.99598900000001</c:v>
                </c:pt>
                <c:pt idx="484">
                  <c:v>138.47969399999999</c:v>
                </c:pt>
                <c:pt idx="485">
                  <c:v>138.012303</c:v>
                </c:pt>
                <c:pt idx="486">
                  <c:v>137.55173300000001</c:v>
                </c:pt>
                <c:pt idx="487">
                  <c:v>137.12550899999999</c:v>
                </c:pt>
                <c:pt idx="488">
                  <c:v>136.59089299999999</c:v>
                </c:pt>
                <c:pt idx="489">
                  <c:v>136.08646899999999</c:v>
                </c:pt>
                <c:pt idx="490">
                  <c:v>135.511788</c:v>
                </c:pt>
                <c:pt idx="491">
                  <c:v>134.993382</c:v>
                </c:pt>
                <c:pt idx="492">
                  <c:v>134.382507</c:v>
                </c:pt>
                <c:pt idx="493">
                  <c:v>133.763957</c:v>
                </c:pt>
                <c:pt idx="494">
                  <c:v>132.757068</c:v>
                </c:pt>
                <c:pt idx="495">
                  <c:v>131.46849400000002</c:v>
                </c:pt>
                <c:pt idx="496">
                  <c:v>130.53704099999999</c:v>
                </c:pt>
                <c:pt idx="497">
                  <c:v>129.70291700000001</c:v>
                </c:pt>
                <c:pt idx="498">
                  <c:v>128.932028</c:v>
                </c:pt>
                <c:pt idx="499">
                  <c:v>128.339732</c:v>
                </c:pt>
                <c:pt idx="500">
                  <c:v>127.836326</c:v>
                </c:pt>
                <c:pt idx="501">
                  <c:v>127.49631599999999</c:v>
                </c:pt>
                <c:pt idx="502">
                  <c:v>127.316816</c:v>
                </c:pt>
                <c:pt idx="503">
                  <c:v>127.186795</c:v>
                </c:pt>
                <c:pt idx="504">
                  <c:v>127.22115700000001</c:v>
                </c:pt>
                <c:pt idx="505">
                  <c:v>127.534778</c:v>
                </c:pt>
                <c:pt idx="506">
                  <c:v>127.98899400000001</c:v>
                </c:pt>
                <c:pt idx="507">
                  <c:v>128.30059199999999</c:v>
                </c:pt>
                <c:pt idx="508">
                  <c:v>128.92039699999998</c:v>
                </c:pt>
                <c:pt idx="509">
                  <c:v>129.57460500000002</c:v>
                </c:pt>
                <c:pt idx="510">
                  <c:v>130.21392900000001</c:v>
                </c:pt>
                <c:pt idx="511">
                  <c:v>130.88552799999999</c:v>
                </c:pt>
                <c:pt idx="512">
                  <c:v>131.373289</c:v>
                </c:pt>
                <c:pt idx="513">
                  <c:v>131.709025</c:v>
                </c:pt>
                <c:pt idx="514">
                  <c:v>132.01717100000002</c:v>
                </c:pt>
                <c:pt idx="515">
                  <c:v>132.371621</c:v>
                </c:pt>
                <c:pt idx="516">
                  <c:v>132.73425600000002</c:v>
                </c:pt>
                <c:pt idx="517">
                  <c:v>133.09881899999999</c:v>
                </c:pt>
                <c:pt idx="518">
                  <c:v>133.35434100000001</c:v>
                </c:pt>
                <c:pt idx="519">
                  <c:v>133.335216</c:v>
                </c:pt>
                <c:pt idx="520">
                  <c:v>133.08165700000001</c:v>
                </c:pt>
                <c:pt idx="521">
                  <c:v>132.796266</c:v>
                </c:pt>
                <c:pt idx="522">
                  <c:v>132.23761200000001</c:v>
                </c:pt>
                <c:pt idx="523">
                  <c:v>131.65678</c:v>
                </c:pt>
                <c:pt idx="524">
                  <c:v>130.93212199999999</c:v>
                </c:pt>
                <c:pt idx="525">
                  <c:v>130.587175</c:v>
                </c:pt>
                <c:pt idx="526">
                  <c:v>130.42581899999999</c:v>
                </c:pt>
                <c:pt idx="527">
                  <c:v>130.81052499999998</c:v>
                </c:pt>
                <c:pt idx="528">
                  <c:v>131.54012</c:v>
                </c:pt>
                <c:pt idx="529">
                  <c:v>132.54948100000001</c:v>
                </c:pt>
                <c:pt idx="530">
                  <c:v>133.763282</c:v>
                </c:pt>
                <c:pt idx="531">
                  <c:v>134.943952</c:v>
                </c:pt>
                <c:pt idx="532">
                  <c:v>135.95387299999999</c:v>
                </c:pt>
                <c:pt idx="533">
                  <c:v>137.12556699999999</c:v>
                </c:pt>
                <c:pt idx="534">
                  <c:v>137.78982000000002</c:v>
                </c:pt>
                <c:pt idx="535">
                  <c:v>138.41005699999999</c:v>
                </c:pt>
                <c:pt idx="536">
                  <c:v>138.60651300000001</c:v>
                </c:pt>
                <c:pt idx="537">
                  <c:v>138.79070400000001</c:v>
                </c:pt>
                <c:pt idx="538">
                  <c:v>138.61687899999998</c:v>
                </c:pt>
                <c:pt idx="539">
                  <c:v>138.46312699999999</c:v>
                </c:pt>
                <c:pt idx="540">
                  <c:v>138.21328499999998</c:v>
                </c:pt>
                <c:pt idx="541">
                  <c:v>137.944174</c:v>
                </c:pt>
                <c:pt idx="542">
                  <c:v>137.55721499999999</c:v>
                </c:pt>
                <c:pt idx="543">
                  <c:v>137.38819899999999</c:v>
                </c:pt>
                <c:pt idx="544">
                  <c:v>137.30624799999998</c:v>
                </c:pt>
                <c:pt idx="545">
                  <c:v>137.42458199999999</c:v>
                </c:pt>
                <c:pt idx="546">
                  <c:v>137.51269400000001</c:v>
                </c:pt>
                <c:pt idx="547">
                  <c:v>137.99763200000001</c:v>
                </c:pt>
                <c:pt idx="548">
                  <c:v>138.39950299999998</c:v>
                </c:pt>
                <c:pt idx="549">
                  <c:v>138.74444599999998</c:v>
                </c:pt>
                <c:pt idx="550">
                  <c:v>138.79951199999999</c:v>
                </c:pt>
                <c:pt idx="551">
                  <c:v>138.77510999999998</c:v>
                </c:pt>
                <c:pt idx="552">
                  <c:v>138.44019400000002</c:v>
                </c:pt>
                <c:pt idx="553">
                  <c:v>137.85967399999998</c:v>
                </c:pt>
                <c:pt idx="554">
                  <c:v>137.06765300000001</c:v>
                </c:pt>
                <c:pt idx="555">
                  <c:v>136.56172800000002</c:v>
                </c:pt>
                <c:pt idx="556">
                  <c:v>135.67791599999998</c:v>
                </c:pt>
                <c:pt idx="557">
                  <c:v>134.913546</c:v>
                </c:pt>
                <c:pt idx="558">
                  <c:v>134.234274</c:v>
                </c:pt>
                <c:pt idx="559">
                  <c:v>133.952403</c:v>
                </c:pt>
                <c:pt idx="560">
                  <c:v>133.360061</c:v>
                </c:pt>
                <c:pt idx="561">
                  <c:v>132.73354999999998</c:v>
                </c:pt>
                <c:pt idx="562">
                  <c:v>132.16946899999999</c:v>
                </c:pt>
                <c:pt idx="563">
                  <c:v>131.82214500000001</c:v>
                </c:pt>
                <c:pt idx="564">
                  <c:v>131.55090999999999</c:v>
                </c:pt>
                <c:pt idx="565">
                  <c:v>131.40286800000001</c:v>
                </c:pt>
                <c:pt idx="566">
                  <c:v>131.51566700000001</c:v>
                </c:pt>
                <c:pt idx="567">
                  <c:v>131.559844</c:v>
                </c:pt>
                <c:pt idx="568">
                  <c:v>131.97714100000002</c:v>
                </c:pt>
                <c:pt idx="569">
                  <c:v>132.03203500000001</c:v>
                </c:pt>
                <c:pt idx="570">
                  <c:v>131.43481500000001</c:v>
                </c:pt>
                <c:pt idx="571">
                  <c:v>130.57975299999998</c:v>
                </c:pt>
                <c:pt idx="572">
                  <c:v>129.31523199999998</c:v>
                </c:pt>
                <c:pt idx="573">
                  <c:v>128.28897899999998</c:v>
                </c:pt>
                <c:pt idx="574">
                  <c:v>127.229046</c:v>
                </c:pt>
                <c:pt idx="575">
                  <c:v>126.493442</c:v>
                </c:pt>
                <c:pt idx="576">
                  <c:v>126.18182</c:v>
                </c:pt>
                <c:pt idx="577">
                  <c:v>126.053752</c:v>
                </c:pt>
                <c:pt idx="578">
                  <c:v>126.04043799999999</c:v>
                </c:pt>
                <c:pt idx="579">
                  <c:v>126.324951</c:v>
                </c:pt>
                <c:pt idx="580">
                  <c:v>126.86657599999999</c:v>
                </c:pt>
                <c:pt idx="581">
                  <c:v>126.716814</c:v>
                </c:pt>
                <c:pt idx="582">
                  <c:v>126.253495</c:v>
                </c:pt>
                <c:pt idx="583">
                  <c:v>125.830938</c:v>
                </c:pt>
                <c:pt idx="584">
                  <c:v>125.27341199999999</c:v>
                </c:pt>
                <c:pt idx="585">
                  <c:v>124.77698599999999</c:v>
                </c:pt>
                <c:pt idx="586">
                  <c:v>124.14559199999999</c:v>
                </c:pt>
                <c:pt idx="587">
                  <c:v>123.870822</c:v>
                </c:pt>
                <c:pt idx="588">
                  <c:v>123.658469</c:v>
                </c:pt>
                <c:pt idx="589">
                  <c:v>122.946136</c:v>
                </c:pt>
                <c:pt idx="590">
                  <c:v>122.280338</c:v>
                </c:pt>
                <c:pt idx="591">
                  <c:v>121.800132</c:v>
                </c:pt>
                <c:pt idx="592">
                  <c:v>120.901287</c:v>
                </c:pt>
                <c:pt idx="593">
                  <c:v>120.32250999999999</c:v>
                </c:pt>
                <c:pt idx="594">
                  <c:v>119.475678</c:v>
                </c:pt>
                <c:pt idx="595">
                  <c:v>119.51776</c:v>
                </c:pt>
                <c:pt idx="596">
                  <c:v>118.077355</c:v>
                </c:pt>
                <c:pt idx="597">
                  <c:v>117.00609300000001</c:v>
                </c:pt>
                <c:pt idx="598">
                  <c:v>116.068648</c:v>
                </c:pt>
                <c:pt idx="599">
                  <c:v>115.425144</c:v>
                </c:pt>
                <c:pt idx="600">
                  <c:v>114.57283200000001</c:v>
                </c:pt>
                <c:pt idx="601">
                  <c:v>113.80604</c:v>
                </c:pt>
                <c:pt idx="602">
                  <c:v>113.31219</c:v>
                </c:pt>
                <c:pt idx="603">
                  <c:v>112.91942900000001</c:v>
                </c:pt>
                <c:pt idx="604">
                  <c:v>112.472447</c:v>
                </c:pt>
                <c:pt idx="605">
                  <c:v>112.653397</c:v>
                </c:pt>
                <c:pt idx="606">
                  <c:v>112.687106</c:v>
                </c:pt>
                <c:pt idx="607">
                  <c:v>113.25828899999999</c:v>
                </c:pt>
                <c:pt idx="608">
                  <c:v>112.48164</c:v>
                </c:pt>
                <c:pt idx="609">
                  <c:v>112.503107</c:v>
                </c:pt>
                <c:pt idx="610">
                  <c:v>112.526006</c:v>
                </c:pt>
                <c:pt idx="611">
                  <c:v>112.77520799999999</c:v>
                </c:pt>
                <c:pt idx="612">
                  <c:v>113.033648</c:v>
                </c:pt>
                <c:pt idx="613">
                  <c:v>113.589067</c:v>
                </c:pt>
                <c:pt idx="614">
                  <c:v>114.18208300000001</c:v>
                </c:pt>
                <c:pt idx="615">
                  <c:v>114.82545399999999</c:v>
                </c:pt>
                <c:pt idx="616">
                  <c:v>115.595091</c:v>
                </c:pt>
                <c:pt idx="617">
                  <c:v>116.59144000000001</c:v>
                </c:pt>
                <c:pt idx="618">
                  <c:v>117.419648</c:v>
                </c:pt>
                <c:pt idx="619">
                  <c:v>118.283568</c:v>
                </c:pt>
                <c:pt idx="620">
                  <c:v>119.13966499999999</c:v>
                </c:pt>
                <c:pt idx="621">
                  <c:v>119.841076</c:v>
                </c:pt>
                <c:pt idx="622">
                  <c:v>120.445577</c:v>
                </c:pt>
                <c:pt idx="623">
                  <c:v>120.936043</c:v>
                </c:pt>
                <c:pt idx="624">
                  <c:v>121.241698</c:v>
                </c:pt>
                <c:pt idx="625">
                  <c:v>121.342602</c:v>
                </c:pt>
                <c:pt idx="626">
                  <c:v>121.78467499999999</c:v>
                </c:pt>
                <c:pt idx="627">
                  <c:v>122.100195</c:v>
                </c:pt>
                <c:pt idx="628">
                  <c:v>122.302785</c:v>
                </c:pt>
                <c:pt idx="629">
                  <c:v>122.59108000000001</c:v>
                </c:pt>
                <c:pt idx="630">
                  <c:v>122.967996</c:v>
                </c:pt>
                <c:pt idx="631">
                  <c:v>123.265061</c:v>
                </c:pt>
                <c:pt idx="632">
                  <c:v>123.564857</c:v>
                </c:pt>
                <c:pt idx="633">
                  <c:v>123.76598</c:v>
                </c:pt>
                <c:pt idx="634">
                  <c:v>123.858069</c:v>
                </c:pt>
                <c:pt idx="635">
                  <c:v>123.94265300000001</c:v>
                </c:pt>
                <c:pt idx="636">
                  <c:v>124.02775200000001</c:v>
                </c:pt>
                <c:pt idx="637">
                  <c:v>124.01137900000001</c:v>
                </c:pt>
                <c:pt idx="638">
                  <c:v>124.343767</c:v>
                </c:pt>
                <c:pt idx="639">
                  <c:v>124.40769299999999</c:v>
                </c:pt>
                <c:pt idx="640">
                  <c:v>124.328778</c:v>
                </c:pt>
                <c:pt idx="641">
                  <c:v>124.83073400000001</c:v>
                </c:pt>
                <c:pt idx="642">
                  <c:v>125.19127899999999</c:v>
                </c:pt>
                <c:pt idx="643">
                  <c:v>125.216165</c:v>
                </c:pt>
                <c:pt idx="644">
                  <c:v>126.030996</c:v>
                </c:pt>
                <c:pt idx="645">
                  <c:v>126.379638</c:v>
                </c:pt>
                <c:pt idx="646">
                  <c:v>126.63743599999999</c:v>
                </c:pt>
                <c:pt idx="647">
                  <c:v>127.062181</c:v>
                </c:pt>
                <c:pt idx="648">
                  <c:v>127.686115</c:v>
                </c:pt>
                <c:pt idx="649">
                  <c:v>128.36647499999998</c:v>
                </c:pt>
                <c:pt idx="650">
                  <c:v>129.318309</c:v>
                </c:pt>
                <c:pt idx="651">
                  <c:v>130.246554</c:v>
                </c:pt>
                <c:pt idx="652">
                  <c:v>131.30442199999999</c:v>
                </c:pt>
                <c:pt idx="653">
                  <c:v>132.805815</c:v>
                </c:pt>
                <c:pt idx="654">
                  <c:v>133.90873999999999</c:v>
                </c:pt>
                <c:pt idx="655">
                  <c:v>134.72365200000002</c:v>
                </c:pt>
                <c:pt idx="656">
                  <c:v>136.20299499999999</c:v>
                </c:pt>
                <c:pt idx="657">
                  <c:v>136.85336699999999</c:v>
                </c:pt>
                <c:pt idx="658">
                  <c:v>137.63714199999998</c:v>
                </c:pt>
                <c:pt idx="659">
                  <c:v>138.137552</c:v>
                </c:pt>
                <c:pt idx="660">
                  <c:v>138.86594400000001</c:v>
                </c:pt>
                <c:pt idx="661">
                  <c:v>138.88442700000002</c:v>
                </c:pt>
                <c:pt idx="662">
                  <c:v>138.71355399999999</c:v>
                </c:pt>
                <c:pt idx="663">
                  <c:v>138.33131800000001</c:v>
                </c:pt>
                <c:pt idx="664">
                  <c:v>137.748223</c:v>
                </c:pt>
                <c:pt idx="665">
                  <c:v>137.273515</c:v>
                </c:pt>
                <c:pt idx="666">
                  <c:v>136.38475599999998</c:v>
                </c:pt>
                <c:pt idx="667">
                  <c:v>135.76927899999998</c:v>
                </c:pt>
                <c:pt idx="668">
                  <c:v>134.77936800000001</c:v>
                </c:pt>
                <c:pt idx="669">
                  <c:v>134.30498799999998</c:v>
                </c:pt>
                <c:pt idx="670">
                  <c:v>133.851598</c:v>
                </c:pt>
                <c:pt idx="671">
                  <c:v>132.95998400000002</c:v>
                </c:pt>
                <c:pt idx="672">
                  <c:v>132.189367</c:v>
                </c:pt>
                <c:pt idx="673">
                  <c:v>130.82009199999999</c:v>
                </c:pt>
                <c:pt idx="674">
                  <c:v>129.95361700000001</c:v>
                </c:pt>
                <c:pt idx="675">
                  <c:v>128.91143700000001</c:v>
                </c:pt>
                <c:pt idx="676">
                  <c:v>127.972284</c:v>
                </c:pt>
                <c:pt idx="677">
                  <c:v>127.062504</c:v>
                </c:pt>
                <c:pt idx="678">
                  <c:v>126.397099</c:v>
                </c:pt>
                <c:pt idx="679">
                  <c:v>125.97030700000001</c:v>
                </c:pt>
                <c:pt idx="680">
                  <c:v>125.19459000000001</c:v>
                </c:pt>
                <c:pt idx="681">
                  <c:v>125.308106</c:v>
                </c:pt>
                <c:pt idx="682">
                  <c:v>125.188818</c:v>
                </c:pt>
                <c:pt idx="683">
                  <c:v>124.99930500000001</c:v>
                </c:pt>
                <c:pt idx="684">
                  <c:v>125.12016199999999</c:v>
                </c:pt>
                <c:pt idx="685">
                  <c:v>125.054954</c:v>
                </c:pt>
                <c:pt idx="686">
                  <c:v>125.30324</c:v>
                </c:pt>
                <c:pt idx="687">
                  <c:v>125.297675</c:v>
                </c:pt>
                <c:pt idx="688">
                  <c:v>125.506947</c:v>
                </c:pt>
                <c:pt idx="689">
                  <c:v>125.606713</c:v>
                </c:pt>
                <c:pt idx="690">
                  <c:v>126.155981</c:v>
                </c:pt>
                <c:pt idx="691">
                  <c:v>126.622657</c:v>
                </c:pt>
                <c:pt idx="692">
                  <c:v>127.141639</c:v>
                </c:pt>
                <c:pt idx="693">
                  <c:v>127.761133</c:v>
                </c:pt>
                <c:pt idx="694">
                  <c:v>128.34607800000001</c:v>
                </c:pt>
                <c:pt idx="695">
                  <c:v>129.095418</c:v>
                </c:pt>
                <c:pt idx="696">
                  <c:v>129.972657</c:v>
                </c:pt>
                <c:pt idx="697">
                  <c:v>130.67697800000002</c:v>
                </c:pt>
                <c:pt idx="698">
                  <c:v>131.77441099999999</c:v>
                </c:pt>
                <c:pt idx="699">
                  <c:v>132.625574</c:v>
                </c:pt>
                <c:pt idx="700">
                  <c:v>133.57398000000001</c:v>
                </c:pt>
                <c:pt idx="701">
                  <c:v>134.57175000000001</c:v>
                </c:pt>
                <c:pt idx="702">
                  <c:v>135.65131600000001</c:v>
                </c:pt>
                <c:pt idx="703">
                  <c:v>136.52735699999999</c:v>
                </c:pt>
                <c:pt idx="704">
                  <c:v>137.29485</c:v>
                </c:pt>
                <c:pt idx="705">
                  <c:v>137.80591900000002</c:v>
                </c:pt>
                <c:pt idx="706">
                  <c:v>138.21272199999999</c:v>
                </c:pt>
                <c:pt idx="707">
                  <c:v>138.62734</c:v>
                </c:pt>
                <c:pt idx="708">
                  <c:v>138.88475299999999</c:v>
                </c:pt>
                <c:pt idx="709">
                  <c:v>138.99936099999999</c:v>
                </c:pt>
                <c:pt idx="710">
                  <c:v>139.298652</c:v>
                </c:pt>
                <c:pt idx="711">
                  <c:v>139.250753</c:v>
                </c:pt>
                <c:pt idx="712">
                  <c:v>139.18130200000002</c:v>
                </c:pt>
                <c:pt idx="713">
                  <c:v>139.121544</c:v>
                </c:pt>
                <c:pt idx="714">
                  <c:v>138.99956500000002</c:v>
                </c:pt>
                <c:pt idx="715">
                  <c:v>138.92527200000001</c:v>
                </c:pt>
                <c:pt idx="716">
                  <c:v>139.03850799999998</c:v>
                </c:pt>
                <c:pt idx="717">
                  <c:v>138.93736000000001</c:v>
                </c:pt>
                <c:pt idx="718">
                  <c:v>139.12312</c:v>
                </c:pt>
                <c:pt idx="719">
                  <c:v>139.14290199999999</c:v>
                </c:pt>
                <c:pt idx="720">
                  <c:v>139.183255</c:v>
                </c:pt>
                <c:pt idx="721">
                  <c:v>139.32701500000002</c:v>
                </c:pt>
                <c:pt idx="722">
                  <c:v>139.41001399999999</c:v>
                </c:pt>
                <c:pt idx="723">
                  <c:v>139.24553400000002</c:v>
                </c:pt>
                <c:pt idx="724">
                  <c:v>139.28854899999999</c:v>
                </c:pt>
                <c:pt idx="725">
                  <c:v>139.24693300000001</c:v>
                </c:pt>
                <c:pt idx="726">
                  <c:v>139.30463900000001</c:v>
                </c:pt>
                <c:pt idx="727">
                  <c:v>139.354187</c:v>
                </c:pt>
                <c:pt idx="728">
                  <c:v>139.33153199999998</c:v>
                </c:pt>
                <c:pt idx="729">
                  <c:v>139.33435600000001</c:v>
                </c:pt>
                <c:pt idx="730">
                  <c:v>139.39752300000001</c:v>
                </c:pt>
                <c:pt idx="731">
                  <c:v>139.25278700000001</c:v>
                </c:pt>
                <c:pt idx="732">
                  <c:v>139.31406800000002</c:v>
                </c:pt>
                <c:pt idx="733">
                  <c:v>139.409109</c:v>
                </c:pt>
                <c:pt idx="734">
                  <c:v>139.197678</c:v>
                </c:pt>
                <c:pt idx="735">
                  <c:v>138.940405</c:v>
                </c:pt>
                <c:pt idx="736">
                  <c:v>139.008297</c:v>
                </c:pt>
                <c:pt idx="737">
                  <c:v>138.906792</c:v>
                </c:pt>
                <c:pt idx="738">
                  <c:v>138.841824</c:v>
                </c:pt>
                <c:pt idx="739">
                  <c:v>138.77910400000002</c:v>
                </c:pt>
                <c:pt idx="740">
                  <c:v>138.753727</c:v>
                </c:pt>
                <c:pt idx="741">
                  <c:v>138.72829899999999</c:v>
                </c:pt>
                <c:pt idx="742">
                  <c:v>138.72359399999999</c:v>
                </c:pt>
                <c:pt idx="743">
                  <c:v>138.636562</c:v>
                </c:pt>
                <c:pt idx="744">
                  <c:v>138.73416500000002</c:v>
                </c:pt>
                <c:pt idx="745">
                  <c:v>138.74939599999999</c:v>
                </c:pt>
                <c:pt idx="746">
                  <c:v>138.55376799999999</c:v>
                </c:pt>
                <c:pt idx="747">
                  <c:v>138.36471299999999</c:v>
                </c:pt>
                <c:pt idx="748">
                  <c:v>138.390682</c:v>
                </c:pt>
                <c:pt idx="749">
                  <c:v>138.26379700000001</c:v>
                </c:pt>
                <c:pt idx="750">
                  <c:v>138.32061400000001</c:v>
                </c:pt>
                <c:pt idx="751">
                  <c:v>138.440234</c:v>
                </c:pt>
                <c:pt idx="752">
                  <c:v>138.57458099999999</c:v>
                </c:pt>
                <c:pt idx="753">
                  <c:v>138.61365000000001</c:v>
                </c:pt>
                <c:pt idx="754">
                  <c:v>138.73206399999998</c:v>
                </c:pt>
                <c:pt idx="755">
                  <c:v>138.745586</c:v>
                </c:pt>
                <c:pt idx="756">
                  <c:v>138.92500899999999</c:v>
                </c:pt>
                <c:pt idx="757">
                  <c:v>138.731842</c:v>
                </c:pt>
                <c:pt idx="758">
                  <c:v>138.53158000000002</c:v>
                </c:pt>
                <c:pt idx="759">
                  <c:v>138.35489200000001</c:v>
                </c:pt>
                <c:pt idx="760">
                  <c:v>138.36882199999999</c:v>
                </c:pt>
                <c:pt idx="761">
                  <c:v>138.29662400000001</c:v>
                </c:pt>
                <c:pt idx="762">
                  <c:v>138.43383599999999</c:v>
                </c:pt>
                <c:pt idx="763">
                  <c:v>138.50827900000002</c:v>
                </c:pt>
                <c:pt idx="764">
                  <c:v>138.67970700000001</c:v>
                </c:pt>
                <c:pt idx="765">
                  <c:v>138.73845799999998</c:v>
                </c:pt>
                <c:pt idx="766">
                  <c:v>138.943726</c:v>
                </c:pt>
                <c:pt idx="767">
                  <c:v>139.057525</c:v>
                </c:pt>
                <c:pt idx="768">
                  <c:v>139.04789299999999</c:v>
                </c:pt>
                <c:pt idx="769">
                  <c:v>138.915413</c:v>
                </c:pt>
                <c:pt idx="770">
                  <c:v>138.86984999999999</c:v>
                </c:pt>
                <c:pt idx="771">
                  <c:v>138.77558099999999</c:v>
                </c:pt>
                <c:pt idx="772">
                  <c:v>138.77464500000002</c:v>
                </c:pt>
                <c:pt idx="773">
                  <c:v>138.714619</c:v>
                </c:pt>
                <c:pt idx="774">
                  <c:v>138.78838200000001</c:v>
                </c:pt>
                <c:pt idx="775">
                  <c:v>138.826919</c:v>
                </c:pt>
                <c:pt idx="776">
                  <c:v>138.990341</c:v>
                </c:pt>
                <c:pt idx="777">
                  <c:v>139.045018</c:v>
                </c:pt>
                <c:pt idx="778">
                  <c:v>139.138474</c:v>
                </c:pt>
                <c:pt idx="779">
                  <c:v>139.10409300000001</c:v>
                </c:pt>
                <c:pt idx="780">
                  <c:v>139.07222200000001</c:v>
                </c:pt>
                <c:pt idx="781">
                  <c:v>139.10920900000002</c:v>
                </c:pt>
                <c:pt idx="782">
                  <c:v>139.15164799999999</c:v>
                </c:pt>
                <c:pt idx="783">
                  <c:v>139.166518</c:v>
                </c:pt>
                <c:pt idx="784">
                  <c:v>139.27720600000001</c:v>
                </c:pt>
                <c:pt idx="785">
                  <c:v>139.16695099999998</c:v>
                </c:pt>
                <c:pt idx="786">
                  <c:v>139.17764699999998</c:v>
                </c:pt>
                <c:pt idx="787">
                  <c:v>139.175027</c:v>
                </c:pt>
                <c:pt idx="788">
                  <c:v>139.258295</c:v>
                </c:pt>
                <c:pt idx="789">
                  <c:v>139.271253</c:v>
                </c:pt>
                <c:pt idx="790">
                  <c:v>139.26952399999999</c:v>
                </c:pt>
                <c:pt idx="791">
                  <c:v>139.28020100000001</c:v>
                </c:pt>
                <c:pt idx="792">
                  <c:v>139.37491</c:v>
                </c:pt>
                <c:pt idx="793">
                  <c:v>139.39354500000002</c:v>
                </c:pt>
                <c:pt idx="794">
                  <c:v>139.56331799999998</c:v>
                </c:pt>
                <c:pt idx="795">
                  <c:v>139.49979100000002</c:v>
                </c:pt>
                <c:pt idx="796">
                  <c:v>139.502995</c:v>
                </c:pt>
                <c:pt idx="797">
                  <c:v>139.23137300000002</c:v>
                </c:pt>
                <c:pt idx="798">
                  <c:v>139.094886</c:v>
                </c:pt>
                <c:pt idx="799">
                  <c:v>139.00414599999999</c:v>
                </c:pt>
                <c:pt idx="800">
                  <c:v>138.98601100000002</c:v>
                </c:pt>
                <c:pt idx="801">
                  <c:v>138.990362</c:v>
                </c:pt>
                <c:pt idx="802">
                  <c:v>139.03671900000001</c:v>
                </c:pt>
                <c:pt idx="803">
                  <c:v>139.08779199999998</c:v>
                </c:pt>
                <c:pt idx="804">
                  <c:v>139.151498</c:v>
                </c:pt>
                <c:pt idx="805">
                  <c:v>139.136697</c:v>
                </c:pt>
                <c:pt idx="806">
                  <c:v>139.23448999999999</c:v>
                </c:pt>
                <c:pt idx="807">
                  <c:v>139.19129599999999</c:v>
                </c:pt>
                <c:pt idx="808">
                  <c:v>139.11245099999999</c:v>
                </c:pt>
                <c:pt idx="809">
                  <c:v>138.90414199999998</c:v>
                </c:pt>
                <c:pt idx="810">
                  <c:v>138.848693</c:v>
                </c:pt>
                <c:pt idx="811">
                  <c:v>138.79798700000001</c:v>
                </c:pt>
                <c:pt idx="812">
                  <c:v>138.84731600000001</c:v>
                </c:pt>
                <c:pt idx="813">
                  <c:v>138.86560900000001</c:v>
                </c:pt>
                <c:pt idx="814">
                  <c:v>138.91477600000002</c:v>
                </c:pt>
                <c:pt idx="815">
                  <c:v>138.89712299999999</c:v>
                </c:pt>
                <c:pt idx="816">
                  <c:v>138.93043399999999</c:v>
                </c:pt>
                <c:pt idx="817">
                  <c:v>138.983619</c:v>
                </c:pt>
                <c:pt idx="818">
                  <c:v>139.11924999999999</c:v>
                </c:pt>
                <c:pt idx="819">
                  <c:v>139.189491</c:v>
                </c:pt>
                <c:pt idx="820">
                  <c:v>139.19775300000001</c:v>
                </c:pt>
                <c:pt idx="821">
                  <c:v>139.13938000000002</c:v>
                </c:pt>
                <c:pt idx="822">
                  <c:v>139.15169800000001</c:v>
                </c:pt>
                <c:pt idx="823">
                  <c:v>139.11710199999999</c:v>
                </c:pt>
                <c:pt idx="824">
                  <c:v>139.17079899999999</c:v>
                </c:pt>
                <c:pt idx="825">
                  <c:v>139.16297299999999</c:v>
                </c:pt>
                <c:pt idx="826">
                  <c:v>139.17388800000001</c:v>
                </c:pt>
                <c:pt idx="827">
                  <c:v>139.116511</c:v>
                </c:pt>
                <c:pt idx="828">
                  <c:v>139.20491099999998</c:v>
                </c:pt>
                <c:pt idx="829">
                  <c:v>139.17892799999998</c:v>
                </c:pt>
                <c:pt idx="830">
                  <c:v>139.200671</c:v>
                </c:pt>
                <c:pt idx="831">
                  <c:v>139.14320800000002</c:v>
                </c:pt>
                <c:pt idx="832">
                  <c:v>139.18170600000002</c:v>
                </c:pt>
                <c:pt idx="833">
                  <c:v>139.08241700000002</c:v>
                </c:pt>
                <c:pt idx="834">
                  <c:v>138.95670999999999</c:v>
                </c:pt>
                <c:pt idx="835">
                  <c:v>138.829634</c:v>
                </c:pt>
                <c:pt idx="836">
                  <c:v>138.75850300000002</c:v>
                </c:pt>
                <c:pt idx="837">
                  <c:v>138.66395599999998</c:v>
                </c:pt>
                <c:pt idx="838">
                  <c:v>138.68267400000002</c:v>
                </c:pt>
                <c:pt idx="839">
                  <c:v>138.703225</c:v>
                </c:pt>
                <c:pt idx="840">
                  <c:v>138.80650900000001</c:v>
                </c:pt>
                <c:pt idx="841">
                  <c:v>138.88682599999999</c:v>
                </c:pt>
                <c:pt idx="842">
                  <c:v>138.981345</c:v>
                </c:pt>
                <c:pt idx="843">
                  <c:v>139.04188299999998</c:v>
                </c:pt>
                <c:pt idx="844">
                  <c:v>139.20279399999998</c:v>
                </c:pt>
                <c:pt idx="845">
                  <c:v>139.28327200000001</c:v>
                </c:pt>
                <c:pt idx="846">
                  <c:v>139.25410199999999</c:v>
                </c:pt>
                <c:pt idx="847">
                  <c:v>139.235805</c:v>
                </c:pt>
                <c:pt idx="848">
                  <c:v>139.25515300000001</c:v>
                </c:pt>
                <c:pt idx="849">
                  <c:v>139.228994</c:v>
                </c:pt>
                <c:pt idx="850">
                  <c:v>139.263316</c:v>
                </c:pt>
                <c:pt idx="851">
                  <c:v>139.24675300000001</c:v>
                </c:pt>
                <c:pt idx="852">
                  <c:v>139.32889299999999</c:v>
                </c:pt>
                <c:pt idx="853">
                  <c:v>139.37876199999999</c:v>
                </c:pt>
                <c:pt idx="854">
                  <c:v>139.37704200000002</c:v>
                </c:pt>
                <c:pt idx="855">
                  <c:v>139.42921899999999</c:v>
                </c:pt>
                <c:pt idx="856">
                  <c:v>139.482631</c:v>
                </c:pt>
                <c:pt idx="857">
                  <c:v>139.539342</c:v>
                </c:pt>
                <c:pt idx="858">
                  <c:v>139.55219599999998</c:v>
                </c:pt>
                <c:pt idx="859">
                  <c:v>139.528549</c:v>
                </c:pt>
                <c:pt idx="860">
                  <c:v>139.48527200000001</c:v>
                </c:pt>
                <c:pt idx="861">
                  <c:v>139.38929400000001</c:v>
                </c:pt>
                <c:pt idx="862">
                  <c:v>139.34381000000002</c:v>
                </c:pt>
                <c:pt idx="863">
                  <c:v>139.30236500000001</c:v>
                </c:pt>
                <c:pt idx="864">
                  <c:v>139.314087</c:v>
                </c:pt>
                <c:pt idx="865">
                  <c:v>139.21764999999999</c:v>
                </c:pt>
                <c:pt idx="866">
                  <c:v>139.240703</c:v>
                </c:pt>
                <c:pt idx="867">
                  <c:v>139.22626700000001</c:v>
                </c:pt>
                <c:pt idx="868">
                  <c:v>139.18675500000001</c:v>
                </c:pt>
                <c:pt idx="869">
                  <c:v>139.22812999999999</c:v>
                </c:pt>
                <c:pt idx="870">
                  <c:v>139.17174900000001</c:v>
                </c:pt>
                <c:pt idx="871">
                  <c:v>139.09024299999999</c:v>
                </c:pt>
                <c:pt idx="872">
                  <c:v>139.005538</c:v>
                </c:pt>
                <c:pt idx="873">
                  <c:v>138.94135900000001</c:v>
                </c:pt>
                <c:pt idx="874">
                  <c:v>138.95140600000002</c:v>
                </c:pt>
                <c:pt idx="875">
                  <c:v>138.95033999999998</c:v>
                </c:pt>
                <c:pt idx="876">
                  <c:v>138.94170500000001</c:v>
                </c:pt>
                <c:pt idx="877">
                  <c:v>138.90353899999999</c:v>
                </c:pt>
                <c:pt idx="878">
                  <c:v>138.932681</c:v>
                </c:pt>
                <c:pt idx="879">
                  <c:v>138.90171800000002</c:v>
                </c:pt>
                <c:pt idx="880">
                  <c:v>138.90817900000002</c:v>
                </c:pt>
                <c:pt idx="881">
                  <c:v>138.949951</c:v>
                </c:pt>
                <c:pt idx="882">
                  <c:v>138.93983</c:v>
                </c:pt>
                <c:pt idx="883">
                  <c:v>138.98046600000001</c:v>
                </c:pt>
                <c:pt idx="884">
                  <c:v>139.04663399999998</c:v>
                </c:pt>
                <c:pt idx="885">
                  <c:v>139.08379300000001</c:v>
                </c:pt>
                <c:pt idx="886">
                  <c:v>139.10145199999999</c:v>
                </c:pt>
                <c:pt idx="887">
                  <c:v>139.13289</c:v>
                </c:pt>
                <c:pt idx="888">
                  <c:v>139.10722900000002</c:v>
                </c:pt>
                <c:pt idx="889">
                  <c:v>139.058852</c:v>
                </c:pt>
                <c:pt idx="890">
                  <c:v>139.07120399999999</c:v>
                </c:pt>
                <c:pt idx="891">
                  <c:v>139.046043</c:v>
                </c:pt>
                <c:pt idx="892">
                  <c:v>139.01878299999998</c:v>
                </c:pt>
                <c:pt idx="893">
                  <c:v>138.926064</c:v>
                </c:pt>
                <c:pt idx="894">
                  <c:v>138.912136</c:v>
                </c:pt>
                <c:pt idx="895">
                  <c:v>138.939199</c:v>
                </c:pt>
                <c:pt idx="896">
                  <c:v>138.94365399999998</c:v>
                </c:pt>
                <c:pt idx="897">
                  <c:v>138.87021199999998</c:v>
                </c:pt>
                <c:pt idx="898">
                  <c:v>138.852014</c:v>
                </c:pt>
                <c:pt idx="899">
                  <c:v>138.84330799999998</c:v>
                </c:pt>
                <c:pt idx="900">
                  <c:v>138.88899000000001</c:v>
                </c:pt>
                <c:pt idx="901">
                  <c:v>138.86839900000001</c:v>
                </c:pt>
                <c:pt idx="902">
                  <c:v>138.89403199999998</c:v>
                </c:pt>
                <c:pt idx="903">
                  <c:v>138.88387599999999</c:v>
                </c:pt>
                <c:pt idx="904">
                  <c:v>138.85606200000001</c:v>
                </c:pt>
                <c:pt idx="905">
                  <c:v>138.77836300000001</c:v>
                </c:pt>
                <c:pt idx="906">
                  <c:v>138.78088300000002</c:v>
                </c:pt>
                <c:pt idx="907">
                  <c:v>138.79723200000001</c:v>
                </c:pt>
                <c:pt idx="908">
                  <c:v>138.796493</c:v>
                </c:pt>
                <c:pt idx="909">
                  <c:v>138.74899399999998</c:v>
                </c:pt>
                <c:pt idx="910">
                  <c:v>138.78969899999998</c:v>
                </c:pt>
                <c:pt idx="911">
                  <c:v>138.78243500000002</c:v>
                </c:pt>
                <c:pt idx="912">
                  <c:v>138.86790300000001</c:v>
                </c:pt>
                <c:pt idx="913">
                  <c:v>138.86067</c:v>
                </c:pt>
                <c:pt idx="914">
                  <c:v>138.86913699999999</c:v>
                </c:pt>
                <c:pt idx="915">
                  <c:v>138.934245</c:v>
                </c:pt>
                <c:pt idx="916">
                  <c:v>138.97725700000001</c:v>
                </c:pt>
                <c:pt idx="917">
                  <c:v>138.928482</c:v>
                </c:pt>
                <c:pt idx="918">
                  <c:v>138.99626699999999</c:v>
                </c:pt>
                <c:pt idx="919">
                  <c:v>139.051153</c:v>
                </c:pt>
                <c:pt idx="920">
                  <c:v>139.08050600000001</c:v>
                </c:pt>
                <c:pt idx="921">
                  <c:v>139.08319399999999</c:v>
                </c:pt>
                <c:pt idx="922">
                  <c:v>139.154912</c:v>
                </c:pt>
                <c:pt idx="923">
                  <c:v>139.18031200000001</c:v>
                </c:pt>
                <c:pt idx="924">
                  <c:v>139.257971</c:v>
                </c:pt>
                <c:pt idx="925">
                  <c:v>139.23858100000001</c:v>
                </c:pt>
                <c:pt idx="926">
                  <c:v>139.23200400000002</c:v>
                </c:pt>
                <c:pt idx="927">
                  <c:v>139.28662</c:v>
                </c:pt>
                <c:pt idx="928">
                  <c:v>139.27664099999998</c:v>
                </c:pt>
                <c:pt idx="929">
                  <c:v>139.214324</c:v>
                </c:pt>
                <c:pt idx="930">
                  <c:v>139.28054500000002</c:v>
                </c:pt>
                <c:pt idx="931">
                  <c:v>139.24335000000002</c:v>
                </c:pt>
                <c:pt idx="932">
                  <c:v>139.24147299999998</c:v>
                </c:pt>
                <c:pt idx="933">
                  <c:v>139.254942</c:v>
                </c:pt>
                <c:pt idx="934">
                  <c:v>139.27619300000001</c:v>
                </c:pt>
                <c:pt idx="935">
                  <c:v>139.26265100000001</c:v>
                </c:pt>
                <c:pt idx="936">
                  <c:v>139.24256800000001</c:v>
                </c:pt>
                <c:pt idx="937">
                  <c:v>139.19612499999999</c:v>
                </c:pt>
                <c:pt idx="938">
                  <c:v>139.15254099999999</c:v>
                </c:pt>
                <c:pt idx="939">
                  <c:v>139.13213300000001</c:v>
                </c:pt>
                <c:pt idx="940">
                  <c:v>139.087793</c:v>
                </c:pt>
                <c:pt idx="941">
                  <c:v>139.04385000000002</c:v>
                </c:pt>
                <c:pt idx="942">
                  <c:v>139.03212500000001</c:v>
                </c:pt>
                <c:pt idx="943">
                  <c:v>138.97384599999998</c:v>
                </c:pt>
                <c:pt idx="944">
                  <c:v>139.0061</c:v>
                </c:pt>
                <c:pt idx="945">
                  <c:v>139.07942199999999</c:v>
                </c:pt>
                <c:pt idx="946">
                  <c:v>139.14121399999999</c:v>
                </c:pt>
                <c:pt idx="947">
                  <c:v>139.193265</c:v>
                </c:pt>
                <c:pt idx="948">
                  <c:v>139.21041099999999</c:v>
                </c:pt>
                <c:pt idx="949">
                  <c:v>139.235265</c:v>
                </c:pt>
                <c:pt idx="950">
                  <c:v>139.240465</c:v>
                </c:pt>
                <c:pt idx="951">
                  <c:v>139.21709900000002</c:v>
                </c:pt>
                <c:pt idx="952">
                  <c:v>139.24242599999999</c:v>
                </c:pt>
                <c:pt idx="953">
                  <c:v>139.20173499999999</c:v>
                </c:pt>
                <c:pt idx="954">
                  <c:v>139.15558900000002</c:v>
                </c:pt>
                <c:pt idx="955">
                  <c:v>139.124349</c:v>
                </c:pt>
                <c:pt idx="956">
                  <c:v>139.10779400000001</c:v>
                </c:pt>
                <c:pt idx="957">
                  <c:v>139.121487</c:v>
                </c:pt>
                <c:pt idx="958">
                  <c:v>139.10153500000001</c:v>
                </c:pt>
                <c:pt idx="959">
                  <c:v>139.03750500000001</c:v>
                </c:pt>
                <c:pt idx="960">
                  <c:v>138.964787</c:v>
                </c:pt>
                <c:pt idx="961">
                  <c:v>138.94857400000001</c:v>
                </c:pt>
                <c:pt idx="962">
                  <c:v>138.90975500000002</c:v>
                </c:pt>
                <c:pt idx="963">
                  <c:v>138.80872099999999</c:v>
                </c:pt>
                <c:pt idx="964">
                  <c:v>138.785113</c:v>
                </c:pt>
                <c:pt idx="965">
                  <c:v>138.688863</c:v>
                </c:pt>
                <c:pt idx="966">
                  <c:v>138.642146</c:v>
                </c:pt>
                <c:pt idx="967">
                  <c:v>138.58199999999999</c:v>
                </c:pt>
                <c:pt idx="968">
                  <c:v>138.52643899999998</c:v>
                </c:pt>
                <c:pt idx="969">
                  <c:v>138.453701</c:v>
                </c:pt>
                <c:pt idx="970">
                  <c:v>138.378152</c:v>
                </c:pt>
                <c:pt idx="971">
                  <c:v>138.33282700000001</c:v>
                </c:pt>
                <c:pt idx="972">
                  <c:v>138.30140900000001</c:v>
                </c:pt>
                <c:pt idx="973">
                  <c:v>138.28200900000002</c:v>
                </c:pt>
                <c:pt idx="974">
                  <c:v>138.22119900000001</c:v>
                </c:pt>
                <c:pt idx="975">
                  <c:v>138.17028999999999</c:v>
                </c:pt>
                <c:pt idx="976">
                  <c:v>138.145408</c:v>
                </c:pt>
                <c:pt idx="977">
                  <c:v>138.065651</c:v>
                </c:pt>
                <c:pt idx="978">
                  <c:v>138.01880599999998</c:v>
                </c:pt>
                <c:pt idx="979">
                  <c:v>137.88563499999998</c:v>
                </c:pt>
                <c:pt idx="980">
                  <c:v>137.74036100000001</c:v>
                </c:pt>
                <c:pt idx="981">
                  <c:v>137.54588000000001</c:v>
                </c:pt>
                <c:pt idx="982">
                  <c:v>137.370294</c:v>
                </c:pt>
                <c:pt idx="983">
                  <c:v>137.25188500000002</c:v>
                </c:pt>
                <c:pt idx="984">
                  <c:v>137.052425</c:v>
                </c:pt>
                <c:pt idx="985">
                  <c:v>136.85775799999999</c:v>
                </c:pt>
                <c:pt idx="986">
                  <c:v>136.65195399999999</c:v>
                </c:pt>
                <c:pt idx="987">
                  <c:v>136.41819800000002</c:v>
                </c:pt>
                <c:pt idx="988">
                  <c:v>136.20261099999999</c:v>
                </c:pt>
                <c:pt idx="989">
                  <c:v>136.04414700000001</c:v>
                </c:pt>
                <c:pt idx="990">
                  <c:v>136.08191499999998</c:v>
                </c:pt>
                <c:pt idx="991">
                  <c:v>136.09797399999999</c:v>
                </c:pt>
                <c:pt idx="992">
                  <c:v>136.01595800000001</c:v>
                </c:pt>
                <c:pt idx="993">
                  <c:v>136.032757</c:v>
                </c:pt>
                <c:pt idx="994">
                  <c:v>136.13033300000001</c:v>
                </c:pt>
                <c:pt idx="995">
                  <c:v>136.23246799999998</c:v>
                </c:pt>
                <c:pt idx="996">
                  <c:v>136.27200099999999</c:v>
                </c:pt>
                <c:pt idx="997">
                  <c:v>136.301536</c:v>
                </c:pt>
                <c:pt idx="998">
                  <c:v>136.22902999999999</c:v>
                </c:pt>
                <c:pt idx="999">
                  <c:v>136.26704699999999</c:v>
                </c:pt>
                <c:pt idx="1000">
                  <c:v>136.39269400000001</c:v>
                </c:pt>
                <c:pt idx="1001">
                  <c:v>136.628669</c:v>
                </c:pt>
                <c:pt idx="1002">
                  <c:v>136.95785699999999</c:v>
                </c:pt>
                <c:pt idx="1003">
                  <c:v>137.17087700000002</c:v>
                </c:pt>
                <c:pt idx="1004">
                  <c:v>137.21843799999999</c:v>
                </c:pt>
                <c:pt idx="1005">
                  <c:v>137.200627</c:v>
                </c:pt>
                <c:pt idx="1006">
                  <c:v>136.99205699999999</c:v>
                </c:pt>
                <c:pt idx="1007">
                  <c:v>136.448702</c:v>
                </c:pt>
                <c:pt idx="1008">
                  <c:v>135.93411500000002</c:v>
                </c:pt>
                <c:pt idx="1009">
                  <c:v>135.485896</c:v>
                </c:pt>
                <c:pt idx="1010">
                  <c:v>135.26412099999999</c:v>
                </c:pt>
                <c:pt idx="1011">
                  <c:v>135.24748299999999</c:v>
                </c:pt>
                <c:pt idx="1012">
                  <c:v>135.15963499999998</c:v>
                </c:pt>
                <c:pt idx="1013">
                  <c:v>135.38388600000002</c:v>
                </c:pt>
                <c:pt idx="1014">
                  <c:v>135.65084400000001</c:v>
                </c:pt>
                <c:pt idx="1015">
                  <c:v>135.912351</c:v>
                </c:pt>
                <c:pt idx="1016">
                  <c:v>136.144452</c:v>
                </c:pt>
                <c:pt idx="1017">
                  <c:v>136.264768</c:v>
                </c:pt>
                <c:pt idx="1018">
                  <c:v>136.25680699999998</c:v>
                </c:pt>
                <c:pt idx="1019">
                  <c:v>136.078239</c:v>
                </c:pt>
                <c:pt idx="1020">
                  <c:v>136.07088199999998</c:v>
                </c:pt>
                <c:pt idx="1021">
                  <c:v>136.00846000000001</c:v>
                </c:pt>
                <c:pt idx="1022">
                  <c:v>135.925951</c:v>
                </c:pt>
                <c:pt idx="1023">
                  <c:v>135.61776399999999</c:v>
                </c:pt>
                <c:pt idx="1024">
                  <c:v>135.24398200000002</c:v>
                </c:pt>
                <c:pt idx="1025">
                  <c:v>135.15330599999999</c:v>
                </c:pt>
                <c:pt idx="1026">
                  <c:v>135.03146800000002</c:v>
                </c:pt>
                <c:pt idx="1027">
                  <c:v>135.017796</c:v>
                </c:pt>
                <c:pt idx="1028">
                  <c:v>135.14967000000001</c:v>
                </c:pt>
                <c:pt idx="1029">
                  <c:v>135.409764</c:v>
                </c:pt>
                <c:pt idx="1030">
                  <c:v>135.749064</c:v>
                </c:pt>
                <c:pt idx="1031">
                  <c:v>136.05335700000001</c:v>
                </c:pt>
                <c:pt idx="1032">
                  <c:v>136.37519500000002</c:v>
                </c:pt>
                <c:pt idx="1033">
                  <c:v>136.50077199999998</c:v>
                </c:pt>
                <c:pt idx="1034">
                  <c:v>136.542418</c:v>
                </c:pt>
                <c:pt idx="1035">
                  <c:v>136.45525900000001</c:v>
                </c:pt>
                <c:pt idx="1036">
                  <c:v>136.357936</c:v>
                </c:pt>
                <c:pt idx="1037">
                  <c:v>136.261416</c:v>
                </c:pt>
                <c:pt idx="1038">
                  <c:v>136.13899499999999</c:v>
                </c:pt>
                <c:pt idx="1039">
                  <c:v>136.03960599999999</c:v>
                </c:pt>
                <c:pt idx="1040">
                  <c:v>135.925107</c:v>
                </c:pt>
                <c:pt idx="1041">
                  <c:v>135.83826399999998</c:v>
                </c:pt>
                <c:pt idx="1042">
                  <c:v>135.74803700000001</c:v>
                </c:pt>
                <c:pt idx="1043">
                  <c:v>135.654775</c:v>
                </c:pt>
                <c:pt idx="1044">
                  <c:v>135.568772</c:v>
                </c:pt>
                <c:pt idx="1045">
                  <c:v>135.521871</c:v>
                </c:pt>
                <c:pt idx="1046">
                  <c:v>135.52114399999999</c:v>
                </c:pt>
                <c:pt idx="1047">
                  <c:v>135.43916200000001</c:v>
                </c:pt>
                <c:pt idx="1048">
                  <c:v>135.36367300000001</c:v>
                </c:pt>
                <c:pt idx="1049">
                  <c:v>135.319143</c:v>
                </c:pt>
                <c:pt idx="1050">
                  <c:v>135.22847999999999</c:v>
                </c:pt>
                <c:pt idx="1051">
                  <c:v>135.17450400000001</c:v>
                </c:pt>
                <c:pt idx="1052">
                  <c:v>135.13033899999999</c:v>
                </c:pt>
                <c:pt idx="1053">
                  <c:v>135.04695900000002</c:v>
                </c:pt>
                <c:pt idx="1054">
                  <c:v>134.93018499999999</c:v>
                </c:pt>
                <c:pt idx="1055">
                  <c:v>134.819838</c:v>
                </c:pt>
                <c:pt idx="1056">
                  <c:v>134.74399</c:v>
                </c:pt>
                <c:pt idx="1057">
                  <c:v>134.620575</c:v>
                </c:pt>
                <c:pt idx="1058">
                  <c:v>134.49101400000001</c:v>
                </c:pt>
                <c:pt idx="1059">
                  <c:v>134.26000500000001</c:v>
                </c:pt>
                <c:pt idx="1060">
                  <c:v>134.079418</c:v>
                </c:pt>
                <c:pt idx="1061">
                  <c:v>133.86630100000002</c:v>
                </c:pt>
                <c:pt idx="1062">
                  <c:v>133.681918</c:v>
                </c:pt>
                <c:pt idx="1063">
                  <c:v>133.525656</c:v>
                </c:pt>
                <c:pt idx="1064">
                  <c:v>133.392359</c:v>
                </c:pt>
                <c:pt idx="1065">
                  <c:v>133.27904799999999</c:v>
                </c:pt>
                <c:pt idx="1066">
                  <c:v>133.16032100000001</c:v>
                </c:pt>
                <c:pt idx="1067">
                  <c:v>133.02018900000002</c:v>
                </c:pt>
                <c:pt idx="1068">
                  <c:v>132.941766</c:v>
                </c:pt>
                <c:pt idx="1069">
                  <c:v>132.777916</c:v>
                </c:pt>
                <c:pt idx="1070">
                  <c:v>132.663017</c:v>
                </c:pt>
                <c:pt idx="1071">
                  <c:v>132.50279</c:v>
                </c:pt>
                <c:pt idx="1072">
                  <c:v>132.419161</c:v>
                </c:pt>
                <c:pt idx="1073">
                  <c:v>132.27455800000001</c:v>
                </c:pt>
                <c:pt idx="1074">
                  <c:v>132.24</c:v>
                </c:pt>
                <c:pt idx="1075">
                  <c:v>132.169329</c:v>
                </c:pt>
                <c:pt idx="1076">
                  <c:v>132.154281</c:v>
                </c:pt>
                <c:pt idx="1077">
                  <c:v>132.17232899999999</c:v>
                </c:pt>
                <c:pt idx="1078">
                  <c:v>132.10438199999999</c:v>
                </c:pt>
                <c:pt idx="1079">
                  <c:v>131.96680700000002</c:v>
                </c:pt>
                <c:pt idx="1080">
                  <c:v>131.947225</c:v>
                </c:pt>
                <c:pt idx="1081">
                  <c:v>131.86757799999998</c:v>
                </c:pt>
                <c:pt idx="1082">
                  <c:v>131.780248</c:v>
                </c:pt>
                <c:pt idx="1083">
                  <c:v>131.67906499999998</c:v>
                </c:pt>
                <c:pt idx="1084">
                  <c:v>131.601269</c:v>
                </c:pt>
                <c:pt idx="1085">
                  <c:v>131.46158400000002</c:v>
                </c:pt>
                <c:pt idx="1086">
                  <c:v>131.373515</c:v>
                </c:pt>
                <c:pt idx="1087">
                  <c:v>131.34892600000001</c:v>
                </c:pt>
                <c:pt idx="1088">
                  <c:v>131.30569800000001</c:v>
                </c:pt>
                <c:pt idx="1089">
                  <c:v>131.189955</c:v>
                </c:pt>
                <c:pt idx="1090">
                  <c:v>131.107731</c:v>
                </c:pt>
                <c:pt idx="1091">
                  <c:v>130.98540500000001</c:v>
                </c:pt>
                <c:pt idx="1092">
                  <c:v>130.982157</c:v>
                </c:pt>
                <c:pt idx="1093">
                  <c:v>130.784796</c:v>
                </c:pt>
                <c:pt idx="1094">
                  <c:v>130.631227</c:v>
                </c:pt>
                <c:pt idx="1095">
                  <c:v>130.415537</c:v>
                </c:pt>
                <c:pt idx="1096">
                  <c:v>130.25147699999999</c:v>
                </c:pt>
                <c:pt idx="1097">
                  <c:v>130.08961099999999</c:v>
                </c:pt>
                <c:pt idx="1098">
                  <c:v>129.94804600000001</c:v>
                </c:pt>
                <c:pt idx="1099">
                  <c:v>129.86363699999998</c:v>
                </c:pt>
                <c:pt idx="1100">
                  <c:v>129.746014</c:v>
                </c:pt>
                <c:pt idx="1101">
                  <c:v>129.62421699999999</c:v>
                </c:pt>
                <c:pt idx="1102">
                  <c:v>129.54957000000002</c:v>
                </c:pt>
                <c:pt idx="1103">
                  <c:v>129.44753600000001</c:v>
                </c:pt>
                <c:pt idx="1104">
                  <c:v>129.39632</c:v>
                </c:pt>
                <c:pt idx="1105">
                  <c:v>129.192106</c:v>
                </c:pt>
                <c:pt idx="1106">
                  <c:v>129.05529200000001</c:v>
                </c:pt>
                <c:pt idx="1107">
                  <c:v>128.943083</c:v>
                </c:pt>
                <c:pt idx="1108">
                  <c:v>128.81174199999998</c:v>
                </c:pt>
                <c:pt idx="1109">
                  <c:v>128.68597800000001</c:v>
                </c:pt>
                <c:pt idx="1110">
                  <c:v>128.55892599999999</c:v>
                </c:pt>
                <c:pt idx="1111">
                  <c:v>128.404436</c:v>
                </c:pt>
                <c:pt idx="1112">
                  <c:v>128.22782100000001</c:v>
                </c:pt>
                <c:pt idx="1113">
                  <c:v>128.02218499999998</c:v>
                </c:pt>
                <c:pt idx="1114">
                  <c:v>127.873364</c:v>
                </c:pt>
                <c:pt idx="1115">
                  <c:v>127.749261</c:v>
                </c:pt>
                <c:pt idx="1116">
                  <c:v>127.64841699999999</c:v>
                </c:pt>
                <c:pt idx="1117">
                  <c:v>127.549655</c:v>
                </c:pt>
                <c:pt idx="1118">
                  <c:v>127.459963</c:v>
                </c:pt>
                <c:pt idx="1119">
                  <c:v>127.46528000000001</c:v>
                </c:pt>
                <c:pt idx="1120">
                  <c:v>127.378822</c:v>
                </c:pt>
                <c:pt idx="1121">
                  <c:v>127.3379</c:v>
                </c:pt>
                <c:pt idx="1122">
                  <c:v>127.29864000000001</c:v>
                </c:pt>
                <c:pt idx="1123">
                  <c:v>127.189092</c:v>
                </c:pt>
                <c:pt idx="1124">
                  <c:v>127.047653</c:v>
                </c:pt>
                <c:pt idx="1125">
                  <c:v>126.92813200000001</c:v>
                </c:pt>
                <c:pt idx="1126">
                  <c:v>126.867861</c:v>
                </c:pt>
                <c:pt idx="1127">
                  <c:v>126.772238</c:v>
                </c:pt>
                <c:pt idx="1128">
                  <c:v>126.763276</c:v>
                </c:pt>
                <c:pt idx="1129">
                  <c:v>126.725725</c:v>
                </c:pt>
                <c:pt idx="1130">
                  <c:v>126.66915899999999</c:v>
                </c:pt>
                <c:pt idx="1131">
                  <c:v>126.64940799999999</c:v>
                </c:pt>
                <c:pt idx="1132">
                  <c:v>126.64049900000001</c:v>
                </c:pt>
                <c:pt idx="1133">
                  <c:v>126.607708</c:v>
                </c:pt>
                <c:pt idx="1134">
                  <c:v>126.643901</c:v>
                </c:pt>
                <c:pt idx="1135">
                  <c:v>126.592541</c:v>
                </c:pt>
                <c:pt idx="1136">
                  <c:v>126.561348</c:v>
                </c:pt>
                <c:pt idx="1137">
                  <c:v>126.488812</c:v>
                </c:pt>
                <c:pt idx="1138">
                  <c:v>126.43271799999999</c:v>
                </c:pt>
                <c:pt idx="1139">
                  <c:v>126.32931499999999</c:v>
                </c:pt>
                <c:pt idx="1140">
                  <c:v>126.340682</c:v>
                </c:pt>
                <c:pt idx="1141">
                  <c:v>126.212825</c:v>
                </c:pt>
                <c:pt idx="1142">
                  <c:v>126.11877699999999</c:v>
                </c:pt>
                <c:pt idx="1143">
                  <c:v>126.058081</c:v>
                </c:pt>
                <c:pt idx="1144">
                  <c:v>126.07790799999999</c:v>
                </c:pt>
                <c:pt idx="1145">
                  <c:v>126.008188</c:v>
                </c:pt>
                <c:pt idx="1146">
                  <c:v>125.98206999999999</c:v>
                </c:pt>
                <c:pt idx="1147">
                  <c:v>125.932858</c:v>
                </c:pt>
                <c:pt idx="1148">
                  <c:v>125.916652</c:v>
                </c:pt>
                <c:pt idx="1149">
                  <c:v>125.750806</c:v>
                </c:pt>
                <c:pt idx="1150">
                  <c:v>125.658475</c:v>
                </c:pt>
                <c:pt idx="1151">
                  <c:v>125.56290799999999</c:v>
                </c:pt>
                <c:pt idx="1152">
                  <c:v>125.574682</c:v>
                </c:pt>
                <c:pt idx="1153">
                  <c:v>125.460357</c:v>
                </c:pt>
                <c:pt idx="1154">
                  <c:v>125.395993</c:v>
                </c:pt>
                <c:pt idx="1155">
                  <c:v>125.37849900000001</c:v>
                </c:pt>
                <c:pt idx="1156">
                  <c:v>125.346501</c:v>
                </c:pt>
                <c:pt idx="1157">
                  <c:v>125.150369</c:v>
                </c:pt>
                <c:pt idx="1158">
                  <c:v>125.023185</c:v>
                </c:pt>
                <c:pt idx="1159">
                  <c:v>124.900081</c:v>
                </c:pt>
                <c:pt idx="1160">
                  <c:v>124.73335899999999</c:v>
                </c:pt>
                <c:pt idx="1161">
                  <c:v>124.459648</c:v>
                </c:pt>
                <c:pt idx="1162">
                  <c:v>124.36699400000001</c:v>
                </c:pt>
                <c:pt idx="1163">
                  <c:v>124.28018</c:v>
                </c:pt>
                <c:pt idx="1164">
                  <c:v>124.223551</c:v>
                </c:pt>
                <c:pt idx="1165">
                  <c:v>124.19562500000001</c:v>
                </c:pt>
                <c:pt idx="1166">
                  <c:v>124.187591</c:v>
                </c:pt>
                <c:pt idx="1167">
                  <c:v>124.180959</c:v>
                </c:pt>
                <c:pt idx="1168">
                  <c:v>124.15214400000001</c:v>
                </c:pt>
                <c:pt idx="1169">
                  <c:v>124.08259200000001</c:v>
                </c:pt>
                <c:pt idx="1170">
                  <c:v>124.08430300000001</c:v>
                </c:pt>
                <c:pt idx="1171">
                  <c:v>124.027601</c:v>
                </c:pt>
                <c:pt idx="1172">
                  <c:v>123.90399499999999</c:v>
                </c:pt>
                <c:pt idx="1173">
                  <c:v>123.727318</c:v>
                </c:pt>
                <c:pt idx="1174">
                  <c:v>123.71812799999999</c:v>
                </c:pt>
                <c:pt idx="1175">
                  <c:v>123.607647</c:v>
                </c:pt>
                <c:pt idx="1176">
                  <c:v>123.58513000000001</c:v>
                </c:pt>
                <c:pt idx="1177">
                  <c:v>123.58192699999999</c:v>
                </c:pt>
                <c:pt idx="1178">
                  <c:v>123.52267500000001</c:v>
                </c:pt>
                <c:pt idx="1179">
                  <c:v>123.412195</c:v>
                </c:pt>
                <c:pt idx="1180">
                  <c:v>123.413439</c:v>
                </c:pt>
                <c:pt idx="1181">
                  <c:v>123.35497599999999</c:v>
                </c:pt>
                <c:pt idx="1182">
                  <c:v>123.354511</c:v>
                </c:pt>
                <c:pt idx="1183">
                  <c:v>123.300264</c:v>
                </c:pt>
                <c:pt idx="1184">
                  <c:v>123.137106</c:v>
                </c:pt>
                <c:pt idx="1185">
                  <c:v>123.046778</c:v>
                </c:pt>
                <c:pt idx="1186">
                  <c:v>123.06756799999999</c:v>
                </c:pt>
                <c:pt idx="1187">
                  <c:v>122.979523</c:v>
                </c:pt>
                <c:pt idx="1188">
                  <c:v>122.956058</c:v>
                </c:pt>
                <c:pt idx="1189">
                  <c:v>122.87911800000001</c:v>
                </c:pt>
                <c:pt idx="1190">
                  <c:v>122.74387400000001</c:v>
                </c:pt>
                <c:pt idx="1191">
                  <c:v>122.54878600000001</c:v>
                </c:pt>
                <c:pt idx="1192">
                  <c:v>122.47460100000001</c:v>
                </c:pt>
                <c:pt idx="1193">
                  <c:v>122.352627</c:v>
                </c:pt>
                <c:pt idx="1194">
                  <c:v>122.32332599999999</c:v>
                </c:pt>
                <c:pt idx="1195">
                  <c:v>122.22761199999999</c:v>
                </c:pt>
                <c:pt idx="1196">
                  <c:v>122.099964</c:v>
                </c:pt>
                <c:pt idx="1197">
                  <c:v>121.964207</c:v>
                </c:pt>
                <c:pt idx="1198">
                  <c:v>121.863874</c:v>
                </c:pt>
                <c:pt idx="1199">
                  <c:v>121.68482400000001</c:v>
                </c:pt>
                <c:pt idx="1200">
                  <c:v>121.551492</c:v>
                </c:pt>
                <c:pt idx="1201">
                  <c:v>121.380036</c:v>
                </c:pt>
                <c:pt idx="1202">
                  <c:v>121.216855</c:v>
                </c:pt>
                <c:pt idx="1203">
                  <c:v>121.04099600000001</c:v>
                </c:pt>
                <c:pt idx="1204">
                  <c:v>121.045422</c:v>
                </c:pt>
                <c:pt idx="1205">
                  <c:v>120.958432</c:v>
                </c:pt>
                <c:pt idx="1206">
                  <c:v>120.986632</c:v>
                </c:pt>
                <c:pt idx="1207">
                  <c:v>120.93265100000001</c:v>
                </c:pt>
                <c:pt idx="1208">
                  <c:v>120.89804100000001</c:v>
                </c:pt>
                <c:pt idx="1209">
                  <c:v>120.767124</c:v>
                </c:pt>
                <c:pt idx="1210">
                  <c:v>120.759058</c:v>
                </c:pt>
                <c:pt idx="1211">
                  <c:v>120.68432</c:v>
                </c:pt>
                <c:pt idx="1212">
                  <c:v>120.600325</c:v>
                </c:pt>
                <c:pt idx="1213">
                  <c:v>120.475326</c:v>
                </c:pt>
                <c:pt idx="1214">
                  <c:v>120.348969</c:v>
                </c:pt>
                <c:pt idx="1215">
                  <c:v>120.206777</c:v>
                </c:pt>
                <c:pt idx="1216">
                  <c:v>120.083428</c:v>
                </c:pt>
                <c:pt idx="1217">
                  <c:v>119.82064699999999</c:v>
                </c:pt>
                <c:pt idx="1218">
                  <c:v>119.75468600000001</c:v>
                </c:pt>
                <c:pt idx="1219">
                  <c:v>119.564477</c:v>
                </c:pt>
                <c:pt idx="1220">
                  <c:v>119.51743999999999</c:v>
                </c:pt>
                <c:pt idx="1221">
                  <c:v>119.393756</c:v>
                </c:pt>
                <c:pt idx="1222">
                  <c:v>119.35390099999999</c:v>
                </c:pt>
                <c:pt idx="1223">
                  <c:v>119.286152</c:v>
                </c:pt>
                <c:pt idx="1224">
                  <c:v>119.18103499999999</c:v>
                </c:pt>
                <c:pt idx="1225">
                  <c:v>119.10142999999999</c:v>
                </c:pt>
                <c:pt idx="1226">
                  <c:v>119.014706</c:v>
                </c:pt>
                <c:pt idx="1227">
                  <c:v>118.94099199999999</c:v>
                </c:pt>
                <c:pt idx="1228">
                  <c:v>118.805511</c:v>
                </c:pt>
                <c:pt idx="1229">
                  <c:v>118.691458</c:v>
                </c:pt>
                <c:pt idx="1230">
                  <c:v>118.633257</c:v>
                </c:pt>
                <c:pt idx="1231">
                  <c:v>118.52534</c:v>
                </c:pt>
                <c:pt idx="1232">
                  <c:v>118.471288</c:v>
                </c:pt>
                <c:pt idx="1233">
                  <c:v>118.34197500000001</c:v>
                </c:pt>
                <c:pt idx="1234">
                  <c:v>118.252087</c:v>
                </c:pt>
                <c:pt idx="1235">
                  <c:v>118.133662</c:v>
                </c:pt>
                <c:pt idx="1236">
                  <c:v>118.040544</c:v>
                </c:pt>
                <c:pt idx="1237">
                  <c:v>117.931209</c:v>
                </c:pt>
                <c:pt idx="1238">
                  <c:v>117.889931</c:v>
                </c:pt>
                <c:pt idx="1239">
                  <c:v>117.715726</c:v>
                </c:pt>
                <c:pt idx="1240">
                  <c:v>117.539553</c:v>
                </c:pt>
                <c:pt idx="1241">
                  <c:v>117.345743</c:v>
                </c:pt>
                <c:pt idx="1242">
                  <c:v>117.129779</c:v>
                </c:pt>
                <c:pt idx="1243">
                  <c:v>116.878428</c:v>
                </c:pt>
                <c:pt idx="1244">
                  <c:v>116.702305</c:v>
                </c:pt>
                <c:pt idx="1245">
                  <c:v>116.442745</c:v>
                </c:pt>
                <c:pt idx="1246">
                  <c:v>116.26159800000001</c:v>
                </c:pt>
                <c:pt idx="1247">
                  <c:v>116.081481</c:v>
                </c:pt>
                <c:pt idx="1248">
                  <c:v>115.88009599999999</c:v>
                </c:pt>
                <c:pt idx="1249">
                  <c:v>115.610281</c:v>
                </c:pt>
                <c:pt idx="1250">
                  <c:v>115.452083</c:v>
                </c:pt>
                <c:pt idx="1251">
                  <c:v>115.208198</c:v>
                </c:pt>
                <c:pt idx="1252">
                  <c:v>115.01896499999999</c:v>
                </c:pt>
                <c:pt idx="1253">
                  <c:v>114.835464</c:v>
                </c:pt>
                <c:pt idx="1254">
                  <c:v>114.671305</c:v>
                </c:pt>
                <c:pt idx="1255">
                  <c:v>114.527118</c:v>
                </c:pt>
                <c:pt idx="1256">
                  <c:v>114.375288</c:v>
                </c:pt>
                <c:pt idx="1257">
                  <c:v>114.21142</c:v>
                </c:pt>
                <c:pt idx="1258">
                  <c:v>114.109488</c:v>
                </c:pt>
                <c:pt idx="1259">
                  <c:v>113.937437</c:v>
                </c:pt>
                <c:pt idx="1260">
                  <c:v>113.74372199999999</c:v>
                </c:pt>
                <c:pt idx="1261">
                  <c:v>113.530907</c:v>
                </c:pt>
                <c:pt idx="1262">
                  <c:v>113.38751500000001</c:v>
                </c:pt>
                <c:pt idx="1263">
                  <c:v>113.190235</c:v>
                </c:pt>
                <c:pt idx="1264">
                  <c:v>112.989552</c:v>
                </c:pt>
                <c:pt idx="1265">
                  <c:v>112.79366899999999</c:v>
                </c:pt>
                <c:pt idx="1266">
                  <c:v>112.65503100000001</c:v>
                </c:pt>
                <c:pt idx="1267">
                  <c:v>112.59791100000001</c:v>
                </c:pt>
                <c:pt idx="1268">
                  <c:v>112.40262100000001</c:v>
                </c:pt>
                <c:pt idx="1269">
                  <c:v>112.24657400000001</c:v>
                </c:pt>
                <c:pt idx="1270">
                  <c:v>112.01894200000001</c:v>
                </c:pt>
                <c:pt idx="1271">
                  <c:v>111.84853799999999</c:v>
                </c:pt>
                <c:pt idx="1272">
                  <c:v>111.564841</c:v>
                </c:pt>
                <c:pt idx="1273">
                  <c:v>111.26241300000001</c:v>
                </c:pt>
                <c:pt idx="1274">
                  <c:v>110.946179</c:v>
                </c:pt>
                <c:pt idx="1275">
                  <c:v>110.53089199999999</c:v>
                </c:pt>
                <c:pt idx="1276">
                  <c:v>110.114288</c:v>
                </c:pt>
                <c:pt idx="1277">
                  <c:v>109.698488</c:v>
                </c:pt>
                <c:pt idx="1278">
                  <c:v>109.408107</c:v>
                </c:pt>
                <c:pt idx="1279">
                  <c:v>109.116021</c:v>
                </c:pt>
                <c:pt idx="1280">
                  <c:v>108.729079</c:v>
                </c:pt>
                <c:pt idx="1281">
                  <c:v>108.361301</c:v>
                </c:pt>
                <c:pt idx="1282">
                  <c:v>108.06562700000001</c:v>
                </c:pt>
                <c:pt idx="1283">
                  <c:v>107.79628700000001</c:v>
                </c:pt>
                <c:pt idx="1284">
                  <c:v>107.46503300000001</c:v>
                </c:pt>
                <c:pt idx="1285">
                  <c:v>107.252771</c:v>
                </c:pt>
                <c:pt idx="1286">
                  <c:v>107.00488799999999</c:v>
                </c:pt>
                <c:pt idx="1287">
                  <c:v>106.781801</c:v>
                </c:pt>
                <c:pt idx="1288">
                  <c:v>106.54768899999999</c:v>
                </c:pt>
                <c:pt idx="1289">
                  <c:v>106.377718</c:v>
                </c:pt>
                <c:pt idx="1290">
                  <c:v>106.138645</c:v>
                </c:pt>
                <c:pt idx="1291">
                  <c:v>105.87402299999999</c:v>
                </c:pt>
                <c:pt idx="1292">
                  <c:v>105.636945</c:v>
                </c:pt>
                <c:pt idx="1293">
                  <c:v>105.455607</c:v>
                </c:pt>
                <c:pt idx="1294">
                  <c:v>105.329269</c:v>
                </c:pt>
                <c:pt idx="1295">
                  <c:v>105.19043400000001</c:v>
                </c:pt>
                <c:pt idx="1296">
                  <c:v>105.110117</c:v>
                </c:pt>
                <c:pt idx="1297">
                  <c:v>105.10663600000001</c:v>
                </c:pt>
                <c:pt idx="1298">
                  <c:v>105.075478</c:v>
                </c:pt>
                <c:pt idx="1299">
                  <c:v>105.093327</c:v>
                </c:pt>
                <c:pt idx="1300">
                  <c:v>105.055824</c:v>
                </c:pt>
                <c:pt idx="1301">
                  <c:v>105.07856200000001</c:v>
                </c:pt>
                <c:pt idx="1302">
                  <c:v>104.963885</c:v>
                </c:pt>
                <c:pt idx="1303">
                  <c:v>104.886219</c:v>
                </c:pt>
                <c:pt idx="1304">
                  <c:v>104.827021</c:v>
                </c:pt>
                <c:pt idx="1305">
                  <c:v>104.667304</c:v>
                </c:pt>
                <c:pt idx="1306">
                  <c:v>104.449071</c:v>
                </c:pt>
                <c:pt idx="1307">
                  <c:v>104.15132800000001</c:v>
                </c:pt>
                <c:pt idx="1308">
                  <c:v>103.838691</c:v>
                </c:pt>
                <c:pt idx="1309">
                  <c:v>103.516952</c:v>
                </c:pt>
                <c:pt idx="1310">
                  <c:v>103.06317899999999</c:v>
                </c:pt>
                <c:pt idx="1311">
                  <c:v>102.650322</c:v>
                </c:pt>
                <c:pt idx="1312">
                  <c:v>102.29322999999999</c:v>
                </c:pt>
                <c:pt idx="1313">
                  <c:v>102.00658300000001</c:v>
                </c:pt>
                <c:pt idx="1314">
                  <c:v>101.784876</c:v>
                </c:pt>
                <c:pt idx="1315">
                  <c:v>101.69302400000001</c:v>
                </c:pt>
                <c:pt idx="1316">
                  <c:v>101.71743499999999</c:v>
                </c:pt>
                <c:pt idx="1317">
                  <c:v>101.70428</c:v>
                </c:pt>
                <c:pt idx="1318">
                  <c:v>101.760595</c:v>
                </c:pt>
                <c:pt idx="1319">
                  <c:v>101.794009</c:v>
                </c:pt>
                <c:pt idx="1320">
                  <c:v>101.880833</c:v>
                </c:pt>
                <c:pt idx="1321">
                  <c:v>101.922832</c:v>
                </c:pt>
                <c:pt idx="1322">
                  <c:v>101.921221</c:v>
                </c:pt>
                <c:pt idx="1323">
                  <c:v>101.94618</c:v>
                </c:pt>
                <c:pt idx="1324">
                  <c:v>101.98203000000001</c:v>
                </c:pt>
                <c:pt idx="1325">
                  <c:v>101.94987399999999</c:v>
                </c:pt>
                <c:pt idx="1326">
                  <c:v>102.016756</c:v>
                </c:pt>
                <c:pt idx="1327">
                  <c:v>102.03479999999999</c:v>
                </c:pt>
                <c:pt idx="1328">
                  <c:v>102.04178899999999</c:v>
                </c:pt>
                <c:pt idx="1329">
                  <c:v>102.00807399999999</c:v>
                </c:pt>
                <c:pt idx="1330">
                  <c:v>101.975769</c:v>
                </c:pt>
                <c:pt idx="1331">
                  <c:v>101.86412200000001</c:v>
                </c:pt>
                <c:pt idx="1332">
                  <c:v>101.715104</c:v>
                </c:pt>
                <c:pt idx="1333">
                  <c:v>101.673221</c:v>
                </c:pt>
                <c:pt idx="1334">
                  <c:v>101.616353</c:v>
                </c:pt>
                <c:pt idx="1335">
                  <c:v>101.58561</c:v>
                </c:pt>
                <c:pt idx="1336">
                  <c:v>101.511595</c:v>
                </c:pt>
                <c:pt idx="1337">
                  <c:v>101.475003</c:v>
                </c:pt>
                <c:pt idx="1338">
                  <c:v>101.482809</c:v>
                </c:pt>
                <c:pt idx="1339">
                  <c:v>101.41146000000001</c:v>
                </c:pt>
                <c:pt idx="1340">
                  <c:v>101.487489</c:v>
                </c:pt>
                <c:pt idx="1341">
                  <c:v>101.57084399999999</c:v>
                </c:pt>
                <c:pt idx="1342">
                  <c:v>101.704616</c:v>
                </c:pt>
                <c:pt idx="1343">
                  <c:v>101.75828799999999</c:v>
                </c:pt>
                <c:pt idx="1344">
                  <c:v>101.88713799999999</c:v>
                </c:pt>
                <c:pt idx="1345">
                  <c:v>102.11197</c:v>
                </c:pt>
                <c:pt idx="1346">
                  <c:v>102.221304</c:v>
                </c:pt>
                <c:pt idx="1347">
                  <c:v>102.376851</c:v>
                </c:pt>
                <c:pt idx="1348">
                  <c:v>102.458653</c:v>
                </c:pt>
                <c:pt idx="1349">
                  <c:v>102.50491199999999</c:v>
                </c:pt>
                <c:pt idx="1350">
                  <c:v>102.587693</c:v>
                </c:pt>
                <c:pt idx="1351">
                  <c:v>102.631145</c:v>
                </c:pt>
                <c:pt idx="1352">
                  <c:v>102.710415</c:v>
                </c:pt>
                <c:pt idx="1353">
                  <c:v>102.754598</c:v>
                </c:pt>
                <c:pt idx="1354">
                  <c:v>102.808713</c:v>
                </c:pt>
                <c:pt idx="1355">
                  <c:v>102.750035</c:v>
                </c:pt>
                <c:pt idx="1356">
                  <c:v>102.730448</c:v>
                </c:pt>
                <c:pt idx="1357">
                  <c:v>102.65900999999999</c:v>
                </c:pt>
                <c:pt idx="1358">
                  <c:v>102.63554400000001</c:v>
                </c:pt>
                <c:pt idx="1359">
                  <c:v>102.713064</c:v>
                </c:pt>
                <c:pt idx="1360">
                  <c:v>102.708181</c:v>
                </c:pt>
                <c:pt idx="1361">
                  <c:v>102.677398</c:v>
                </c:pt>
                <c:pt idx="1362">
                  <c:v>102.70325</c:v>
                </c:pt>
                <c:pt idx="1363">
                  <c:v>102.680116</c:v>
                </c:pt>
                <c:pt idx="1364">
                  <c:v>102.61853600000001</c:v>
                </c:pt>
                <c:pt idx="1365">
                  <c:v>102.58007000000001</c:v>
                </c:pt>
                <c:pt idx="1366">
                  <c:v>102.52607</c:v>
                </c:pt>
                <c:pt idx="1367">
                  <c:v>102.450557</c:v>
                </c:pt>
                <c:pt idx="1368">
                  <c:v>102.40774999999999</c:v>
                </c:pt>
                <c:pt idx="1369">
                  <c:v>102.36637899999999</c:v>
                </c:pt>
                <c:pt idx="1370">
                  <c:v>102.414796</c:v>
                </c:pt>
                <c:pt idx="1371">
                  <c:v>102.457836</c:v>
                </c:pt>
                <c:pt idx="1372">
                  <c:v>102.385712</c:v>
                </c:pt>
                <c:pt idx="1373">
                  <c:v>102.381254</c:v>
                </c:pt>
                <c:pt idx="1374">
                  <c:v>102.32925</c:v>
                </c:pt>
                <c:pt idx="1375">
                  <c:v>102.235303</c:v>
                </c:pt>
                <c:pt idx="1376">
                  <c:v>102.191091</c:v>
                </c:pt>
                <c:pt idx="1377">
                  <c:v>102.08638999999999</c:v>
                </c:pt>
                <c:pt idx="1378">
                  <c:v>102.00077999999999</c:v>
                </c:pt>
                <c:pt idx="1379">
                  <c:v>101.95067800000001</c:v>
                </c:pt>
                <c:pt idx="1380">
                  <c:v>101.89405600000001</c:v>
                </c:pt>
                <c:pt idx="1381">
                  <c:v>101.78864300000001</c:v>
                </c:pt>
                <c:pt idx="1382">
                  <c:v>101.885268</c:v>
                </c:pt>
                <c:pt idx="1383">
                  <c:v>101.848845</c:v>
                </c:pt>
                <c:pt idx="1384">
                  <c:v>101.784499</c:v>
                </c:pt>
                <c:pt idx="1385">
                  <c:v>101.804682</c:v>
                </c:pt>
                <c:pt idx="1386">
                  <c:v>101.754564</c:v>
                </c:pt>
                <c:pt idx="1387">
                  <c:v>101.712937</c:v>
                </c:pt>
                <c:pt idx="1388">
                  <c:v>101.724054</c:v>
                </c:pt>
                <c:pt idx="1389">
                  <c:v>101.596896</c:v>
                </c:pt>
                <c:pt idx="1390">
                  <c:v>101.483254</c:v>
                </c:pt>
                <c:pt idx="1391">
                  <c:v>101.44430800000001</c:v>
                </c:pt>
                <c:pt idx="1392">
                  <c:v>101.44097099999999</c:v>
                </c:pt>
                <c:pt idx="1393">
                  <c:v>101.369012</c:v>
                </c:pt>
                <c:pt idx="1394">
                  <c:v>101.45965699999999</c:v>
                </c:pt>
                <c:pt idx="1395">
                  <c:v>101.342738</c:v>
                </c:pt>
                <c:pt idx="1396">
                  <c:v>101.385451</c:v>
                </c:pt>
                <c:pt idx="1397">
                  <c:v>101.43582000000001</c:v>
                </c:pt>
                <c:pt idx="1398">
                  <c:v>101.36576099999999</c:v>
                </c:pt>
                <c:pt idx="1399">
                  <c:v>101.34177800000001</c:v>
                </c:pt>
                <c:pt idx="1400">
                  <c:v>101.275593</c:v>
                </c:pt>
                <c:pt idx="1401">
                  <c:v>101.21527900000001</c:v>
                </c:pt>
                <c:pt idx="1402">
                  <c:v>101.209289</c:v>
                </c:pt>
                <c:pt idx="1403">
                  <c:v>101.291695</c:v>
                </c:pt>
                <c:pt idx="1404">
                  <c:v>101.308296</c:v>
                </c:pt>
                <c:pt idx="1405">
                  <c:v>101.32887099999999</c:v>
                </c:pt>
                <c:pt idx="1406">
                  <c:v>101.335673</c:v>
                </c:pt>
                <c:pt idx="1407">
                  <c:v>101.324061</c:v>
                </c:pt>
                <c:pt idx="1408">
                  <c:v>101.461028</c:v>
                </c:pt>
                <c:pt idx="1409">
                  <c:v>101.47034500000001</c:v>
                </c:pt>
                <c:pt idx="1410">
                  <c:v>101.358829</c:v>
                </c:pt>
                <c:pt idx="1411">
                  <c:v>101.35179600000001</c:v>
                </c:pt>
                <c:pt idx="1412">
                  <c:v>101.23517100000001</c:v>
                </c:pt>
                <c:pt idx="1413">
                  <c:v>101.220313</c:v>
                </c:pt>
                <c:pt idx="1414">
                  <c:v>101.24045000000001</c:v>
                </c:pt>
                <c:pt idx="1415">
                  <c:v>101.26982599999999</c:v>
                </c:pt>
                <c:pt idx="1416">
                  <c:v>101.29748000000001</c:v>
                </c:pt>
                <c:pt idx="1417">
                  <c:v>101.38428400000001</c:v>
                </c:pt>
                <c:pt idx="1418">
                  <c:v>101.37649999999999</c:v>
                </c:pt>
                <c:pt idx="1419">
                  <c:v>101.349569</c:v>
                </c:pt>
                <c:pt idx="1420">
                  <c:v>101.44002399999999</c:v>
                </c:pt>
                <c:pt idx="1421">
                  <c:v>101.430846</c:v>
                </c:pt>
                <c:pt idx="1422">
                  <c:v>101.367391</c:v>
                </c:pt>
                <c:pt idx="1423">
                  <c:v>101.39430999999999</c:v>
                </c:pt>
                <c:pt idx="1424">
                  <c:v>101.33107699999999</c:v>
                </c:pt>
                <c:pt idx="1425">
                  <c:v>101.355687</c:v>
                </c:pt>
                <c:pt idx="1426">
                  <c:v>101.287036</c:v>
                </c:pt>
                <c:pt idx="1427">
                  <c:v>101.322946</c:v>
                </c:pt>
                <c:pt idx="1428">
                  <c:v>101.33090300000001</c:v>
                </c:pt>
                <c:pt idx="1429">
                  <c:v>101.38086200000001</c:v>
                </c:pt>
                <c:pt idx="1430">
                  <c:v>101.299949</c:v>
                </c:pt>
                <c:pt idx="1431">
                  <c:v>101.243438</c:v>
                </c:pt>
                <c:pt idx="1432">
                  <c:v>101.331943</c:v>
                </c:pt>
                <c:pt idx="1433">
                  <c:v>101.27135100000001</c:v>
                </c:pt>
                <c:pt idx="1434">
                  <c:v>101.303116</c:v>
                </c:pt>
                <c:pt idx="1435">
                  <c:v>101.365396</c:v>
                </c:pt>
                <c:pt idx="1436">
                  <c:v>101.27464000000001</c:v>
                </c:pt>
                <c:pt idx="1437">
                  <c:v>101.31823</c:v>
                </c:pt>
                <c:pt idx="1438">
                  <c:v>101.32140699999999</c:v>
                </c:pt>
                <c:pt idx="1439">
                  <c:v>101.40159299999999</c:v>
                </c:pt>
                <c:pt idx="1440">
                  <c:v>101.417186</c:v>
                </c:pt>
                <c:pt idx="1441">
                  <c:v>101.46783500000001</c:v>
                </c:pt>
                <c:pt idx="1442">
                  <c:v>101.362932</c:v>
                </c:pt>
                <c:pt idx="1443">
                  <c:v>101.428017</c:v>
                </c:pt>
                <c:pt idx="1444">
                  <c:v>101.523888</c:v>
                </c:pt>
                <c:pt idx="1445">
                  <c:v>101.57505900000001</c:v>
                </c:pt>
                <c:pt idx="1446">
                  <c:v>101.65697</c:v>
                </c:pt>
                <c:pt idx="1447">
                  <c:v>101.70685900000001</c:v>
                </c:pt>
                <c:pt idx="1448">
                  <c:v>101.656363</c:v>
                </c:pt>
                <c:pt idx="1449">
                  <c:v>101.73345900000001</c:v>
                </c:pt>
                <c:pt idx="1450">
                  <c:v>101.925393</c:v>
                </c:pt>
                <c:pt idx="1451">
                  <c:v>102.01469800000001</c:v>
                </c:pt>
                <c:pt idx="1452">
                  <c:v>101.951795</c:v>
                </c:pt>
                <c:pt idx="1453">
                  <c:v>102.019876</c:v>
                </c:pt>
                <c:pt idx="1454">
                  <c:v>101.971138</c:v>
                </c:pt>
                <c:pt idx="1455">
                  <c:v>102.11041299999999</c:v>
                </c:pt>
                <c:pt idx="1456">
                  <c:v>102.11084600000001</c:v>
                </c:pt>
                <c:pt idx="1457">
                  <c:v>102.182232</c:v>
                </c:pt>
                <c:pt idx="1458">
                  <c:v>102.26113699999999</c:v>
                </c:pt>
                <c:pt idx="1459">
                  <c:v>102.298464</c:v>
                </c:pt>
                <c:pt idx="1460">
                  <c:v>102.272187</c:v>
                </c:pt>
                <c:pt idx="1461">
                  <c:v>102.312658</c:v>
                </c:pt>
                <c:pt idx="1462">
                  <c:v>102.53770900000001</c:v>
                </c:pt>
                <c:pt idx="1463">
                  <c:v>102.590548</c:v>
                </c:pt>
                <c:pt idx="1464">
                  <c:v>102.596408</c:v>
                </c:pt>
                <c:pt idx="1465">
                  <c:v>102.714933</c:v>
                </c:pt>
                <c:pt idx="1466">
                  <c:v>102.709901</c:v>
                </c:pt>
                <c:pt idx="1467">
                  <c:v>102.86559800000001</c:v>
                </c:pt>
                <c:pt idx="1468">
                  <c:v>102.92455799999999</c:v>
                </c:pt>
                <c:pt idx="1469">
                  <c:v>103.11084</c:v>
                </c:pt>
                <c:pt idx="1470">
                  <c:v>103.22945799999999</c:v>
                </c:pt>
                <c:pt idx="1471">
                  <c:v>103.236543</c:v>
                </c:pt>
                <c:pt idx="1472">
                  <c:v>103.290609</c:v>
                </c:pt>
                <c:pt idx="1473">
                  <c:v>103.35121000000001</c:v>
                </c:pt>
                <c:pt idx="1474">
                  <c:v>103.37083200000001</c:v>
                </c:pt>
                <c:pt idx="1475">
                  <c:v>103.326773</c:v>
                </c:pt>
                <c:pt idx="1476">
                  <c:v>103.351381</c:v>
                </c:pt>
                <c:pt idx="1477">
                  <c:v>103.23537999999999</c:v>
                </c:pt>
                <c:pt idx="1478">
                  <c:v>103.186587</c:v>
                </c:pt>
                <c:pt idx="1479">
                  <c:v>103.186086</c:v>
                </c:pt>
                <c:pt idx="1480">
                  <c:v>103.30057500000001</c:v>
                </c:pt>
                <c:pt idx="1481">
                  <c:v>103.40700100000001</c:v>
                </c:pt>
                <c:pt idx="1482">
                  <c:v>103.454284</c:v>
                </c:pt>
                <c:pt idx="1483">
                  <c:v>103.55252200000001</c:v>
                </c:pt>
                <c:pt idx="1484">
                  <c:v>103.731657</c:v>
                </c:pt>
                <c:pt idx="1485">
                  <c:v>103.854068</c:v>
                </c:pt>
                <c:pt idx="1486">
                  <c:v>103.86718999999999</c:v>
                </c:pt>
                <c:pt idx="1487">
                  <c:v>103.93485100000001</c:v>
                </c:pt>
                <c:pt idx="1488">
                  <c:v>104.05642900000001</c:v>
                </c:pt>
                <c:pt idx="1489">
                  <c:v>104.03667799999999</c:v>
                </c:pt>
                <c:pt idx="1490">
                  <c:v>104.07181800000001</c:v>
                </c:pt>
                <c:pt idx="1491">
                  <c:v>104.017584</c:v>
                </c:pt>
                <c:pt idx="1492">
                  <c:v>104.108155</c:v>
                </c:pt>
                <c:pt idx="1493">
                  <c:v>104.09512000000001</c:v>
                </c:pt>
                <c:pt idx="1494">
                  <c:v>104.118894</c:v>
                </c:pt>
                <c:pt idx="1495">
                  <c:v>104.21539899999999</c:v>
                </c:pt>
                <c:pt idx="1496">
                  <c:v>104.32952299999999</c:v>
                </c:pt>
                <c:pt idx="1497">
                  <c:v>104.408276</c:v>
                </c:pt>
                <c:pt idx="1498">
                  <c:v>104.50676899999999</c:v>
                </c:pt>
                <c:pt idx="1499">
                  <c:v>104.614698</c:v>
                </c:pt>
                <c:pt idx="1500">
                  <c:v>104.734703</c:v>
                </c:pt>
                <c:pt idx="1501">
                  <c:v>104.815499</c:v>
                </c:pt>
                <c:pt idx="1502">
                  <c:v>104.91052999999999</c:v>
                </c:pt>
                <c:pt idx="1503">
                  <c:v>104.964647</c:v>
                </c:pt>
                <c:pt idx="1504">
                  <c:v>105.162105</c:v>
                </c:pt>
                <c:pt idx="1505">
                  <c:v>105.23675299999999</c:v>
                </c:pt>
                <c:pt idx="1506">
                  <c:v>105.33604099999999</c:v>
                </c:pt>
                <c:pt idx="1507">
                  <c:v>105.482208</c:v>
                </c:pt>
                <c:pt idx="1508">
                  <c:v>105.672405</c:v>
                </c:pt>
                <c:pt idx="1509">
                  <c:v>105.820375</c:v>
                </c:pt>
                <c:pt idx="1510">
                  <c:v>105.91560799999999</c:v>
                </c:pt>
                <c:pt idx="1511">
                  <c:v>105.97358800000001</c:v>
                </c:pt>
                <c:pt idx="1512">
                  <c:v>106.043886</c:v>
                </c:pt>
                <c:pt idx="1513">
                  <c:v>106.111932</c:v>
                </c:pt>
                <c:pt idx="1514">
                  <c:v>106.19437099999999</c:v>
                </c:pt>
                <c:pt idx="1515">
                  <c:v>106.158664</c:v>
                </c:pt>
                <c:pt idx="1516">
                  <c:v>106.18365399999999</c:v>
                </c:pt>
                <c:pt idx="1517">
                  <c:v>106.136712</c:v>
                </c:pt>
                <c:pt idx="1518">
                  <c:v>106.095702</c:v>
                </c:pt>
                <c:pt idx="1519">
                  <c:v>106.233018</c:v>
                </c:pt>
                <c:pt idx="1520">
                  <c:v>106.382846</c:v>
                </c:pt>
                <c:pt idx="1521">
                  <c:v>106.44920999999999</c:v>
                </c:pt>
                <c:pt idx="1522">
                  <c:v>106.469094</c:v>
                </c:pt>
                <c:pt idx="1523">
                  <c:v>106.588865</c:v>
                </c:pt>
                <c:pt idx="1524">
                  <c:v>106.685265</c:v>
                </c:pt>
                <c:pt idx="1525">
                  <c:v>106.804452</c:v>
                </c:pt>
                <c:pt idx="1526">
                  <c:v>106.90053</c:v>
                </c:pt>
                <c:pt idx="1527">
                  <c:v>106.81467499999999</c:v>
                </c:pt>
                <c:pt idx="1528">
                  <c:v>106.73653999999999</c:v>
                </c:pt>
                <c:pt idx="1529">
                  <c:v>106.77210600000001</c:v>
                </c:pt>
                <c:pt idx="1530">
                  <c:v>106.832212</c:v>
                </c:pt>
                <c:pt idx="1531">
                  <c:v>106.85059200000001</c:v>
                </c:pt>
                <c:pt idx="1532">
                  <c:v>106.76751400000001</c:v>
                </c:pt>
                <c:pt idx="1533">
                  <c:v>106.67843400000001</c:v>
                </c:pt>
                <c:pt idx="1534">
                  <c:v>106.536226</c:v>
                </c:pt>
                <c:pt idx="1535">
                  <c:v>106.49359</c:v>
                </c:pt>
                <c:pt idx="1536">
                  <c:v>106.39638500000001</c:v>
                </c:pt>
                <c:pt idx="1537">
                  <c:v>106.30256199999999</c:v>
                </c:pt>
                <c:pt idx="1538">
                  <c:v>106.27776900000001</c:v>
                </c:pt>
                <c:pt idx="1539">
                  <c:v>106.232449</c:v>
                </c:pt>
                <c:pt idx="1540">
                  <c:v>106.16400300000001</c:v>
                </c:pt>
                <c:pt idx="1541">
                  <c:v>106.31871699999999</c:v>
                </c:pt>
                <c:pt idx="1542">
                  <c:v>106.393452</c:v>
                </c:pt>
                <c:pt idx="1543">
                  <c:v>106.22438600000001</c:v>
                </c:pt>
                <c:pt idx="1544">
                  <c:v>106.235203</c:v>
                </c:pt>
                <c:pt idx="1545">
                  <c:v>106.181123</c:v>
                </c:pt>
                <c:pt idx="1546">
                  <c:v>106.21888100000001</c:v>
                </c:pt>
                <c:pt idx="1547">
                  <c:v>106.15615199999999</c:v>
                </c:pt>
                <c:pt idx="1548">
                  <c:v>106.20890299999999</c:v>
                </c:pt>
                <c:pt idx="1549">
                  <c:v>106.31389300000001</c:v>
                </c:pt>
                <c:pt idx="1550">
                  <c:v>106.456794</c:v>
                </c:pt>
                <c:pt idx="1551">
                  <c:v>106.681099</c:v>
                </c:pt>
                <c:pt idx="1552">
                  <c:v>106.72066100000001</c:v>
                </c:pt>
                <c:pt idx="1553">
                  <c:v>106.835053</c:v>
                </c:pt>
                <c:pt idx="1554">
                  <c:v>106.86393200000001</c:v>
                </c:pt>
                <c:pt idx="1555">
                  <c:v>106.833293</c:v>
                </c:pt>
                <c:pt idx="1556">
                  <c:v>106.92973000000001</c:v>
                </c:pt>
                <c:pt idx="1557">
                  <c:v>106.877771</c:v>
                </c:pt>
                <c:pt idx="1558">
                  <c:v>106.883543</c:v>
                </c:pt>
                <c:pt idx="1559">
                  <c:v>106.744305</c:v>
                </c:pt>
                <c:pt idx="1560">
                  <c:v>106.826494</c:v>
                </c:pt>
                <c:pt idx="1561">
                  <c:v>106.95160899999999</c:v>
                </c:pt>
                <c:pt idx="1562">
                  <c:v>107.013806</c:v>
                </c:pt>
                <c:pt idx="1563">
                  <c:v>107.01853800000001</c:v>
                </c:pt>
                <c:pt idx="1564">
                  <c:v>106.956808</c:v>
                </c:pt>
                <c:pt idx="1565">
                  <c:v>107.006366</c:v>
                </c:pt>
                <c:pt idx="1566">
                  <c:v>107.12233000000001</c:v>
                </c:pt>
                <c:pt idx="1567">
                  <c:v>107.244979</c:v>
                </c:pt>
                <c:pt idx="1568">
                  <c:v>107.313176</c:v>
                </c:pt>
                <c:pt idx="1569">
                  <c:v>107.38656</c:v>
                </c:pt>
                <c:pt idx="1570">
                  <c:v>107.364536</c:v>
                </c:pt>
                <c:pt idx="1571">
                  <c:v>107.55253400000001</c:v>
                </c:pt>
                <c:pt idx="1572">
                  <c:v>107.654579</c:v>
                </c:pt>
                <c:pt idx="1573">
                  <c:v>107.688759</c:v>
                </c:pt>
                <c:pt idx="1574">
                  <c:v>107.79682099999999</c:v>
                </c:pt>
                <c:pt idx="1575">
                  <c:v>107.667596</c:v>
                </c:pt>
                <c:pt idx="1576">
                  <c:v>107.68965399999999</c:v>
                </c:pt>
                <c:pt idx="1577">
                  <c:v>107.639884</c:v>
                </c:pt>
                <c:pt idx="1578">
                  <c:v>107.75501299999999</c:v>
                </c:pt>
                <c:pt idx="1579">
                  <c:v>107.88723</c:v>
                </c:pt>
                <c:pt idx="1580">
                  <c:v>107.977031</c:v>
                </c:pt>
                <c:pt idx="1581">
                  <c:v>108.102605</c:v>
                </c:pt>
                <c:pt idx="1582">
                  <c:v>108.26206400000001</c:v>
                </c:pt>
                <c:pt idx="1583">
                  <c:v>108.493045</c:v>
                </c:pt>
                <c:pt idx="1584">
                  <c:v>108.571158</c:v>
                </c:pt>
                <c:pt idx="1585">
                  <c:v>108.705642</c:v>
                </c:pt>
                <c:pt idx="1586">
                  <c:v>109.000038</c:v>
                </c:pt>
                <c:pt idx="1587">
                  <c:v>109.056054</c:v>
                </c:pt>
                <c:pt idx="1588">
                  <c:v>109.26160200000001</c:v>
                </c:pt>
                <c:pt idx="1589">
                  <c:v>109.345726</c:v>
                </c:pt>
                <c:pt idx="1590">
                  <c:v>109.494933</c:v>
                </c:pt>
                <c:pt idx="1591">
                  <c:v>109.730739</c:v>
                </c:pt>
                <c:pt idx="1592">
                  <c:v>109.833619</c:v>
                </c:pt>
                <c:pt idx="1593">
                  <c:v>109.777766</c:v>
                </c:pt>
                <c:pt idx="1594">
                  <c:v>109.81191100000001</c:v>
                </c:pt>
                <c:pt idx="1595">
                  <c:v>109.817251</c:v>
                </c:pt>
                <c:pt idx="1596">
                  <c:v>109.88467900000001</c:v>
                </c:pt>
                <c:pt idx="1597">
                  <c:v>109.86682500000001</c:v>
                </c:pt>
                <c:pt idx="1598">
                  <c:v>109.90865700000001</c:v>
                </c:pt>
                <c:pt idx="1599">
                  <c:v>110.050763</c:v>
                </c:pt>
                <c:pt idx="1600">
                  <c:v>110.152671</c:v>
                </c:pt>
                <c:pt idx="1601">
                  <c:v>110.231573</c:v>
                </c:pt>
                <c:pt idx="1602">
                  <c:v>110.33783600000001</c:v>
                </c:pt>
                <c:pt idx="1603">
                  <c:v>110.656673</c:v>
                </c:pt>
                <c:pt idx="1604">
                  <c:v>110.760572</c:v>
                </c:pt>
                <c:pt idx="1605">
                  <c:v>110.693217</c:v>
                </c:pt>
                <c:pt idx="1606">
                  <c:v>110.98638700000001</c:v>
                </c:pt>
                <c:pt idx="1607">
                  <c:v>111.05479800000001</c:v>
                </c:pt>
                <c:pt idx="1608">
                  <c:v>111.051799</c:v>
                </c:pt>
                <c:pt idx="1609">
                  <c:v>110.956885</c:v>
                </c:pt>
                <c:pt idx="1610">
                  <c:v>111.10435699999999</c:v>
                </c:pt>
                <c:pt idx="1611">
                  <c:v>111.35320200000001</c:v>
                </c:pt>
                <c:pt idx="1612">
                  <c:v>111.47583800000001</c:v>
                </c:pt>
                <c:pt idx="1613">
                  <c:v>111.76008899999999</c:v>
                </c:pt>
                <c:pt idx="1614">
                  <c:v>112.10253</c:v>
                </c:pt>
                <c:pt idx="1615">
                  <c:v>112.25793</c:v>
                </c:pt>
                <c:pt idx="1616">
                  <c:v>112.32324199999999</c:v>
                </c:pt>
                <c:pt idx="1617">
                  <c:v>112.246348</c:v>
                </c:pt>
                <c:pt idx="1618">
                  <c:v>112.44891200000001</c:v>
                </c:pt>
                <c:pt idx="1619">
                  <c:v>112.336134</c:v>
                </c:pt>
                <c:pt idx="1620">
                  <c:v>112.45231699999999</c:v>
                </c:pt>
                <c:pt idx="1621">
                  <c:v>112.51235199999999</c:v>
                </c:pt>
                <c:pt idx="1622">
                  <c:v>112.70570599999999</c:v>
                </c:pt>
                <c:pt idx="1623">
                  <c:v>112.99180699999999</c:v>
                </c:pt>
                <c:pt idx="1624">
                  <c:v>113.35372100000001</c:v>
                </c:pt>
                <c:pt idx="1625">
                  <c:v>113.774327</c:v>
                </c:pt>
                <c:pt idx="1626">
                  <c:v>114.208701</c:v>
                </c:pt>
                <c:pt idx="1627">
                  <c:v>114.272569</c:v>
                </c:pt>
                <c:pt idx="1628">
                  <c:v>114.392217</c:v>
                </c:pt>
                <c:pt idx="1629">
                  <c:v>114.606579</c:v>
                </c:pt>
                <c:pt idx="1630">
                  <c:v>114.730807</c:v>
                </c:pt>
                <c:pt idx="1631">
                  <c:v>114.880404</c:v>
                </c:pt>
                <c:pt idx="1632">
                  <c:v>115.151653</c:v>
                </c:pt>
                <c:pt idx="1633">
                  <c:v>115.270009</c:v>
                </c:pt>
                <c:pt idx="1634">
                  <c:v>115.385206</c:v>
                </c:pt>
                <c:pt idx="1635">
                  <c:v>115.661089</c:v>
                </c:pt>
                <c:pt idx="1636">
                  <c:v>116.053051</c:v>
                </c:pt>
                <c:pt idx="1637">
                  <c:v>116.151179</c:v>
                </c:pt>
                <c:pt idx="1638">
                  <c:v>116.18464</c:v>
                </c:pt>
                <c:pt idx="1639">
                  <c:v>116.07176</c:v>
                </c:pt>
                <c:pt idx="1640">
                  <c:v>116.16636800000001</c:v>
                </c:pt>
                <c:pt idx="1641">
                  <c:v>116.329522</c:v>
                </c:pt>
                <c:pt idx="1642">
                  <c:v>116.254481</c:v>
                </c:pt>
                <c:pt idx="1643">
                  <c:v>116.483473</c:v>
                </c:pt>
                <c:pt idx="1644">
                  <c:v>116.69963300000001</c:v>
                </c:pt>
                <c:pt idx="1645">
                  <c:v>117.061162</c:v>
                </c:pt>
                <c:pt idx="1646">
                  <c:v>117.40401900000001</c:v>
                </c:pt>
                <c:pt idx="1647">
                  <c:v>117.99952399999999</c:v>
                </c:pt>
                <c:pt idx="1648">
                  <c:v>118.28563800000001</c:v>
                </c:pt>
                <c:pt idx="1649">
                  <c:v>118.25922300000001</c:v>
                </c:pt>
                <c:pt idx="1650">
                  <c:v>118.39769200000001</c:v>
                </c:pt>
                <c:pt idx="1651">
                  <c:v>118.52343</c:v>
                </c:pt>
                <c:pt idx="1652">
                  <c:v>118.744215</c:v>
                </c:pt>
                <c:pt idx="1653">
                  <c:v>118.72955</c:v>
                </c:pt>
                <c:pt idx="1654">
                  <c:v>118.76066299999999</c:v>
                </c:pt>
                <c:pt idx="1655">
                  <c:v>118.866485</c:v>
                </c:pt>
                <c:pt idx="1656">
                  <c:v>118.881923</c:v>
                </c:pt>
                <c:pt idx="1657">
                  <c:v>119.21939999999999</c:v>
                </c:pt>
                <c:pt idx="1658">
                  <c:v>119.503758</c:v>
                </c:pt>
                <c:pt idx="1659">
                  <c:v>119.855125</c:v>
                </c:pt>
                <c:pt idx="1660">
                  <c:v>120.061249</c:v>
                </c:pt>
                <c:pt idx="1661">
                  <c:v>120.54218299999999</c:v>
                </c:pt>
                <c:pt idx="1662">
                  <c:v>120.846429</c:v>
                </c:pt>
                <c:pt idx="1663">
                  <c:v>120.97389099999999</c:v>
                </c:pt>
                <c:pt idx="1664">
                  <c:v>121.28667799999999</c:v>
                </c:pt>
                <c:pt idx="1665">
                  <c:v>121.557605</c:v>
                </c:pt>
                <c:pt idx="1666">
                  <c:v>121.763789</c:v>
                </c:pt>
                <c:pt idx="1667">
                  <c:v>121.848479</c:v>
                </c:pt>
                <c:pt idx="1668">
                  <c:v>121.99551700000001</c:v>
                </c:pt>
                <c:pt idx="1669">
                  <c:v>122.29858</c:v>
                </c:pt>
                <c:pt idx="1670">
                  <c:v>122.416821</c:v>
                </c:pt>
                <c:pt idx="1671">
                  <c:v>122.514096</c:v>
                </c:pt>
                <c:pt idx="1672">
                  <c:v>122.71150400000001</c:v>
                </c:pt>
                <c:pt idx="1673">
                  <c:v>122.938637</c:v>
                </c:pt>
                <c:pt idx="1674">
                  <c:v>122.837214</c:v>
                </c:pt>
                <c:pt idx="1675">
                  <c:v>123.10969</c:v>
                </c:pt>
                <c:pt idx="1676">
                  <c:v>123.57383799999999</c:v>
                </c:pt>
                <c:pt idx="1677">
                  <c:v>123.870143</c:v>
                </c:pt>
                <c:pt idx="1678">
                  <c:v>124.031329</c:v>
                </c:pt>
                <c:pt idx="1679">
                  <c:v>124.35229099999999</c:v>
                </c:pt>
                <c:pt idx="1680">
                  <c:v>125.09240200000001</c:v>
                </c:pt>
                <c:pt idx="1681">
                  <c:v>125.418099</c:v>
                </c:pt>
                <c:pt idx="1682">
                  <c:v>125.624595</c:v>
                </c:pt>
                <c:pt idx="1683">
                  <c:v>125.891842</c:v>
                </c:pt>
                <c:pt idx="1684">
                  <c:v>126.243167</c:v>
                </c:pt>
                <c:pt idx="1685">
                  <c:v>126.50896299999999</c:v>
                </c:pt>
                <c:pt idx="1686">
                  <c:v>126.805705</c:v>
                </c:pt>
                <c:pt idx="1687">
                  <c:v>127.269845</c:v>
                </c:pt>
                <c:pt idx="1688">
                  <c:v>127.515968</c:v>
                </c:pt>
                <c:pt idx="1689">
                  <c:v>127.614137</c:v>
                </c:pt>
                <c:pt idx="1690">
                  <c:v>128.09053399999999</c:v>
                </c:pt>
                <c:pt idx="1691">
                  <c:v>128.40915799999999</c:v>
                </c:pt>
                <c:pt idx="1692">
                  <c:v>128.961873</c:v>
                </c:pt>
                <c:pt idx="1693">
                  <c:v>129.206414</c:v>
                </c:pt>
                <c:pt idx="1694">
                  <c:v>129.68940900000001</c:v>
                </c:pt>
                <c:pt idx="1695">
                  <c:v>130.206459</c:v>
                </c:pt>
                <c:pt idx="1696">
                  <c:v>130.523201</c:v>
                </c:pt>
                <c:pt idx="1697">
                  <c:v>130.85287599999998</c:v>
                </c:pt>
                <c:pt idx="1698">
                  <c:v>131.149179</c:v>
                </c:pt>
                <c:pt idx="1699">
                  <c:v>131.43349699999999</c:v>
                </c:pt>
                <c:pt idx="1700">
                  <c:v>131.90841399999999</c:v>
                </c:pt>
                <c:pt idx="1701">
                  <c:v>132.47881799999999</c:v>
                </c:pt>
                <c:pt idx="1702">
                  <c:v>133.11537099999998</c:v>
                </c:pt>
                <c:pt idx="1703">
                  <c:v>133.291585</c:v>
                </c:pt>
                <c:pt idx="1704">
                  <c:v>133.75099899999998</c:v>
                </c:pt>
                <c:pt idx="1705">
                  <c:v>134.05568199999999</c:v>
                </c:pt>
                <c:pt idx="1706">
                  <c:v>134.403436</c:v>
                </c:pt>
                <c:pt idx="1707">
                  <c:v>134.382823</c:v>
                </c:pt>
                <c:pt idx="1708">
                  <c:v>134.28013199999998</c:v>
                </c:pt>
                <c:pt idx="1709">
                  <c:v>134.32328799999999</c:v>
                </c:pt>
                <c:pt idx="1710">
                  <c:v>134.20863900000001</c:v>
                </c:pt>
                <c:pt idx="1711">
                  <c:v>134.455894</c:v>
                </c:pt>
                <c:pt idx="1712">
                  <c:v>134.772188</c:v>
                </c:pt>
                <c:pt idx="1713">
                  <c:v>135.16673600000001</c:v>
                </c:pt>
                <c:pt idx="1714">
                  <c:v>135.30944199999999</c:v>
                </c:pt>
                <c:pt idx="1715">
                  <c:v>135.59230300000002</c:v>
                </c:pt>
                <c:pt idx="1716">
                  <c:v>135.68452000000002</c:v>
                </c:pt>
                <c:pt idx="1717">
                  <c:v>135.781308</c:v>
                </c:pt>
                <c:pt idx="1718">
                  <c:v>135.91072</c:v>
                </c:pt>
                <c:pt idx="1719">
                  <c:v>135.803686</c:v>
                </c:pt>
                <c:pt idx="1720">
                  <c:v>135.67655300000001</c:v>
                </c:pt>
                <c:pt idx="1721">
                  <c:v>135.47622899999999</c:v>
                </c:pt>
                <c:pt idx="1722">
                  <c:v>135.35473200000001</c:v>
                </c:pt>
                <c:pt idx="1723">
                  <c:v>135.66137800000001</c:v>
                </c:pt>
                <c:pt idx="1724">
                  <c:v>135.869576</c:v>
                </c:pt>
                <c:pt idx="1725">
                  <c:v>135.91525999999999</c:v>
                </c:pt>
                <c:pt idx="1726">
                  <c:v>135.83296200000001</c:v>
                </c:pt>
                <c:pt idx="1727">
                  <c:v>135.798708</c:v>
                </c:pt>
                <c:pt idx="1728">
                  <c:v>135.45983799999999</c:v>
                </c:pt>
                <c:pt idx="1729">
                  <c:v>135.849301</c:v>
                </c:pt>
                <c:pt idx="1730">
                  <c:v>135.85831300000001</c:v>
                </c:pt>
                <c:pt idx="1731">
                  <c:v>135.71685400000001</c:v>
                </c:pt>
                <c:pt idx="1732">
                  <c:v>135.67389400000002</c:v>
                </c:pt>
                <c:pt idx="1733">
                  <c:v>135.94370000000001</c:v>
                </c:pt>
                <c:pt idx="1734">
                  <c:v>136.317759</c:v>
                </c:pt>
                <c:pt idx="1735">
                  <c:v>136.94215600000001</c:v>
                </c:pt>
                <c:pt idx="1736">
                  <c:v>137.52976200000001</c:v>
                </c:pt>
                <c:pt idx="1737">
                  <c:v>137.68156399999998</c:v>
                </c:pt>
                <c:pt idx="1738">
                  <c:v>137.81055600000002</c:v>
                </c:pt>
                <c:pt idx="1739">
                  <c:v>137.897706</c:v>
                </c:pt>
                <c:pt idx="1740">
                  <c:v>137.94614300000001</c:v>
                </c:pt>
                <c:pt idx="1741">
                  <c:v>138.248356</c:v>
                </c:pt>
                <c:pt idx="1742">
                  <c:v>138.213773</c:v>
                </c:pt>
                <c:pt idx="1743">
                  <c:v>138.17246299999999</c:v>
                </c:pt>
                <c:pt idx="1744">
                  <c:v>138.33545800000002</c:v>
                </c:pt>
                <c:pt idx="1745">
                  <c:v>138.59627799999998</c:v>
                </c:pt>
                <c:pt idx="1746">
                  <c:v>138.76721900000001</c:v>
                </c:pt>
                <c:pt idx="1747">
                  <c:v>138.90145000000001</c:v>
                </c:pt>
                <c:pt idx="1748">
                  <c:v>139.07177100000001</c:v>
                </c:pt>
                <c:pt idx="1749">
                  <c:v>138.974681</c:v>
                </c:pt>
                <c:pt idx="1750">
                  <c:v>138.927988</c:v>
                </c:pt>
                <c:pt idx="1751">
                  <c:v>138.98741100000001</c:v>
                </c:pt>
                <c:pt idx="1752">
                  <c:v>138.86353600000001</c:v>
                </c:pt>
                <c:pt idx="1753">
                  <c:v>138.88453900000002</c:v>
                </c:pt>
                <c:pt idx="1754">
                  <c:v>139.06249500000001</c:v>
                </c:pt>
                <c:pt idx="1755">
                  <c:v>139.097194</c:v>
                </c:pt>
                <c:pt idx="1756">
                  <c:v>139.368168</c:v>
                </c:pt>
                <c:pt idx="1757">
                  <c:v>139.33082300000001</c:v>
                </c:pt>
                <c:pt idx="1758">
                  <c:v>139.87454200000002</c:v>
                </c:pt>
                <c:pt idx="1759">
                  <c:v>139.89479299999999</c:v>
                </c:pt>
                <c:pt idx="1760">
                  <c:v>139.585791</c:v>
                </c:pt>
                <c:pt idx="1761">
                  <c:v>139.72018300000002</c:v>
                </c:pt>
                <c:pt idx="1762">
                  <c:v>139.752409</c:v>
                </c:pt>
                <c:pt idx="1763">
                  <c:v>139.70044999999999</c:v>
                </c:pt>
                <c:pt idx="1764">
                  <c:v>139.61128300000001</c:v>
                </c:pt>
                <c:pt idx="1765">
                  <c:v>139.48203100000001</c:v>
                </c:pt>
                <c:pt idx="1766">
                  <c:v>139.902728</c:v>
                </c:pt>
                <c:pt idx="1767">
                  <c:v>140.02811800000001</c:v>
                </c:pt>
                <c:pt idx="1768">
                  <c:v>140.30847</c:v>
                </c:pt>
                <c:pt idx="1769">
                  <c:v>140.48949099999999</c:v>
                </c:pt>
                <c:pt idx="1770">
                  <c:v>140.99565000000001</c:v>
                </c:pt>
                <c:pt idx="1771">
                  <c:v>140.76209799999998</c:v>
                </c:pt>
                <c:pt idx="1772">
                  <c:v>140.509207</c:v>
                </c:pt>
                <c:pt idx="1773">
                  <c:v>140.57091500000001</c:v>
                </c:pt>
                <c:pt idx="1774">
                  <c:v>140.283941</c:v>
                </c:pt>
                <c:pt idx="1775">
                  <c:v>140.11965700000002</c:v>
                </c:pt>
                <c:pt idx="1776">
                  <c:v>139.862121</c:v>
                </c:pt>
                <c:pt idx="1777">
                  <c:v>139.79252300000002</c:v>
                </c:pt>
                <c:pt idx="1778">
                  <c:v>140.50948699999998</c:v>
                </c:pt>
                <c:pt idx="1779">
                  <c:v>140.14676900000001</c:v>
                </c:pt>
                <c:pt idx="1780">
                  <c:v>140.26172700000001</c:v>
                </c:pt>
                <c:pt idx="1781">
                  <c:v>140.36070000000001</c:v>
                </c:pt>
                <c:pt idx="1782">
                  <c:v>140.30426499999999</c:v>
                </c:pt>
                <c:pt idx="1783">
                  <c:v>140.072147</c:v>
                </c:pt>
                <c:pt idx="1784">
                  <c:v>139.74183600000001</c:v>
                </c:pt>
                <c:pt idx="1785">
                  <c:v>139.56349299999999</c:v>
                </c:pt>
                <c:pt idx="1786">
                  <c:v>139.95365200000001</c:v>
                </c:pt>
                <c:pt idx="1787">
                  <c:v>140.41036400000002</c:v>
                </c:pt>
                <c:pt idx="1788">
                  <c:v>140.555981</c:v>
                </c:pt>
                <c:pt idx="1789">
                  <c:v>141.001814</c:v>
                </c:pt>
                <c:pt idx="1790">
                  <c:v>141.22048599999999</c:v>
                </c:pt>
                <c:pt idx="1791">
                  <c:v>140.99566299999998</c:v>
                </c:pt>
                <c:pt idx="1792">
                  <c:v>140.88537700000001</c:v>
                </c:pt>
                <c:pt idx="1793">
                  <c:v>140.68899099999999</c:v>
                </c:pt>
                <c:pt idx="1794">
                  <c:v>140.46082200000001</c:v>
                </c:pt>
                <c:pt idx="1795">
                  <c:v>140.04311200000001</c:v>
                </c:pt>
                <c:pt idx="1796">
                  <c:v>139.746903</c:v>
                </c:pt>
                <c:pt idx="1797">
                  <c:v>139.73284999999998</c:v>
                </c:pt>
                <c:pt idx="1798">
                  <c:v>139.87663700000002</c:v>
                </c:pt>
                <c:pt idx="1799">
                  <c:v>140.06924900000001</c:v>
                </c:pt>
                <c:pt idx="1800">
                  <c:v>139.86849100000001</c:v>
                </c:pt>
                <c:pt idx="1801">
                  <c:v>139.83284600000002</c:v>
                </c:pt>
                <c:pt idx="1802">
                  <c:v>139.76814300000001</c:v>
                </c:pt>
                <c:pt idx="1803">
                  <c:v>139.81014299999998</c:v>
                </c:pt>
                <c:pt idx="1804">
                  <c:v>139.69846200000001</c:v>
                </c:pt>
                <c:pt idx="1805">
                  <c:v>139.88118299999999</c:v>
                </c:pt>
                <c:pt idx="1806">
                  <c:v>139.97840600000001</c:v>
                </c:pt>
                <c:pt idx="1807">
                  <c:v>139.82100600000001</c:v>
                </c:pt>
                <c:pt idx="1808">
                  <c:v>139.70652999999999</c:v>
                </c:pt>
                <c:pt idx="1809">
                  <c:v>139.53964400000001</c:v>
                </c:pt>
                <c:pt idx="1810">
                  <c:v>139.533219</c:v>
                </c:pt>
                <c:pt idx="1811">
                  <c:v>139.75739199999998</c:v>
                </c:pt>
                <c:pt idx="1812">
                  <c:v>139.68017800000001</c:v>
                </c:pt>
                <c:pt idx="1813">
                  <c:v>139.43819000000002</c:v>
                </c:pt>
                <c:pt idx="1814">
                  <c:v>139.49956299999999</c:v>
                </c:pt>
                <c:pt idx="1815">
                  <c:v>139.39730600000001</c:v>
                </c:pt>
                <c:pt idx="1816">
                  <c:v>139.31279799999999</c:v>
                </c:pt>
                <c:pt idx="1817">
                  <c:v>139.374528</c:v>
                </c:pt>
                <c:pt idx="1818">
                  <c:v>139.289457</c:v>
                </c:pt>
                <c:pt idx="1819">
                  <c:v>139.12209300000001</c:v>
                </c:pt>
                <c:pt idx="1820">
                  <c:v>139.1858</c:v>
                </c:pt>
                <c:pt idx="1821">
                  <c:v>139.24828500000001</c:v>
                </c:pt>
                <c:pt idx="1822">
                  <c:v>139.56123300000002</c:v>
                </c:pt>
                <c:pt idx="1823">
                  <c:v>139.560068</c:v>
                </c:pt>
                <c:pt idx="1824">
                  <c:v>139.68741599999998</c:v>
                </c:pt>
                <c:pt idx="1825">
                  <c:v>139.539861</c:v>
                </c:pt>
                <c:pt idx="1826">
                  <c:v>139.63773</c:v>
                </c:pt>
                <c:pt idx="1827">
                  <c:v>139.45461399999999</c:v>
                </c:pt>
                <c:pt idx="1828">
                  <c:v>139.321664</c:v>
                </c:pt>
                <c:pt idx="1829">
                  <c:v>139.49837300000002</c:v>
                </c:pt>
                <c:pt idx="1830">
                  <c:v>139.55027200000001</c:v>
                </c:pt>
                <c:pt idx="1831">
                  <c:v>139.853622</c:v>
                </c:pt>
                <c:pt idx="1832">
                  <c:v>139.84798799999999</c:v>
                </c:pt>
                <c:pt idx="1833">
                  <c:v>139.77210500000001</c:v>
                </c:pt>
                <c:pt idx="1834">
                  <c:v>139.78689700000001</c:v>
                </c:pt>
                <c:pt idx="1835">
                  <c:v>139.43127800000002</c:v>
                </c:pt>
                <c:pt idx="1836">
                  <c:v>139.40704299999999</c:v>
                </c:pt>
                <c:pt idx="1837">
                  <c:v>139.33901</c:v>
                </c:pt>
                <c:pt idx="1838">
                  <c:v>139.23049600000002</c:v>
                </c:pt>
                <c:pt idx="1839">
                  <c:v>139.09745700000002</c:v>
                </c:pt>
                <c:pt idx="1840">
                  <c:v>139.24619899999999</c:v>
                </c:pt>
                <c:pt idx="1841">
                  <c:v>139.59742599999998</c:v>
                </c:pt>
                <c:pt idx="1842">
                  <c:v>139.75232699999998</c:v>
                </c:pt>
                <c:pt idx="1843">
                  <c:v>139.90057400000001</c:v>
                </c:pt>
                <c:pt idx="1844">
                  <c:v>139.78815400000002</c:v>
                </c:pt>
                <c:pt idx="1845">
                  <c:v>139.819851</c:v>
                </c:pt>
                <c:pt idx="1846">
                  <c:v>139.874021</c:v>
                </c:pt>
                <c:pt idx="1847">
                  <c:v>139.800726</c:v>
                </c:pt>
                <c:pt idx="1848">
                  <c:v>139.74887799999999</c:v>
                </c:pt>
                <c:pt idx="1849">
                  <c:v>139.727937</c:v>
                </c:pt>
                <c:pt idx="1850">
                  <c:v>139.67384199999998</c:v>
                </c:pt>
                <c:pt idx="1851">
                  <c:v>139.796627</c:v>
                </c:pt>
                <c:pt idx="1852">
                  <c:v>139.831266</c:v>
                </c:pt>
                <c:pt idx="1853">
                  <c:v>139.75560100000001</c:v>
                </c:pt>
                <c:pt idx="1854">
                  <c:v>139.69525400000001</c:v>
                </c:pt>
                <c:pt idx="1855">
                  <c:v>139.65951899999999</c:v>
                </c:pt>
                <c:pt idx="1856">
                  <c:v>139.72149999999999</c:v>
                </c:pt>
                <c:pt idx="1857">
                  <c:v>139.835162</c:v>
                </c:pt>
                <c:pt idx="1858">
                  <c:v>140.04166499999999</c:v>
                </c:pt>
                <c:pt idx="1859">
                  <c:v>140.16312099999999</c:v>
                </c:pt>
                <c:pt idx="1860">
                  <c:v>140.11538999999999</c:v>
                </c:pt>
                <c:pt idx="1861">
                  <c:v>140.19285300000001</c:v>
                </c:pt>
                <c:pt idx="1862">
                  <c:v>140.31466</c:v>
                </c:pt>
                <c:pt idx="1863">
                  <c:v>140.31881900000002</c:v>
                </c:pt>
                <c:pt idx="1864">
                  <c:v>140.18416500000001</c:v>
                </c:pt>
                <c:pt idx="1865">
                  <c:v>140.029494</c:v>
                </c:pt>
                <c:pt idx="1866">
                  <c:v>140.01667800000001</c:v>
                </c:pt>
                <c:pt idx="1867">
                  <c:v>139.996184</c:v>
                </c:pt>
                <c:pt idx="1868">
                  <c:v>139.96712100000002</c:v>
                </c:pt>
                <c:pt idx="1869">
                  <c:v>140.17282499999999</c:v>
                </c:pt>
                <c:pt idx="1870">
                  <c:v>140.492469</c:v>
                </c:pt>
                <c:pt idx="1871">
                  <c:v>140.553686</c:v>
                </c:pt>
                <c:pt idx="1872">
                  <c:v>140.47275000000002</c:v>
                </c:pt>
                <c:pt idx="1873">
                  <c:v>140.517259</c:v>
                </c:pt>
                <c:pt idx="1874">
                  <c:v>140.51069899999999</c:v>
                </c:pt>
                <c:pt idx="1875">
                  <c:v>140.39100100000002</c:v>
                </c:pt>
                <c:pt idx="1876">
                  <c:v>140.39653099999998</c:v>
                </c:pt>
                <c:pt idx="1877">
                  <c:v>140.201403</c:v>
                </c:pt>
                <c:pt idx="1878">
                  <c:v>140.01519500000001</c:v>
                </c:pt>
                <c:pt idx="1879">
                  <c:v>139.982283</c:v>
                </c:pt>
                <c:pt idx="1880">
                  <c:v>139.96885399999999</c:v>
                </c:pt>
                <c:pt idx="1881">
                  <c:v>140.24891700000001</c:v>
                </c:pt>
                <c:pt idx="1882">
                  <c:v>140.56491</c:v>
                </c:pt>
                <c:pt idx="1883">
                  <c:v>140.61839800000001</c:v>
                </c:pt>
                <c:pt idx="1884">
                  <c:v>140.631044</c:v>
                </c:pt>
                <c:pt idx="1885">
                  <c:v>140.650496</c:v>
                </c:pt>
                <c:pt idx="1886">
                  <c:v>140.64886000000001</c:v>
                </c:pt>
                <c:pt idx="1887">
                  <c:v>140.56956700000001</c:v>
                </c:pt>
                <c:pt idx="1888">
                  <c:v>140.68056100000001</c:v>
                </c:pt>
                <c:pt idx="1889">
                  <c:v>140.621117</c:v>
                </c:pt>
                <c:pt idx="1890">
                  <c:v>140.57884799999999</c:v>
                </c:pt>
                <c:pt idx="1891">
                  <c:v>140.55056100000002</c:v>
                </c:pt>
                <c:pt idx="1892">
                  <c:v>140.51005499999999</c:v>
                </c:pt>
                <c:pt idx="1893">
                  <c:v>140.59552200000002</c:v>
                </c:pt>
                <c:pt idx="1894">
                  <c:v>140.59487100000001</c:v>
                </c:pt>
                <c:pt idx="1895">
                  <c:v>140.598714</c:v>
                </c:pt>
                <c:pt idx="1896">
                  <c:v>140.54943900000001</c:v>
                </c:pt>
                <c:pt idx="1897">
                  <c:v>140.44174900000002</c:v>
                </c:pt>
                <c:pt idx="1898">
                  <c:v>140.42480399999999</c:v>
                </c:pt>
                <c:pt idx="1899">
                  <c:v>140.426276</c:v>
                </c:pt>
                <c:pt idx="1900">
                  <c:v>140.599976</c:v>
                </c:pt>
                <c:pt idx="1901">
                  <c:v>140.65356199999999</c:v>
                </c:pt>
                <c:pt idx="1902">
                  <c:v>140.71189699999999</c:v>
                </c:pt>
                <c:pt idx="1903">
                  <c:v>140.85641800000002</c:v>
                </c:pt>
                <c:pt idx="1904">
                  <c:v>140.87668200000002</c:v>
                </c:pt>
                <c:pt idx="1905">
                  <c:v>140.82737700000001</c:v>
                </c:pt>
                <c:pt idx="1906">
                  <c:v>140.69728800000001</c:v>
                </c:pt>
                <c:pt idx="1907">
                  <c:v>140.802435</c:v>
                </c:pt>
                <c:pt idx="1908">
                  <c:v>140.71915100000001</c:v>
                </c:pt>
                <c:pt idx="1909">
                  <c:v>140.66316899999998</c:v>
                </c:pt>
                <c:pt idx="1910">
                  <c:v>140.675184</c:v>
                </c:pt>
                <c:pt idx="1911">
                  <c:v>140.56047699999999</c:v>
                </c:pt>
                <c:pt idx="1912">
                  <c:v>140.504783</c:v>
                </c:pt>
                <c:pt idx="1913">
                  <c:v>140.52689900000001</c:v>
                </c:pt>
                <c:pt idx="1914">
                  <c:v>140.49384900000001</c:v>
                </c:pt>
                <c:pt idx="1915">
                  <c:v>140.623492</c:v>
                </c:pt>
                <c:pt idx="1916">
                  <c:v>140.542753</c:v>
                </c:pt>
                <c:pt idx="1917">
                  <c:v>140.618346</c:v>
                </c:pt>
                <c:pt idx="1918">
                  <c:v>140.62138899999999</c:v>
                </c:pt>
                <c:pt idx="1919">
                  <c:v>140.80093299999999</c:v>
                </c:pt>
                <c:pt idx="1920">
                  <c:v>140.834203</c:v>
                </c:pt>
                <c:pt idx="1921">
                  <c:v>140.94410999999999</c:v>
                </c:pt>
                <c:pt idx="1922">
                  <c:v>141.022784</c:v>
                </c:pt>
                <c:pt idx="1923">
                  <c:v>141.03041999999999</c:v>
                </c:pt>
                <c:pt idx="1924">
                  <c:v>141.06822199999999</c:v>
                </c:pt>
                <c:pt idx="1925">
                  <c:v>140.99894699999999</c:v>
                </c:pt>
                <c:pt idx="1926">
                  <c:v>140.933336</c:v>
                </c:pt>
                <c:pt idx="1927">
                  <c:v>140.79096800000002</c:v>
                </c:pt>
                <c:pt idx="1928">
                  <c:v>140.63067899999999</c:v>
                </c:pt>
                <c:pt idx="1929">
                  <c:v>140.56609500000002</c:v>
                </c:pt>
                <c:pt idx="1930">
                  <c:v>140.54921200000001</c:v>
                </c:pt>
                <c:pt idx="1931">
                  <c:v>140.59388300000001</c:v>
                </c:pt>
                <c:pt idx="1932">
                  <c:v>140.66356000000002</c:v>
                </c:pt>
                <c:pt idx="1933">
                  <c:v>140.71963599999998</c:v>
                </c:pt>
                <c:pt idx="1934">
                  <c:v>140.77675099999999</c:v>
                </c:pt>
                <c:pt idx="1935">
                  <c:v>140.81675799999999</c:v>
                </c:pt>
                <c:pt idx="1936">
                  <c:v>140.869282</c:v>
                </c:pt>
                <c:pt idx="1937">
                  <c:v>140.82444800000002</c:v>
                </c:pt>
                <c:pt idx="1938">
                  <c:v>140.93731099999999</c:v>
                </c:pt>
                <c:pt idx="1939">
                  <c:v>140.68908199999998</c:v>
                </c:pt>
                <c:pt idx="1940">
                  <c:v>140.769328</c:v>
                </c:pt>
                <c:pt idx="1941">
                  <c:v>140.64456799999999</c:v>
                </c:pt>
                <c:pt idx="1942">
                  <c:v>140.67141800000002</c:v>
                </c:pt>
                <c:pt idx="1943">
                  <c:v>140.52668699999998</c:v>
                </c:pt>
                <c:pt idx="1944">
                  <c:v>140.407444</c:v>
                </c:pt>
                <c:pt idx="1945">
                  <c:v>140.306252</c:v>
                </c:pt>
                <c:pt idx="1946">
                  <c:v>140.30250599999999</c:v>
                </c:pt>
                <c:pt idx="1947">
                  <c:v>140.366659</c:v>
                </c:pt>
                <c:pt idx="1948">
                  <c:v>140.51506799999999</c:v>
                </c:pt>
                <c:pt idx="1949">
                  <c:v>140.614226</c:v>
                </c:pt>
                <c:pt idx="1950">
                  <c:v>140.556603</c:v>
                </c:pt>
                <c:pt idx="1951">
                  <c:v>140.33638500000001</c:v>
                </c:pt>
                <c:pt idx="1952">
                  <c:v>140.47334599999999</c:v>
                </c:pt>
                <c:pt idx="1953">
                  <c:v>140.264971</c:v>
                </c:pt>
                <c:pt idx="1954">
                  <c:v>140.17058600000001</c:v>
                </c:pt>
                <c:pt idx="1955">
                  <c:v>139.961693</c:v>
                </c:pt>
                <c:pt idx="1956">
                  <c:v>139.95625200000001</c:v>
                </c:pt>
                <c:pt idx="1957">
                  <c:v>140.14233300000001</c:v>
                </c:pt>
                <c:pt idx="1958">
                  <c:v>140.30282199999999</c:v>
                </c:pt>
                <c:pt idx="1959">
                  <c:v>140.449928</c:v>
                </c:pt>
                <c:pt idx="1960">
                  <c:v>140.676918</c:v>
                </c:pt>
                <c:pt idx="1961">
                  <c:v>140.75441799999999</c:v>
                </c:pt>
                <c:pt idx="1962">
                  <c:v>140.61803399999999</c:v>
                </c:pt>
                <c:pt idx="1963">
                  <c:v>140.712321</c:v>
                </c:pt>
                <c:pt idx="1964">
                  <c:v>140.931049</c:v>
                </c:pt>
                <c:pt idx="1965">
                  <c:v>140.91754900000001</c:v>
                </c:pt>
                <c:pt idx="1966">
                  <c:v>140.971304</c:v>
                </c:pt>
                <c:pt idx="1967">
                  <c:v>140.752588</c:v>
                </c:pt>
                <c:pt idx="1968">
                  <c:v>140.76361400000002</c:v>
                </c:pt>
                <c:pt idx="1969">
                  <c:v>140.838718</c:v>
                </c:pt>
                <c:pt idx="1970">
                  <c:v>140.70521400000001</c:v>
                </c:pt>
                <c:pt idx="1971">
                  <c:v>140.61722399999999</c:v>
                </c:pt>
                <c:pt idx="1972">
                  <c:v>140.642503</c:v>
                </c:pt>
                <c:pt idx="1973">
                  <c:v>140.50885199999999</c:v>
                </c:pt>
                <c:pt idx="1974">
                  <c:v>140.3707</c:v>
                </c:pt>
                <c:pt idx="1975">
                  <c:v>140.359476</c:v>
                </c:pt>
                <c:pt idx="1976">
                  <c:v>140.46999499999998</c:v>
                </c:pt>
                <c:pt idx="1977">
                  <c:v>140.39886000000001</c:v>
                </c:pt>
                <c:pt idx="1978">
                  <c:v>140.36733599999999</c:v>
                </c:pt>
                <c:pt idx="1979">
                  <c:v>140.24113800000001</c:v>
                </c:pt>
                <c:pt idx="1980">
                  <c:v>140.310002</c:v>
                </c:pt>
                <c:pt idx="1981">
                  <c:v>140.34941800000001</c:v>
                </c:pt>
                <c:pt idx="1982">
                  <c:v>140.38323400000002</c:v>
                </c:pt>
                <c:pt idx="1983">
                  <c:v>140.49315999999999</c:v>
                </c:pt>
                <c:pt idx="1984">
                  <c:v>140.69346400000001</c:v>
                </c:pt>
                <c:pt idx="1985">
                  <c:v>140.63206500000001</c:v>
                </c:pt>
                <c:pt idx="1986">
                  <c:v>140.573746</c:v>
                </c:pt>
                <c:pt idx="1987">
                  <c:v>140.46036900000001</c:v>
                </c:pt>
                <c:pt idx="1988">
                  <c:v>140.56164000000001</c:v>
                </c:pt>
                <c:pt idx="1989">
                  <c:v>140.52290299999999</c:v>
                </c:pt>
                <c:pt idx="1990">
                  <c:v>140.706489</c:v>
                </c:pt>
                <c:pt idx="1991">
                  <c:v>140.933651</c:v>
                </c:pt>
                <c:pt idx="1992">
                  <c:v>140.938008</c:v>
                </c:pt>
                <c:pt idx="1993">
                  <c:v>140.97913299999999</c:v>
                </c:pt>
                <c:pt idx="1994">
                  <c:v>140.91425800000002</c:v>
                </c:pt>
                <c:pt idx="1995">
                  <c:v>140.954644</c:v>
                </c:pt>
                <c:pt idx="1996">
                  <c:v>140.892954</c:v>
                </c:pt>
                <c:pt idx="1997">
                  <c:v>140.87789900000001</c:v>
                </c:pt>
                <c:pt idx="1998">
                  <c:v>140.786798</c:v>
                </c:pt>
                <c:pt idx="1999">
                  <c:v>140.57570200000001</c:v>
                </c:pt>
                <c:pt idx="2000">
                  <c:v>140.63428500000001</c:v>
                </c:pt>
                <c:pt idx="2001">
                  <c:v>140.58397600000001</c:v>
                </c:pt>
                <c:pt idx="2002">
                  <c:v>140.78550000000001</c:v>
                </c:pt>
                <c:pt idx="2003">
                  <c:v>140.67236600000001</c:v>
                </c:pt>
                <c:pt idx="2004">
                  <c:v>140.64860099999999</c:v>
                </c:pt>
                <c:pt idx="2005">
                  <c:v>140.668137</c:v>
                </c:pt>
                <c:pt idx="2006">
                  <c:v>140.56887499999999</c:v>
                </c:pt>
                <c:pt idx="2007">
                  <c:v>140.517865</c:v>
                </c:pt>
                <c:pt idx="2008">
                  <c:v>140.400237</c:v>
                </c:pt>
                <c:pt idx="2009">
                  <c:v>140.62122599999998</c:v>
                </c:pt>
                <c:pt idx="2010">
                  <c:v>140.50414799999999</c:v>
                </c:pt>
                <c:pt idx="2011">
                  <c:v>140.46144800000002</c:v>
                </c:pt>
                <c:pt idx="2012">
                  <c:v>140.43486100000001</c:v>
                </c:pt>
                <c:pt idx="2013">
                  <c:v>140.469662</c:v>
                </c:pt>
                <c:pt idx="2014">
                  <c:v>140.42435599999999</c:v>
                </c:pt>
                <c:pt idx="2015">
                  <c:v>140.448229</c:v>
                </c:pt>
                <c:pt idx="2016">
                  <c:v>140.53224299999999</c:v>
                </c:pt>
                <c:pt idx="2017">
                  <c:v>140.68013300000001</c:v>
                </c:pt>
                <c:pt idx="2018">
                  <c:v>140.776914</c:v>
                </c:pt>
                <c:pt idx="2019">
                  <c:v>140.656555</c:v>
                </c:pt>
                <c:pt idx="2020">
                  <c:v>140.42764699999998</c:v>
                </c:pt>
                <c:pt idx="2021">
                  <c:v>140.39424200000002</c:v>
                </c:pt>
                <c:pt idx="2022">
                  <c:v>140.263992</c:v>
                </c:pt>
                <c:pt idx="2023">
                  <c:v>140.063413</c:v>
                </c:pt>
                <c:pt idx="2024">
                  <c:v>139.98835</c:v>
                </c:pt>
                <c:pt idx="2025">
                  <c:v>140.00700799999998</c:v>
                </c:pt>
                <c:pt idx="2026">
                  <c:v>139.89072099999998</c:v>
                </c:pt>
                <c:pt idx="2027">
                  <c:v>139.86363</c:v>
                </c:pt>
                <c:pt idx="2028">
                  <c:v>139.79069900000002</c:v>
                </c:pt>
                <c:pt idx="2029">
                  <c:v>140.110389</c:v>
                </c:pt>
                <c:pt idx="2030">
                  <c:v>140.30383999999998</c:v>
                </c:pt>
                <c:pt idx="2031">
                  <c:v>140.23486500000001</c:v>
                </c:pt>
                <c:pt idx="2032">
                  <c:v>139.93519800000001</c:v>
                </c:pt>
                <c:pt idx="2033">
                  <c:v>140.06483</c:v>
                </c:pt>
                <c:pt idx="2034">
                  <c:v>140.05819500000001</c:v>
                </c:pt>
                <c:pt idx="2035">
                  <c:v>140.00287500000002</c:v>
                </c:pt>
                <c:pt idx="2036">
                  <c:v>140.03566000000001</c:v>
                </c:pt>
                <c:pt idx="2037">
                  <c:v>140.19567000000001</c:v>
                </c:pt>
                <c:pt idx="2038">
                  <c:v>140.123761</c:v>
                </c:pt>
                <c:pt idx="2039">
                  <c:v>139.99164500000001</c:v>
                </c:pt>
                <c:pt idx="2040">
                  <c:v>140.06104399999998</c:v>
                </c:pt>
                <c:pt idx="2041">
                  <c:v>140.14540700000001</c:v>
                </c:pt>
                <c:pt idx="2042">
                  <c:v>140.21072599999999</c:v>
                </c:pt>
                <c:pt idx="2043">
                  <c:v>140.22379899999999</c:v>
                </c:pt>
                <c:pt idx="2044">
                  <c:v>140.14282600000001</c:v>
                </c:pt>
                <c:pt idx="2045">
                  <c:v>140.24406500000001</c:v>
                </c:pt>
                <c:pt idx="2046">
                  <c:v>140.11246599999998</c:v>
                </c:pt>
                <c:pt idx="2047">
                  <c:v>140.08085299999999</c:v>
                </c:pt>
                <c:pt idx="2048">
                  <c:v>139.94598000000002</c:v>
                </c:pt>
                <c:pt idx="2049">
                  <c:v>140.17729500000002</c:v>
                </c:pt>
                <c:pt idx="2050">
                  <c:v>140.071674</c:v>
                </c:pt>
                <c:pt idx="2051">
                  <c:v>140.015839</c:v>
                </c:pt>
                <c:pt idx="2052">
                  <c:v>140.119169</c:v>
                </c:pt>
                <c:pt idx="2053">
                  <c:v>140.13163800000001</c:v>
                </c:pt>
                <c:pt idx="2054">
                  <c:v>140.167126</c:v>
                </c:pt>
                <c:pt idx="2055">
                  <c:v>140.208055</c:v>
                </c:pt>
                <c:pt idx="2056">
                  <c:v>140.282499</c:v>
                </c:pt>
                <c:pt idx="2057">
                  <c:v>140.223713</c:v>
                </c:pt>
                <c:pt idx="2058">
                  <c:v>139.959363</c:v>
                </c:pt>
                <c:pt idx="2059">
                  <c:v>139.67764399999999</c:v>
                </c:pt>
                <c:pt idx="2060">
                  <c:v>139.65981600000001</c:v>
                </c:pt>
                <c:pt idx="2061">
                  <c:v>139.60789800000001</c:v>
                </c:pt>
                <c:pt idx="2062">
                  <c:v>139.57894299999998</c:v>
                </c:pt>
                <c:pt idx="2063">
                  <c:v>139.58065299999998</c:v>
                </c:pt>
                <c:pt idx="2064">
                  <c:v>139.66869500000001</c:v>
                </c:pt>
                <c:pt idx="2065">
                  <c:v>139.59161799999998</c:v>
                </c:pt>
                <c:pt idx="2066">
                  <c:v>139.69617700000001</c:v>
                </c:pt>
                <c:pt idx="2067">
                  <c:v>139.56228900000002</c:v>
                </c:pt>
                <c:pt idx="2068">
                  <c:v>139.806556</c:v>
                </c:pt>
                <c:pt idx="2069">
                  <c:v>139.86191500000001</c:v>
                </c:pt>
                <c:pt idx="2070">
                  <c:v>139.76990000000001</c:v>
                </c:pt>
                <c:pt idx="2071">
                  <c:v>139.889882</c:v>
                </c:pt>
                <c:pt idx="2072">
                  <c:v>140.111998</c:v>
                </c:pt>
                <c:pt idx="2073">
                  <c:v>140.01702599999999</c:v>
                </c:pt>
                <c:pt idx="2074">
                  <c:v>140.071416</c:v>
                </c:pt>
                <c:pt idx="2075">
                  <c:v>139.86546900000002</c:v>
                </c:pt>
                <c:pt idx="2076">
                  <c:v>139.75163800000001</c:v>
                </c:pt>
                <c:pt idx="2077">
                  <c:v>139.88683600000002</c:v>
                </c:pt>
                <c:pt idx="2078">
                  <c:v>139.79476599999998</c:v>
                </c:pt>
                <c:pt idx="2079">
                  <c:v>139.58121499999999</c:v>
                </c:pt>
                <c:pt idx="2080">
                  <c:v>139.761426</c:v>
                </c:pt>
                <c:pt idx="2081">
                  <c:v>139.53701799999999</c:v>
                </c:pt>
                <c:pt idx="2082">
                  <c:v>139.469807</c:v>
                </c:pt>
                <c:pt idx="2083">
                  <c:v>139.419771</c:v>
                </c:pt>
                <c:pt idx="2084">
                  <c:v>139.31149399999998</c:v>
                </c:pt>
                <c:pt idx="2085">
                  <c:v>139.02565900000002</c:v>
                </c:pt>
                <c:pt idx="2086">
                  <c:v>139.05435299999999</c:v>
                </c:pt>
                <c:pt idx="2087">
                  <c:v>138.97067099999998</c:v>
                </c:pt>
                <c:pt idx="2088">
                  <c:v>139.14189299999998</c:v>
                </c:pt>
                <c:pt idx="2089">
                  <c:v>139.72684099999998</c:v>
                </c:pt>
                <c:pt idx="2090">
                  <c:v>139.83269200000001</c:v>
                </c:pt>
                <c:pt idx="2091">
                  <c:v>140.29697899999999</c:v>
                </c:pt>
                <c:pt idx="2092">
                  <c:v>140.345485</c:v>
                </c:pt>
                <c:pt idx="2093">
                  <c:v>140.41870599999999</c:v>
                </c:pt>
                <c:pt idx="2094">
                  <c:v>140.516222</c:v>
                </c:pt>
                <c:pt idx="2095">
                  <c:v>140.36075700000001</c:v>
                </c:pt>
                <c:pt idx="2096">
                  <c:v>140.25697600000001</c:v>
                </c:pt>
                <c:pt idx="2097">
                  <c:v>139.84036500000002</c:v>
                </c:pt>
                <c:pt idx="2098">
                  <c:v>139.817161</c:v>
                </c:pt>
                <c:pt idx="2099">
                  <c:v>139.72046899999998</c:v>
                </c:pt>
                <c:pt idx="2100">
                  <c:v>139.55624799999998</c:v>
                </c:pt>
                <c:pt idx="2101">
                  <c:v>139.53592900000001</c:v>
                </c:pt>
                <c:pt idx="2102">
                  <c:v>139.384388</c:v>
                </c:pt>
                <c:pt idx="2103">
                  <c:v>139.391156</c:v>
                </c:pt>
                <c:pt idx="2104">
                  <c:v>139.50247000000002</c:v>
                </c:pt>
                <c:pt idx="2105">
                  <c:v>139.97902299999998</c:v>
                </c:pt>
                <c:pt idx="2106">
                  <c:v>140.01654000000002</c:v>
                </c:pt>
                <c:pt idx="2107">
                  <c:v>140.12540799999999</c:v>
                </c:pt>
                <c:pt idx="2108">
                  <c:v>140.06273099999999</c:v>
                </c:pt>
                <c:pt idx="2109">
                  <c:v>140.22041400000001</c:v>
                </c:pt>
                <c:pt idx="2110">
                  <c:v>140.31575800000002</c:v>
                </c:pt>
                <c:pt idx="2111">
                  <c:v>140.353543</c:v>
                </c:pt>
                <c:pt idx="2112">
                  <c:v>139.95911000000001</c:v>
                </c:pt>
                <c:pt idx="2113">
                  <c:v>139.635333</c:v>
                </c:pt>
                <c:pt idx="2114">
                  <c:v>139.788667</c:v>
                </c:pt>
                <c:pt idx="2115">
                  <c:v>139.753815</c:v>
                </c:pt>
                <c:pt idx="2116">
                  <c:v>140.00869799999998</c:v>
                </c:pt>
                <c:pt idx="2117">
                  <c:v>140.14592099999999</c:v>
                </c:pt>
                <c:pt idx="2118">
                  <c:v>139.97959900000001</c:v>
                </c:pt>
                <c:pt idx="2119">
                  <c:v>139.901409</c:v>
                </c:pt>
                <c:pt idx="2120">
                  <c:v>139.66055900000001</c:v>
                </c:pt>
                <c:pt idx="2121">
                  <c:v>139.73833200000001</c:v>
                </c:pt>
                <c:pt idx="2122">
                  <c:v>139.54476599999998</c:v>
                </c:pt>
                <c:pt idx="2123">
                  <c:v>139.487065</c:v>
                </c:pt>
                <c:pt idx="2124">
                  <c:v>139.38281899999998</c:v>
                </c:pt>
                <c:pt idx="2125">
                  <c:v>139.516876</c:v>
                </c:pt>
                <c:pt idx="2126">
                  <c:v>139.882509</c:v>
                </c:pt>
                <c:pt idx="2127">
                  <c:v>140</c:v>
                </c:pt>
              </c:numCache>
            </c:numRef>
          </c:yVal>
          <c:smooth val="0"/>
          <c:extLst>
            <c:ext xmlns:c16="http://schemas.microsoft.com/office/drawing/2014/chart" uri="{C3380CC4-5D6E-409C-BE32-E72D297353CC}">
              <c16:uniqueId val="{00000002-987A-4185-8386-5DAC33F7737A}"/>
            </c:ext>
          </c:extLst>
        </c:ser>
        <c:ser>
          <c:idx val="3"/>
          <c:order val="3"/>
          <c:tx>
            <c:v>d</c:v>
          </c:tx>
          <c:spPr>
            <a:ln w="19050" cap="rnd">
              <a:solidFill>
                <a:srgbClr val="FF0000"/>
              </a:solidFill>
              <a:round/>
            </a:ln>
            <a:effectLst/>
          </c:spPr>
          <c:marker>
            <c:symbol val="none"/>
          </c:marker>
          <c:xVal>
            <c:numRef>
              <c:f>IR!$A:$A</c:f>
              <c:numCache>
                <c:formatCode>General</c:formatCode>
                <c:ptCount val="1048576"/>
                <c:pt idx="0">
                  <c:v>399.23742199999998</c:v>
                </c:pt>
                <c:pt idx="1">
                  <c:v>401.16610600000001</c:v>
                </c:pt>
                <c:pt idx="2">
                  <c:v>403.09478899999999</c:v>
                </c:pt>
                <c:pt idx="3">
                  <c:v>405.02347200000003</c:v>
                </c:pt>
                <c:pt idx="4">
                  <c:v>406.952155</c:v>
                </c:pt>
                <c:pt idx="5">
                  <c:v>408.88083799999998</c:v>
                </c:pt>
                <c:pt idx="6">
                  <c:v>410.80952200000002</c:v>
                </c:pt>
                <c:pt idx="7">
                  <c:v>412.73820499999999</c:v>
                </c:pt>
                <c:pt idx="8">
                  <c:v>414.66688799999997</c:v>
                </c:pt>
                <c:pt idx="9">
                  <c:v>416.59557100000001</c:v>
                </c:pt>
                <c:pt idx="10">
                  <c:v>418.52425399999998</c:v>
                </c:pt>
                <c:pt idx="11">
                  <c:v>420.45293800000002</c:v>
                </c:pt>
                <c:pt idx="12">
                  <c:v>422.381621</c:v>
                </c:pt>
                <c:pt idx="13">
                  <c:v>424.31030399999997</c:v>
                </c:pt>
                <c:pt idx="14">
                  <c:v>426.23898700000001</c:v>
                </c:pt>
                <c:pt idx="15">
                  <c:v>428.16766999999999</c:v>
                </c:pt>
                <c:pt idx="16">
                  <c:v>430.09635400000002</c:v>
                </c:pt>
                <c:pt idx="17">
                  <c:v>432.025037</c:v>
                </c:pt>
                <c:pt idx="18">
                  <c:v>433.95371999999998</c:v>
                </c:pt>
                <c:pt idx="19">
                  <c:v>435.88240300000001</c:v>
                </c:pt>
                <c:pt idx="20">
                  <c:v>437.81108599999999</c:v>
                </c:pt>
                <c:pt idx="21">
                  <c:v>439.73977000000002</c:v>
                </c:pt>
                <c:pt idx="22">
                  <c:v>441.668453</c:v>
                </c:pt>
                <c:pt idx="23">
                  <c:v>443.59713599999998</c:v>
                </c:pt>
                <c:pt idx="24">
                  <c:v>445.52581900000001</c:v>
                </c:pt>
                <c:pt idx="25">
                  <c:v>447.45450199999999</c:v>
                </c:pt>
                <c:pt idx="26">
                  <c:v>449.38318600000002</c:v>
                </c:pt>
                <c:pt idx="27">
                  <c:v>451.311869</c:v>
                </c:pt>
                <c:pt idx="28">
                  <c:v>453.24055199999998</c:v>
                </c:pt>
                <c:pt idx="29">
                  <c:v>455.16923500000001</c:v>
                </c:pt>
                <c:pt idx="30">
                  <c:v>457.09791799999999</c:v>
                </c:pt>
                <c:pt idx="31">
                  <c:v>459.02660200000003</c:v>
                </c:pt>
                <c:pt idx="32">
                  <c:v>460.955285</c:v>
                </c:pt>
                <c:pt idx="33">
                  <c:v>462.88396799999998</c:v>
                </c:pt>
                <c:pt idx="34">
                  <c:v>464.81265100000002</c:v>
                </c:pt>
                <c:pt idx="35">
                  <c:v>466.74133399999999</c:v>
                </c:pt>
                <c:pt idx="36">
                  <c:v>468.67001800000003</c:v>
                </c:pt>
                <c:pt idx="37">
                  <c:v>470.59870100000001</c:v>
                </c:pt>
                <c:pt idx="38">
                  <c:v>472.52738399999998</c:v>
                </c:pt>
                <c:pt idx="39">
                  <c:v>474.45606700000002</c:v>
                </c:pt>
                <c:pt idx="40">
                  <c:v>476.38475</c:v>
                </c:pt>
                <c:pt idx="41">
                  <c:v>478.31343399999997</c:v>
                </c:pt>
                <c:pt idx="42">
                  <c:v>480.24211700000001</c:v>
                </c:pt>
                <c:pt idx="43">
                  <c:v>482.17079999999999</c:v>
                </c:pt>
                <c:pt idx="44">
                  <c:v>484.09948300000002</c:v>
                </c:pt>
                <c:pt idx="45">
                  <c:v>486.028166</c:v>
                </c:pt>
                <c:pt idx="46">
                  <c:v>487.95684999999997</c:v>
                </c:pt>
                <c:pt idx="47">
                  <c:v>489.88553300000001</c:v>
                </c:pt>
                <c:pt idx="48">
                  <c:v>491.81421599999999</c:v>
                </c:pt>
                <c:pt idx="49">
                  <c:v>493.74289900000002</c:v>
                </c:pt>
                <c:pt idx="50">
                  <c:v>495.671582</c:v>
                </c:pt>
                <c:pt idx="51">
                  <c:v>497.60026599999998</c:v>
                </c:pt>
                <c:pt idx="52">
                  <c:v>499.52894900000001</c:v>
                </c:pt>
                <c:pt idx="53">
                  <c:v>501.45763199999999</c:v>
                </c:pt>
                <c:pt idx="54">
                  <c:v>503.38631500000002</c:v>
                </c:pt>
                <c:pt idx="55">
                  <c:v>505.314998</c:v>
                </c:pt>
                <c:pt idx="56">
                  <c:v>507.24368199999998</c:v>
                </c:pt>
                <c:pt idx="57">
                  <c:v>509.17236500000001</c:v>
                </c:pt>
                <c:pt idx="58">
                  <c:v>511.10104799999999</c:v>
                </c:pt>
                <c:pt idx="59">
                  <c:v>513.02973099999997</c:v>
                </c:pt>
                <c:pt idx="60">
                  <c:v>514.95841399999995</c:v>
                </c:pt>
                <c:pt idx="61">
                  <c:v>516.88709800000004</c:v>
                </c:pt>
                <c:pt idx="62">
                  <c:v>518.81578100000002</c:v>
                </c:pt>
                <c:pt idx="63">
                  <c:v>520.74446399999999</c:v>
                </c:pt>
                <c:pt idx="64">
                  <c:v>522.67314699999997</c:v>
                </c:pt>
                <c:pt idx="65">
                  <c:v>524.60182999999995</c:v>
                </c:pt>
                <c:pt idx="66">
                  <c:v>526.53051400000004</c:v>
                </c:pt>
                <c:pt idx="67">
                  <c:v>528.45919700000002</c:v>
                </c:pt>
                <c:pt idx="68">
                  <c:v>530.38788</c:v>
                </c:pt>
                <c:pt idx="69">
                  <c:v>532.31656299999997</c:v>
                </c:pt>
                <c:pt idx="70">
                  <c:v>534.24524599999995</c:v>
                </c:pt>
                <c:pt idx="71">
                  <c:v>536.17393000000004</c:v>
                </c:pt>
                <c:pt idx="72">
                  <c:v>538.10261300000002</c:v>
                </c:pt>
                <c:pt idx="73">
                  <c:v>540.031296</c:v>
                </c:pt>
                <c:pt idx="74">
                  <c:v>541.95997899999998</c:v>
                </c:pt>
                <c:pt idx="75">
                  <c:v>543.88866199999995</c:v>
                </c:pt>
                <c:pt idx="76">
                  <c:v>545.81734600000004</c:v>
                </c:pt>
                <c:pt idx="77">
                  <c:v>547.74602900000002</c:v>
                </c:pt>
                <c:pt idx="78">
                  <c:v>549.674712</c:v>
                </c:pt>
                <c:pt idx="79">
                  <c:v>551.60339499999998</c:v>
                </c:pt>
                <c:pt idx="80">
                  <c:v>553.53207799999996</c:v>
                </c:pt>
                <c:pt idx="81">
                  <c:v>555.46076200000005</c:v>
                </c:pt>
                <c:pt idx="82">
                  <c:v>557.38944500000002</c:v>
                </c:pt>
                <c:pt idx="83">
                  <c:v>559.318128</c:v>
                </c:pt>
                <c:pt idx="84">
                  <c:v>561.24681099999998</c:v>
                </c:pt>
                <c:pt idx="85">
                  <c:v>563.17549399999996</c:v>
                </c:pt>
                <c:pt idx="86">
                  <c:v>565.10417800000005</c:v>
                </c:pt>
                <c:pt idx="87">
                  <c:v>567.03286100000003</c:v>
                </c:pt>
                <c:pt idx="88">
                  <c:v>568.961544</c:v>
                </c:pt>
                <c:pt idx="89">
                  <c:v>570.89022699999998</c:v>
                </c:pt>
                <c:pt idx="90">
                  <c:v>572.81890999999996</c:v>
                </c:pt>
                <c:pt idx="91">
                  <c:v>574.74759400000005</c:v>
                </c:pt>
                <c:pt idx="92">
                  <c:v>576.67627700000003</c:v>
                </c:pt>
                <c:pt idx="93">
                  <c:v>578.60496000000001</c:v>
                </c:pt>
                <c:pt idx="94">
                  <c:v>580.53364299999998</c:v>
                </c:pt>
                <c:pt idx="95">
                  <c:v>582.46232599999996</c:v>
                </c:pt>
                <c:pt idx="96">
                  <c:v>584.39101000000005</c:v>
                </c:pt>
                <c:pt idx="97">
                  <c:v>586.31969300000003</c:v>
                </c:pt>
                <c:pt idx="98">
                  <c:v>588.24837600000001</c:v>
                </c:pt>
                <c:pt idx="99">
                  <c:v>590.17705899999999</c:v>
                </c:pt>
                <c:pt idx="100">
                  <c:v>592.10574199999996</c:v>
                </c:pt>
                <c:pt idx="101">
                  <c:v>594.03442600000005</c:v>
                </c:pt>
                <c:pt idx="102">
                  <c:v>595.96310900000003</c:v>
                </c:pt>
                <c:pt idx="103">
                  <c:v>597.89179200000001</c:v>
                </c:pt>
                <c:pt idx="104">
                  <c:v>599.82047499999999</c:v>
                </c:pt>
                <c:pt idx="105">
                  <c:v>601.74915799999997</c:v>
                </c:pt>
                <c:pt idx="106">
                  <c:v>603.67784200000006</c:v>
                </c:pt>
                <c:pt idx="107">
                  <c:v>605.60652500000003</c:v>
                </c:pt>
                <c:pt idx="108">
                  <c:v>607.53520800000001</c:v>
                </c:pt>
                <c:pt idx="109">
                  <c:v>609.46389099999999</c:v>
                </c:pt>
                <c:pt idx="110">
                  <c:v>611.39257399999997</c:v>
                </c:pt>
                <c:pt idx="111">
                  <c:v>613.32125799999994</c:v>
                </c:pt>
                <c:pt idx="112">
                  <c:v>615.24994100000004</c:v>
                </c:pt>
                <c:pt idx="113">
                  <c:v>617.17862400000001</c:v>
                </c:pt>
                <c:pt idx="114">
                  <c:v>619.10730699999999</c:v>
                </c:pt>
                <c:pt idx="115">
                  <c:v>621.03598999999997</c:v>
                </c:pt>
                <c:pt idx="116">
                  <c:v>622.96467399999995</c:v>
                </c:pt>
                <c:pt idx="117">
                  <c:v>624.89335700000004</c:v>
                </c:pt>
                <c:pt idx="118">
                  <c:v>626.82204000000002</c:v>
                </c:pt>
                <c:pt idx="119">
                  <c:v>628.75072299999999</c:v>
                </c:pt>
                <c:pt idx="120">
                  <c:v>630.67940599999997</c:v>
                </c:pt>
                <c:pt idx="121">
                  <c:v>632.60808999999995</c:v>
                </c:pt>
                <c:pt idx="122">
                  <c:v>634.53677300000004</c:v>
                </c:pt>
                <c:pt idx="123">
                  <c:v>636.46545600000002</c:v>
                </c:pt>
                <c:pt idx="124">
                  <c:v>638.394139</c:v>
                </c:pt>
                <c:pt idx="125">
                  <c:v>640.32282199999997</c:v>
                </c:pt>
                <c:pt idx="126">
                  <c:v>642.25150599999995</c:v>
                </c:pt>
                <c:pt idx="127">
                  <c:v>644.18018900000004</c:v>
                </c:pt>
                <c:pt idx="128">
                  <c:v>646.10887200000002</c:v>
                </c:pt>
                <c:pt idx="129">
                  <c:v>648.037555</c:v>
                </c:pt>
                <c:pt idx="130">
                  <c:v>649.96623799999998</c:v>
                </c:pt>
                <c:pt idx="131">
                  <c:v>651.89492199999995</c:v>
                </c:pt>
                <c:pt idx="132">
                  <c:v>653.82360500000004</c:v>
                </c:pt>
                <c:pt idx="133">
                  <c:v>655.75228800000002</c:v>
                </c:pt>
                <c:pt idx="134">
                  <c:v>657.680971</c:v>
                </c:pt>
                <c:pt idx="135">
                  <c:v>659.60965399999998</c:v>
                </c:pt>
                <c:pt idx="136">
                  <c:v>661.53833799999995</c:v>
                </c:pt>
                <c:pt idx="137">
                  <c:v>663.46702100000005</c:v>
                </c:pt>
                <c:pt idx="138">
                  <c:v>665.39570400000002</c:v>
                </c:pt>
                <c:pt idx="139">
                  <c:v>667.324387</c:v>
                </c:pt>
                <c:pt idx="140">
                  <c:v>669.25306999999998</c:v>
                </c:pt>
                <c:pt idx="141">
                  <c:v>671.18175399999996</c:v>
                </c:pt>
                <c:pt idx="142">
                  <c:v>673.11043700000005</c:v>
                </c:pt>
                <c:pt idx="143">
                  <c:v>675.03912000000003</c:v>
                </c:pt>
                <c:pt idx="144">
                  <c:v>676.967803</c:v>
                </c:pt>
                <c:pt idx="145">
                  <c:v>678.89648599999998</c:v>
                </c:pt>
                <c:pt idx="146">
                  <c:v>680.82516999999996</c:v>
                </c:pt>
                <c:pt idx="147">
                  <c:v>682.75385300000005</c:v>
                </c:pt>
                <c:pt idx="148">
                  <c:v>684.68253600000003</c:v>
                </c:pt>
                <c:pt idx="149">
                  <c:v>686.61121900000001</c:v>
                </c:pt>
                <c:pt idx="150">
                  <c:v>688.53990199999998</c:v>
                </c:pt>
                <c:pt idx="151">
                  <c:v>690.46858599999996</c:v>
                </c:pt>
                <c:pt idx="152">
                  <c:v>692.39726900000005</c:v>
                </c:pt>
                <c:pt idx="153">
                  <c:v>694.32595200000003</c:v>
                </c:pt>
                <c:pt idx="154">
                  <c:v>696.25463500000001</c:v>
                </c:pt>
                <c:pt idx="155">
                  <c:v>698.18331799999999</c:v>
                </c:pt>
                <c:pt idx="156">
                  <c:v>700.11200199999996</c:v>
                </c:pt>
                <c:pt idx="157">
                  <c:v>702.04068500000005</c:v>
                </c:pt>
                <c:pt idx="158">
                  <c:v>703.96936800000003</c:v>
                </c:pt>
                <c:pt idx="159">
                  <c:v>705.89805100000001</c:v>
                </c:pt>
                <c:pt idx="160">
                  <c:v>707.82673399999999</c:v>
                </c:pt>
                <c:pt idx="161">
                  <c:v>709.75541799999996</c:v>
                </c:pt>
                <c:pt idx="162">
                  <c:v>711.68410100000006</c:v>
                </c:pt>
                <c:pt idx="163">
                  <c:v>713.61278400000003</c:v>
                </c:pt>
                <c:pt idx="164">
                  <c:v>715.54146700000001</c:v>
                </c:pt>
                <c:pt idx="165">
                  <c:v>717.47014999999999</c:v>
                </c:pt>
                <c:pt idx="166">
                  <c:v>719.39883399999997</c:v>
                </c:pt>
                <c:pt idx="167">
                  <c:v>721.32751699999994</c:v>
                </c:pt>
                <c:pt idx="168">
                  <c:v>723.25620000000004</c:v>
                </c:pt>
                <c:pt idx="169">
                  <c:v>725.18488300000001</c:v>
                </c:pt>
                <c:pt idx="170">
                  <c:v>727.11356599999999</c:v>
                </c:pt>
                <c:pt idx="171">
                  <c:v>729.04224999999997</c:v>
                </c:pt>
                <c:pt idx="172">
                  <c:v>730.97093299999995</c:v>
                </c:pt>
                <c:pt idx="173">
                  <c:v>732.89961600000004</c:v>
                </c:pt>
                <c:pt idx="174">
                  <c:v>734.82829900000002</c:v>
                </c:pt>
                <c:pt idx="175">
                  <c:v>736.75698199999999</c:v>
                </c:pt>
                <c:pt idx="176">
                  <c:v>738.68566599999997</c:v>
                </c:pt>
                <c:pt idx="177">
                  <c:v>740.61434899999995</c:v>
                </c:pt>
                <c:pt idx="178">
                  <c:v>742.54303200000004</c:v>
                </c:pt>
                <c:pt idx="179">
                  <c:v>744.47171500000002</c:v>
                </c:pt>
                <c:pt idx="180">
                  <c:v>746.400398</c:v>
                </c:pt>
                <c:pt idx="181">
                  <c:v>748.32908199999997</c:v>
                </c:pt>
                <c:pt idx="182">
                  <c:v>750.25776499999995</c:v>
                </c:pt>
                <c:pt idx="183">
                  <c:v>752.18644800000004</c:v>
                </c:pt>
                <c:pt idx="184">
                  <c:v>754.11513100000002</c:v>
                </c:pt>
                <c:pt idx="185">
                  <c:v>756.043814</c:v>
                </c:pt>
                <c:pt idx="186">
                  <c:v>757.97249799999997</c:v>
                </c:pt>
                <c:pt idx="187">
                  <c:v>759.90118099999995</c:v>
                </c:pt>
                <c:pt idx="188">
                  <c:v>761.82986400000004</c:v>
                </c:pt>
                <c:pt idx="189">
                  <c:v>763.75854700000002</c:v>
                </c:pt>
                <c:pt idx="190">
                  <c:v>765.68723</c:v>
                </c:pt>
                <c:pt idx="191">
                  <c:v>767.61591399999998</c:v>
                </c:pt>
                <c:pt idx="192">
                  <c:v>769.54459699999995</c:v>
                </c:pt>
                <c:pt idx="193">
                  <c:v>771.47328000000005</c:v>
                </c:pt>
                <c:pt idx="194">
                  <c:v>773.40196300000002</c:v>
                </c:pt>
                <c:pt idx="195">
                  <c:v>775.330646</c:v>
                </c:pt>
                <c:pt idx="196">
                  <c:v>777.25932999999998</c:v>
                </c:pt>
                <c:pt idx="197">
                  <c:v>779.18801299999996</c:v>
                </c:pt>
                <c:pt idx="198">
                  <c:v>781.11669600000005</c:v>
                </c:pt>
                <c:pt idx="199">
                  <c:v>783.04537900000003</c:v>
                </c:pt>
                <c:pt idx="200">
                  <c:v>784.974062</c:v>
                </c:pt>
                <c:pt idx="201">
                  <c:v>786.90274599999998</c:v>
                </c:pt>
                <c:pt idx="202">
                  <c:v>788.83142899999996</c:v>
                </c:pt>
                <c:pt idx="203">
                  <c:v>790.76011200000005</c:v>
                </c:pt>
                <c:pt idx="204">
                  <c:v>792.68879500000003</c:v>
                </c:pt>
                <c:pt idx="205">
                  <c:v>794.61747800000001</c:v>
                </c:pt>
                <c:pt idx="206">
                  <c:v>796.54616199999998</c:v>
                </c:pt>
                <c:pt idx="207">
                  <c:v>798.47484499999996</c:v>
                </c:pt>
                <c:pt idx="208">
                  <c:v>800.40352800000005</c:v>
                </c:pt>
                <c:pt idx="209">
                  <c:v>802.33221100000003</c:v>
                </c:pt>
                <c:pt idx="210">
                  <c:v>804.26089400000001</c:v>
                </c:pt>
                <c:pt idx="211">
                  <c:v>806.18957799999998</c:v>
                </c:pt>
                <c:pt idx="212">
                  <c:v>808.11826099999996</c:v>
                </c:pt>
                <c:pt idx="213">
                  <c:v>810.04694400000005</c:v>
                </c:pt>
                <c:pt idx="214">
                  <c:v>811.97562700000003</c:v>
                </c:pt>
                <c:pt idx="215">
                  <c:v>813.90431000000001</c:v>
                </c:pt>
                <c:pt idx="216">
                  <c:v>815.83299399999999</c:v>
                </c:pt>
                <c:pt idx="217">
                  <c:v>817.76167699999996</c:v>
                </c:pt>
                <c:pt idx="218">
                  <c:v>819.69036000000006</c:v>
                </c:pt>
                <c:pt idx="219">
                  <c:v>821.61904300000003</c:v>
                </c:pt>
                <c:pt idx="220">
                  <c:v>823.54772600000001</c:v>
                </c:pt>
                <c:pt idx="221">
                  <c:v>825.47640999999999</c:v>
                </c:pt>
                <c:pt idx="222">
                  <c:v>827.40509299999997</c:v>
                </c:pt>
                <c:pt idx="223">
                  <c:v>829.33377599999994</c:v>
                </c:pt>
                <c:pt idx="224">
                  <c:v>831.26245900000004</c:v>
                </c:pt>
                <c:pt idx="225">
                  <c:v>833.19114200000001</c:v>
                </c:pt>
                <c:pt idx="226">
                  <c:v>835.11982599999999</c:v>
                </c:pt>
                <c:pt idx="227">
                  <c:v>837.04850899999997</c:v>
                </c:pt>
                <c:pt idx="228">
                  <c:v>838.97719199999995</c:v>
                </c:pt>
                <c:pt idx="229">
                  <c:v>840.90587500000004</c:v>
                </c:pt>
                <c:pt idx="230">
                  <c:v>842.83455800000002</c:v>
                </c:pt>
                <c:pt idx="231">
                  <c:v>844.76324199999999</c:v>
                </c:pt>
                <c:pt idx="232">
                  <c:v>846.69192499999997</c:v>
                </c:pt>
                <c:pt idx="233">
                  <c:v>848.62060799999995</c:v>
                </c:pt>
                <c:pt idx="234">
                  <c:v>850.54929100000004</c:v>
                </c:pt>
                <c:pt idx="235">
                  <c:v>852.47797400000002</c:v>
                </c:pt>
                <c:pt idx="236">
                  <c:v>854.40665799999999</c:v>
                </c:pt>
                <c:pt idx="237">
                  <c:v>856.33534099999997</c:v>
                </c:pt>
                <c:pt idx="238">
                  <c:v>858.26402399999995</c:v>
                </c:pt>
                <c:pt idx="239">
                  <c:v>860.19270700000004</c:v>
                </c:pt>
                <c:pt idx="240">
                  <c:v>862.12139000000002</c:v>
                </c:pt>
                <c:pt idx="241">
                  <c:v>864.050074</c:v>
                </c:pt>
                <c:pt idx="242">
                  <c:v>865.97875699999997</c:v>
                </c:pt>
                <c:pt idx="243">
                  <c:v>867.90743999999995</c:v>
                </c:pt>
                <c:pt idx="244">
                  <c:v>869.83612300000004</c:v>
                </c:pt>
                <c:pt idx="245">
                  <c:v>871.76480600000002</c:v>
                </c:pt>
                <c:pt idx="246">
                  <c:v>873.69349</c:v>
                </c:pt>
                <c:pt idx="247">
                  <c:v>875.62217299999998</c:v>
                </c:pt>
                <c:pt idx="248">
                  <c:v>877.55085599999995</c:v>
                </c:pt>
                <c:pt idx="249">
                  <c:v>879.47953900000005</c:v>
                </c:pt>
                <c:pt idx="250">
                  <c:v>881.40822200000002</c:v>
                </c:pt>
                <c:pt idx="251">
                  <c:v>883.336906</c:v>
                </c:pt>
                <c:pt idx="252">
                  <c:v>885.26558899999998</c:v>
                </c:pt>
                <c:pt idx="253">
                  <c:v>887.19427199999996</c:v>
                </c:pt>
                <c:pt idx="254">
                  <c:v>889.12295500000005</c:v>
                </c:pt>
                <c:pt idx="255">
                  <c:v>891.05163800000003</c:v>
                </c:pt>
                <c:pt idx="256">
                  <c:v>892.980322</c:v>
                </c:pt>
                <c:pt idx="257">
                  <c:v>894.90900499999998</c:v>
                </c:pt>
                <c:pt idx="258">
                  <c:v>896.83768799999996</c:v>
                </c:pt>
                <c:pt idx="259">
                  <c:v>898.76637100000005</c:v>
                </c:pt>
                <c:pt idx="260">
                  <c:v>900.69505400000003</c:v>
                </c:pt>
                <c:pt idx="261">
                  <c:v>902.623738</c:v>
                </c:pt>
                <c:pt idx="262">
                  <c:v>904.55242099999998</c:v>
                </c:pt>
                <c:pt idx="263">
                  <c:v>906.48110399999996</c:v>
                </c:pt>
                <c:pt idx="264">
                  <c:v>908.40978700000005</c:v>
                </c:pt>
                <c:pt idx="265">
                  <c:v>910.33847000000003</c:v>
                </c:pt>
                <c:pt idx="266">
                  <c:v>912.267154</c:v>
                </c:pt>
                <c:pt idx="267">
                  <c:v>914.19583699999998</c:v>
                </c:pt>
                <c:pt idx="268">
                  <c:v>916.12451999999996</c:v>
                </c:pt>
                <c:pt idx="269">
                  <c:v>918.05320300000005</c:v>
                </c:pt>
                <c:pt idx="270">
                  <c:v>919.98188600000003</c:v>
                </c:pt>
                <c:pt idx="271">
                  <c:v>921.91057000000001</c:v>
                </c:pt>
                <c:pt idx="272">
                  <c:v>923.83925299999999</c:v>
                </c:pt>
                <c:pt idx="273">
                  <c:v>925.76793599999996</c:v>
                </c:pt>
                <c:pt idx="274">
                  <c:v>927.69661900000006</c:v>
                </c:pt>
                <c:pt idx="275">
                  <c:v>929.62530200000003</c:v>
                </c:pt>
                <c:pt idx="276">
                  <c:v>931.55398600000001</c:v>
                </c:pt>
                <c:pt idx="277">
                  <c:v>933.48266899999999</c:v>
                </c:pt>
                <c:pt idx="278">
                  <c:v>935.41135199999997</c:v>
                </c:pt>
                <c:pt idx="279">
                  <c:v>937.34003499999994</c:v>
                </c:pt>
                <c:pt idx="280">
                  <c:v>939.26871800000004</c:v>
                </c:pt>
                <c:pt idx="281">
                  <c:v>941.19740200000001</c:v>
                </c:pt>
                <c:pt idx="282">
                  <c:v>943.12608499999999</c:v>
                </c:pt>
                <c:pt idx="283">
                  <c:v>945.05476799999997</c:v>
                </c:pt>
                <c:pt idx="284">
                  <c:v>946.98345099999995</c:v>
                </c:pt>
                <c:pt idx="285">
                  <c:v>948.91213400000004</c:v>
                </c:pt>
                <c:pt idx="286">
                  <c:v>950.84081800000001</c:v>
                </c:pt>
                <c:pt idx="287">
                  <c:v>952.76950099999999</c:v>
                </c:pt>
                <c:pt idx="288">
                  <c:v>954.69818399999997</c:v>
                </c:pt>
                <c:pt idx="289">
                  <c:v>956.62686699999995</c:v>
                </c:pt>
                <c:pt idx="290">
                  <c:v>958.55555000000004</c:v>
                </c:pt>
                <c:pt idx="291">
                  <c:v>960.48423400000001</c:v>
                </c:pt>
                <c:pt idx="292">
                  <c:v>962.41291699999999</c:v>
                </c:pt>
                <c:pt idx="293">
                  <c:v>964.34159999999997</c:v>
                </c:pt>
                <c:pt idx="294">
                  <c:v>966.27028299999995</c:v>
                </c:pt>
                <c:pt idx="295">
                  <c:v>968.19896600000004</c:v>
                </c:pt>
                <c:pt idx="296">
                  <c:v>970.12765000000002</c:v>
                </c:pt>
                <c:pt idx="297">
                  <c:v>972.056333</c:v>
                </c:pt>
                <c:pt idx="298">
                  <c:v>973.98501599999997</c:v>
                </c:pt>
                <c:pt idx="299">
                  <c:v>975.91369899999995</c:v>
                </c:pt>
                <c:pt idx="300">
                  <c:v>977.84238200000004</c:v>
                </c:pt>
                <c:pt idx="301">
                  <c:v>979.77106600000002</c:v>
                </c:pt>
                <c:pt idx="302">
                  <c:v>981.699749</c:v>
                </c:pt>
                <c:pt idx="303">
                  <c:v>983.62843199999998</c:v>
                </c:pt>
                <c:pt idx="304">
                  <c:v>985.55711499999995</c:v>
                </c:pt>
                <c:pt idx="305">
                  <c:v>987.48579800000005</c:v>
                </c:pt>
                <c:pt idx="306">
                  <c:v>989.41448200000002</c:v>
                </c:pt>
                <c:pt idx="307">
                  <c:v>991.343165</c:v>
                </c:pt>
                <c:pt idx="308">
                  <c:v>993.27184799999998</c:v>
                </c:pt>
                <c:pt idx="309">
                  <c:v>995.20053099999996</c:v>
                </c:pt>
                <c:pt idx="310">
                  <c:v>997.12921400000005</c:v>
                </c:pt>
                <c:pt idx="311">
                  <c:v>999.05789800000002</c:v>
                </c:pt>
                <c:pt idx="312">
                  <c:v>1000.986581</c:v>
                </c:pt>
                <c:pt idx="313">
                  <c:v>1002.915264</c:v>
                </c:pt>
                <c:pt idx="314">
                  <c:v>1004.843947</c:v>
                </c:pt>
                <c:pt idx="315">
                  <c:v>1006.77263</c:v>
                </c:pt>
                <c:pt idx="316">
                  <c:v>1008.701314</c:v>
                </c:pt>
                <c:pt idx="317">
                  <c:v>1010.629997</c:v>
                </c:pt>
                <c:pt idx="318">
                  <c:v>1012.55868</c:v>
                </c:pt>
                <c:pt idx="319">
                  <c:v>1014.487363</c:v>
                </c:pt>
                <c:pt idx="320">
                  <c:v>1016.4160460000001</c:v>
                </c:pt>
                <c:pt idx="321">
                  <c:v>1018.34473</c:v>
                </c:pt>
                <c:pt idx="322">
                  <c:v>1020.273413</c:v>
                </c:pt>
                <c:pt idx="323">
                  <c:v>1022.202096</c:v>
                </c:pt>
                <c:pt idx="324">
                  <c:v>1024.1307790000001</c:v>
                </c:pt>
                <c:pt idx="325">
                  <c:v>1026.0594619999999</c:v>
                </c:pt>
                <c:pt idx="326">
                  <c:v>1027.9881459999999</c:v>
                </c:pt>
                <c:pt idx="327">
                  <c:v>1029.916829</c:v>
                </c:pt>
                <c:pt idx="328">
                  <c:v>1031.8455120000001</c:v>
                </c:pt>
                <c:pt idx="329">
                  <c:v>1033.774195</c:v>
                </c:pt>
                <c:pt idx="330">
                  <c:v>1035.7028780000001</c:v>
                </c:pt>
                <c:pt idx="331">
                  <c:v>1037.631562</c:v>
                </c:pt>
                <c:pt idx="332">
                  <c:v>1039.5602449999999</c:v>
                </c:pt>
                <c:pt idx="333">
                  <c:v>1041.488928</c:v>
                </c:pt>
                <c:pt idx="334">
                  <c:v>1043.4176110000001</c:v>
                </c:pt>
                <c:pt idx="335">
                  <c:v>1045.3462939999999</c:v>
                </c:pt>
                <c:pt idx="336">
                  <c:v>1047.2749779999999</c:v>
                </c:pt>
                <c:pt idx="337">
                  <c:v>1049.203661</c:v>
                </c:pt>
                <c:pt idx="338">
                  <c:v>1051.1323440000001</c:v>
                </c:pt>
                <c:pt idx="339">
                  <c:v>1053.061027</c:v>
                </c:pt>
                <c:pt idx="340">
                  <c:v>1054.9897100000001</c:v>
                </c:pt>
                <c:pt idx="341">
                  <c:v>1056.918394</c:v>
                </c:pt>
                <c:pt idx="342">
                  <c:v>1058.8470769999999</c:v>
                </c:pt>
                <c:pt idx="343">
                  <c:v>1060.77576</c:v>
                </c:pt>
                <c:pt idx="344">
                  <c:v>1062.7044430000001</c:v>
                </c:pt>
                <c:pt idx="345">
                  <c:v>1064.6331259999999</c:v>
                </c:pt>
                <c:pt idx="346">
                  <c:v>1066.5618099999999</c:v>
                </c:pt>
                <c:pt idx="347">
                  <c:v>1068.490493</c:v>
                </c:pt>
                <c:pt idx="348">
                  <c:v>1070.4191760000001</c:v>
                </c:pt>
                <c:pt idx="349">
                  <c:v>1072.347859</c:v>
                </c:pt>
                <c:pt idx="350">
                  <c:v>1074.2765420000001</c:v>
                </c:pt>
                <c:pt idx="351">
                  <c:v>1076.205226</c:v>
                </c:pt>
                <c:pt idx="352">
                  <c:v>1078.1339089999999</c:v>
                </c:pt>
                <c:pt idx="353">
                  <c:v>1080.062592</c:v>
                </c:pt>
                <c:pt idx="354">
                  <c:v>1081.9912750000001</c:v>
                </c:pt>
                <c:pt idx="355">
                  <c:v>1083.919958</c:v>
                </c:pt>
                <c:pt idx="356">
                  <c:v>1085.8486419999999</c:v>
                </c:pt>
                <c:pt idx="357">
                  <c:v>1087.777325</c:v>
                </c:pt>
                <c:pt idx="358">
                  <c:v>1089.7060080000001</c:v>
                </c:pt>
                <c:pt idx="359">
                  <c:v>1091.634691</c:v>
                </c:pt>
                <c:pt idx="360">
                  <c:v>1093.5633740000001</c:v>
                </c:pt>
                <c:pt idx="361">
                  <c:v>1095.492058</c:v>
                </c:pt>
                <c:pt idx="362">
                  <c:v>1097.4207409999999</c:v>
                </c:pt>
                <c:pt idx="363">
                  <c:v>1099.349424</c:v>
                </c:pt>
                <c:pt idx="364">
                  <c:v>1101.2781070000001</c:v>
                </c:pt>
                <c:pt idx="365">
                  <c:v>1103.20679</c:v>
                </c:pt>
                <c:pt idx="366">
                  <c:v>1105.1354739999999</c:v>
                </c:pt>
                <c:pt idx="367">
                  <c:v>1107.064157</c:v>
                </c:pt>
                <c:pt idx="368">
                  <c:v>1108.9928399999999</c:v>
                </c:pt>
                <c:pt idx="369">
                  <c:v>1110.921523</c:v>
                </c:pt>
                <c:pt idx="370">
                  <c:v>1112.8502060000001</c:v>
                </c:pt>
                <c:pt idx="371">
                  <c:v>1114.77889</c:v>
                </c:pt>
                <c:pt idx="372">
                  <c:v>1116.7075729999999</c:v>
                </c:pt>
                <c:pt idx="373">
                  <c:v>1118.636256</c:v>
                </c:pt>
                <c:pt idx="374">
                  <c:v>1120.5649390000001</c:v>
                </c:pt>
                <c:pt idx="375">
                  <c:v>1122.493622</c:v>
                </c:pt>
                <c:pt idx="376">
                  <c:v>1124.4223059999999</c:v>
                </c:pt>
                <c:pt idx="377">
                  <c:v>1126.350989</c:v>
                </c:pt>
                <c:pt idx="378">
                  <c:v>1128.2796719999999</c:v>
                </c:pt>
                <c:pt idx="379">
                  <c:v>1130.208355</c:v>
                </c:pt>
                <c:pt idx="380">
                  <c:v>1132.1370380000001</c:v>
                </c:pt>
                <c:pt idx="381">
                  <c:v>1134.0657220000001</c:v>
                </c:pt>
                <c:pt idx="382">
                  <c:v>1135.9944049999999</c:v>
                </c:pt>
                <c:pt idx="383">
                  <c:v>1137.923088</c:v>
                </c:pt>
                <c:pt idx="384">
                  <c:v>1139.8517710000001</c:v>
                </c:pt>
                <c:pt idx="385">
                  <c:v>1141.780454</c:v>
                </c:pt>
                <c:pt idx="386">
                  <c:v>1143.7091379999999</c:v>
                </c:pt>
                <c:pt idx="387">
                  <c:v>1145.637821</c:v>
                </c:pt>
                <c:pt idx="388">
                  <c:v>1147.5665039999999</c:v>
                </c:pt>
                <c:pt idx="389">
                  <c:v>1149.495187</c:v>
                </c:pt>
                <c:pt idx="390">
                  <c:v>1151.4238700000001</c:v>
                </c:pt>
                <c:pt idx="391">
                  <c:v>1153.3525540000001</c:v>
                </c:pt>
                <c:pt idx="392">
                  <c:v>1155.2812369999999</c:v>
                </c:pt>
                <c:pt idx="393">
                  <c:v>1157.20992</c:v>
                </c:pt>
                <c:pt idx="394">
                  <c:v>1159.1386030000001</c:v>
                </c:pt>
                <c:pt idx="395">
                  <c:v>1161.067286</c:v>
                </c:pt>
                <c:pt idx="396">
                  <c:v>1162.9959699999999</c:v>
                </c:pt>
                <c:pt idx="397">
                  <c:v>1164.924653</c:v>
                </c:pt>
                <c:pt idx="398">
                  <c:v>1166.8533359999999</c:v>
                </c:pt>
                <c:pt idx="399">
                  <c:v>1168.782019</c:v>
                </c:pt>
                <c:pt idx="400">
                  <c:v>1170.7107020000001</c:v>
                </c:pt>
                <c:pt idx="401">
                  <c:v>1172.6393860000001</c:v>
                </c:pt>
                <c:pt idx="402">
                  <c:v>1174.5680689999999</c:v>
                </c:pt>
                <c:pt idx="403">
                  <c:v>1176.496752</c:v>
                </c:pt>
                <c:pt idx="404">
                  <c:v>1178.4254350000001</c:v>
                </c:pt>
                <c:pt idx="405">
                  <c:v>1180.354118</c:v>
                </c:pt>
                <c:pt idx="406">
                  <c:v>1182.2828019999999</c:v>
                </c:pt>
                <c:pt idx="407">
                  <c:v>1184.211485</c:v>
                </c:pt>
                <c:pt idx="408">
                  <c:v>1186.1401679999999</c:v>
                </c:pt>
                <c:pt idx="409">
                  <c:v>1188.068851</c:v>
                </c:pt>
                <c:pt idx="410">
                  <c:v>1189.9975340000001</c:v>
                </c:pt>
                <c:pt idx="411">
                  <c:v>1191.9262180000001</c:v>
                </c:pt>
                <c:pt idx="412">
                  <c:v>1193.8549009999999</c:v>
                </c:pt>
                <c:pt idx="413">
                  <c:v>1195.783584</c:v>
                </c:pt>
                <c:pt idx="414">
                  <c:v>1197.7122670000001</c:v>
                </c:pt>
                <c:pt idx="415">
                  <c:v>1199.64095</c:v>
                </c:pt>
                <c:pt idx="416">
                  <c:v>1201.569634</c:v>
                </c:pt>
                <c:pt idx="417">
                  <c:v>1203.498317</c:v>
                </c:pt>
                <c:pt idx="418">
                  <c:v>1205.4269999999999</c:v>
                </c:pt>
                <c:pt idx="419">
                  <c:v>1207.355683</c:v>
                </c:pt>
                <c:pt idx="420">
                  <c:v>1209.2843660000001</c:v>
                </c:pt>
                <c:pt idx="421">
                  <c:v>1211.2130500000001</c:v>
                </c:pt>
                <c:pt idx="422">
                  <c:v>1213.1417329999999</c:v>
                </c:pt>
                <c:pt idx="423">
                  <c:v>1215.070416</c:v>
                </c:pt>
                <c:pt idx="424">
                  <c:v>1216.9990989999999</c:v>
                </c:pt>
                <c:pt idx="425">
                  <c:v>1218.927782</c:v>
                </c:pt>
                <c:pt idx="426">
                  <c:v>1220.856466</c:v>
                </c:pt>
                <c:pt idx="427">
                  <c:v>1222.785149</c:v>
                </c:pt>
                <c:pt idx="428">
                  <c:v>1224.7138319999999</c:v>
                </c:pt>
                <c:pt idx="429">
                  <c:v>1226.642515</c:v>
                </c:pt>
                <c:pt idx="430">
                  <c:v>1228.5711980000001</c:v>
                </c:pt>
                <c:pt idx="431">
                  <c:v>1230.4998820000001</c:v>
                </c:pt>
                <c:pt idx="432">
                  <c:v>1232.4285649999999</c:v>
                </c:pt>
                <c:pt idx="433">
                  <c:v>1234.357248</c:v>
                </c:pt>
                <c:pt idx="434">
                  <c:v>1236.2859309999999</c:v>
                </c:pt>
                <c:pt idx="435">
                  <c:v>1238.214614</c:v>
                </c:pt>
                <c:pt idx="436">
                  <c:v>1240.143298</c:v>
                </c:pt>
                <c:pt idx="437">
                  <c:v>1242.0719810000001</c:v>
                </c:pt>
                <c:pt idx="438">
                  <c:v>1244.0006639999999</c:v>
                </c:pt>
                <c:pt idx="439">
                  <c:v>1245.929347</c:v>
                </c:pt>
                <c:pt idx="440">
                  <c:v>1247.8580300000001</c:v>
                </c:pt>
                <c:pt idx="441">
                  <c:v>1249.7867140000001</c:v>
                </c:pt>
                <c:pt idx="442">
                  <c:v>1251.7153969999999</c:v>
                </c:pt>
                <c:pt idx="443">
                  <c:v>1253.64408</c:v>
                </c:pt>
                <c:pt idx="444">
                  <c:v>1255.5727629999999</c:v>
                </c:pt>
                <c:pt idx="445">
                  <c:v>1257.501446</c:v>
                </c:pt>
                <c:pt idx="446">
                  <c:v>1259.43013</c:v>
                </c:pt>
                <c:pt idx="447">
                  <c:v>1261.3588130000001</c:v>
                </c:pt>
                <c:pt idx="448">
                  <c:v>1263.2874959999999</c:v>
                </c:pt>
                <c:pt idx="449">
                  <c:v>1265.216179</c:v>
                </c:pt>
                <c:pt idx="450">
                  <c:v>1267.1448620000001</c:v>
                </c:pt>
                <c:pt idx="451">
                  <c:v>1269.0735460000001</c:v>
                </c:pt>
                <c:pt idx="452">
                  <c:v>1271.0022289999999</c:v>
                </c:pt>
                <c:pt idx="453">
                  <c:v>1272.930912</c:v>
                </c:pt>
                <c:pt idx="454">
                  <c:v>1274.8595949999999</c:v>
                </c:pt>
                <c:pt idx="455">
                  <c:v>1276.788278</c:v>
                </c:pt>
                <c:pt idx="456">
                  <c:v>1278.716962</c:v>
                </c:pt>
                <c:pt idx="457">
                  <c:v>1280.6456450000001</c:v>
                </c:pt>
                <c:pt idx="458">
                  <c:v>1282.5743279999999</c:v>
                </c:pt>
                <c:pt idx="459">
                  <c:v>1284.503011</c:v>
                </c:pt>
                <c:pt idx="460">
                  <c:v>1286.4316940000001</c:v>
                </c:pt>
                <c:pt idx="461">
                  <c:v>1288.3603780000001</c:v>
                </c:pt>
                <c:pt idx="462">
                  <c:v>1290.2890609999999</c:v>
                </c:pt>
                <c:pt idx="463">
                  <c:v>1292.217744</c:v>
                </c:pt>
                <c:pt idx="464">
                  <c:v>1294.1464269999999</c:v>
                </c:pt>
                <c:pt idx="465">
                  <c:v>1296.07511</c:v>
                </c:pt>
                <c:pt idx="466">
                  <c:v>1298.003794</c:v>
                </c:pt>
                <c:pt idx="467">
                  <c:v>1299.9324770000001</c:v>
                </c:pt>
                <c:pt idx="468">
                  <c:v>1301.8611599999999</c:v>
                </c:pt>
                <c:pt idx="469">
                  <c:v>1303.789843</c:v>
                </c:pt>
                <c:pt idx="470">
                  <c:v>1305.7185260000001</c:v>
                </c:pt>
                <c:pt idx="471">
                  <c:v>1307.6472100000001</c:v>
                </c:pt>
                <c:pt idx="472">
                  <c:v>1309.575893</c:v>
                </c:pt>
                <c:pt idx="473">
                  <c:v>1311.504576</c:v>
                </c:pt>
                <c:pt idx="474">
                  <c:v>1313.4332589999999</c:v>
                </c:pt>
                <c:pt idx="475">
                  <c:v>1315.361942</c:v>
                </c:pt>
                <c:pt idx="476">
                  <c:v>1317.290626</c:v>
                </c:pt>
                <c:pt idx="477">
                  <c:v>1319.2193090000001</c:v>
                </c:pt>
                <c:pt idx="478">
                  <c:v>1321.1479919999999</c:v>
                </c:pt>
                <c:pt idx="479">
                  <c:v>1323.076675</c:v>
                </c:pt>
                <c:pt idx="480">
                  <c:v>1325.0053579999999</c:v>
                </c:pt>
                <c:pt idx="481">
                  <c:v>1326.9340420000001</c:v>
                </c:pt>
                <c:pt idx="482">
                  <c:v>1328.862725</c:v>
                </c:pt>
                <c:pt idx="483">
                  <c:v>1330.791408</c:v>
                </c:pt>
                <c:pt idx="484">
                  <c:v>1332.7200909999999</c:v>
                </c:pt>
                <c:pt idx="485">
                  <c:v>1334.648774</c:v>
                </c:pt>
                <c:pt idx="486">
                  <c:v>1336.577458</c:v>
                </c:pt>
                <c:pt idx="487">
                  <c:v>1338.5061410000001</c:v>
                </c:pt>
                <c:pt idx="488">
                  <c:v>1340.4348239999999</c:v>
                </c:pt>
                <c:pt idx="489">
                  <c:v>1342.363507</c:v>
                </c:pt>
                <c:pt idx="490">
                  <c:v>1344.2921899999999</c:v>
                </c:pt>
                <c:pt idx="491">
                  <c:v>1346.2208740000001</c:v>
                </c:pt>
                <c:pt idx="492">
                  <c:v>1348.149557</c:v>
                </c:pt>
                <c:pt idx="493">
                  <c:v>1350.0782400000001</c:v>
                </c:pt>
                <c:pt idx="494">
                  <c:v>1352.0069229999999</c:v>
                </c:pt>
                <c:pt idx="495">
                  <c:v>1353.935606</c:v>
                </c:pt>
                <c:pt idx="496">
                  <c:v>1355.86429</c:v>
                </c:pt>
                <c:pt idx="497">
                  <c:v>1357.7929730000001</c:v>
                </c:pt>
                <c:pt idx="498">
                  <c:v>1359.7216559999999</c:v>
                </c:pt>
                <c:pt idx="499">
                  <c:v>1361.650339</c:v>
                </c:pt>
                <c:pt idx="500">
                  <c:v>1363.5790219999999</c:v>
                </c:pt>
                <c:pt idx="501">
                  <c:v>1365.5077060000001</c:v>
                </c:pt>
                <c:pt idx="502">
                  <c:v>1367.436389</c:v>
                </c:pt>
                <c:pt idx="503">
                  <c:v>1369.3650720000001</c:v>
                </c:pt>
                <c:pt idx="504">
                  <c:v>1371.2937549999999</c:v>
                </c:pt>
                <c:pt idx="505">
                  <c:v>1373.222438</c:v>
                </c:pt>
                <c:pt idx="506">
                  <c:v>1375.151122</c:v>
                </c:pt>
                <c:pt idx="507">
                  <c:v>1377.0798050000001</c:v>
                </c:pt>
                <c:pt idx="508">
                  <c:v>1379.0084879999999</c:v>
                </c:pt>
                <c:pt idx="509">
                  <c:v>1380.937171</c:v>
                </c:pt>
                <c:pt idx="510">
                  <c:v>1382.8658539999999</c:v>
                </c:pt>
                <c:pt idx="511">
                  <c:v>1384.7945380000001</c:v>
                </c:pt>
                <c:pt idx="512">
                  <c:v>1386.723221</c:v>
                </c:pt>
                <c:pt idx="513">
                  <c:v>1388.6519040000001</c:v>
                </c:pt>
                <c:pt idx="514">
                  <c:v>1390.5805869999999</c:v>
                </c:pt>
                <c:pt idx="515">
                  <c:v>1392.50927</c:v>
                </c:pt>
                <c:pt idx="516">
                  <c:v>1394.437954</c:v>
                </c:pt>
                <c:pt idx="517">
                  <c:v>1396.3666370000001</c:v>
                </c:pt>
                <c:pt idx="518">
                  <c:v>1398.2953199999999</c:v>
                </c:pt>
                <c:pt idx="519">
                  <c:v>1400.224003</c:v>
                </c:pt>
                <c:pt idx="520">
                  <c:v>1402.1526859999999</c:v>
                </c:pt>
                <c:pt idx="521">
                  <c:v>1404.0813700000001</c:v>
                </c:pt>
                <c:pt idx="522">
                  <c:v>1406.010053</c:v>
                </c:pt>
                <c:pt idx="523">
                  <c:v>1407.9387360000001</c:v>
                </c:pt>
                <c:pt idx="524">
                  <c:v>1409.8674189999999</c:v>
                </c:pt>
                <c:pt idx="525">
                  <c:v>1411.796102</c:v>
                </c:pt>
                <c:pt idx="526">
                  <c:v>1413.724786</c:v>
                </c:pt>
                <c:pt idx="527">
                  <c:v>1415.6534690000001</c:v>
                </c:pt>
                <c:pt idx="528">
                  <c:v>1417.582152</c:v>
                </c:pt>
                <c:pt idx="529">
                  <c:v>1419.510835</c:v>
                </c:pt>
                <c:pt idx="530">
                  <c:v>1421.4395179999999</c:v>
                </c:pt>
                <c:pt idx="531">
                  <c:v>1423.3682020000001</c:v>
                </c:pt>
                <c:pt idx="532">
                  <c:v>1425.296885</c:v>
                </c:pt>
                <c:pt idx="533">
                  <c:v>1427.2255680000001</c:v>
                </c:pt>
                <c:pt idx="534">
                  <c:v>1429.1542509999999</c:v>
                </c:pt>
                <c:pt idx="535">
                  <c:v>1431.082934</c:v>
                </c:pt>
                <c:pt idx="536">
                  <c:v>1433.011618</c:v>
                </c:pt>
                <c:pt idx="537">
                  <c:v>1434.9403010000001</c:v>
                </c:pt>
                <c:pt idx="538">
                  <c:v>1436.868984</c:v>
                </c:pt>
                <c:pt idx="539">
                  <c:v>1438.797667</c:v>
                </c:pt>
                <c:pt idx="540">
                  <c:v>1440.7263499999999</c:v>
                </c:pt>
                <c:pt idx="541">
                  <c:v>1442.6550339999999</c:v>
                </c:pt>
                <c:pt idx="542">
                  <c:v>1444.583717</c:v>
                </c:pt>
                <c:pt idx="543">
                  <c:v>1446.5124000000001</c:v>
                </c:pt>
                <c:pt idx="544">
                  <c:v>1448.4410829999999</c:v>
                </c:pt>
                <c:pt idx="545">
                  <c:v>1450.369766</c:v>
                </c:pt>
                <c:pt idx="546">
                  <c:v>1452.29845</c:v>
                </c:pt>
                <c:pt idx="547">
                  <c:v>1454.2271330000001</c:v>
                </c:pt>
                <c:pt idx="548">
                  <c:v>1456.155816</c:v>
                </c:pt>
                <c:pt idx="549">
                  <c:v>1458.0844990000001</c:v>
                </c:pt>
                <c:pt idx="550">
                  <c:v>1460.0131819999999</c:v>
                </c:pt>
                <c:pt idx="551">
                  <c:v>1461.9418659999999</c:v>
                </c:pt>
                <c:pt idx="552">
                  <c:v>1463.870549</c:v>
                </c:pt>
                <c:pt idx="553">
                  <c:v>1465.7992320000001</c:v>
                </c:pt>
                <c:pt idx="554">
                  <c:v>1467.7279149999999</c:v>
                </c:pt>
                <c:pt idx="555">
                  <c:v>1469.656598</c:v>
                </c:pt>
                <c:pt idx="556">
                  <c:v>1471.585282</c:v>
                </c:pt>
                <c:pt idx="557">
                  <c:v>1473.5139650000001</c:v>
                </c:pt>
                <c:pt idx="558">
                  <c:v>1475.442648</c:v>
                </c:pt>
                <c:pt idx="559">
                  <c:v>1477.3713310000001</c:v>
                </c:pt>
                <c:pt idx="560">
                  <c:v>1479.3000139999999</c:v>
                </c:pt>
                <c:pt idx="561">
                  <c:v>1481.2286979999999</c:v>
                </c:pt>
                <c:pt idx="562">
                  <c:v>1483.157381</c:v>
                </c:pt>
                <c:pt idx="563">
                  <c:v>1485.0860640000001</c:v>
                </c:pt>
                <c:pt idx="564">
                  <c:v>1487.0147469999999</c:v>
                </c:pt>
                <c:pt idx="565">
                  <c:v>1488.94343</c:v>
                </c:pt>
                <c:pt idx="566">
                  <c:v>1490.872114</c:v>
                </c:pt>
                <c:pt idx="567">
                  <c:v>1492.8007970000001</c:v>
                </c:pt>
                <c:pt idx="568">
                  <c:v>1494.72948</c:v>
                </c:pt>
                <c:pt idx="569">
                  <c:v>1496.6581630000001</c:v>
                </c:pt>
                <c:pt idx="570">
                  <c:v>1498.5868459999999</c:v>
                </c:pt>
                <c:pt idx="571">
                  <c:v>1500.5155299999999</c:v>
                </c:pt>
                <c:pt idx="572">
                  <c:v>1502.444213</c:v>
                </c:pt>
                <c:pt idx="573">
                  <c:v>1504.3728960000001</c:v>
                </c:pt>
                <c:pt idx="574">
                  <c:v>1506.3015789999999</c:v>
                </c:pt>
                <c:pt idx="575">
                  <c:v>1508.230262</c:v>
                </c:pt>
                <c:pt idx="576">
                  <c:v>1510.158946</c:v>
                </c:pt>
                <c:pt idx="577">
                  <c:v>1512.0876290000001</c:v>
                </c:pt>
                <c:pt idx="578">
                  <c:v>1514.016312</c:v>
                </c:pt>
                <c:pt idx="579">
                  <c:v>1515.9449950000001</c:v>
                </c:pt>
                <c:pt idx="580">
                  <c:v>1517.8736779999999</c:v>
                </c:pt>
                <c:pt idx="581">
                  <c:v>1519.8023619999999</c:v>
                </c:pt>
                <c:pt idx="582">
                  <c:v>1521.731045</c:v>
                </c:pt>
                <c:pt idx="583">
                  <c:v>1523.6597280000001</c:v>
                </c:pt>
                <c:pt idx="584">
                  <c:v>1525.588411</c:v>
                </c:pt>
                <c:pt idx="585">
                  <c:v>1527.517094</c:v>
                </c:pt>
                <c:pt idx="586">
                  <c:v>1529.445778</c:v>
                </c:pt>
                <c:pt idx="587">
                  <c:v>1531.3744610000001</c:v>
                </c:pt>
                <c:pt idx="588">
                  <c:v>1533.303144</c:v>
                </c:pt>
                <c:pt idx="589">
                  <c:v>1535.2318270000001</c:v>
                </c:pt>
                <c:pt idx="590">
                  <c:v>1537.1605099999999</c:v>
                </c:pt>
                <c:pt idx="591">
                  <c:v>1539.0891939999999</c:v>
                </c:pt>
                <c:pt idx="592">
                  <c:v>1541.017877</c:v>
                </c:pt>
                <c:pt idx="593">
                  <c:v>1542.9465600000001</c:v>
                </c:pt>
                <c:pt idx="594">
                  <c:v>1544.875243</c:v>
                </c:pt>
                <c:pt idx="595">
                  <c:v>1546.803926</c:v>
                </c:pt>
                <c:pt idx="596">
                  <c:v>1548.73261</c:v>
                </c:pt>
                <c:pt idx="597">
                  <c:v>1550.6612929999999</c:v>
                </c:pt>
                <c:pt idx="598">
                  <c:v>1552.589976</c:v>
                </c:pt>
                <c:pt idx="599">
                  <c:v>1554.5186590000001</c:v>
                </c:pt>
                <c:pt idx="600">
                  <c:v>1556.4473419999999</c:v>
                </c:pt>
                <c:pt idx="601">
                  <c:v>1558.3760259999999</c:v>
                </c:pt>
                <c:pt idx="602">
                  <c:v>1560.304709</c:v>
                </c:pt>
                <c:pt idx="603">
                  <c:v>1562.2333920000001</c:v>
                </c:pt>
                <c:pt idx="604">
                  <c:v>1564.162075</c:v>
                </c:pt>
                <c:pt idx="605">
                  <c:v>1566.0907580000001</c:v>
                </c:pt>
                <c:pt idx="606">
                  <c:v>1568.019442</c:v>
                </c:pt>
                <c:pt idx="607">
                  <c:v>1569.9481249999999</c:v>
                </c:pt>
                <c:pt idx="608">
                  <c:v>1571.876808</c:v>
                </c:pt>
                <c:pt idx="609">
                  <c:v>1573.8054910000001</c:v>
                </c:pt>
                <c:pt idx="610">
                  <c:v>1575.7341739999999</c:v>
                </c:pt>
                <c:pt idx="611">
                  <c:v>1577.6628579999999</c:v>
                </c:pt>
                <c:pt idx="612">
                  <c:v>1579.591541</c:v>
                </c:pt>
                <c:pt idx="613">
                  <c:v>1581.5202240000001</c:v>
                </c:pt>
                <c:pt idx="614">
                  <c:v>1583.448907</c:v>
                </c:pt>
                <c:pt idx="615">
                  <c:v>1585.3775900000001</c:v>
                </c:pt>
                <c:pt idx="616">
                  <c:v>1587.306274</c:v>
                </c:pt>
                <c:pt idx="617">
                  <c:v>1589.2349569999999</c:v>
                </c:pt>
                <c:pt idx="618">
                  <c:v>1591.16364</c:v>
                </c:pt>
                <c:pt idx="619">
                  <c:v>1593.0923230000001</c:v>
                </c:pt>
                <c:pt idx="620">
                  <c:v>1595.0210059999999</c:v>
                </c:pt>
                <c:pt idx="621">
                  <c:v>1596.9496899999999</c:v>
                </c:pt>
                <c:pt idx="622">
                  <c:v>1598.878373</c:v>
                </c:pt>
                <c:pt idx="623">
                  <c:v>1600.8070560000001</c:v>
                </c:pt>
                <c:pt idx="624">
                  <c:v>1602.735739</c:v>
                </c:pt>
                <c:pt idx="625">
                  <c:v>1604.6644220000001</c:v>
                </c:pt>
                <c:pt idx="626">
                  <c:v>1606.593106</c:v>
                </c:pt>
                <c:pt idx="627">
                  <c:v>1608.5217889999999</c:v>
                </c:pt>
                <c:pt idx="628">
                  <c:v>1610.450472</c:v>
                </c:pt>
                <c:pt idx="629">
                  <c:v>1612.3791550000001</c:v>
                </c:pt>
                <c:pt idx="630">
                  <c:v>1614.3078379999999</c:v>
                </c:pt>
                <c:pt idx="631">
                  <c:v>1616.2365219999999</c:v>
                </c:pt>
                <c:pt idx="632">
                  <c:v>1618.165205</c:v>
                </c:pt>
                <c:pt idx="633">
                  <c:v>1620.0938880000001</c:v>
                </c:pt>
                <c:pt idx="634">
                  <c:v>1622.022571</c:v>
                </c:pt>
                <c:pt idx="635">
                  <c:v>1623.9512540000001</c:v>
                </c:pt>
                <c:pt idx="636">
                  <c:v>1625.879938</c:v>
                </c:pt>
                <c:pt idx="637">
                  <c:v>1627.8086209999999</c:v>
                </c:pt>
                <c:pt idx="638">
                  <c:v>1629.737304</c:v>
                </c:pt>
                <c:pt idx="639">
                  <c:v>1631.6659870000001</c:v>
                </c:pt>
                <c:pt idx="640">
                  <c:v>1633.59467</c:v>
                </c:pt>
                <c:pt idx="641">
                  <c:v>1635.5233539999999</c:v>
                </c:pt>
                <c:pt idx="642">
                  <c:v>1637.452037</c:v>
                </c:pt>
                <c:pt idx="643">
                  <c:v>1639.3807200000001</c:v>
                </c:pt>
                <c:pt idx="644">
                  <c:v>1641.309403</c:v>
                </c:pt>
                <c:pt idx="645">
                  <c:v>1643.2380860000001</c:v>
                </c:pt>
                <c:pt idx="646">
                  <c:v>1645.16677</c:v>
                </c:pt>
                <c:pt idx="647">
                  <c:v>1647.0954529999999</c:v>
                </c:pt>
                <c:pt idx="648">
                  <c:v>1649.024136</c:v>
                </c:pt>
                <c:pt idx="649">
                  <c:v>1650.9528190000001</c:v>
                </c:pt>
                <c:pt idx="650">
                  <c:v>1652.881502</c:v>
                </c:pt>
                <c:pt idx="651">
                  <c:v>1654.8101859999999</c:v>
                </c:pt>
                <c:pt idx="652">
                  <c:v>1656.738869</c:v>
                </c:pt>
                <c:pt idx="653">
                  <c:v>1658.6675519999999</c:v>
                </c:pt>
                <c:pt idx="654">
                  <c:v>1660.596235</c:v>
                </c:pt>
                <c:pt idx="655">
                  <c:v>1662.5249180000001</c:v>
                </c:pt>
                <c:pt idx="656">
                  <c:v>1664.453602</c:v>
                </c:pt>
                <c:pt idx="657">
                  <c:v>1666.3822849999999</c:v>
                </c:pt>
                <c:pt idx="658">
                  <c:v>1668.310968</c:v>
                </c:pt>
                <c:pt idx="659">
                  <c:v>1670.2396510000001</c:v>
                </c:pt>
                <c:pt idx="660">
                  <c:v>1672.168334</c:v>
                </c:pt>
                <c:pt idx="661">
                  <c:v>1674.0970179999999</c:v>
                </c:pt>
                <c:pt idx="662">
                  <c:v>1676.025701</c:v>
                </c:pt>
                <c:pt idx="663">
                  <c:v>1677.9543839999999</c:v>
                </c:pt>
                <c:pt idx="664">
                  <c:v>1679.883067</c:v>
                </c:pt>
                <c:pt idx="665">
                  <c:v>1681.8117500000001</c:v>
                </c:pt>
                <c:pt idx="666">
                  <c:v>1683.7404340000001</c:v>
                </c:pt>
                <c:pt idx="667">
                  <c:v>1685.6691169999999</c:v>
                </c:pt>
                <c:pt idx="668">
                  <c:v>1687.5978</c:v>
                </c:pt>
                <c:pt idx="669">
                  <c:v>1689.5264830000001</c:v>
                </c:pt>
                <c:pt idx="670">
                  <c:v>1691.455166</c:v>
                </c:pt>
                <c:pt idx="671">
                  <c:v>1693.3838499999999</c:v>
                </c:pt>
                <c:pt idx="672">
                  <c:v>1695.312533</c:v>
                </c:pt>
                <c:pt idx="673">
                  <c:v>1697.2412159999999</c:v>
                </c:pt>
                <c:pt idx="674">
                  <c:v>1699.169899</c:v>
                </c:pt>
                <c:pt idx="675">
                  <c:v>1701.0985820000001</c:v>
                </c:pt>
                <c:pt idx="676">
                  <c:v>1703.0272660000001</c:v>
                </c:pt>
                <c:pt idx="677">
                  <c:v>1704.9559489999999</c:v>
                </c:pt>
                <c:pt idx="678">
                  <c:v>1706.884632</c:v>
                </c:pt>
                <c:pt idx="679">
                  <c:v>1708.8133150000001</c:v>
                </c:pt>
                <c:pt idx="680">
                  <c:v>1710.741998</c:v>
                </c:pt>
                <c:pt idx="681">
                  <c:v>1712.6706819999999</c:v>
                </c:pt>
                <c:pt idx="682">
                  <c:v>1714.599365</c:v>
                </c:pt>
                <c:pt idx="683">
                  <c:v>1716.5280479999999</c:v>
                </c:pt>
                <c:pt idx="684">
                  <c:v>1718.456731</c:v>
                </c:pt>
                <c:pt idx="685">
                  <c:v>1720.3854140000001</c:v>
                </c:pt>
                <c:pt idx="686">
                  <c:v>1722.3140980000001</c:v>
                </c:pt>
                <c:pt idx="687">
                  <c:v>1724.2427809999999</c:v>
                </c:pt>
                <c:pt idx="688">
                  <c:v>1726.171464</c:v>
                </c:pt>
                <c:pt idx="689">
                  <c:v>1728.1001470000001</c:v>
                </c:pt>
                <c:pt idx="690">
                  <c:v>1730.02883</c:v>
                </c:pt>
                <c:pt idx="691">
                  <c:v>1731.9575139999999</c:v>
                </c:pt>
                <c:pt idx="692">
                  <c:v>1733.886197</c:v>
                </c:pt>
                <c:pt idx="693">
                  <c:v>1735.8148799999999</c:v>
                </c:pt>
                <c:pt idx="694">
                  <c:v>1737.743563</c:v>
                </c:pt>
                <c:pt idx="695">
                  <c:v>1739.6722460000001</c:v>
                </c:pt>
                <c:pt idx="696">
                  <c:v>1741.6009300000001</c:v>
                </c:pt>
                <c:pt idx="697">
                  <c:v>1743.5296129999999</c:v>
                </c:pt>
                <c:pt idx="698">
                  <c:v>1745.458296</c:v>
                </c:pt>
                <c:pt idx="699">
                  <c:v>1747.3869790000001</c:v>
                </c:pt>
                <c:pt idx="700">
                  <c:v>1749.315662</c:v>
                </c:pt>
                <c:pt idx="701">
                  <c:v>1751.244346</c:v>
                </c:pt>
                <c:pt idx="702">
                  <c:v>1753.173029</c:v>
                </c:pt>
                <c:pt idx="703">
                  <c:v>1755.1017119999999</c:v>
                </c:pt>
                <c:pt idx="704">
                  <c:v>1757.030395</c:v>
                </c:pt>
                <c:pt idx="705">
                  <c:v>1758.9590780000001</c:v>
                </c:pt>
                <c:pt idx="706">
                  <c:v>1760.8877620000001</c:v>
                </c:pt>
                <c:pt idx="707">
                  <c:v>1762.8164449999999</c:v>
                </c:pt>
                <c:pt idx="708">
                  <c:v>1764.745128</c:v>
                </c:pt>
                <c:pt idx="709">
                  <c:v>1766.6738109999999</c:v>
                </c:pt>
                <c:pt idx="710">
                  <c:v>1768.602494</c:v>
                </c:pt>
                <c:pt idx="711">
                  <c:v>1770.531178</c:v>
                </c:pt>
                <c:pt idx="712">
                  <c:v>1772.459861</c:v>
                </c:pt>
                <c:pt idx="713">
                  <c:v>1774.3885439999999</c:v>
                </c:pt>
                <c:pt idx="714">
                  <c:v>1776.317227</c:v>
                </c:pt>
                <c:pt idx="715">
                  <c:v>1778.2459100000001</c:v>
                </c:pt>
                <c:pt idx="716">
                  <c:v>1780.1745940000001</c:v>
                </c:pt>
                <c:pt idx="717">
                  <c:v>1782.1032769999999</c:v>
                </c:pt>
                <c:pt idx="718">
                  <c:v>1784.03196</c:v>
                </c:pt>
                <c:pt idx="719">
                  <c:v>1785.9606429999999</c:v>
                </c:pt>
                <c:pt idx="720">
                  <c:v>1787.889326</c:v>
                </c:pt>
                <c:pt idx="721">
                  <c:v>1789.81801</c:v>
                </c:pt>
                <c:pt idx="722">
                  <c:v>1791.7466930000001</c:v>
                </c:pt>
                <c:pt idx="723">
                  <c:v>1793.6753759999999</c:v>
                </c:pt>
                <c:pt idx="724">
                  <c:v>1795.604059</c:v>
                </c:pt>
                <c:pt idx="725">
                  <c:v>1797.5327420000001</c:v>
                </c:pt>
                <c:pt idx="726">
                  <c:v>1799.4614260000001</c:v>
                </c:pt>
                <c:pt idx="727">
                  <c:v>1801.3901089999999</c:v>
                </c:pt>
                <c:pt idx="728">
                  <c:v>1803.318792</c:v>
                </c:pt>
                <c:pt idx="729">
                  <c:v>1805.2474749999999</c:v>
                </c:pt>
                <c:pt idx="730">
                  <c:v>1807.176158</c:v>
                </c:pt>
                <c:pt idx="731">
                  <c:v>1809.104842</c:v>
                </c:pt>
                <c:pt idx="732">
                  <c:v>1811.0335250000001</c:v>
                </c:pt>
                <c:pt idx="733">
                  <c:v>1812.9622079999999</c:v>
                </c:pt>
                <c:pt idx="734">
                  <c:v>1814.890891</c:v>
                </c:pt>
                <c:pt idx="735">
                  <c:v>1816.8195740000001</c:v>
                </c:pt>
                <c:pt idx="736">
                  <c:v>1818.7482580000001</c:v>
                </c:pt>
                <c:pt idx="737">
                  <c:v>1820.6769409999999</c:v>
                </c:pt>
                <c:pt idx="738">
                  <c:v>1822.605624</c:v>
                </c:pt>
                <c:pt idx="739">
                  <c:v>1824.5343069999999</c:v>
                </c:pt>
                <c:pt idx="740">
                  <c:v>1826.46299</c:v>
                </c:pt>
                <c:pt idx="741">
                  <c:v>1828.391674</c:v>
                </c:pt>
                <c:pt idx="742">
                  <c:v>1830.3203570000001</c:v>
                </c:pt>
                <c:pt idx="743">
                  <c:v>1832.2490399999999</c:v>
                </c:pt>
                <c:pt idx="744">
                  <c:v>1834.177723</c:v>
                </c:pt>
                <c:pt idx="745">
                  <c:v>1836.1064060000001</c:v>
                </c:pt>
                <c:pt idx="746">
                  <c:v>1838.0350900000001</c:v>
                </c:pt>
                <c:pt idx="747">
                  <c:v>1839.9637729999999</c:v>
                </c:pt>
                <c:pt idx="748">
                  <c:v>1841.892456</c:v>
                </c:pt>
                <c:pt idx="749">
                  <c:v>1843.8211389999999</c:v>
                </c:pt>
                <c:pt idx="750">
                  <c:v>1845.749822</c:v>
                </c:pt>
                <c:pt idx="751">
                  <c:v>1847.678506</c:v>
                </c:pt>
                <c:pt idx="752">
                  <c:v>1849.6071890000001</c:v>
                </c:pt>
                <c:pt idx="753">
                  <c:v>1851.5358719999999</c:v>
                </c:pt>
                <c:pt idx="754">
                  <c:v>1853.464555</c:v>
                </c:pt>
                <c:pt idx="755">
                  <c:v>1855.3932380000001</c:v>
                </c:pt>
                <c:pt idx="756">
                  <c:v>1857.3219220000001</c:v>
                </c:pt>
                <c:pt idx="757">
                  <c:v>1859.250605</c:v>
                </c:pt>
                <c:pt idx="758">
                  <c:v>1861.179288</c:v>
                </c:pt>
                <c:pt idx="759">
                  <c:v>1863.1079709999999</c:v>
                </c:pt>
                <c:pt idx="760">
                  <c:v>1865.036654</c:v>
                </c:pt>
                <c:pt idx="761">
                  <c:v>1866.965338</c:v>
                </c:pt>
                <c:pt idx="762">
                  <c:v>1868.8940210000001</c:v>
                </c:pt>
                <c:pt idx="763">
                  <c:v>1870.8227039999999</c:v>
                </c:pt>
                <c:pt idx="764">
                  <c:v>1872.751387</c:v>
                </c:pt>
                <c:pt idx="765">
                  <c:v>1874.6800699999999</c:v>
                </c:pt>
                <c:pt idx="766">
                  <c:v>1876.6087540000001</c:v>
                </c:pt>
                <c:pt idx="767">
                  <c:v>1878.537437</c:v>
                </c:pt>
                <c:pt idx="768">
                  <c:v>1880.46612</c:v>
                </c:pt>
                <c:pt idx="769">
                  <c:v>1882.3948029999999</c:v>
                </c:pt>
                <c:pt idx="770">
                  <c:v>1884.323486</c:v>
                </c:pt>
                <c:pt idx="771">
                  <c:v>1886.25217</c:v>
                </c:pt>
                <c:pt idx="772">
                  <c:v>1888.1808530000001</c:v>
                </c:pt>
                <c:pt idx="773">
                  <c:v>1890.1095359999999</c:v>
                </c:pt>
                <c:pt idx="774">
                  <c:v>1892.038219</c:v>
                </c:pt>
                <c:pt idx="775">
                  <c:v>1893.9669019999999</c:v>
                </c:pt>
                <c:pt idx="776">
                  <c:v>1895.8955860000001</c:v>
                </c:pt>
                <c:pt idx="777">
                  <c:v>1897.824269</c:v>
                </c:pt>
                <c:pt idx="778">
                  <c:v>1899.7529520000001</c:v>
                </c:pt>
                <c:pt idx="779">
                  <c:v>1901.6816349999999</c:v>
                </c:pt>
                <c:pt idx="780">
                  <c:v>1903.610318</c:v>
                </c:pt>
                <c:pt idx="781">
                  <c:v>1905.539002</c:v>
                </c:pt>
                <c:pt idx="782">
                  <c:v>1907.4676850000001</c:v>
                </c:pt>
                <c:pt idx="783">
                  <c:v>1909.3963679999999</c:v>
                </c:pt>
                <c:pt idx="784">
                  <c:v>1911.325051</c:v>
                </c:pt>
                <c:pt idx="785">
                  <c:v>1913.2537339999999</c:v>
                </c:pt>
                <c:pt idx="786">
                  <c:v>1915.1824180000001</c:v>
                </c:pt>
                <c:pt idx="787">
                  <c:v>1917.111101</c:v>
                </c:pt>
                <c:pt idx="788">
                  <c:v>1919.0397840000001</c:v>
                </c:pt>
                <c:pt idx="789">
                  <c:v>1920.9684669999999</c:v>
                </c:pt>
                <c:pt idx="790">
                  <c:v>1922.89715</c:v>
                </c:pt>
                <c:pt idx="791">
                  <c:v>1924.825834</c:v>
                </c:pt>
                <c:pt idx="792">
                  <c:v>1926.7545170000001</c:v>
                </c:pt>
                <c:pt idx="793">
                  <c:v>1928.6831999999999</c:v>
                </c:pt>
                <c:pt idx="794">
                  <c:v>1930.611883</c:v>
                </c:pt>
                <c:pt idx="795">
                  <c:v>1932.5405659999999</c:v>
                </c:pt>
                <c:pt idx="796">
                  <c:v>1934.4692500000001</c:v>
                </c:pt>
                <c:pt idx="797">
                  <c:v>1936.397933</c:v>
                </c:pt>
                <c:pt idx="798">
                  <c:v>1938.3266160000001</c:v>
                </c:pt>
                <c:pt idx="799">
                  <c:v>1940.2552989999999</c:v>
                </c:pt>
                <c:pt idx="800">
                  <c:v>1942.183982</c:v>
                </c:pt>
                <c:pt idx="801">
                  <c:v>1944.112666</c:v>
                </c:pt>
                <c:pt idx="802">
                  <c:v>1946.0413490000001</c:v>
                </c:pt>
                <c:pt idx="803">
                  <c:v>1947.9700319999999</c:v>
                </c:pt>
                <c:pt idx="804">
                  <c:v>1949.898715</c:v>
                </c:pt>
                <c:pt idx="805">
                  <c:v>1951.8273979999999</c:v>
                </c:pt>
                <c:pt idx="806">
                  <c:v>1953.7560820000001</c:v>
                </c:pt>
                <c:pt idx="807">
                  <c:v>1955.684765</c:v>
                </c:pt>
                <c:pt idx="808">
                  <c:v>1957.6134480000001</c:v>
                </c:pt>
                <c:pt idx="809">
                  <c:v>1959.5421309999999</c:v>
                </c:pt>
                <c:pt idx="810">
                  <c:v>1961.470814</c:v>
                </c:pt>
                <c:pt idx="811">
                  <c:v>1963.399498</c:v>
                </c:pt>
                <c:pt idx="812">
                  <c:v>1965.3281810000001</c:v>
                </c:pt>
                <c:pt idx="813">
                  <c:v>1967.256864</c:v>
                </c:pt>
                <c:pt idx="814">
                  <c:v>1969.185547</c:v>
                </c:pt>
                <c:pt idx="815">
                  <c:v>1971.1142299999999</c:v>
                </c:pt>
                <c:pt idx="816">
                  <c:v>1973.0429140000001</c:v>
                </c:pt>
                <c:pt idx="817">
                  <c:v>1974.971597</c:v>
                </c:pt>
                <c:pt idx="818">
                  <c:v>1976.9002800000001</c:v>
                </c:pt>
                <c:pt idx="819">
                  <c:v>1978.8289629999999</c:v>
                </c:pt>
                <c:pt idx="820">
                  <c:v>1980.757646</c:v>
                </c:pt>
                <c:pt idx="821">
                  <c:v>1982.68633</c:v>
                </c:pt>
                <c:pt idx="822">
                  <c:v>1984.6150130000001</c:v>
                </c:pt>
                <c:pt idx="823">
                  <c:v>1986.543696</c:v>
                </c:pt>
                <c:pt idx="824">
                  <c:v>1988.472379</c:v>
                </c:pt>
                <c:pt idx="825">
                  <c:v>1990.4010619999999</c:v>
                </c:pt>
                <c:pt idx="826">
                  <c:v>1992.3297459999999</c:v>
                </c:pt>
                <c:pt idx="827">
                  <c:v>1994.258429</c:v>
                </c:pt>
                <c:pt idx="828">
                  <c:v>1996.1871120000001</c:v>
                </c:pt>
                <c:pt idx="829">
                  <c:v>1998.1157949999999</c:v>
                </c:pt>
                <c:pt idx="830">
                  <c:v>2000.044478</c:v>
                </c:pt>
                <c:pt idx="831">
                  <c:v>2001.973162</c:v>
                </c:pt>
                <c:pt idx="832">
                  <c:v>2003.9018450000001</c:v>
                </c:pt>
                <c:pt idx="833">
                  <c:v>2005.830528</c:v>
                </c:pt>
                <c:pt idx="834">
                  <c:v>2007.7592110000001</c:v>
                </c:pt>
                <c:pt idx="835">
                  <c:v>2009.6878939999999</c:v>
                </c:pt>
                <c:pt idx="836">
                  <c:v>2011.6165779999999</c:v>
                </c:pt>
                <c:pt idx="837">
                  <c:v>2013.545261</c:v>
                </c:pt>
                <c:pt idx="838">
                  <c:v>2015.4739440000001</c:v>
                </c:pt>
                <c:pt idx="839">
                  <c:v>2017.4026269999999</c:v>
                </c:pt>
                <c:pt idx="840">
                  <c:v>2019.33131</c:v>
                </c:pt>
                <c:pt idx="841">
                  <c:v>2021.259994</c:v>
                </c:pt>
                <c:pt idx="842">
                  <c:v>2023.1886770000001</c:v>
                </c:pt>
                <c:pt idx="843">
                  <c:v>2025.11736</c:v>
                </c:pt>
                <c:pt idx="844">
                  <c:v>2027.0460430000001</c:v>
                </c:pt>
                <c:pt idx="845">
                  <c:v>2028.9747259999999</c:v>
                </c:pt>
                <c:pt idx="846">
                  <c:v>2030.9034099999999</c:v>
                </c:pt>
                <c:pt idx="847">
                  <c:v>2032.832093</c:v>
                </c:pt>
                <c:pt idx="848">
                  <c:v>2034.7607760000001</c:v>
                </c:pt>
                <c:pt idx="849">
                  <c:v>2036.6894589999999</c:v>
                </c:pt>
                <c:pt idx="850">
                  <c:v>2038.618142</c:v>
                </c:pt>
                <c:pt idx="851">
                  <c:v>2040.546826</c:v>
                </c:pt>
                <c:pt idx="852">
                  <c:v>2042.4755090000001</c:v>
                </c:pt>
                <c:pt idx="853">
                  <c:v>2044.404192</c:v>
                </c:pt>
                <c:pt idx="854">
                  <c:v>2046.3328750000001</c:v>
                </c:pt>
                <c:pt idx="855">
                  <c:v>2048.2615580000002</c:v>
                </c:pt>
                <c:pt idx="856">
                  <c:v>2050.1902420000001</c:v>
                </c:pt>
                <c:pt idx="857">
                  <c:v>2052.1189250000002</c:v>
                </c:pt>
                <c:pt idx="858">
                  <c:v>2054.0476079999999</c:v>
                </c:pt>
                <c:pt idx="859">
                  <c:v>2055.9762909999999</c:v>
                </c:pt>
                <c:pt idx="860">
                  <c:v>2057.904974</c:v>
                </c:pt>
                <c:pt idx="861">
                  <c:v>2059.833658</c:v>
                </c:pt>
                <c:pt idx="862">
                  <c:v>2061.7623410000001</c:v>
                </c:pt>
                <c:pt idx="863">
                  <c:v>2063.6910240000002</c:v>
                </c:pt>
                <c:pt idx="864">
                  <c:v>2065.6197069999998</c:v>
                </c:pt>
                <c:pt idx="865">
                  <c:v>2067.5483899999999</c:v>
                </c:pt>
                <c:pt idx="866">
                  <c:v>2069.4770739999999</c:v>
                </c:pt>
                <c:pt idx="867">
                  <c:v>2071.405757</c:v>
                </c:pt>
                <c:pt idx="868">
                  <c:v>2073.3344400000001</c:v>
                </c:pt>
                <c:pt idx="869">
                  <c:v>2075.2631230000002</c:v>
                </c:pt>
                <c:pt idx="870">
                  <c:v>2077.1918059999998</c:v>
                </c:pt>
                <c:pt idx="871">
                  <c:v>2079.1204899999998</c:v>
                </c:pt>
                <c:pt idx="872">
                  <c:v>2081.0491729999999</c:v>
                </c:pt>
                <c:pt idx="873">
                  <c:v>2082.977856</c:v>
                </c:pt>
                <c:pt idx="874">
                  <c:v>2084.9065390000001</c:v>
                </c:pt>
                <c:pt idx="875">
                  <c:v>2086.8352220000002</c:v>
                </c:pt>
                <c:pt idx="876">
                  <c:v>2088.7639060000001</c:v>
                </c:pt>
                <c:pt idx="877">
                  <c:v>2090.6925890000002</c:v>
                </c:pt>
                <c:pt idx="878">
                  <c:v>2092.6212719999999</c:v>
                </c:pt>
                <c:pt idx="879">
                  <c:v>2094.549955</c:v>
                </c:pt>
                <c:pt idx="880">
                  <c:v>2096.478638</c:v>
                </c:pt>
                <c:pt idx="881">
                  <c:v>2098.407322</c:v>
                </c:pt>
                <c:pt idx="882">
                  <c:v>2100.3360050000001</c:v>
                </c:pt>
                <c:pt idx="883">
                  <c:v>2102.2646880000002</c:v>
                </c:pt>
                <c:pt idx="884">
                  <c:v>2104.1933709999998</c:v>
                </c:pt>
                <c:pt idx="885">
                  <c:v>2106.1220539999999</c:v>
                </c:pt>
                <c:pt idx="886">
                  <c:v>2108.0507379999999</c:v>
                </c:pt>
                <c:pt idx="887">
                  <c:v>2109.979421</c:v>
                </c:pt>
                <c:pt idx="888">
                  <c:v>2111.9081040000001</c:v>
                </c:pt>
                <c:pt idx="889">
                  <c:v>2113.8367870000002</c:v>
                </c:pt>
                <c:pt idx="890">
                  <c:v>2115.7654699999998</c:v>
                </c:pt>
                <c:pt idx="891">
                  <c:v>2117.6941539999998</c:v>
                </c:pt>
                <c:pt idx="892">
                  <c:v>2119.6228369999999</c:v>
                </c:pt>
                <c:pt idx="893">
                  <c:v>2121.55152</c:v>
                </c:pt>
                <c:pt idx="894">
                  <c:v>2123.4802030000001</c:v>
                </c:pt>
                <c:pt idx="895">
                  <c:v>2125.4088860000002</c:v>
                </c:pt>
                <c:pt idx="896">
                  <c:v>2127.3375700000001</c:v>
                </c:pt>
                <c:pt idx="897">
                  <c:v>2129.2662529999998</c:v>
                </c:pt>
                <c:pt idx="898">
                  <c:v>2131.1949359999999</c:v>
                </c:pt>
                <c:pt idx="899">
                  <c:v>2133.123619</c:v>
                </c:pt>
                <c:pt idx="900">
                  <c:v>2135.0523020000001</c:v>
                </c:pt>
                <c:pt idx="901">
                  <c:v>2136.980986</c:v>
                </c:pt>
                <c:pt idx="902">
                  <c:v>2138.9096690000001</c:v>
                </c:pt>
                <c:pt idx="903">
                  <c:v>2140.8383520000002</c:v>
                </c:pt>
                <c:pt idx="904">
                  <c:v>2142.7670349999999</c:v>
                </c:pt>
                <c:pt idx="905">
                  <c:v>2144.6957179999999</c:v>
                </c:pt>
                <c:pt idx="906">
                  <c:v>2146.6244019999999</c:v>
                </c:pt>
                <c:pt idx="907">
                  <c:v>2148.553085</c:v>
                </c:pt>
                <c:pt idx="908">
                  <c:v>2150.4817680000001</c:v>
                </c:pt>
                <c:pt idx="909">
                  <c:v>2152.4104510000002</c:v>
                </c:pt>
                <c:pt idx="910">
                  <c:v>2154.3391339999998</c:v>
                </c:pt>
                <c:pt idx="911">
                  <c:v>2156.2678179999998</c:v>
                </c:pt>
                <c:pt idx="912">
                  <c:v>2158.1965009999999</c:v>
                </c:pt>
                <c:pt idx="913">
                  <c:v>2160.125184</c:v>
                </c:pt>
                <c:pt idx="914">
                  <c:v>2162.0538670000001</c:v>
                </c:pt>
                <c:pt idx="915">
                  <c:v>2163.9825500000002</c:v>
                </c:pt>
                <c:pt idx="916">
                  <c:v>2165.9112340000001</c:v>
                </c:pt>
                <c:pt idx="917">
                  <c:v>2167.8399169999998</c:v>
                </c:pt>
                <c:pt idx="918">
                  <c:v>2169.7685999999999</c:v>
                </c:pt>
                <c:pt idx="919">
                  <c:v>2171.697283</c:v>
                </c:pt>
                <c:pt idx="920">
                  <c:v>2173.6259660000001</c:v>
                </c:pt>
                <c:pt idx="921">
                  <c:v>2175.55465</c:v>
                </c:pt>
                <c:pt idx="922">
                  <c:v>2177.4833330000001</c:v>
                </c:pt>
                <c:pt idx="923">
                  <c:v>2179.4120160000002</c:v>
                </c:pt>
                <c:pt idx="924">
                  <c:v>2181.3406989999999</c:v>
                </c:pt>
                <c:pt idx="925">
                  <c:v>2183.269382</c:v>
                </c:pt>
                <c:pt idx="926">
                  <c:v>2185.1980659999999</c:v>
                </c:pt>
                <c:pt idx="927">
                  <c:v>2187.126749</c:v>
                </c:pt>
                <c:pt idx="928">
                  <c:v>2189.0554320000001</c:v>
                </c:pt>
                <c:pt idx="929">
                  <c:v>2190.9841150000002</c:v>
                </c:pt>
                <c:pt idx="930">
                  <c:v>2192.9127979999998</c:v>
                </c:pt>
                <c:pt idx="931">
                  <c:v>2194.8414819999998</c:v>
                </c:pt>
                <c:pt idx="932">
                  <c:v>2196.7701649999999</c:v>
                </c:pt>
                <c:pt idx="933">
                  <c:v>2198.698848</c:v>
                </c:pt>
                <c:pt idx="934">
                  <c:v>2200.6275310000001</c:v>
                </c:pt>
                <c:pt idx="935">
                  <c:v>2202.5562140000002</c:v>
                </c:pt>
                <c:pt idx="936">
                  <c:v>2204.4848980000002</c:v>
                </c:pt>
                <c:pt idx="937">
                  <c:v>2206.4135809999998</c:v>
                </c:pt>
                <c:pt idx="938">
                  <c:v>2208.3422639999999</c:v>
                </c:pt>
                <c:pt idx="939">
                  <c:v>2210.270947</c:v>
                </c:pt>
                <c:pt idx="940">
                  <c:v>2212.1996300000001</c:v>
                </c:pt>
                <c:pt idx="941">
                  <c:v>2214.128314</c:v>
                </c:pt>
                <c:pt idx="942">
                  <c:v>2216.0569970000001</c:v>
                </c:pt>
                <c:pt idx="943">
                  <c:v>2217.9856799999998</c:v>
                </c:pt>
                <c:pt idx="944">
                  <c:v>2219.9143629999999</c:v>
                </c:pt>
                <c:pt idx="945">
                  <c:v>2221.843046</c:v>
                </c:pt>
                <c:pt idx="946">
                  <c:v>2223.7717299999999</c:v>
                </c:pt>
                <c:pt idx="947">
                  <c:v>2225.700413</c:v>
                </c:pt>
                <c:pt idx="948">
                  <c:v>2227.6290960000001</c:v>
                </c:pt>
                <c:pt idx="949">
                  <c:v>2229.5577790000002</c:v>
                </c:pt>
                <c:pt idx="950">
                  <c:v>2231.4864619999998</c:v>
                </c:pt>
                <c:pt idx="951">
                  <c:v>2233.4151459999998</c:v>
                </c:pt>
                <c:pt idx="952">
                  <c:v>2235.3438289999999</c:v>
                </c:pt>
                <c:pt idx="953">
                  <c:v>2237.272512</c:v>
                </c:pt>
                <c:pt idx="954">
                  <c:v>2239.2011950000001</c:v>
                </c:pt>
                <c:pt idx="955">
                  <c:v>2241.1298780000002</c:v>
                </c:pt>
                <c:pt idx="956">
                  <c:v>2243.0585620000002</c:v>
                </c:pt>
                <c:pt idx="957">
                  <c:v>2244.9872449999998</c:v>
                </c:pt>
                <c:pt idx="958">
                  <c:v>2246.9159279999999</c:v>
                </c:pt>
                <c:pt idx="959">
                  <c:v>2248.844611</c:v>
                </c:pt>
                <c:pt idx="960">
                  <c:v>2250.7732940000001</c:v>
                </c:pt>
                <c:pt idx="961">
                  <c:v>2252.7019780000001</c:v>
                </c:pt>
                <c:pt idx="962">
                  <c:v>2254.6306610000001</c:v>
                </c:pt>
                <c:pt idx="963">
                  <c:v>2256.5593439999998</c:v>
                </c:pt>
                <c:pt idx="964">
                  <c:v>2258.4880269999999</c:v>
                </c:pt>
                <c:pt idx="965">
                  <c:v>2260.41671</c:v>
                </c:pt>
                <c:pt idx="966">
                  <c:v>2262.3453939999999</c:v>
                </c:pt>
                <c:pt idx="967">
                  <c:v>2264.274077</c:v>
                </c:pt>
                <c:pt idx="968">
                  <c:v>2266.2027600000001</c:v>
                </c:pt>
                <c:pt idx="969">
                  <c:v>2268.1314430000002</c:v>
                </c:pt>
                <c:pt idx="970">
                  <c:v>2270.0601259999999</c:v>
                </c:pt>
                <c:pt idx="971">
                  <c:v>2271.9888099999998</c:v>
                </c:pt>
                <c:pt idx="972">
                  <c:v>2273.9174929999999</c:v>
                </c:pt>
                <c:pt idx="973">
                  <c:v>2275.846176</c:v>
                </c:pt>
                <c:pt idx="974">
                  <c:v>2277.7748590000001</c:v>
                </c:pt>
                <c:pt idx="975">
                  <c:v>2279.7035420000002</c:v>
                </c:pt>
                <c:pt idx="976">
                  <c:v>2281.6322260000002</c:v>
                </c:pt>
                <c:pt idx="977">
                  <c:v>2283.5609089999998</c:v>
                </c:pt>
                <c:pt idx="978">
                  <c:v>2285.4895919999999</c:v>
                </c:pt>
                <c:pt idx="979">
                  <c:v>2287.418275</c:v>
                </c:pt>
                <c:pt idx="980">
                  <c:v>2289.3469580000001</c:v>
                </c:pt>
                <c:pt idx="981">
                  <c:v>2291.2756420000001</c:v>
                </c:pt>
                <c:pt idx="982">
                  <c:v>2293.2043250000002</c:v>
                </c:pt>
                <c:pt idx="983">
                  <c:v>2295.1330079999998</c:v>
                </c:pt>
                <c:pt idx="984">
                  <c:v>2297.0616909999999</c:v>
                </c:pt>
                <c:pt idx="985">
                  <c:v>2298.990374</c:v>
                </c:pt>
                <c:pt idx="986">
                  <c:v>2300.9190579999999</c:v>
                </c:pt>
                <c:pt idx="987">
                  <c:v>2302.847741</c:v>
                </c:pt>
                <c:pt idx="988">
                  <c:v>2304.7764240000001</c:v>
                </c:pt>
                <c:pt idx="989">
                  <c:v>2306.7051070000002</c:v>
                </c:pt>
                <c:pt idx="990">
                  <c:v>2308.6337899999999</c:v>
                </c:pt>
                <c:pt idx="991">
                  <c:v>2310.5624739999998</c:v>
                </c:pt>
                <c:pt idx="992">
                  <c:v>2312.4911569999999</c:v>
                </c:pt>
                <c:pt idx="993">
                  <c:v>2314.41984</c:v>
                </c:pt>
                <c:pt idx="994">
                  <c:v>2316.3485230000001</c:v>
                </c:pt>
                <c:pt idx="995">
                  <c:v>2318.2772060000002</c:v>
                </c:pt>
                <c:pt idx="996">
                  <c:v>2320.2058900000002</c:v>
                </c:pt>
                <c:pt idx="997">
                  <c:v>2322.1345729999998</c:v>
                </c:pt>
                <c:pt idx="998">
                  <c:v>2324.0632559999999</c:v>
                </c:pt>
                <c:pt idx="999">
                  <c:v>2325.991939</c:v>
                </c:pt>
                <c:pt idx="1000">
                  <c:v>2327.9206220000001</c:v>
                </c:pt>
                <c:pt idx="1001">
                  <c:v>2329.8493060000001</c:v>
                </c:pt>
                <c:pt idx="1002">
                  <c:v>2331.7779890000002</c:v>
                </c:pt>
                <c:pt idx="1003">
                  <c:v>2333.7066719999998</c:v>
                </c:pt>
                <c:pt idx="1004">
                  <c:v>2335.6353549999999</c:v>
                </c:pt>
                <c:pt idx="1005">
                  <c:v>2337.564038</c:v>
                </c:pt>
                <c:pt idx="1006">
                  <c:v>2339.492722</c:v>
                </c:pt>
                <c:pt idx="1007">
                  <c:v>2341.421405</c:v>
                </c:pt>
                <c:pt idx="1008">
                  <c:v>2343.3500880000001</c:v>
                </c:pt>
                <c:pt idx="1009">
                  <c:v>2345.2787709999998</c:v>
                </c:pt>
                <c:pt idx="1010">
                  <c:v>2347.2074539999999</c:v>
                </c:pt>
                <c:pt idx="1011">
                  <c:v>2349.1361379999998</c:v>
                </c:pt>
                <c:pt idx="1012">
                  <c:v>2351.0648209999999</c:v>
                </c:pt>
                <c:pt idx="1013">
                  <c:v>2352.993504</c:v>
                </c:pt>
                <c:pt idx="1014">
                  <c:v>2354.9221870000001</c:v>
                </c:pt>
                <c:pt idx="1015">
                  <c:v>2356.8508700000002</c:v>
                </c:pt>
                <c:pt idx="1016">
                  <c:v>2358.7795540000002</c:v>
                </c:pt>
                <c:pt idx="1017">
                  <c:v>2360.7082369999998</c:v>
                </c:pt>
                <c:pt idx="1018">
                  <c:v>2362.6369199999999</c:v>
                </c:pt>
                <c:pt idx="1019">
                  <c:v>2364.565603</c:v>
                </c:pt>
                <c:pt idx="1020">
                  <c:v>2366.4942860000001</c:v>
                </c:pt>
                <c:pt idx="1021">
                  <c:v>2368.4229700000001</c:v>
                </c:pt>
                <c:pt idx="1022">
                  <c:v>2370.3516530000002</c:v>
                </c:pt>
                <c:pt idx="1023">
                  <c:v>2372.2803359999998</c:v>
                </c:pt>
                <c:pt idx="1024">
                  <c:v>2374.2090189999999</c:v>
                </c:pt>
                <c:pt idx="1025">
                  <c:v>2376.137702</c:v>
                </c:pt>
                <c:pt idx="1026">
                  <c:v>2378.066386</c:v>
                </c:pt>
                <c:pt idx="1027">
                  <c:v>2379.9950690000001</c:v>
                </c:pt>
                <c:pt idx="1028">
                  <c:v>2381.9237520000001</c:v>
                </c:pt>
                <c:pt idx="1029">
                  <c:v>2383.8524349999998</c:v>
                </c:pt>
                <c:pt idx="1030">
                  <c:v>2385.7811179999999</c:v>
                </c:pt>
                <c:pt idx="1031">
                  <c:v>2387.7098019999999</c:v>
                </c:pt>
                <c:pt idx="1032">
                  <c:v>2389.6384849999999</c:v>
                </c:pt>
                <c:pt idx="1033">
                  <c:v>2391.567168</c:v>
                </c:pt>
                <c:pt idx="1034">
                  <c:v>2393.4958510000001</c:v>
                </c:pt>
                <c:pt idx="1035">
                  <c:v>2395.4245340000002</c:v>
                </c:pt>
                <c:pt idx="1036">
                  <c:v>2397.3532180000002</c:v>
                </c:pt>
                <c:pt idx="1037">
                  <c:v>2399.2819009999998</c:v>
                </c:pt>
                <c:pt idx="1038">
                  <c:v>2401.2105839999999</c:v>
                </c:pt>
                <c:pt idx="1039">
                  <c:v>2403.139267</c:v>
                </c:pt>
                <c:pt idx="1040">
                  <c:v>2405.0679500000001</c:v>
                </c:pt>
                <c:pt idx="1041">
                  <c:v>2406.9966340000001</c:v>
                </c:pt>
                <c:pt idx="1042">
                  <c:v>2408.9253170000002</c:v>
                </c:pt>
                <c:pt idx="1043">
                  <c:v>2410.8539999999998</c:v>
                </c:pt>
                <c:pt idx="1044">
                  <c:v>2412.7826829999999</c:v>
                </c:pt>
                <c:pt idx="1045">
                  <c:v>2414.711366</c:v>
                </c:pt>
                <c:pt idx="1046">
                  <c:v>2416.64005</c:v>
                </c:pt>
                <c:pt idx="1047">
                  <c:v>2418.5687330000001</c:v>
                </c:pt>
                <c:pt idx="1048">
                  <c:v>2420.4974160000002</c:v>
                </c:pt>
                <c:pt idx="1049">
                  <c:v>2422.4260989999998</c:v>
                </c:pt>
                <c:pt idx="1050">
                  <c:v>2424.3547819999999</c:v>
                </c:pt>
                <c:pt idx="1051">
                  <c:v>2426.2834659999999</c:v>
                </c:pt>
                <c:pt idx="1052">
                  <c:v>2428.212149</c:v>
                </c:pt>
                <c:pt idx="1053">
                  <c:v>2430.140832</c:v>
                </c:pt>
                <c:pt idx="1054">
                  <c:v>2432.0695150000001</c:v>
                </c:pt>
                <c:pt idx="1055">
                  <c:v>2433.9981979999998</c:v>
                </c:pt>
                <c:pt idx="1056">
                  <c:v>2435.9268820000002</c:v>
                </c:pt>
                <c:pt idx="1057">
                  <c:v>2437.8555649999998</c:v>
                </c:pt>
                <c:pt idx="1058">
                  <c:v>2439.7842479999999</c:v>
                </c:pt>
                <c:pt idx="1059">
                  <c:v>2441.712931</c:v>
                </c:pt>
                <c:pt idx="1060">
                  <c:v>2443.6416140000001</c:v>
                </c:pt>
                <c:pt idx="1061">
                  <c:v>2445.5702980000001</c:v>
                </c:pt>
                <c:pt idx="1062">
                  <c:v>2447.4989810000002</c:v>
                </c:pt>
                <c:pt idx="1063">
                  <c:v>2449.4276639999998</c:v>
                </c:pt>
                <c:pt idx="1064">
                  <c:v>2451.3563469999999</c:v>
                </c:pt>
                <c:pt idx="1065">
                  <c:v>2453.28503</c:v>
                </c:pt>
                <c:pt idx="1066">
                  <c:v>2455.213714</c:v>
                </c:pt>
                <c:pt idx="1067">
                  <c:v>2457.1423970000001</c:v>
                </c:pt>
                <c:pt idx="1068">
                  <c:v>2459.0710800000002</c:v>
                </c:pt>
                <c:pt idx="1069">
                  <c:v>2460.9997629999998</c:v>
                </c:pt>
                <c:pt idx="1070">
                  <c:v>2462.9284459999999</c:v>
                </c:pt>
                <c:pt idx="1071">
                  <c:v>2464.8571299999999</c:v>
                </c:pt>
                <c:pt idx="1072">
                  <c:v>2466.785813</c:v>
                </c:pt>
                <c:pt idx="1073">
                  <c:v>2468.7144960000001</c:v>
                </c:pt>
                <c:pt idx="1074">
                  <c:v>2470.6431790000001</c:v>
                </c:pt>
                <c:pt idx="1075">
                  <c:v>2472.5718619999998</c:v>
                </c:pt>
                <c:pt idx="1076">
                  <c:v>2474.5005460000002</c:v>
                </c:pt>
                <c:pt idx="1077">
                  <c:v>2476.4292289999999</c:v>
                </c:pt>
                <c:pt idx="1078">
                  <c:v>2478.3579119999999</c:v>
                </c:pt>
                <c:pt idx="1079">
                  <c:v>2480.286595</c:v>
                </c:pt>
                <c:pt idx="1080">
                  <c:v>2482.2152780000001</c:v>
                </c:pt>
                <c:pt idx="1081">
                  <c:v>2484.1439620000001</c:v>
                </c:pt>
                <c:pt idx="1082">
                  <c:v>2486.0726450000002</c:v>
                </c:pt>
                <c:pt idx="1083">
                  <c:v>2488.0013279999998</c:v>
                </c:pt>
                <c:pt idx="1084">
                  <c:v>2489.9300109999999</c:v>
                </c:pt>
                <c:pt idx="1085">
                  <c:v>2491.858694</c:v>
                </c:pt>
                <c:pt idx="1086">
                  <c:v>2493.787378</c:v>
                </c:pt>
                <c:pt idx="1087">
                  <c:v>2495.7160610000001</c:v>
                </c:pt>
                <c:pt idx="1088">
                  <c:v>2497.6447440000002</c:v>
                </c:pt>
                <c:pt idx="1089">
                  <c:v>2499.5734269999998</c:v>
                </c:pt>
                <c:pt idx="1090">
                  <c:v>2501.5021099999999</c:v>
                </c:pt>
                <c:pt idx="1091">
                  <c:v>2503.4307939999999</c:v>
                </c:pt>
                <c:pt idx="1092">
                  <c:v>2505.359477</c:v>
                </c:pt>
                <c:pt idx="1093">
                  <c:v>2507.2881600000001</c:v>
                </c:pt>
                <c:pt idx="1094">
                  <c:v>2509.2168430000002</c:v>
                </c:pt>
                <c:pt idx="1095">
                  <c:v>2511.1455259999998</c:v>
                </c:pt>
                <c:pt idx="1096">
                  <c:v>2513.0742100000002</c:v>
                </c:pt>
                <c:pt idx="1097">
                  <c:v>2515.0028929999999</c:v>
                </c:pt>
                <c:pt idx="1098">
                  <c:v>2516.9315759999999</c:v>
                </c:pt>
                <c:pt idx="1099">
                  <c:v>2518.860259</c:v>
                </c:pt>
                <c:pt idx="1100">
                  <c:v>2520.7889420000001</c:v>
                </c:pt>
                <c:pt idx="1101">
                  <c:v>2522.7176260000001</c:v>
                </c:pt>
                <c:pt idx="1102">
                  <c:v>2524.6463090000002</c:v>
                </c:pt>
                <c:pt idx="1103">
                  <c:v>2526.5749919999998</c:v>
                </c:pt>
                <c:pt idx="1104">
                  <c:v>2528.5036749999999</c:v>
                </c:pt>
                <c:pt idx="1105">
                  <c:v>2530.432358</c:v>
                </c:pt>
                <c:pt idx="1106">
                  <c:v>2532.361042</c:v>
                </c:pt>
                <c:pt idx="1107">
                  <c:v>2534.2897250000001</c:v>
                </c:pt>
                <c:pt idx="1108">
                  <c:v>2536.2184080000002</c:v>
                </c:pt>
                <c:pt idx="1109">
                  <c:v>2538.1470909999998</c:v>
                </c:pt>
                <c:pt idx="1110">
                  <c:v>2540.0757739999999</c:v>
                </c:pt>
                <c:pt idx="1111">
                  <c:v>2542.0044579999999</c:v>
                </c:pt>
                <c:pt idx="1112">
                  <c:v>2543.933141</c:v>
                </c:pt>
                <c:pt idx="1113">
                  <c:v>2545.8618240000001</c:v>
                </c:pt>
                <c:pt idx="1114">
                  <c:v>2547.7905070000002</c:v>
                </c:pt>
                <c:pt idx="1115">
                  <c:v>2549.7191899999998</c:v>
                </c:pt>
                <c:pt idx="1116">
                  <c:v>2551.6478739999998</c:v>
                </c:pt>
                <c:pt idx="1117">
                  <c:v>2553.5765569999999</c:v>
                </c:pt>
                <c:pt idx="1118">
                  <c:v>2555.50524</c:v>
                </c:pt>
                <c:pt idx="1119">
                  <c:v>2557.433923</c:v>
                </c:pt>
                <c:pt idx="1120">
                  <c:v>2559.3626060000001</c:v>
                </c:pt>
                <c:pt idx="1121">
                  <c:v>2561.2912900000001</c:v>
                </c:pt>
                <c:pt idx="1122">
                  <c:v>2563.2199730000002</c:v>
                </c:pt>
                <c:pt idx="1123">
                  <c:v>2565.1486559999998</c:v>
                </c:pt>
                <c:pt idx="1124">
                  <c:v>2567.0773389999999</c:v>
                </c:pt>
                <c:pt idx="1125">
                  <c:v>2569.006022</c:v>
                </c:pt>
                <c:pt idx="1126">
                  <c:v>2570.934706</c:v>
                </c:pt>
                <c:pt idx="1127">
                  <c:v>2572.8633890000001</c:v>
                </c:pt>
                <c:pt idx="1128">
                  <c:v>2574.7920720000002</c:v>
                </c:pt>
                <c:pt idx="1129">
                  <c:v>2576.7207549999998</c:v>
                </c:pt>
                <c:pt idx="1130">
                  <c:v>2578.6494379999999</c:v>
                </c:pt>
                <c:pt idx="1131">
                  <c:v>2580.5781219999999</c:v>
                </c:pt>
                <c:pt idx="1132">
                  <c:v>2582.506805</c:v>
                </c:pt>
                <c:pt idx="1133">
                  <c:v>2584.4354880000001</c:v>
                </c:pt>
                <c:pt idx="1134">
                  <c:v>2586.3641710000002</c:v>
                </c:pt>
                <c:pt idx="1135">
                  <c:v>2588.2928539999998</c:v>
                </c:pt>
                <c:pt idx="1136">
                  <c:v>2590.2215379999998</c:v>
                </c:pt>
                <c:pt idx="1137">
                  <c:v>2592.1502209999999</c:v>
                </c:pt>
                <c:pt idx="1138">
                  <c:v>2594.078904</c:v>
                </c:pt>
                <c:pt idx="1139">
                  <c:v>2596.0075870000001</c:v>
                </c:pt>
                <c:pt idx="1140">
                  <c:v>2597.9362700000001</c:v>
                </c:pt>
                <c:pt idx="1141">
                  <c:v>2599.8649540000001</c:v>
                </c:pt>
                <c:pt idx="1142">
                  <c:v>2601.7936370000002</c:v>
                </c:pt>
                <c:pt idx="1143">
                  <c:v>2603.7223199999999</c:v>
                </c:pt>
                <c:pt idx="1144">
                  <c:v>2605.6510029999999</c:v>
                </c:pt>
                <c:pt idx="1145">
                  <c:v>2607.579686</c:v>
                </c:pt>
                <c:pt idx="1146">
                  <c:v>2609.50837</c:v>
                </c:pt>
                <c:pt idx="1147">
                  <c:v>2611.4370530000001</c:v>
                </c:pt>
                <c:pt idx="1148">
                  <c:v>2613.3657360000002</c:v>
                </c:pt>
                <c:pt idx="1149">
                  <c:v>2615.2944189999998</c:v>
                </c:pt>
                <c:pt idx="1150">
                  <c:v>2617.2231019999999</c:v>
                </c:pt>
                <c:pt idx="1151">
                  <c:v>2619.1517859999999</c:v>
                </c:pt>
                <c:pt idx="1152">
                  <c:v>2621.080469</c:v>
                </c:pt>
                <c:pt idx="1153">
                  <c:v>2623.0091520000001</c:v>
                </c:pt>
                <c:pt idx="1154">
                  <c:v>2624.9378350000002</c:v>
                </c:pt>
                <c:pt idx="1155">
                  <c:v>2626.8665179999998</c:v>
                </c:pt>
                <c:pt idx="1156">
                  <c:v>2628.7952019999998</c:v>
                </c:pt>
                <c:pt idx="1157">
                  <c:v>2630.7238849999999</c:v>
                </c:pt>
                <c:pt idx="1158">
                  <c:v>2632.652568</c:v>
                </c:pt>
                <c:pt idx="1159">
                  <c:v>2634.5812510000001</c:v>
                </c:pt>
                <c:pt idx="1160">
                  <c:v>2636.5099340000002</c:v>
                </c:pt>
                <c:pt idx="1161">
                  <c:v>2638.4386180000001</c:v>
                </c:pt>
                <c:pt idx="1162">
                  <c:v>2640.3673010000002</c:v>
                </c:pt>
                <c:pt idx="1163">
                  <c:v>2642.2959839999999</c:v>
                </c:pt>
                <c:pt idx="1164">
                  <c:v>2644.224667</c:v>
                </c:pt>
                <c:pt idx="1165">
                  <c:v>2646.15335</c:v>
                </c:pt>
                <c:pt idx="1166">
                  <c:v>2648.082034</c:v>
                </c:pt>
                <c:pt idx="1167">
                  <c:v>2650.0107170000001</c:v>
                </c:pt>
                <c:pt idx="1168">
                  <c:v>2651.9394000000002</c:v>
                </c:pt>
                <c:pt idx="1169">
                  <c:v>2653.8680829999998</c:v>
                </c:pt>
                <c:pt idx="1170">
                  <c:v>2655.7967659999999</c:v>
                </c:pt>
                <c:pt idx="1171">
                  <c:v>2657.7254499999999</c:v>
                </c:pt>
                <c:pt idx="1172">
                  <c:v>2659.654133</c:v>
                </c:pt>
                <c:pt idx="1173">
                  <c:v>2661.5828160000001</c:v>
                </c:pt>
                <c:pt idx="1174">
                  <c:v>2663.5114990000002</c:v>
                </c:pt>
                <c:pt idx="1175">
                  <c:v>2665.4401819999998</c:v>
                </c:pt>
                <c:pt idx="1176">
                  <c:v>2667.3688659999998</c:v>
                </c:pt>
                <c:pt idx="1177">
                  <c:v>2669.2975489999999</c:v>
                </c:pt>
                <c:pt idx="1178">
                  <c:v>2671.226232</c:v>
                </c:pt>
                <c:pt idx="1179">
                  <c:v>2673.1549150000001</c:v>
                </c:pt>
                <c:pt idx="1180">
                  <c:v>2675.0835980000002</c:v>
                </c:pt>
                <c:pt idx="1181">
                  <c:v>2677.0122820000001</c:v>
                </c:pt>
                <c:pt idx="1182">
                  <c:v>2678.9409649999998</c:v>
                </c:pt>
                <c:pt idx="1183">
                  <c:v>2680.8696479999999</c:v>
                </c:pt>
                <c:pt idx="1184">
                  <c:v>2682.798331</c:v>
                </c:pt>
                <c:pt idx="1185">
                  <c:v>2684.7270140000001</c:v>
                </c:pt>
                <c:pt idx="1186">
                  <c:v>2686.655698</c:v>
                </c:pt>
                <c:pt idx="1187">
                  <c:v>2688.5843810000001</c:v>
                </c:pt>
                <c:pt idx="1188">
                  <c:v>2690.5130640000002</c:v>
                </c:pt>
                <c:pt idx="1189">
                  <c:v>2692.4417469999999</c:v>
                </c:pt>
                <c:pt idx="1190">
                  <c:v>2694.3704299999999</c:v>
                </c:pt>
                <c:pt idx="1191">
                  <c:v>2696.2991139999999</c:v>
                </c:pt>
                <c:pt idx="1192">
                  <c:v>2698.227797</c:v>
                </c:pt>
                <c:pt idx="1193">
                  <c:v>2700.1564800000001</c:v>
                </c:pt>
                <c:pt idx="1194">
                  <c:v>2702.0851630000002</c:v>
                </c:pt>
                <c:pt idx="1195">
                  <c:v>2704.0138459999998</c:v>
                </c:pt>
                <c:pt idx="1196">
                  <c:v>2705.9425299999998</c:v>
                </c:pt>
                <c:pt idx="1197">
                  <c:v>2707.8712129999999</c:v>
                </c:pt>
                <c:pt idx="1198">
                  <c:v>2709.799896</c:v>
                </c:pt>
                <c:pt idx="1199">
                  <c:v>2711.7285790000001</c:v>
                </c:pt>
                <c:pt idx="1200">
                  <c:v>2713.6572620000002</c:v>
                </c:pt>
                <c:pt idx="1201">
                  <c:v>2715.5859460000001</c:v>
                </c:pt>
                <c:pt idx="1202">
                  <c:v>2717.5146289999998</c:v>
                </c:pt>
                <c:pt idx="1203">
                  <c:v>2719.4433119999999</c:v>
                </c:pt>
                <c:pt idx="1204">
                  <c:v>2721.371995</c:v>
                </c:pt>
                <c:pt idx="1205">
                  <c:v>2723.3006780000001</c:v>
                </c:pt>
                <c:pt idx="1206">
                  <c:v>2725.229362</c:v>
                </c:pt>
                <c:pt idx="1207">
                  <c:v>2727.1580450000001</c:v>
                </c:pt>
                <c:pt idx="1208">
                  <c:v>2729.0867280000002</c:v>
                </c:pt>
                <c:pt idx="1209">
                  <c:v>2731.0154109999999</c:v>
                </c:pt>
                <c:pt idx="1210">
                  <c:v>2732.944094</c:v>
                </c:pt>
                <c:pt idx="1211">
                  <c:v>2734.8727779999999</c:v>
                </c:pt>
                <c:pt idx="1212">
                  <c:v>2736.801461</c:v>
                </c:pt>
                <c:pt idx="1213">
                  <c:v>2738.7301440000001</c:v>
                </c:pt>
                <c:pt idx="1214">
                  <c:v>2740.6588270000002</c:v>
                </c:pt>
                <c:pt idx="1215">
                  <c:v>2742.5875099999998</c:v>
                </c:pt>
                <c:pt idx="1216">
                  <c:v>2744.5161939999998</c:v>
                </c:pt>
                <c:pt idx="1217">
                  <c:v>2746.4448769999999</c:v>
                </c:pt>
                <c:pt idx="1218">
                  <c:v>2748.37356</c:v>
                </c:pt>
                <c:pt idx="1219">
                  <c:v>2750.3022430000001</c:v>
                </c:pt>
                <c:pt idx="1220">
                  <c:v>2752.2309260000002</c:v>
                </c:pt>
                <c:pt idx="1221">
                  <c:v>2754.1596100000002</c:v>
                </c:pt>
                <c:pt idx="1222">
                  <c:v>2756.0882929999998</c:v>
                </c:pt>
                <c:pt idx="1223">
                  <c:v>2758.0169759999999</c:v>
                </c:pt>
                <c:pt idx="1224">
                  <c:v>2759.945659</c:v>
                </c:pt>
                <c:pt idx="1225">
                  <c:v>2761.8743420000001</c:v>
                </c:pt>
                <c:pt idx="1226">
                  <c:v>2763.803026</c:v>
                </c:pt>
                <c:pt idx="1227">
                  <c:v>2765.7317090000001</c:v>
                </c:pt>
                <c:pt idx="1228">
                  <c:v>2767.6603919999998</c:v>
                </c:pt>
                <c:pt idx="1229">
                  <c:v>2769.5890749999999</c:v>
                </c:pt>
                <c:pt idx="1230">
                  <c:v>2771.517758</c:v>
                </c:pt>
                <c:pt idx="1231">
                  <c:v>2773.4464419999999</c:v>
                </c:pt>
                <c:pt idx="1232">
                  <c:v>2775.375125</c:v>
                </c:pt>
                <c:pt idx="1233">
                  <c:v>2777.3038080000001</c:v>
                </c:pt>
                <c:pt idx="1234">
                  <c:v>2779.2324910000002</c:v>
                </c:pt>
                <c:pt idx="1235">
                  <c:v>2781.1611739999998</c:v>
                </c:pt>
                <c:pt idx="1236">
                  <c:v>2783.0898579999998</c:v>
                </c:pt>
                <c:pt idx="1237">
                  <c:v>2785.0185409999999</c:v>
                </c:pt>
                <c:pt idx="1238">
                  <c:v>2786.947224</c:v>
                </c:pt>
                <c:pt idx="1239">
                  <c:v>2788.8759070000001</c:v>
                </c:pt>
                <c:pt idx="1240">
                  <c:v>2790.8045900000002</c:v>
                </c:pt>
                <c:pt idx="1241">
                  <c:v>2792.7332740000002</c:v>
                </c:pt>
                <c:pt idx="1242">
                  <c:v>2794.6619569999998</c:v>
                </c:pt>
                <c:pt idx="1243">
                  <c:v>2796.5906399999999</c:v>
                </c:pt>
                <c:pt idx="1244">
                  <c:v>2798.519323</c:v>
                </c:pt>
                <c:pt idx="1245">
                  <c:v>2800.4480060000001</c:v>
                </c:pt>
                <c:pt idx="1246">
                  <c:v>2802.3766900000001</c:v>
                </c:pt>
                <c:pt idx="1247">
                  <c:v>2804.3053730000001</c:v>
                </c:pt>
                <c:pt idx="1248">
                  <c:v>2806.2340559999998</c:v>
                </c:pt>
                <c:pt idx="1249">
                  <c:v>2808.1627389999999</c:v>
                </c:pt>
                <c:pt idx="1250">
                  <c:v>2810.091422</c:v>
                </c:pt>
                <c:pt idx="1251">
                  <c:v>2812.0201059999999</c:v>
                </c:pt>
                <c:pt idx="1252">
                  <c:v>2813.948789</c:v>
                </c:pt>
                <c:pt idx="1253">
                  <c:v>2815.8774720000001</c:v>
                </c:pt>
                <c:pt idx="1254">
                  <c:v>2817.8061550000002</c:v>
                </c:pt>
                <c:pt idx="1255">
                  <c:v>2819.7348379999999</c:v>
                </c:pt>
                <c:pt idx="1256">
                  <c:v>2821.6635219999998</c:v>
                </c:pt>
                <c:pt idx="1257">
                  <c:v>2823.5922049999999</c:v>
                </c:pt>
                <c:pt idx="1258">
                  <c:v>2825.520888</c:v>
                </c:pt>
                <c:pt idx="1259">
                  <c:v>2827.4495710000001</c:v>
                </c:pt>
                <c:pt idx="1260">
                  <c:v>2829.3782540000002</c:v>
                </c:pt>
                <c:pt idx="1261">
                  <c:v>2831.3069380000002</c:v>
                </c:pt>
                <c:pt idx="1262">
                  <c:v>2833.2356209999998</c:v>
                </c:pt>
                <c:pt idx="1263">
                  <c:v>2835.1643039999999</c:v>
                </c:pt>
                <c:pt idx="1264">
                  <c:v>2837.092987</c:v>
                </c:pt>
                <c:pt idx="1265">
                  <c:v>2839.0216700000001</c:v>
                </c:pt>
                <c:pt idx="1266">
                  <c:v>2840.9503540000001</c:v>
                </c:pt>
                <c:pt idx="1267">
                  <c:v>2842.8790370000002</c:v>
                </c:pt>
                <c:pt idx="1268">
                  <c:v>2844.8077199999998</c:v>
                </c:pt>
                <c:pt idx="1269">
                  <c:v>2846.7364029999999</c:v>
                </c:pt>
                <c:pt idx="1270">
                  <c:v>2848.665086</c:v>
                </c:pt>
                <c:pt idx="1271">
                  <c:v>2850.5937699999999</c:v>
                </c:pt>
                <c:pt idx="1272">
                  <c:v>2852.522453</c:v>
                </c:pt>
                <c:pt idx="1273">
                  <c:v>2854.4511360000001</c:v>
                </c:pt>
                <c:pt idx="1274">
                  <c:v>2856.3798190000002</c:v>
                </c:pt>
                <c:pt idx="1275">
                  <c:v>2858.3085019999999</c:v>
                </c:pt>
                <c:pt idx="1276">
                  <c:v>2860.2371859999998</c:v>
                </c:pt>
                <c:pt idx="1277">
                  <c:v>2862.1658689999999</c:v>
                </c:pt>
                <c:pt idx="1278">
                  <c:v>2864.094552</c:v>
                </c:pt>
                <c:pt idx="1279">
                  <c:v>2866.0232350000001</c:v>
                </c:pt>
                <c:pt idx="1280">
                  <c:v>2867.9519180000002</c:v>
                </c:pt>
                <c:pt idx="1281">
                  <c:v>2869.8806020000002</c:v>
                </c:pt>
                <c:pt idx="1282">
                  <c:v>2871.8092849999998</c:v>
                </c:pt>
                <c:pt idx="1283">
                  <c:v>2873.7379679999999</c:v>
                </c:pt>
                <c:pt idx="1284">
                  <c:v>2875.666651</c:v>
                </c:pt>
                <c:pt idx="1285">
                  <c:v>2877.5953340000001</c:v>
                </c:pt>
                <c:pt idx="1286">
                  <c:v>2879.5240180000001</c:v>
                </c:pt>
                <c:pt idx="1287">
                  <c:v>2881.4527010000002</c:v>
                </c:pt>
                <c:pt idx="1288">
                  <c:v>2883.3813839999998</c:v>
                </c:pt>
                <c:pt idx="1289">
                  <c:v>2885.3100669999999</c:v>
                </c:pt>
                <c:pt idx="1290">
                  <c:v>2887.23875</c:v>
                </c:pt>
                <c:pt idx="1291">
                  <c:v>2889.167434</c:v>
                </c:pt>
                <c:pt idx="1292">
                  <c:v>2891.096117</c:v>
                </c:pt>
                <c:pt idx="1293">
                  <c:v>2893.0248000000001</c:v>
                </c:pt>
                <c:pt idx="1294">
                  <c:v>2894.9534829999998</c:v>
                </c:pt>
                <c:pt idx="1295">
                  <c:v>2896.8821659999999</c:v>
                </c:pt>
                <c:pt idx="1296">
                  <c:v>2898.8108499999998</c:v>
                </c:pt>
                <c:pt idx="1297">
                  <c:v>2900.7395329999999</c:v>
                </c:pt>
                <c:pt idx="1298">
                  <c:v>2902.668216</c:v>
                </c:pt>
                <c:pt idx="1299">
                  <c:v>2904.5968990000001</c:v>
                </c:pt>
                <c:pt idx="1300">
                  <c:v>2906.5255820000002</c:v>
                </c:pt>
                <c:pt idx="1301">
                  <c:v>2908.4542660000002</c:v>
                </c:pt>
                <c:pt idx="1302">
                  <c:v>2910.3829489999998</c:v>
                </c:pt>
                <c:pt idx="1303">
                  <c:v>2912.3116319999999</c:v>
                </c:pt>
                <c:pt idx="1304">
                  <c:v>2914.240315</c:v>
                </c:pt>
                <c:pt idx="1305">
                  <c:v>2916.1689980000001</c:v>
                </c:pt>
                <c:pt idx="1306">
                  <c:v>2918.0976820000001</c:v>
                </c:pt>
                <c:pt idx="1307">
                  <c:v>2920.0263650000002</c:v>
                </c:pt>
                <c:pt idx="1308">
                  <c:v>2921.9550479999998</c:v>
                </c:pt>
                <c:pt idx="1309">
                  <c:v>2923.8837309999999</c:v>
                </c:pt>
                <c:pt idx="1310">
                  <c:v>2925.812414</c:v>
                </c:pt>
                <c:pt idx="1311">
                  <c:v>2927.741098</c:v>
                </c:pt>
                <c:pt idx="1312">
                  <c:v>2929.6697810000001</c:v>
                </c:pt>
                <c:pt idx="1313">
                  <c:v>2931.5984640000001</c:v>
                </c:pt>
                <c:pt idx="1314">
                  <c:v>2933.5271469999998</c:v>
                </c:pt>
                <c:pt idx="1315">
                  <c:v>2935.4558299999999</c:v>
                </c:pt>
                <c:pt idx="1316">
                  <c:v>2937.3845139999999</c:v>
                </c:pt>
                <c:pt idx="1317">
                  <c:v>2939.3131969999999</c:v>
                </c:pt>
                <c:pt idx="1318">
                  <c:v>2941.24188</c:v>
                </c:pt>
                <c:pt idx="1319">
                  <c:v>2943.1705630000001</c:v>
                </c:pt>
                <c:pt idx="1320">
                  <c:v>2945.0992460000002</c:v>
                </c:pt>
                <c:pt idx="1321">
                  <c:v>2947.0279300000002</c:v>
                </c:pt>
                <c:pt idx="1322">
                  <c:v>2948.9566129999998</c:v>
                </c:pt>
                <c:pt idx="1323">
                  <c:v>2950.8852959999999</c:v>
                </c:pt>
                <c:pt idx="1324">
                  <c:v>2952.813979</c:v>
                </c:pt>
                <c:pt idx="1325">
                  <c:v>2954.7426620000001</c:v>
                </c:pt>
                <c:pt idx="1326">
                  <c:v>2956.6713460000001</c:v>
                </c:pt>
                <c:pt idx="1327">
                  <c:v>2958.6000290000002</c:v>
                </c:pt>
                <c:pt idx="1328">
                  <c:v>2960.5287119999998</c:v>
                </c:pt>
                <c:pt idx="1329">
                  <c:v>2962.4573949999999</c:v>
                </c:pt>
                <c:pt idx="1330">
                  <c:v>2964.386078</c:v>
                </c:pt>
                <c:pt idx="1331">
                  <c:v>2966.314762</c:v>
                </c:pt>
                <c:pt idx="1332">
                  <c:v>2968.2434450000001</c:v>
                </c:pt>
                <c:pt idx="1333">
                  <c:v>2970.1721280000002</c:v>
                </c:pt>
                <c:pt idx="1334">
                  <c:v>2972.1008109999998</c:v>
                </c:pt>
                <c:pt idx="1335">
                  <c:v>2974.0294939999999</c:v>
                </c:pt>
                <c:pt idx="1336">
                  <c:v>2975.9581779999999</c:v>
                </c:pt>
                <c:pt idx="1337">
                  <c:v>2977.886861</c:v>
                </c:pt>
                <c:pt idx="1338">
                  <c:v>2979.815544</c:v>
                </c:pt>
                <c:pt idx="1339">
                  <c:v>2981.7442270000001</c:v>
                </c:pt>
                <c:pt idx="1340">
                  <c:v>2983.6729099999998</c:v>
                </c:pt>
                <c:pt idx="1341">
                  <c:v>2985.6015940000002</c:v>
                </c:pt>
                <c:pt idx="1342">
                  <c:v>2987.5302769999998</c:v>
                </c:pt>
                <c:pt idx="1343">
                  <c:v>2989.4589599999999</c:v>
                </c:pt>
                <c:pt idx="1344">
                  <c:v>2991.387643</c:v>
                </c:pt>
                <c:pt idx="1345">
                  <c:v>2993.3163260000001</c:v>
                </c:pt>
                <c:pt idx="1346">
                  <c:v>2995.2450100000001</c:v>
                </c:pt>
                <c:pt idx="1347">
                  <c:v>2997.1736930000002</c:v>
                </c:pt>
                <c:pt idx="1348">
                  <c:v>2999.1023759999998</c:v>
                </c:pt>
                <c:pt idx="1349">
                  <c:v>3001.0310589999999</c:v>
                </c:pt>
                <c:pt idx="1350">
                  <c:v>3002.959742</c:v>
                </c:pt>
                <c:pt idx="1351">
                  <c:v>3004.888426</c:v>
                </c:pt>
                <c:pt idx="1352">
                  <c:v>3006.8171090000001</c:v>
                </c:pt>
                <c:pt idx="1353">
                  <c:v>3008.7457920000002</c:v>
                </c:pt>
                <c:pt idx="1354">
                  <c:v>3010.6744749999998</c:v>
                </c:pt>
                <c:pt idx="1355">
                  <c:v>3012.6031579999999</c:v>
                </c:pt>
                <c:pt idx="1356">
                  <c:v>3014.5318419999999</c:v>
                </c:pt>
                <c:pt idx="1357">
                  <c:v>3016.460525</c:v>
                </c:pt>
                <c:pt idx="1358">
                  <c:v>3018.3892080000001</c:v>
                </c:pt>
                <c:pt idx="1359">
                  <c:v>3020.3178910000001</c:v>
                </c:pt>
                <c:pt idx="1360">
                  <c:v>3022.2465739999998</c:v>
                </c:pt>
                <c:pt idx="1361">
                  <c:v>3024.1752580000002</c:v>
                </c:pt>
                <c:pt idx="1362">
                  <c:v>3026.1039409999998</c:v>
                </c:pt>
                <c:pt idx="1363">
                  <c:v>3028.0326239999999</c:v>
                </c:pt>
                <c:pt idx="1364">
                  <c:v>3029.961307</c:v>
                </c:pt>
                <c:pt idx="1365">
                  <c:v>3031.8899900000001</c:v>
                </c:pt>
                <c:pt idx="1366">
                  <c:v>3033.8186740000001</c:v>
                </c:pt>
                <c:pt idx="1367">
                  <c:v>3035.7473570000002</c:v>
                </c:pt>
                <c:pt idx="1368">
                  <c:v>3037.6760399999998</c:v>
                </c:pt>
                <c:pt idx="1369">
                  <c:v>3039.6047229999999</c:v>
                </c:pt>
                <c:pt idx="1370">
                  <c:v>3041.533406</c:v>
                </c:pt>
                <c:pt idx="1371">
                  <c:v>3043.46209</c:v>
                </c:pt>
                <c:pt idx="1372">
                  <c:v>3045.3907730000001</c:v>
                </c:pt>
                <c:pt idx="1373">
                  <c:v>3047.3194560000002</c:v>
                </c:pt>
                <c:pt idx="1374">
                  <c:v>3049.2481389999998</c:v>
                </c:pt>
                <c:pt idx="1375">
                  <c:v>3051.1768219999999</c:v>
                </c:pt>
                <c:pt idx="1376">
                  <c:v>3053.1055059999999</c:v>
                </c:pt>
                <c:pt idx="1377">
                  <c:v>3055.034189</c:v>
                </c:pt>
                <c:pt idx="1378">
                  <c:v>3056.9628720000001</c:v>
                </c:pt>
                <c:pt idx="1379">
                  <c:v>3058.8915550000002</c:v>
                </c:pt>
                <c:pt idx="1380">
                  <c:v>3060.8202379999998</c:v>
                </c:pt>
                <c:pt idx="1381">
                  <c:v>3062.7489220000002</c:v>
                </c:pt>
                <c:pt idx="1382">
                  <c:v>3064.6776049999999</c:v>
                </c:pt>
                <c:pt idx="1383">
                  <c:v>3066.6062879999999</c:v>
                </c:pt>
                <c:pt idx="1384">
                  <c:v>3068.534971</c:v>
                </c:pt>
                <c:pt idx="1385">
                  <c:v>3070.4636540000001</c:v>
                </c:pt>
                <c:pt idx="1386">
                  <c:v>3072.3923380000001</c:v>
                </c:pt>
                <c:pt idx="1387">
                  <c:v>3074.3210210000002</c:v>
                </c:pt>
                <c:pt idx="1388">
                  <c:v>3076.2497039999998</c:v>
                </c:pt>
                <c:pt idx="1389">
                  <c:v>3078.1783869999999</c:v>
                </c:pt>
                <c:pt idx="1390">
                  <c:v>3080.10707</c:v>
                </c:pt>
                <c:pt idx="1391">
                  <c:v>3082.035754</c:v>
                </c:pt>
                <c:pt idx="1392">
                  <c:v>3083.9644370000001</c:v>
                </c:pt>
                <c:pt idx="1393">
                  <c:v>3085.8931200000002</c:v>
                </c:pt>
                <c:pt idx="1394">
                  <c:v>3087.8218029999998</c:v>
                </c:pt>
                <c:pt idx="1395">
                  <c:v>3089.7504859999999</c:v>
                </c:pt>
                <c:pt idx="1396">
                  <c:v>3091.6791699999999</c:v>
                </c:pt>
                <c:pt idx="1397">
                  <c:v>3093.607853</c:v>
                </c:pt>
                <c:pt idx="1398">
                  <c:v>3095.5365360000001</c:v>
                </c:pt>
                <c:pt idx="1399">
                  <c:v>3097.4652190000002</c:v>
                </c:pt>
                <c:pt idx="1400">
                  <c:v>3099.3939019999998</c:v>
                </c:pt>
                <c:pt idx="1401">
                  <c:v>3101.3225859999998</c:v>
                </c:pt>
                <c:pt idx="1402">
                  <c:v>3103.2512689999999</c:v>
                </c:pt>
                <c:pt idx="1403">
                  <c:v>3105.179952</c:v>
                </c:pt>
                <c:pt idx="1404">
                  <c:v>3107.108635</c:v>
                </c:pt>
                <c:pt idx="1405">
                  <c:v>3109.0373180000001</c:v>
                </c:pt>
                <c:pt idx="1406">
                  <c:v>3110.9660020000001</c:v>
                </c:pt>
                <c:pt idx="1407">
                  <c:v>3112.8946850000002</c:v>
                </c:pt>
                <c:pt idx="1408">
                  <c:v>3114.8233679999998</c:v>
                </c:pt>
                <c:pt idx="1409">
                  <c:v>3116.7520509999999</c:v>
                </c:pt>
                <c:pt idx="1410">
                  <c:v>3118.680734</c:v>
                </c:pt>
                <c:pt idx="1411">
                  <c:v>3120.609418</c:v>
                </c:pt>
                <c:pt idx="1412">
                  <c:v>3122.5381010000001</c:v>
                </c:pt>
                <c:pt idx="1413">
                  <c:v>3124.4667840000002</c:v>
                </c:pt>
                <c:pt idx="1414">
                  <c:v>3126.3954669999998</c:v>
                </c:pt>
                <c:pt idx="1415">
                  <c:v>3128.3241499999999</c:v>
                </c:pt>
                <c:pt idx="1416">
                  <c:v>3130.2528339999999</c:v>
                </c:pt>
                <c:pt idx="1417">
                  <c:v>3132.181517</c:v>
                </c:pt>
                <c:pt idx="1418">
                  <c:v>3134.1102000000001</c:v>
                </c:pt>
                <c:pt idx="1419">
                  <c:v>3136.0388830000002</c:v>
                </c:pt>
                <c:pt idx="1420">
                  <c:v>3137.9675659999998</c:v>
                </c:pt>
                <c:pt idx="1421">
                  <c:v>3139.8962499999998</c:v>
                </c:pt>
                <c:pt idx="1422">
                  <c:v>3141.8249329999999</c:v>
                </c:pt>
                <c:pt idx="1423">
                  <c:v>3143.753616</c:v>
                </c:pt>
                <c:pt idx="1424">
                  <c:v>3145.6822990000001</c:v>
                </c:pt>
                <c:pt idx="1425">
                  <c:v>3147.6109820000001</c:v>
                </c:pt>
                <c:pt idx="1426">
                  <c:v>3149.5396660000001</c:v>
                </c:pt>
                <c:pt idx="1427">
                  <c:v>3151.4683490000002</c:v>
                </c:pt>
                <c:pt idx="1428">
                  <c:v>3153.3970319999999</c:v>
                </c:pt>
                <c:pt idx="1429">
                  <c:v>3155.3257149999999</c:v>
                </c:pt>
                <c:pt idx="1430">
                  <c:v>3157.254398</c:v>
                </c:pt>
                <c:pt idx="1431">
                  <c:v>3159.183082</c:v>
                </c:pt>
                <c:pt idx="1432">
                  <c:v>3161.1117650000001</c:v>
                </c:pt>
                <c:pt idx="1433">
                  <c:v>3163.0404480000002</c:v>
                </c:pt>
                <c:pt idx="1434">
                  <c:v>3164.9691309999998</c:v>
                </c:pt>
                <c:pt idx="1435">
                  <c:v>3166.8978139999999</c:v>
                </c:pt>
                <c:pt idx="1436">
                  <c:v>3168.8264979999999</c:v>
                </c:pt>
                <c:pt idx="1437">
                  <c:v>3170.755181</c:v>
                </c:pt>
                <c:pt idx="1438">
                  <c:v>3172.6838640000001</c:v>
                </c:pt>
                <c:pt idx="1439">
                  <c:v>3174.6125470000002</c:v>
                </c:pt>
                <c:pt idx="1440">
                  <c:v>3176.5412299999998</c:v>
                </c:pt>
                <c:pt idx="1441">
                  <c:v>3178.4699139999998</c:v>
                </c:pt>
                <c:pt idx="1442">
                  <c:v>3180.3985969999999</c:v>
                </c:pt>
                <c:pt idx="1443">
                  <c:v>3182.32728</c:v>
                </c:pt>
                <c:pt idx="1444">
                  <c:v>3184.2559630000001</c:v>
                </c:pt>
                <c:pt idx="1445">
                  <c:v>3186.1846460000002</c:v>
                </c:pt>
                <c:pt idx="1446">
                  <c:v>3188.1133300000001</c:v>
                </c:pt>
                <c:pt idx="1447">
                  <c:v>3190.0420130000002</c:v>
                </c:pt>
                <c:pt idx="1448">
                  <c:v>3191.9706959999999</c:v>
                </c:pt>
                <c:pt idx="1449">
                  <c:v>3193.899379</c:v>
                </c:pt>
                <c:pt idx="1450">
                  <c:v>3195.828062</c:v>
                </c:pt>
                <c:pt idx="1451">
                  <c:v>3197.756746</c:v>
                </c:pt>
                <c:pt idx="1452">
                  <c:v>3199.6854290000001</c:v>
                </c:pt>
                <c:pt idx="1453">
                  <c:v>3201.6141120000002</c:v>
                </c:pt>
                <c:pt idx="1454">
                  <c:v>3203.5427949999998</c:v>
                </c:pt>
                <c:pt idx="1455">
                  <c:v>3205.4714779999999</c:v>
                </c:pt>
                <c:pt idx="1456">
                  <c:v>3207.4001619999999</c:v>
                </c:pt>
                <c:pt idx="1457">
                  <c:v>3209.328845</c:v>
                </c:pt>
                <c:pt idx="1458">
                  <c:v>3211.2575280000001</c:v>
                </c:pt>
                <c:pt idx="1459">
                  <c:v>3213.1862110000002</c:v>
                </c:pt>
                <c:pt idx="1460">
                  <c:v>3215.1148939999998</c:v>
                </c:pt>
                <c:pt idx="1461">
                  <c:v>3217.0435779999998</c:v>
                </c:pt>
                <c:pt idx="1462">
                  <c:v>3218.9722609999999</c:v>
                </c:pt>
                <c:pt idx="1463">
                  <c:v>3220.900944</c:v>
                </c:pt>
                <c:pt idx="1464">
                  <c:v>3222.8296270000001</c:v>
                </c:pt>
                <c:pt idx="1465">
                  <c:v>3224.7583100000002</c:v>
                </c:pt>
                <c:pt idx="1466">
                  <c:v>3226.6869940000001</c:v>
                </c:pt>
                <c:pt idx="1467">
                  <c:v>3228.6156769999998</c:v>
                </c:pt>
                <c:pt idx="1468">
                  <c:v>3230.5443599999999</c:v>
                </c:pt>
                <c:pt idx="1469">
                  <c:v>3232.473043</c:v>
                </c:pt>
                <c:pt idx="1470">
                  <c:v>3234.4017260000001</c:v>
                </c:pt>
                <c:pt idx="1471">
                  <c:v>3236.33041</c:v>
                </c:pt>
                <c:pt idx="1472">
                  <c:v>3238.2590930000001</c:v>
                </c:pt>
                <c:pt idx="1473">
                  <c:v>3240.1877760000002</c:v>
                </c:pt>
                <c:pt idx="1474">
                  <c:v>3242.1164589999998</c:v>
                </c:pt>
                <c:pt idx="1475">
                  <c:v>3244.0451419999999</c:v>
                </c:pt>
                <c:pt idx="1476">
                  <c:v>3245.9738259999999</c:v>
                </c:pt>
                <c:pt idx="1477">
                  <c:v>3247.902509</c:v>
                </c:pt>
                <c:pt idx="1478">
                  <c:v>3249.8311920000001</c:v>
                </c:pt>
                <c:pt idx="1479">
                  <c:v>3251.7598750000002</c:v>
                </c:pt>
                <c:pt idx="1480">
                  <c:v>3253.6885579999998</c:v>
                </c:pt>
                <c:pt idx="1481">
                  <c:v>3255.6172419999998</c:v>
                </c:pt>
                <c:pt idx="1482">
                  <c:v>3257.5459249999999</c:v>
                </c:pt>
                <c:pt idx="1483">
                  <c:v>3259.474608</c:v>
                </c:pt>
                <c:pt idx="1484">
                  <c:v>3261.4032910000001</c:v>
                </c:pt>
                <c:pt idx="1485">
                  <c:v>3263.3319740000002</c:v>
                </c:pt>
                <c:pt idx="1486">
                  <c:v>3265.2606580000001</c:v>
                </c:pt>
                <c:pt idx="1487">
                  <c:v>3267.1893409999998</c:v>
                </c:pt>
                <c:pt idx="1488">
                  <c:v>3269.1180239999999</c:v>
                </c:pt>
                <c:pt idx="1489">
                  <c:v>3271.046707</c:v>
                </c:pt>
                <c:pt idx="1490">
                  <c:v>3272.9753900000001</c:v>
                </c:pt>
                <c:pt idx="1491">
                  <c:v>3274.904074</c:v>
                </c:pt>
                <c:pt idx="1492">
                  <c:v>3276.8327570000001</c:v>
                </c:pt>
                <c:pt idx="1493">
                  <c:v>3278.7614400000002</c:v>
                </c:pt>
                <c:pt idx="1494">
                  <c:v>3280.6901229999999</c:v>
                </c:pt>
                <c:pt idx="1495">
                  <c:v>3282.6188059999999</c:v>
                </c:pt>
                <c:pt idx="1496">
                  <c:v>3284.5474899999999</c:v>
                </c:pt>
                <c:pt idx="1497">
                  <c:v>3286.476173</c:v>
                </c:pt>
                <c:pt idx="1498">
                  <c:v>3288.4048560000001</c:v>
                </c:pt>
                <c:pt idx="1499">
                  <c:v>3290.3335390000002</c:v>
                </c:pt>
                <c:pt idx="1500">
                  <c:v>3292.2622219999998</c:v>
                </c:pt>
                <c:pt idx="1501">
                  <c:v>3294.1909059999998</c:v>
                </c:pt>
                <c:pt idx="1502">
                  <c:v>3296.1195889999999</c:v>
                </c:pt>
                <c:pt idx="1503">
                  <c:v>3298.048272</c:v>
                </c:pt>
                <c:pt idx="1504">
                  <c:v>3299.9769550000001</c:v>
                </c:pt>
                <c:pt idx="1505">
                  <c:v>3301.9056380000002</c:v>
                </c:pt>
                <c:pt idx="1506">
                  <c:v>3303.8343220000002</c:v>
                </c:pt>
                <c:pt idx="1507">
                  <c:v>3305.7630049999998</c:v>
                </c:pt>
                <c:pt idx="1508">
                  <c:v>3307.6916879999999</c:v>
                </c:pt>
                <c:pt idx="1509">
                  <c:v>3309.620371</c:v>
                </c:pt>
                <c:pt idx="1510">
                  <c:v>3311.5490540000001</c:v>
                </c:pt>
                <c:pt idx="1511">
                  <c:v>3313.477738</c:v>
                </c:pt>
                <c:pt idx="1512">
                  <c:v>3315.4064210000001</c:v>
                </c:pt>
                <c:pt idx="1513">
                  <c:v>3317.3351039999998</c:v>
                </c:pt>
                <c:pt idx="1514">
                  <c:v>3319.2637869999999</c:v>
                </c:pt>
                <c:pt idx="1515">
                  <c:v>3321.19247</c:v>
                </c:pt>
                <c:pt idx="1516">
                  <c:v>3323.1211539999999</c:v>
                </c:pt>
                <c:pt idx="1517">
                  <c:v>3325.049837</c:v>
                </c:pt>
                <c:pt idx="1518">
                  <c:v>3326.9785200000001</c:v>
                </c:pt>
                <c:pt idx="1519">
                  <c:v>3328.9072030000002</c:v>
                </c:pt>
                <c:pt idx="1520">
                  <c:v>3330.8358859999998</c:v>
                </c:pt>
                <c:pt idx="1521">
                  <c:v>3332.7645699999998</c:v>
                </c:pt>
                <c:pt idx="1522">
                  <c:v>3334.6932529999999</c:v>
                </c:pt>
                <c:pt idx="1523">
                  <c:v>3336.621936</c:v>
                </c:pt>
                <c:pt idx="1524">
                  <c:v>3338.5506190000001</c:v>
                </c:pt>
                <c:pt idx="1525">
                  <c:v>3340.4793020000002</c:v>
                </c:pt>
                <c:pt idx="1526">
                  <c:v>3342.4079860000002</c:v>
                </c:pt>
                <c:pt idx="1527">
                  <c:v>3344.3366689999998</c:v>
                </c:pt>
                <c:pt idx="1528">
                  <c:v>3346.2653519999999</c:v>
                </c:pt>
                <c:pt idx="1529">
                  <c:v>3348.194035</c:v>
                </c:pt>
                <c:pt idx="1530">
                  <c:v>3350.1227180000001</c:v>
                </c:pt>
                <c:pt idx="1531">
                  <c:v>3352.0514020000001</c:v>
                </c:pt>
                <c:pt idx="1532">
                  <c:v>3353.9800850000001</c:v>
                </c:pt>
                <c:pt idx="1533">
                  <c:v>3355.9087679999998</c:v>
                </c:pt>
                <c:pt idx="1534">
                  <c:v>3357.8374509999999</c:v>
                </c:pt>
                <c:pt idx="1535">
                  <c:v>3359.766134</c:v>
                </c:pt>
                <c:pt idx="1536">
                  <c:v>3361.6948179999999</c:v>
                </c:pt>
                <c:pt idx="1537">
                  <c:v>3363.623501</c:v>
                </c:pt>
                <c:pt idx="1538">
                  <c:v>3365.5521840000001</c:v>
                </c:pt>
                <c:pt idx="1539">
                  <c:v>3367.4808670000002</c:v>
                </c:pt>
                <c:pt idx="1540">
                  <c:v>3369.4095499999999</c:v>
                </c:pt>
                <c:pt idx="1541">
                  <c:v>3371.3382339999998</c:v>
                </c:pt>
                <c:pt idx="1542">
                  <c:v>3373.2669169999999</c:v>
                </c:pt>
                <c:pt idx="1543">
                  <c:v>3375.1956</c:v>
                </c:pt>
                <c:pt idx="1544">
                  <c:v>3377.1242830000001</c:v>
                </c:pt>
                <c:pt idx="1545">
                  <c:v>3379.0529660000002</c:v>
                </c:pt>
                <c:pt idx="1546">
                  <c:v>3380.9816500000002</c:v>
                </c:pt>
                <c:pt idx="1547">
                  <c:v>3382.9103329999998</c:v>
                </c:pt>
                <c:pt idx="1548">
                  <c:v>3384.8390159999999</c:v>
                </c:pt>
                <c:pt idx="1549">
                  <c:v>3386.767699</c:v>
                </c:pt>
                <c:pt idx="1550">
                  <c:v>3388.6963820000001</c:v>
                </c:pt>
                <c:pt idx="1551">
                  <c:v>3390.6250660000001</c:v>
                </c:pt>
                <c:pt idx="1552">
                  <c:v>3392.5537490000002</c:v>
                </c:pt>
                <c:pt idx="1553">
                  <c:v>3394.4824319999998</c:v>
                </c:pt>
                <c:pt idx="1554">
                  <c:v>3396.4111149999999</c:v>
                </c:pt>
                <c:pt idx="1555">
                  <c:v>3398.339798</c:v>
                </c:pt>
                <c:pt idx="1556">
                  <c:v>3400.2684819999999</c:v>
                </c:pt>
                <c:pt idx="1557">
                  <c:v>3402.197165</c:v>
                </c:pt>
                <c:pt idx="1558">
                  <c:v>3404.1258480000001</c:v>
                </c:pt>
                <c:pt idx="1559">
                  <c:v>3406.0545310000002</c:v>
                </c:pt>
                <c:pt idx="1560">
                  <c:v>3407.9832139999999</c:v>
                </c:pt>
                <c:pt idx="1561">
                  <c:v>3409.9118979999998</c:v>
                </c:pt>
                <c:pt idx="1562">
                  <c:v>3411.8405809999999</c:v>
                </c:pt>
                <c:pt idx="1563">
                  <c:v>3413.769264</c:v>
                </c:pt>
                <c:pt idx="1564">
                  <c:v>3415.6979470000001</c:v>
                </c:pt>
                <c:pt idx="1565">
                  <c:v>3417.6266300000002</c:v>
                </c:pt>
                <c:pt idx="1566">
                  <c:v>3419.5553140000002</c:v>
                </c:pt>
                <c:pt idx="1567">
                  <c:v>3421.4839969999998</c:v>
                </c:pt>
                <c:pt idx="1568">
                  <c:v>3423.4126799999999</c:v>
                </c:pt>
                <c:pt idx="1569">
                  <c:v>3425.341363</c:v>
                </c:pt>
                <c:pt idx="1570">
                  <c:v>3427.2700460000001</c:v>
                </c:pt>
                <c:pt idx="1571">
                  <c:v>3429.1987300000001</c:v>
                </c:pt>
                <c:pt idx="1572">
                  <c:v>3431.1274130000002</c:v>
                </c:pt>
                <c:pt idx="1573">
                  <c:v>3433.0560959999998</c:v>
                </c:pt>
                <c:pt idx="1574">
                  <c:v>3434.9847789999999</c:v>
                </c:pt>
                <c:pt idx="1575">
                  <c:v>3436.913462</c:v>
                </c:pt>
                <c:pt idx="1576">
                  <c:v>3438.842146</c:v>
                </c:pt>
                <c:pt idx="1577">
                  <c:v>3440.770829</c:v>
                </c:pt>
                <c:pt idx="1578">
                  <c:v>3442.6995120000001</c:v>
                </c:pt>
                <c:pt idx="1579">
                  <c:v>3444.6281949999998</c:v>
                </c:pt>
                <c:pt idx="1580">
                  <c:v>3446.5568779999999</c:v>
                </c:pt>
                <c:pt idx="1581">
                  <c:v>3448.4855619999998</c:v>
                </c:pt>
                <c:pt idx="1582">
                  <c:v>3450.4142449999999</c:v>
                </c:pt>
                <c:pt idx="1583">
                  <c:v>3452.342928</c:v>
                </c:pt>
                <c:pt idx="1584">
                  <c:v>3454.2716110000001</c:v>
                </c:pt>
                <c:pt idx="1585">
                  <c:v>3456.2002940000002</c:v>
                </c:pt>
                <c:pt idx="1586">
                  <c:v>3458.1289780000002</c:v>
                </c:pt>
                <c:pt idx="1587">
                  <c:v>3460.0576609999998</c:v>
                </c:pt>
                <c:pt idx="1588">
                  <c:v>3461.9863439999999</c:v>
                </c:pt>
                <c:pt idx="1589">
                  <c:v>3463.915027</c:v>
                </c:pt>
                <c:pt idx="1590">
                  <c:v>3465.8437100000001</c:v>
                </c:pt>
                <c:pt idx="1591">
                  <c:v>3467.7723940000001</c:v>
                </c:pt>
                <c:pt idx="1592">
                  <c:v>3469.7010770000002</c:v>
                </c:pt>
                <c:pt idx="1593">
                  <c:v>3471.6297599999998</c:v>
                </c:pt>
                <c:pt idx="1594">
                  <c:v>3473.5584429999999</c:v>
                </c:pt>
                <c:pt idx="1595">
                  <c:v>3475.487126</c:v>
                </c:pt>
                <c:pt idx="1596">
                  <c:v>3477.41581</c:v>
                </c:pt>
                <c:pt idx="1597">
                  <c:v>3479.3444930000001</c:v>
                </c:pt>
                <c:pt idx="1598">
                  <c:v>3481.2731760000001</c:v>
                </c:pt>
                <c:pt idx="1599">
                  <c:v>3483.2018589999998</c:v>
                </c:pt>
                <c:pt idx="1600">
                  <c:v>3485.1305419999999</c:v>
                </c:pt>
                <c:pt idx="1601">
                  <c:v>3487.0592259999999</c:v>
                </c:pt>
                <c:pt idx="1602">
                  <c:v>3488.9879089999999</c:v>
                </c:pt>
                <c:pt idx="1603">
                  <c:v>3490.916592</c:v>
                </c:pt>
                <c:pt idx="1604">
                  <c:v>3492.8452750000001</c:v>
                </c:pt>
                <c:pt idx="1605">
                  <c:v>3494.7739580000002</c:v>
                </c:pt>
                <c:pt idx="1606">
                  <c:v>3496.7026420000002</c:v>
                </c:pt>
                <c:pt idx="1607">
                  <c:v>3498.6313249999998</c:v>
                </c:pt>
                <c:pt idx="1608">
                  <c:v>3500.5600079999999</c:v>
                </c:pt>
                <c:pt idx="1609">
                  <c:v>3502.488691</c:v>
                </c:pt>
                <c:pt idx="1610">
                  <c:v>3504.4173740000001</c:v>
                </c:pt>
                <c:pt idx="1611">
                  <c:v>3506.3460580000001</c:v>
                </c:pt>
                <c:pt idx="1612">
                  <c:v>3508.2747410000002</c:v>
                </c:pt>
                <c:pt idx="1613">
                  <c:v>3510.2034239999998</c:v>
                </c:pt>
                <c:pt idx="1614">
                  <c:v>3512.1321069999999</c:v>
                </c:pt>
                <c:pt idx="1615">
                  <c:v>3514.06079</c:v>
                </c:pt>
                <c:pt idx="1616">
                  <c:v>3515.989474</c:v>
                </c:pt>
                <c:pt idx="1617">
                  <c:v>3517.9181570000001</c:v>
                </c:pt>
                <c:pt idx="1618">
                  <c:v>3519.8468400000002</c:v>
                </c:pt>
                <c:pt idx="1619">
                  <c:v>3521.7755229999998</c:v>
                </c:pt>
                <c:pt idx="1620">
                  <c:v>3523.7042059999999</c:v>
                </c:pt>
                <c:pt idx="1621">
                  <c:v>3525.6328899999999</c:v>
                </c:pt>
                <c:pt idx="1622">
                  <c:v>3527.561573</c:v>
                </c:pt>
                <c:pt idx="1623">
                  <c:v>3529.490256</c:v>
                </c:pt>
                <c:pt idx="1624">
                  <c:v>3531.4189390000001</c:v>
                </c:pt>
                <c:pt idx="1625">
                  <c:v>3533.3476219999998</c:v>
                </c:pt>
                <c:pt idx="1626">
                  <c:v>3535.2763060000002</c:v>
                </c:pt>
                <c:pt idx="1627">
                  <c:v>3537.2049889999998</c:v>
                </c:pt>
                <c:pt idx="1628">
                  <c:v>3539.1336719999999</c:v>
                </c:pt>
                <c:pt idx="1629">
                  <c:v>3541.062355</c:v>
                </c:pt>
                <c:pt idx="1630">
                  <c:v>3542.9910380000001</c:v>
                </c:pt>
                <c:pt idx="1631">
                  <c:v>3544.9197220000001</c:v>
                </c:pt>
                <c:pt idx="1632">
                  <c:v>3546.8484050000002</c:v>
                </c:pt>
                <c:pt idx="1633">
                  <c:v>3548.7770879999998</c:v>
                </c:pt>
                <c:pt idx="1634">
                  <c:v>3550.7057709999999</c:v>
                </c:pt>
                <c:pt idx="1635">
                  <c:v>3552.634454</c:v>
                </c:pt>
                <c:pt idx="1636">
                  <c:v>3554.563138</c:v>
                </c:pt>
                <c:pt idx="1637">
                  <c:v>3556.4918210000001</c:v>
                </c:pt>
                <c:pt idx="1638">
                  <c:v>3558.4205040000002</c:v>
                </c:pt>
                <c:pt idx="1639">
                  <c:v>3560.3491869999998</c:v>
                </c:pt>
                <c:pt idx="1640">
                  <c:v>3562.2778699999999</c:v>
                </c:pt>
                <c:pt idx="1641">
                  <c:v>3564.2065539999999</c:v>
                </c:pt>
                <c:pt idx="1642">
                  <c:v>3566.135237</c:v>
                </c:pt>
                <c:pt idx="1643">
                  <c:v>3568.0639200000001</c:v>
                </c:pt>
                <c:pt idx="1644">
                  <c:v>3569.9926030000001</c:v>
                </c:pt>
                <c:pt idx="1645">
                  <c:v>3571.9212859999998</c:v>
                </c:pt>
                <c:pt idx="1646">
                  <c:v>3573.8499700000002</c:v>
                </c:pt>
                <c:pt idx="1647">
                  <c:v>3575.7786529999998</c:v>
                </c:pt>
                <c:pt idx="1648">
                  <c:v>3577.7073359999999</c:v>
                </c:pt>
                <c:pt idx="1649">
                  <c:v>3579.636019</c:v>
                </c:pt>
                <c:pt idx="1650">
                  <c:v>3581.5647020000001</c:v>
                </c:pt>
                <c:pt idx="1651">
                  <c:v>3583.4933860000001</c:v>
                </c:pt>
                <c:pt idx="1652">
                  <c:v>3585.4220690000002</c:v>
                </c:pt>
                <c:pt idx="1653">
                  <c:v>3587.3507519999998</c:v>
                </c:pt>
                <c:pt idx="1654">
                  <c:v>3589.2794349999999</c:v>
                </c:pt>
                <c:pt idx="1655">
                  <c:v>3591.208118</c:v>
                </c:pt>
                <c:pt idx="1656">
                  <c:v>3593.136802</c:v>
                </c:pt>
                <c:pt idx="1657">
                  <c:v>3595.0654850000001</c:v>
                </c:pt>
                <c:pt idx="1658">
                  <c:v>3596.9941680000002</c:v>
                </c:pt>
                <c:pt idx="1659">
                  <c:v>3598.9228509999998</c:v>
                </c:pt>
                <c:pt idx="1660">
                  <c:v>3600.8515339999999</c:v>
                </c:pt>
                <c:pt idx="1661">
                  <c:v>3602.7802179999999</c:v>
                </c:pt>
                <c:pt idx="1662">
                  <c:v>3604.708901</c:v>
                </c:pt>
                <c:pt idx="1663">
                  <c:v>3606.6375840000001</c:v>
                </c:pt>
                <c:pt idx="1664">
                  <c:v>3608.5662670000002</c:v>
                </c:pt>
                <c:pt idx="1665">
                  <c:v>3610.4949499999998</c:v>
                </c:pt>
                <c:pt idx="1666">
                  <c:v>3612.4236340000002</c:v>
                </c:pt>
                <c:pt idx="1667">
                  <c:v>3614.3523169999999</c:v>
                </c:pt>
                <c:pt idx="1668">
                  <c:v>3616.2809999999999</c:v>
                </c:pt>
                <c:pt idx="1669">
                  <c:v>3618.209683</c:v>
                </c:pt>
                <c:pt idx="1670">
                  <c:v>3620.1383660000001</c:v>
                </c:pt>
                <c:pt idx="1671">
                  <c:v>3622.0670500000001</c:v>
                </c:pt>
                <c:pt idx="1672">
                  <c:v>3623.9957330000002</c:v>
                </c:pt>
                <c:pt idx="1673">
                  <c:v>3625.9244159999998</c:v>
                </c:pt>
                <c:pt idx="1674">
                  <c:v>3627.8530989999999</c:v>
                </c:pt>
                <c:pt idx="1675">
                  <c:v>3629.781782</c:v>
                </c:pt>
                <c:pt idx="1676">
                  <c:v>3631.710466</c:v>
                </c:pt>
                <c:pt idx="1677">
                  <c:v>3633.6391490000001</c:v>
                </c:pt>
                <c:pt idx="1678">
                  <c:v>3635.5678320000002</c:v>
                </c:pt>
                <c:pt idx="1679">
                  <c:v>3637.4965149999998</c:v>
                </c:pt>
                <c:pt idx="1680">
                  <c:v>3639.4251979999999</c:v>
                </c:pt>
                <c:pt idx="1681">
                  <c:v>3641.3538819999999</c:v>
                </c:pt>
                <c:pt idx="1682">
                  <c:v>3643.282565</c:v>
                </c:pt>
                <c:pt idx="1683">
                  <c:v>3645.2112480000001</c:v>
                </c:pt>
                <c:pt idx="1684">
                  <c:v>3647.1399310000002</c:v>
                </c:pt>
                <c:pt idx="1685">
                  <c:v>3649.0686139999998</c:v>
                </c:pt>
                <c:pt idx="1686">
                  <c:v>3650.9972979999998</c:v>
                </c:pt>
                <c:pt idx="1687">
                  <c:v>3652.9259809999999</c:v>
                </c:pt>
                <c:pt idx="1688">
                  <c:v>3654.854664</c:v>
                </c:pt>
                <c:pt idx="1689">
                  <c:v>3656.783347</c:v>
                </c:pt>
                <c:pt idx="1690">
                  <c:v>3658.7120300000001</c:v>
                </c:pt>
                <c:pt idx="1691">
                  <c:v>3660.6407140000001</c:v>
                </c:pt>
                <c:pt idx="1692">
                  <c:v>3662.5693970000002</c:v>
                </c:pt>
                <c:pt idx="1693">
                  <c:v>3664.4980799999998</c:v>
                </c:pt>
                <c:pt idx="1694">
                  <c:v>3666.4267629999999</c:v>
                </c:pt>
                <c:pt idx="1695">
                  <c:v>3668.355446</c:v>
                </c:pt>
                <c:pt idx="1696">
                  <c:v>3670.28413</c:v>
                </c:pt>
                <c:pt idx="1697">
                  <c:v>3672.2128130000001</c:v>
                </c:pt>
                <c:pt idx="1698">
                  <c:v>3674.1414960000002</c:v>
                </c:pt>
                <c:pt idx="1699">
                  <c:v>3676.0701789999998</c:v>
                </c:pt>
                <c:pt idx="1700">
                  <c:v>3677.9988619999999</c:v>
                </c:pt>
                <c:pt idx="1701">
                  <c:v>3679.9275459999999</c:v>
                </c:pt>
                <c:pt idx="1702">
                  <c:v>3681.856229</c:v>
                </c:pt>
                <c:pt idx="1703">
                  <c:v>3683.7849120000001</c:v>
                </c:pt>
                <c:pt idx="1704">
                  <c:v>3685.7135950000002</c:v>
                </c:pt>
                <c:pt idx="1705">
                  <c:v>3687.6422779999998</c:v>
                </c:pt>
                <c:pt idx="1706">
                  <c:v>3689.5709619999998</c:v>
                </c:pt>
                <c:pt idx="1707">
                  <c:v>3691.4996449999999</c:v>
                </c:pt>
                <c:pt idx="1708">
                  <c:v>3693.428328</c:v>
                </c:pt>
                <c:pt idx="1709">
                  <c:v>3695.3570110000001</c:v>
                </c:pt>
                <c:pt idx="1710">
                  <c:v>3697.2856940000001</c:v>
                </c:pt>
                <c:pt idx="1711">
                  <c:v>3699.2143780000001</c:v>
                </c:pt>
                <c:pt idx="1712">
                  <c:v>3701.1430610000002</c:v>
                </c:pt>
                <c:pt idx="1713">
                  <c:v>3703.0717439999999</c:v>
                </c:pt>
                <c:pt idx="1714">
                  <c:v>3705.0004269999999</c:v>
                </c:pt>
                <c:pt idx="1715">
                  <c:v>3706.92911</c:v>
                </c:pt>
                <c:pt idx="1716">
                  <c:v>3708.857794</c:v>
                </c:pt>
                <c:pt idx="1717">
                  <c:v>3710.7864770000001</c:v>
                </c:pt>
                <c:pt idx="1718">
                  <c:v>3712.7151600000002</c:v>
                </c:pt>
                <c:pt idx="1719">
                  <c:v>3714.6438429999998</c:v>
                </c:pt>
                <c:pt idx="1720">
                  <c:v>3716.5725259999999</c:v>
                </c:pt>
                <c:pt idx="1721">
                  <c:v>3718.5012099999999</c:v>
                </c:pt>
                <c:pt idx="1722">
                  <c:v>3720.429893</c:v>
                </c:pt>
                <c:pt idx="1723">
                  <c:v>3722.3585760000001</c:v>
                </c:pt>
                <c:pt idx="1724">
                  <c:v>3724.2872590000002</c:v>
                </c:pt>
                <c:pt idx="1725">
                  <c:v>3726.2159419999998</c:v>
                </c:pt>
                <c:pt idx="1726">
                  <c:v>3728.1446259999998</c:v>
                </c:pt>
                <c:pt idx="1727">
                  <c:v>3730.0733089999999</c:v>
                </c:pt>
                <c:pt idx="1728">
                  <c:v>3732.001992</c:v>
                </c:pt>
                <c:pt idx="1729">
                  <c:v>3733.9306750000001</c:v>
                </c:pt>
                <c:pt idx="1730">
                  <c:v>3735.8593580000002</c:v>
                </c:pt>
                <c:pt idx="1731">
                  <c:v>3737.7880420000001</c:v>
                </c:pt>
                <c:pt idx="1732">
                  <c:v>3739.7167250000002</c:v>
                </c:pt>
                <c:pt idx="1733">
                  <c:v>3741.6454079999999</c:v>
                </c:pt>
                <c:pt idx="1734">
                  <c:v>3743.574091</c:v>
                </c:pt>
                <c:pt idx="1735">
                  <c:v>3745.502774</c:v>
                </c:pt>
                <c:pt idx="1736">
                  <c:v>3747.431458</c:v>
                </c:pt>
                <c:pt idx="1737">
                  <c:v>3749.3601410000001</c:v>
                </c:pt>
                <c:pt idx="1738">
                  <c:v>3751.2888240000002</c:v>
                </c:pt>
                <c:pt idx="1739">
                  <c:v>3753.2175069999998</c:v>
                </c:pt>
                <c:pt idx="1740">
                  <c:v>3755.1461899999999</c:v>
                </c:pt>
                <c:pt idx="1741">
                  <c:v>3757.0748739999999</c:v>
                </c:pt>
                <c:pt idx="1742">
                  <c:v>3759.003557</c:v>
                </c:pt>
                <c:pt idx="1743">
                  <c:v>3760.9322400000001</c:v>
                </c:pt>
                <c:pt idx="1744">
                  <c:v>3762.8609230000002</c:v>
                </c:pt>
                <c:pt idx="1745">
                  <c:v>3764.7896059999998</c:v>
                </c:pt>
                <c:pt idx="1746">
                  <c:v>3766.7182899999998</c:v>
                </c:pt>
                <c:pt idx="1747">
                  <c:v>3768.6469729999999</c:v>
                </c:pt>
                <c:pt idx="1748">
                  <c:v>3770.575656</c:v>
                </c:pt>
                <c:pt idx="1749">
                  <c:v>3772.5043390000001</c:v>
                </c:pt>
                <c:pt idx="1750">
                  <c:v>3774.4330220000002</c:v>
                </c:pt>
                <c:pt idx="1751">
                  <c:v>3776.3617060000001</c:v>
                </c:pt>
                <c:pt idx="1752">
                  <c:v>3778.2903889999998</c:v>
                </c:pt>
                <c:pt idx="1753">
                  <c:v>3780.2190719999999</c:v>
                </c:pt>
                <c:pt idx="1754">
                  <c:v>3782.147755</c:v>
                </c:pt>
                <c:pt idx="1755">
                  <c:v>3784.0764380000001</c:v>
                </c:pt>
                <c:pt idx="1756">
                  <c:v>3786.005122</c:v>
                </c:pt>
                <c:pt idx="1757">
                  <c:v>3787.9338050000001</c:v>
                </c:pt>
                <c:pt idx="1758">
                  <c:v>3789.8624880000002</c:v>
                </c:pt>
                <c:pt idx="1759">
                  <c:v>3791.7911709999998</c:v>
                </c:pt>
                <c:pt idx="1760">
                  <c:v>3793.7198539999999</c:v>
                </c:pt>
                <c:pt idx="1761">
                  <c:v>3795.6485379999999</c:v>
                </c:pt>
                <c:pt idx="1762">
                  <c:v>3797.577221</c:v>
                </c:pt>
                <c:pt idx="1763">
                  <c:v>3799.5059040000001</c:v>
                </c:pt>
                <c:pt idx="1764">
                  <c:v>3801.4345870000002</c:v>
                </c:pt>
                <c:pt idx="1765">
                  <c:v>3803.3632699999998</c:v>
                </c:pt>
                <c:pt idx="1766">
                  <c:v>3805.2919539999998</c:v>
                </c:pt>
                <c:pt idx="1767">
                  <c:v>3807.2206369999999</c:v>
                </c:pt>
                <c:pt idx="1768">
                  <c:v>3809.14932</c:v>
                </c:pt>
                <c:pt idx="1769">
                  <c:v>3811.0780030000001</c:v>
                </c:pt>
                <c:pt idx="1770">
                  <c:v>3813.0066860000002</c:v>
                </c:pt>
                <c:pt idx="1771">
                  <c:v>3814.9353700000001</c:v>
                </c:pt>
                <c:pt idx="1772">
                  <c:v>3816.8640529999998</c:v>
                </c:pt>
                <c:pt idx="1773">
                  <c:v>3818.7927359999999</c:v>
                </c:pt>
                <c:pt idx="1774">
                  <c:v>3820.721419</c:v>
                </c:pt>
                <c:pt idx="1775">
                  <c:v>3822.6501020000001</c:v>
                </c:pt>
                <c:pt idx="1776">
                  <c:v>3824.578786</c:v>
                </c:pt>
                <c:pt idx="1777">
                  <c:v>3826.5074690000001</c:v>
                </c:pt>
                <c:pt idx="1778">
                  <c:v>3828.4361520000002</c:v>
                </c:pt>
                <c:pt idx="1779">
                  <c:v>3830.3648349999999</c:v>
                </c:pt>
                <c:pt idx="1780">
                  <c:v>3832.2935179999999</c:v>
                </c:pt>
                <c:pt idx="1781">
                  <c:v>3834.2222019999999</c:v>
                </c:pt>
                <c:pt idx="1782">
                  <c:v>3836.150885</c:v>
                </c:pt>
                <c:pt idx="1783">
                  <c:v>3838.0795680000001</c:v>
                </c:pt>
                <c:pt idx="1784">
                  <c:v>3840.0082510000002</c:v>
                </c:pt>
                <c:pt idx="1785">
                  <c:v>3841.9369339999998</c:v>
                </c:pt>
                <c:pt idx="1786">
                  <c:v>3843.8656179999998</c:v>
                </c:pt>
                <c:pt idx="1787">
                  <c:v>3845.7943009999999</c:v>
                </c:pt>
                <c:pt idx="1788">
                  <c:v>3847.722984</c:v>
                </c:pt>
                <c:pt idx="1789">
                  <c:v>3849.6516670000001</c:v>
                </c:pt>
                <c:pt idx="1790">
                  <c:v>3851.5803500000002</c:v>
                </c:pt>
                <c:pt idx="1791">
                  <c:v>3853.5090340000002</c:v>
                </c:pt>
                <c:pt idx="1792">
                  <c:v>3855.4377169999998</c:v>
                </c:pt>
                <c:pt idx="1793">
                  <c:v>3857.3663999999999</c:v>
                </c:pt>
                <c:pt idx="1794">
                  <c:v>3859.295083</c:v>
                </c:pt>
                <c:pt idx="1795">
                  <c:v>3861.2237660000001</c:v>
                </c:pt>
                <c:pt idx="1796">
                  <c:v>3863.15245</c:v>
                </c:pt>
                <c:pt idx="1797">
                  <c:v>3865.0811330000001</c:v>
                </c:pt>
                <c:pt idx="1798">
                  <c:v>3867.0098159999998</c:v>
                </c:pt>
                <c:pt idx="1799">
                  <c:v>3868.9384989999999</c:v>
                </c:pt>
                <c:pt idx="1800">
                  <c:v>3870.867182</c:v>
                </c:pt>
                <c:pt idx="1801">
                  <c:v>3872.7958659999999</c:v>
                </c:pt>
                <c:pt idx="1802">
                  <c:v>3874.724549</c:v>
                </c:pt>
                <c:pt idx="1803">
                  <c:v>3876.6532320000001</c:v>
                </c:pt>
                <c:pt idx="1804">
                  <c:v>3878.5819150000002</c:v>
                </c:pt>
                <c:pt idx="1805">
                  <c:v>3880.5105979999998</c:v>
                </c:pt>
                <c:pt idx="1806">
                  <c:v>3882.4392819999998</c:v>
                </c:pt>
                <c:pt idx="1807">
                  <c:v>3884.3679649999999</c:v>
                </c:pt>
                <c:pt idx="1808">
                  <c:v>3886.296648</c:v>
                </c:pt>
                <c:pt idx="1809">
                  <c:v>3888.2253310000001</c:v>
                </c:pt>
                <c:pt idx="1810">
                  <c:v>3890.1540140000002</c:v>
                </c:pt>
                <c:pt idx="1811">
                  <c:v>3892.0826980000002</c:v>
                </c:pt>
                <c:pt idx="1812">
                  <c:v>3894.0113809999998</c:v>
                </c:pt>
                <c:pt idx="1813">
                  <c:v>3895.9400639999999</c:v>
                </c:pt>
                <c:pt idx="1814">
                  <c:v>3897.868747</c:v>
                </c:pt>
                <c:pt idx="1815">
                  <c:v>3899.7974300000001</c:v>
                </c:pt>
                <c:pt idx="1816">
                  <c:v>3901.7261140000001</c:v>
                </c:pt>
                <c:pt idx="1817">
                  <c:v>3903.6547970000001</c:v>
                </c:pt>
                <c:pt idx="1818">
                  <c:v>3905.5834799999998</c:v>
                </c:pt>
                <c:pt idx="1819">
                  <c:v>3907.5121629999999</c:v>
                </c:pt>
                <c:pt idx="1820">
                  <c:v>3909.440846</c:v>
                </c:pt>
                <c:pt idx="1821">
                  <c:v>3911.3695299999999</c:v>
                </c:pt>
                <c:pt idx="1822">
                  <c:v>3913.298213</c:v>
                </c:pt>
                <c:pt idx="1823">
                  <c:v>3915.2268960000001</c:v>
                </c:pt>
                <c:pt idx="1824">
                  <c:v>3917.1555790000002</c:v>
                </c:pt>
                <c:pt idx="1825">
                  <c:v>3919.0842619999999</c:v>
                </c:pt>
                <c:pt idx="1826">
                  <c:v>3921.0129459999998</c:v>
                </c:pt>
                <c:pt idx="1827">
                  <c:v>3922.9416289999999</c:v>
                </c:pt>
                <c:pt idx="1828">
                  <c:v>3924.870312</c:v>
                </c:pt>
                <c:pt idx="1829">
                  <c:v>3926.7989950000001</c:v>
                </c:pt>
                <c:pt idx="1830">
                  <c:v>3928.7276780000002</c:v>
                </c:pt>
                <c:pt idx="1831">
                  <c:v>3930.6563620000002</c:v>
                </c:pt>
                <c:pt idx="1832">
                  <c:v>3932.5850449999998</c:v>
                </c:pt>
                <c:pt idx="1833">
                  <c:v>3934.5137279999999</c:v>
                </c:pt>
                <c:pt idx="1834">
                  <c:v>3936.442411</c:v>
                </c:pt>
                <c:pt idx="1835">
                  <c:v>3938.3710940000001</c:v>
                </c:pt>
                <c:pt idx="1836">
                  <c:v>3940.2997780000001</c:v>
                </c:pt>
                <c:pt idx="1837">
                  <c:v>3942.2284610000002</c:v>
                </c:pt>
                <c:pt idx="1838">
                  <c:v>3944.1571439999998</c:v>
                </c:pt>
                <c:pt idx="1839">
                  <c:v>3946.0858269999999</c:v>
                </c:pt>
                <c:pt idx="1840">
                  <c:v>3948.01451</c:v>
                </c:pt>
                <c:pt idx="1841">
                  <c:v>3949.9431939999999</c:v>
                </c:pt>
                <c:pt idx="1842">
                  <c:v>3951.871877</c:v>
                </c:pt>
                <c:pt idx="1843">
                  <c:v>3953.8005600000001</c:v>
                </c:pt>
                <c:pt idx="1844">
                  <c:v>3955.7292430000002</c:v>
                </c:pt>
                <c:pt idx="1845">
                  <c:v>3957.6579259999999</c:v>
                </c:pt>
                <c:pt idx="1846">
                  <c:v>3959.5866099999998</c:v>
                </c:pt>
                <c:pt idx="1847">
                  <c:v>3961.5152929999999</c:v>
                </c:pt>
                <c:pt idx="1848">
                  <c:v>3963.443976</c:v>
                </c:pt>
                <c:pt idx="1849">
                  <c:v>3965.3726590000001</c:v>
                </c:pt>
                <c:pt idx="1850">
                  <c:v>3967.3013420000002</c:v>
                </c:pt>
                <c:pt idx="1851">
                  <c:v>3969.2300260000002</c:v>
                </c:pt>
                <c:pt idx="1852">
                  <c:v>3971.1587089999998</c:v>
                </c:pt>
                <c:pt idx="1853">
                  <c:v>3973.0873919999999</c:v>
                </c:pt>
                <c:pt idx="1854">
                  <c:v>3975.016075</c:v>
                </c:pt>
                <c:pt idx="1855">
                  <c:v>3976.9447580000001</c:v>
                </c:pt>
                <c:pt idx="1856">
                  <c:v>3978.8734420000001</c:v>
                </c:pt>
                <c:pt idx="1857">
                  <c:v>3980.8021250000002</c:v>
                </c:pt>
                <c:pt idx="1858">
                  <c:v>3982.7308079999998</c:v>
                </c:pt>
                <c:pt idx="1859">
                  <c:v>3984.6594909999999</c:v>
                </c:pt>
                <c:pt idx="1860">
                  <c:v>3986.588174</c:v>
                </c:pt>
                <c:pt idx="1861">
                  <c:v>3988.516858</c:v>
                </c:pt>
                <c:pt idx="1862">
                  <c:v>3990.445541</c:v>
                </c:pt>
                <c:pt idx="1863">
                  <c:v>3992.3742240000001</c:v>
                </c:pt>
                <c:pt idx="1864">
                  <c:v>3994.3029069999998</c:v>
                </c:pt>
                <c:pt idx="1865">
                  <c:v>3996.2315899999999</c:v>
                </c:pt>
                <c:pt idx="1866">
                  <c:v>3998.1602739999998</c:v>
                </c:pt>
                <c:pt idx="1867">
                  <c:v>4000.0889569999999</c:v>
                </c:pt>
                <c:pt idx="1868">
                  <c:v>4002.01764</c:v>
                </c:pt>
                <c:pt idx="1869">
                  <c:v>4003.9463230000001</c:v>
                </c:pt>
                <c:pt idx="1870">
                  <c:v>4005.8750060000002</c:v>
                </c:pt>
                <c:pt idx="1871">
                  <c:v>4007.8036900000002</c:v>
                </c:pt>
                <c:pt idx="1872">
                  <c:v>4009.7323729999998</c:v>
                </c:pt>
                <c:pt idx="1873">
                  <c:v>4011.6610559999999</c:v>
                </c:pt>
                <c:pt idx="1874">
                  <c:v>4013.589739</c:v>
                </c:pt>
                <c:pt idx="1875">
                  <c:v>4015.5184220000001</c:v>
                </c:pt>
                <c:pt idx="1876">
                  <c:v>4017.4471060000001</c:v>
                </c:pt>
                <c:pt idx="1877">
                  <c:v>4019.3757890000002</c:v>
                </c:pt>
                <c:pt idx="1878">
                  <c:v>4021.3044719999998</c:v>
                </c:pt>
                <c:pt idx="1879">
                  <c:v>4023.2331549999999</c:v>
                </c:pt>
                <c:pt idx="1880">
                  <c:v>4025.161838</c:v>
                </c:pt>
                <c:pt idx="1881">
                  <c:v>4027.090522</c:v>
                </c:pt>
                <c:pt idx="1882">
                  <c:v>4029.0192050000001</c:v>
                </c:pt>
                <c:pt idx="1883">
                  <c:v>4030.9478880000001</c:v>
                </c:pt>
                <c:pt idx="1884">
                  <c:v>4032.8765709999998</c:v>
                </c:pt>
                <c:pt idx="1885">
                  <c:v>4034.8052539999999</c:v>
                </c:pt>
                <c:pt idx="1886">
                  <c:v>4036.7339379999999</c:v>
                </c:pt>
                <c:pt idx="1887">
                  <c:v>4038.6626209999999</c:v>
                </c:pt>
                <c:pt idx="1888">
                  <c:v>4040.591304</c:v>
                </c:pt>
                <c:pt idx="1889">
                  <c:v>4042.5199870000001</c:v>
                </c:pt>
                <c:pt idx="1890">
                  <c:v>4044.4486700000002</c:v>
                </c:pt>
                <c:pt idx="1891">
                  <c:v>4046.3773540000002</c:v>
                </c:pt>
                <c:pt idx="1892">
                  <c:v>4048.3060369999998</c:v>
                </c:pt>
                <c:pt idx="1893">
                  <c:v>4050.2347199999999</c:v>
                </c:pt>
                <c:pt idx="1894">
                  <c:v>4052.163403</c:v>
                </c:pt>
                <c:pt idx="1895">
                  <c:v>4054.0920860000001</c:v>
                </c:pt>
                <c:pt idx="1896">
                  <c:v>4056.0207700000001</c:v>
                </c:pt>
                <c:pt idx="1897">
                  <c:v>4057.9494530000002</c:v>
                </c:pt>
                <c:pt idx="1898">
                  <c:v>4059.8781359999998</c:v>
                </c:pt>
                <c:pt idx="1899">
                  <c:v>4061.8068189999999</c:v>
                </c:pt>
                <c:pt idx="1900">
                  <c:v>4063.735502</c:v>
                </c:pt>
                <c:pt idx="1901">
                  <c:v>4065.664186</c:v>
                </c:pt>
                <c:pt idx="1902">
                  <c:v>4067.5928690000001</c:v>
                </c:pt>
                <c:pt idx="1903">
                  <c:v>4069.5215520000002</c:v>
                </c:pt>
                <c:pt idx="1904">
                  <c:v>4071.4502349999998</c:v>
                </c:pt>
                <c:pt idx="1905">
                  <c:v>4073.3789179999999</c:v>
                </c:pt>
                <c:pt idx="1906">
                  <c:v>4075.3076019999999</c:v>
                </c:pt>
                <c:pt idx="1907">
                  <c:v>4077.236285</c:v>
                </c:pt>
                <c:pt idx="1908">
                  <c:v>4079.164968</c:v>
                </c:pt>
                <c:pt idx="1909">
                  <c:v>4081.0936510000001</c:v>
                </c:pt>
                <c:pt idx="1910">
                  <c:v>4083.0223339999998</c:v>
                </c:pt>
                <c:pt idx="1911">
                  <c:v>4084.9510180000002</c:v>
                </c:pt>
                <c:pt idx="1912">
                  <c:v>4086.8797009999998</c:v>
                </c:pt>
                <c:pt idx="1913">
                  <c:v>4088.8083839999999</c:v>
                </c:pt>
                <c:pt idx="1914">
                  <c:v>4090.737067</c:v>
                </c:pt>
                <c:pt idx="1915">
                  <c:v>4092.6657500000001</c:v>
                </c:pt>
                <c:pt idx="1916">
                  <c:v>4094.5944340000001</c:v>
                </c:pt>
                <c:pt idx="1917">
                  <c:v>4096.5231169999997</c:v>
                </c:pt>
                <c:pt idx="1918">
                  <c:v>4098.4517999999998</c:v>
                </c:pt>
                <c:pt idx="1919">
                  <c:v>4100.3804829999999</c:v>
                </c:pt>
                <c:pt idx="1920">
                  <c:v>4102.309166</c:v>
                </c:pt>
                <c:pt idx="1921">
                  <c:v>4104.2378500000004</c:v>
                </c:pt>
                <c:pt idx="1922">
                  <c:v>4106.1665329999996</c:v>
                </c:pt>
                <c:pt idx="1923">
                  <c:v>4108.0952159999997</c:v>
                </c:pt>
                <c:pt idx="1924">
                  <c:v>4110.0238989999998</c:v>
                </c:pt>
                <c:pt idx="1925">
                  <c:v>4111.9525819999999</c:v>
                </c:pt>
                <c:pt idx="1926">
                  <c:v>4113.8812660000003</c:v>
                </c:pt>
                <c:pt idx="1927">
                  <c:v>4115.8099490000004</c:v>
                </c:pt>
                <c:pt idx="1928">
                  <c:v>4117.7386319999996</c:v>
                </c:pt>
                <c:pt idx="1929">
                  <c:v>4119.6673149999997</c:v>
                </c:pt>
                <c:pt idx="1930">
                  <c:v>4121.5959979999998</c:v>
                </c:pt>
                <c:pt idx="1931">
                  <c:v>4123.5246820000002</c:v>
                </c:pt>
                <c:pt idx="1932">
                  <c:v>4125.4533650000003</c:v>
                </c:pt>
                <c:pt idx="1933">
                  <c:v>4127.3820480000004</c:v>
                </c:pt>
                <c:pt idx="1934">
                  <c:v>4129.3107309999996</c:v>
                </c:pt>
                <c:pt idx="1935">
                  <c:v>4131.2394139999997</c:v>
                </c:pt>
                <c:pt idx="1936">
                  <c:v>4133.1680980000001</c:v>
                </c:pt>
                <c:pt idx="1937">
                  <c:v>4135.0967810000002</c:v>
                </c:pt>
                <c:pt idx="1938">
                  <c:v>4137.0254640000003</c:v>
                </c:pt>
                <c:pt idx="1939">
                  <c:v>4138.9541470000004</c:v>
                </c:pt>
                <c:pt idx="1940">
                  <c:v>4140.8828299999996</c:v>
                </c:pt>
                <c:pt idx="1941">
                  <c:v>4142.811514</c:v>
                </c:pt>
                <c:pt idx="1942">
                  <c:v>4144.7401970000001</c:v>
                </c:pt>
                <c:pt idx="1943">
                  <c:v>4146.6688800000002</c:v>
                </c:pt>
                <c:pt idx="1944">
                  <c:v>4148.5975630000003</c:v>
                </c:pt>
                <c:pt idx="1945">
                  <c:v>4150.5262460000004</c:v>
                </c:pt>
                <c:pt idx="1946">
                  <c:v>4152.4549299999999</c:v>
                </c:pt>
                <c:pt idx="1947">
                  <c:v>4154.383613</c:v>
                </c:pt>
                <c:pt idx="1948">
                  <c:v>4156.3122960000001</c:v>
                </c:pt>
                <c:pt idx="1949">
                  <c:v>4158.2409790000002</c:v>
                </c:pt>
                <c:pt idx="1950">
                  <c:v>4160.1696620000002</c:v>
                </c:pt>
                <c:pt idx="1951">
                  <c:v>4162.0983459999998</c:v>
                </c:pt>
                <c:pt idx="1952">
                  <c:v>4164.0270289999999</c:v>
                </c:pt>
                <c:pt idx="1953">
                  <c:v>4165.9557119999999</c:v>
                </c:pt>
                <c:pt idx="1954">
                  <c:v>4167.884395</c:v>
                </c:pt>
                <c:pt idx="1955">
                  <c:v>4169.8130780000001</c:v>
                </c:pt>
                <c:pt idx="1956">
                  <c:v>4171.7417619999997</c:v>
                </c:pt>
                <c:pt idx="1957">
                  <c:v>4173.6704449999997</c:v>
                </c:pt>
                <c:pt idx="1958">
                  <c:v>4175.5991279999998</c:v>
                </c:pt>
                <c:pt idx="1959">
                  <c:v>4177.5278109999999</c:v>
                </c:pt>
                <c:pt idx="1960">
                  <c:v>4179.456494</c:v>
                </c:pt>
                <c:pt idx="1961">
                  <c:v>4181.3851780000005</c:v>
                </c:pt>
                <c:pt idx="1962">
                  <c:v>4183.3138609999996</c:v>
                </c:pt>
                <c:pt idx="1963">
                  <c:v>4185.2425439999997</c:v>
                </c:pt>
                <c:pt idx="1964">
                  <c:v>4187.1712269999998</c:v>
                </c:pt>
                <c:pt idx="1965">
                  <c:v>4189.0999099999999</c:v>
                </c:pt>
                <c:pt idx="1966">
                  <c:v>4191.0285940000003</c:v>
                </c:pt>
                <c:pt idx="1967">
                  <c:v>4192.9572770000004</c:v>
                </c:pt>
                <c:pt idx="1968">
                  <c:v>4194.8859599999996</c:v>
                </c:pt>
                <c:pt idx="1969">
                  <c:v>4196.8146429999997</c:v>
                </c:pt>
                <c:pt idx="1970">
                  <c:v>4198.7433259999998</c:v>
                </c:pt>
                <c:pt idx="1971">
                  <c:v>4200.6720100000002</c:v>
                </c:pt>
                <c:pt idx="1972">
                  <c:v>4202.6006930000003</c:v>
                </c:pt>
                <c:pt idx="1973">
                  <c:v>4204.5293760000004</c:v>
                </c:pt>
                <c:pt idx="1974">
                  <c:v>4206.4580589999996</c:v>
                </c:pt>
                <c:pt idx="1975">
                  <c:v>4208.3867419999997</c:v>
                </c:pt>
                <c:pt idx="1976">
                  <c:v>4210.3154260000001</c:v>
                </c:pt>
                <c:pt idx="1977">
                  <c:v>4212.2441090000002</c:v>
                </c:pt>
                <c:pt idx="1978">
                  <c:v>4214.1727920000003</c:v>
                </c:pt>
                <c:pt idx="1979">
                  <c:v>4216.1014750000004</c:v>
                </c:pt>
                <c:pt idx="1980">
                  <c:v>4218.0301579999996</c:v>
                </c:pt>
                <c:pt idx="1981">
                  <c:v>4219.958842</c:v>
                </c:pt>
                <c:pt idx="1982">
                  <c:v>4221.8875250000001</c:v>
                </c:pt>
                <c:pt idx="1983">
                  <c:v>4223.8162080000002</c:v>
                </c:pt>
                <c:pt idx="1984">
                  <c:v>4225.7448910000003</c:v>
                </c:pt>
                <c:pt idx="1985">
                  <c:v>4227.6735740000004</c:v>
                </c:pt>
                <c:pt idx="1986">
                  <c:v>4229.6022579999999</c:v>
                </c:pt>
                <c:pt idx="1987">
                  <c:v>4231.530941</c:v>
                </c:pt>
                <c:pt idx="1988">
                  <c:v>4233.4596240000001</c:v>
                </c:pt>
                <c:pt idx="1989">
                  <c:v>4235.3883070000002</c:v>
                </c:pt>
                <c:pt idx="1990">
                  <c:v>4237.3169900000003</c:v>
                </c:pt>
                <c:pt idx="1991">
                  <c:v>4239.2456739999998</c:v>
                </c:pt>
                <c:pt idx="1992">
                  <c:v>4241.1743569999999</c:v>
                </c:pt>
                <c:pt idx="1993">
                  <c:v>4243.10304</c:v>
                </c:pt>
                <c:pt idx="1994">
                  <c:v>4245.0317230000001</c:v>
                </c:pt>
                <c:pt idx="1995">
                  <c:v>4246.9604060000001</c:v>
                </c:pt>
                <c:pt idx="1996">
                  <c:v>4248.8890899999997</c:v>
                </c:pt>
                <c:pt idx="1997">
                  <c:v>4250.8177729999998</c:v>
                </c:pt>
                <c:pt idx="1998">
                  <c:v>4252.7464559999999</c:v>
                </c:pt>
                <c:pt idx="1999">
                  <c:v>4254.6751389999999</c:v>
                </c:pt>
                <c:pt idx="2000">
                  <c:v>4256.603822</c:v>
                </c:pt>
                <c:pt idx="2001">
                  <c:v>4258.5325059999996</c:v>
                </c:pt>
                <c:pt idx="2002">
                  <c:v>4260.4611889999996</c:v>
                </c:pt>
                <c:pt idx="2003">
                  <c:v>4262.3898719999997</c:v>
                </c:pt>
                <c:pt idx="2004">
                  <c:v>4264.3185549999998</c:v>
                </c:pt>
                <c:pt idx="2005">
                  <c:v>4266.2472379999999</c:v>
                </c:pt>
                <c:pt idx="2006">
                  <c:v>4268.1759220000004</c:v>
                </c:pt>
                <c:pt idx="2007">
                  <c:v>4270.1046050000004</c:v>
                </c:pt>
                <c:pt idx="2008">
                  <c:v>4272.0332879999996</c:v>
                </c:pt>
                <c:pt idx="2009">
                  <c:v>4273.9619709999997</c:v>
                </c:pt>
                <c:pt idx="2010">
                  <c:v>4275.8906539999998</c:v>
                </c:pt>
                <c:pt idx="2011">
                  <c:v>4277.8193380000002</c:v>
                </c:pt>
                <c:pt idx="2012">
                  <c:v>4279.7480210000003</c:v>
                </c:pt>
                <c:pt idx="2013">
                  <c:v>4281.6767040000004</c:v>
                </c:pt>
                <c:pt idx="2014">
                  <c:v>4283.6053869999996</c:v>
                </c:pt>
                <c:pt idx="2015">
                  <c:v>4285.5340699999997</c:v>
                </c:pt>
                <c:pt idx="2016">
                  <c:v>4287.4627540000001</c:v>
                </c:pt>
                <c:pt idx="2017">
                  <c:v>4289.3914370000002</c:v>
                </c:pt>
                <c:pt idx="2018">
                  <c:v>4291.3201200000003</c:v>
                </c:pt>
                <c:pt idx="2019">
                  <c:v>4293.2488030000004</c:v>
                </c:pt>
                <c:pt idx="2020">
                  <c:v>4295.1774859999996</c:v>
                </c:pt>
                <c:pt idx="2021">
                  <c:v>4297.10617</c:v>
                </c:pt>
                <c:pt idx="2022">
                  <c:v>4299.0348530000001</c:v>
                </c:pt>
                <c:pt idx="2023">
                  <c:v>4300.9635360000002</c:v>
                </c:pt>
                <c:pt idx="2024">
                  <c:v>4302.8922190000003</c:v>
                </c:pt>
                <c:pt idx="2025">
                  <c:v>4304.8209020000004</c:v>
                </c:pt>
                <c:pt idx="2026">
                  <c:v>4306.7495859999999</c:v>
                </c:pt>
                <c:pt idx="2027">
                  <c:v>4308.678269</c:v>
                </c:pt>
                <c:pt idx="2028">
                  <c:v>4310.6069520000001</c:v>
                </c:pt>
                <c:pt idx="2029">
                  <c:v>4312.5356350000002</c:v>
                </c:pt>
                <c:pt idx="2030">
                  <c:v>4314.4643180000003</c:v>
                </c:pt>
                <c:pt idx="2031">
                  <c:v>4316.3930019999998</c:v>
                </c:pt>
                <c:pt idx="2032">
                  <c:v>4318.3216849999999</c:v>
                </c:pt>
                <c:pt idx="2033">
                  <c:v>4320.250368</c:v>
                </c:pt>
                <c:pt idx="2034">
                  <c:v>4322.1790510000001</c:v>
                </c:pt>
                <c:pt idx="2035">
                  <c:v>4324.1077340000002</c:v>
                </c:pt>
                <c:pt idx="2036">
                  <c:v>4326.0364179999997</c:v>
                </c:pt>
                <c:pt idx="2037">
                  <c:v>4327.9651009999998</c:v>
                </c:pt>
                <c:pt idx="2038">
                  <c:v>4329.8937839999999</c:v>
                </c:pt>
                <c:pt idx="2039">
                  <c:v>4331.822467</c:v>
                </c:pt>
                <c:pt idx="2040">
                  <c:v>4333.7511500000001</c:v>
                </c:pt>
                <c:pt idx="2041">
                  <c:v>4335.6798339999996</c:v>
                </c:pt>
                <c:pt idx="2042">
                  <c:v>4337.6085169999997</c:v>
                </c:pt>
                <c:pt idx="2043">
                  <c:v>4339.5371999999998</c:v>
                </c:pt>
                <c:pt idx="2044">
                  <c:v>4341.4658829999998</c:v>
                </c:pt>
                <c:pt idx="2045">
                  <c:v>4343.3945659999999</c:v>
                </c:pt>
                <c:pt idx="2046">
                  <c:v>4345.3232500000004</c:v>
                </c:pt>
                <c:pt idx="2047">
                  <c:v>4347.2519329999996</c:v>
                </c:pt>
                <c:pt idx="2048">
                  <c:v>4349.1806159999996</c:v>
                </c:pt>
                <c:pt idx="2049">
                  <c:v>4351.1092989999997</c:v>
                </c:pt>
                <c:pt idx="2050">
                  <c:v>4353.0379819999998</c:v>
                </c:pt>
                <c:pt idx="2051">
                  <c:v>4354.9666660000003</c:v>
                </c:pt>
                <c:pt idx="2052">
                  <c:v>4356.8953490000004</c:v>
                </c:pt>
                <c:pt idx="2053">
                  <c:v>4358.8240320000004</c:v>
                </c:pt>
                <c:pt idx="2054">
                  <c:v>4360.7527149999996</c:v>
                </c:pt>
                <c:pt idx="2055">
                  <c:v>4362.6813979999997</c:v>
                </c:pt>
                <c:pt idx="2056">
                  <c:v>4364.6100820000001</c:v>
                </c:pt>
                <c:pt idx="2057">
                  <c:v>4366.5387650000002</c:v>
                </c:pt>
                <c:pt idx="2058">
                  <c:v>4368.4674480000003</c:v>
                </c:pt>
                <c:pt idx="2059">
                  <c:v>4370.3961310000004</c:v>
                </c:pt>
                <c:pt idx="2060">
                  <c:v>4372.3248139999996</c:v>
                </c:pt>
                <c:pt idx="2061">
                  <c:v>4374.253498</c:v>
                </c:pt>
                <c:pt idx="2062">
                  <c:v>4376.1821810000001</c:v>
                </c:pt>
                <c:pt idx="2063">
                  <c:v>4378.1108640000002</c:v>
                </c:pt>
                <c:pt idx="2064">
                  <c:v>4380.0395470000003</c:v>
                </c:pt>
                <c:pt idx="2065">
                  <c:v>4381.9682300000004</c:v>
                </c:pt>
                <c:pt idx="2066">
                  <c:v>4383.8969139999999</c:v>
                </c:pt>
                <c:pt idx="2067">
                  <c:v>4385.825597</c:v>
                </c:pt>
                <c:pt idx="2068">
                  <c:v>4387.7542800000001</c:v>
                </c:pt>
                <c:pt idx="2069">
                  <c:v>4389.6829630000002</c:v>
                </c:pt>
                <c:pt idx="2070">
                  <c:v>4391.6116460000003</c:v>
                </c:pt>
                <c:pt idx="2071">
                  <c:v>4393.5403299999998</c:v>
                </c:pt>
                <c:pt idx="2072">
                  <c:v>4395.4690129999999</c:v>
                </c:pt>
                <c:pt idx="2073">
                  <c:v>4397.397696</c:v>
                </c:pt>
                <c:pt idx="2074">
                  <c:v>4399.3263790000001</c:v>
                </c:pt>
                <c:pt idx="2075">
                  <c:v>4401.2550620000002</c:v>
                </c:pt>
                <c:pt idx="2076">
                  <c:v>4403.1837459999997</c:v>
                </c:pt>
                <c:pt idx="2077">
                  <c:v>4405.1124289999998</c:v>
                </c:pt>
                <c:pt idx="2078">
                  <c:v>4407.0411119999999</c:v>
                </c:pt>
                <c:pt idx="2079">
                  <c:v>4408.969795</c:v>
                </c:pt>
                <c:pt idx="2080">
                  <c:v>4410.8984780000001</c:v>
                </c:pt>
                <c:pt idx="2081">
                  <c:v>4412.8271619999996</c:v>
                </c:pt>
                <c:pt idx="2082">
                  <c:v>4414.7558449999997</c:v>
                </c:pt>
                <c:pt idx="2083">
                  <c:v>4416.6845279999998</c:v>
                </c:pt>
                <c:pt idx="2084">
                  <c:v>4418.6132109999999</c:v>
                </c:pt>
                <c:pt idx="2085">
                  <c:v>4420.541894</c:v>
                </c:pt>
                <c:pt idx="2086">
                  <c:v>4422.4705780000004</c:v>
                </c:pt>
                <c:pt idx="2087">
                  <c:v>4424.3992609999996</c:v>
                </c:pt>
                <c:pt idx="2088">
                  <c:v>4426.3279439999997</c:v>
                </c:pt>
                <c:pt idx="2089">
                  <c:v>4428.2566269999998</c:v>
                </c:pt>
                <c:pt idx="2090">
                  <c:v>4430.1853099999998</c:v>
                </c:pt>
                <c:pt idx="2091">
                  <c:v>4432.1139940000003</c:v>
                </c:pt>
                <c:pt idx="2092">
                  <c:v>4434.0426770000004</c:v>
                </c:pt>
                <c:pt idx="2093">
                  <c:v>4435.9713599999995</c:v>
                </c:pt>
                <c:pt idx="2094">
                  <c:v>4437.9000429999996</c:v>
                </c:pt>
                <c:pt idx="2095">
                  <c:v>4439.8287259999997</c:v>
                </c:pt>
                <c:pt idx="2096">
                  <c:v>4441.7574100000002</c:v>
                </c:pt>
                <c:pt idx="2097">
                  <c:v>4443.6860930000003</c:v>
                </c:pt>
                <c:pt idx="2098">
                  <c:v>4445.6147760000003</c:v>
                </c:pt>
                <c:pt idx="2099">
                  <c:v>4447.5434590000004</c:v>
                </c:pt>
                <c:pt idx="2100">
                  <c:v>4449.4721419999996</c:v>
                </c:pt>
                <c:pt idx="2101">
                  <c:v>4451.4008260000001</c:v>
                </c:pt>
                <c:pt idx="2102">
                  <c:v>4453.3295090000001</c:v>
                </c:pt>
                <c:pt idx="2103">
                  <c:v>4455.2581920000002</c:v>
                </c:pt>
                <c:pt idx="2104">
                  <c:v>4457.1868750000003</c:v>
                </c:pt>
                <c:pt idx="2105">
                  <c:v>4459.1155580000004</c:v>
                </c:pt>
                <c:pt idx="2106">
                  <c:v>4461.0442419999999</c:v>
                </c:pt>
                <c:pt idx="2107">
                  <c:v>4462.972925</c:v>
                </c:pt>
                <c:pt idx="2108">
                  <c:v>4464.9016080000001</c:v>
                </c:pt>
                <c:pt idx="2109">
                  <c:v>4466.8302910000002</c:v>
                </c:pt>
                <c:pt idx="2110">
                  <c:v>4468.7589740000003</c:v>
                </c:pt>
                <c:pt idx="2111">
                  <c:v>4470.6876579999998</c:v>
                </c:pt>
                <c:pt idx="2112">
                  <c:v>4472.6163409999999</c:v>
                </c:pt>
                <c:pt idx="2113">
                  <c:v>4474.545024</c:v>
                </c:pt>
                <c:pt idx="2114">
                  <c:v>4476.4737070000001</c:v>
                </c:pt>
                <c:pt idx="2115">
                  <c:v>4478.4023900000002</c:v>
                </c:pt>
                <c:pt idx="2116">
                  <c:v>4480.3310739999997</c:v>
                </c:pt>
                <c:pt idx="2117">
                  <c:v>4482.2597569999998</c:v>
                </c:pt>
                <c:pt idx="2118">
                  <c:v>4484.1884399999999</c:v>
                </c:pt>
                <c:pt idx="2119">
                  <c:v>4486.117123</c:v>
                </c:pt>
                <c:pt idx="2120">
                  <c:v>4488.0458060000001</c:v>
                </c:pt>
                <c:pt idx="2121">
                  <c:v>4489.9744899999996</c:v>
                </c:pt>
                <c:pt idx="2122">
                  <c:v>4491.9031729999997</c:v>
                </c:pt>
                <c:pt idx="2123">
                  <c:v>4493.8318559999998</c:v>
                </c:pt>
                <c:pt idx="2124">
                  <c:v>4495.7605389999999</c:v>
                </c:pt>
                <c:pt idx="2125">
                  <c:v>4497.689222</c:v>
                </c:pt>
                <c:pt idx="2126">
                  <c:v>4499.6179060000004</c:v>
                </c:pt>
                <c:pt idx="2127">
                  <c:v>4501.5465889999996</c:v>
                </c:pt>
              </c:numCache>
            </c:numRef>
          </c:xVal>
          <c:yVal>
            <c:numRef>
              <c:f>IR!$H:$H</c:f>
              <c:numCache>
                <c:formatCode>General</c:formatCode>
                <c:ptCount val="1048576"/>
                <c:pt idx="0">
                  <c:v>120</c:v>
                </c:pt>
                <c:pt idx="1">
                  <c:v>120.065185</c:v>
                </c:pt>
                <c:pt idx="2">
                  <c:v>158.38746700000002</c:v>
                </c:pt>
                <c:pt idx="3">
                  <c:v>156.80970000000002</c:v>
                </c:pt>
                <c:pt idx="4">
                  <c:v>157.04962499999999</c:v>
                </c:pt>
                <c:pt idx="5">
                  <c:v>153.41419100000002</c:v>
                </c:pt>
                <c:pt idx="6">
                  <c:v>150.70544799999999</c:v>
                </c:pt>
                <c:pt idx="7">
                  <c:v>149.121939</c:v>
                </c:pt>
                <c:pt idx="8">
                  <c:v>144.12951700000002</c:v>
                </c:pt>
                <c:pt idx="9">
                  <c:v>139.53523999999999</c:v>
                </c:pt>
                <c:pt idx="10">
                  <c:v>133.91620900000001</c:v>
                </c:pt>
                <c:pt idx="11">
                  <c:v>131.064695</c:v>
                </c:pt>
                <c:pt idx="12">
                  <c:v>128.95766499999999</c:v>
                </c:pt>
                <c:pt idx="13">
                  <c:v>128.311048</c:v>
                </c:pt>
                <c:pt idx="14">
                  <c:v>126.934822</c:v>
                </c:pt>
                <c:pt idx="15">
                  <c:v>125.19495599999999</c:v>
                </c:pt>
                <c:pt idx="16">
                  <c:v>124.738992</c:v>
                </c:pt>
                <c:pt idx="17">
                  <c:v>121.521931</c:v>
                </c:pt>
                <c:pt idx="18">
                  <c:v>120.320334</c:v>
                </c:pt>
                <c:pt idx="19">
                  <c:v>119.07423199999999</c:v>
                </c:pt>
                <c:pt idx="20">
                  <c:v>115.998009</c:v>
                </c:pt>
                <c:pt idx="21">
                  <c:v>114.010445</c:v>
                </c:pt>
                <c:pt idx="22">
                  <c:v>112.795024</c:v>
                </c:pt>
                <c:pt idx="23">
                  <c:v>111.96888200000001</c:v>
                </c:pt>
                <c:pt idx="24">
                  <c:v>111.491969</c:v>
                </c:pt>
                <c:pt idx="25">
                  <c:v>110.836388</c:v>
                </c:pt>
                <c:pt idx="26">
                  <c:v>109.421319</c:v>
                </c:pt>
                <c:pt idx="27">
                  <c:v>108.882937</c:v>
                </c:pt>
                <c:pt idx="28">
                  <c:v>107.520565</c:v>
                </c:pt>
                <c:pt idx="29">
                  <c:v>107.449258</c:v>
                </c:pt>
                <c:pt idx="30">
                  <c:v>106.66912600000001</c:v>
                </c:pt>
                <c:pt idx="31">
                  <c:v>106.591295</c:v>
                </c:pt>
                <c:pt idx="32">
                  <c:v>106.900814</c:v>
                </c:pt>
                <c:pt idx="33">
                  <c:v>107.56886800000001</c:v>
                </c:pt>
                <c:pt idx="34">
                  <c:v>108.69418999999999</c:v>
                </c:pt>
                <c:pt idx="35">
                  <c:v>109.997721</c:v>
                </c:pt>
                <c:pt idx="36">
                  <c:v>111.444473</c:v>
                </c:pt>
                <c:pt idx="37">
                  <c:v>112.898132</c:v>
                </c:pt>
                <c:pt idx="38">
                  <c:v>114.316012</c:v>
                </c:pt>
                <c:pt idx="39">
                  <c:v>115.826634</c:v>
                </c:pt>
                <c:pt idx="40">
                  <c:v>117.28928999999999</c:v>
                </c:pt>
                <c:pt idx="41">
                  <c:v>119.92523800000001</c:v>
                </c:pt>
                <c:pt idx="42">
                  <c:v>121.83250200000001</c:v>
                </c:pt>
                <c:pt idx="43">
                  <c:v>123.810039</c:v>
                </c:pt>
                <c:pt idx="44">
                  <c:v>125.62198599999999</c:v>
                </c:pt>
                <c:pt idx="45">
                  <c:v>128.20969600000001</c:v>
                </c:pt>
                <c:pt idx="46">
                  <c:v>130.414739</c:v>
                </c:pt>
                <c:pt idx="47">
                  <c:v>132.80740299999999</c:v>
                </c:pt>
                <c:pt idx="48">
                  <c:v>135.246242</c:v>
                </c:pt>
                <c:pt idx="49">
                  <c:v>137.389039</c:v>
                </c:pt>
                <c:pt idx="50">
                  <c:v>139.75709799999998</c:v>
                </c:pt>
                <c:pt idx="51">
                  <c:v>142.366973</c:v>
                </c:pt>
                <c:pt idx="52">
                  <c:v>145.22229299999998</c:v>
                </c:pt>
                <c:pt idx="53">
                  <c:v>148.03232700000001</c:v>
                </c:pt>
                <c:pt idx="54">
                  <c:v>150.405688</c:v>
                </c:pt>
                <c:pt idx="55">
                  <c:v>152.33247299999999</c:v>
                </c:pt>
                <c:pt idx="56">
                  <c:v>154.129412</c:v>
                </c:pt>
                <c:pt idx="57">
                  <c:v>156.68215800000002</c:v>
                </c:pt>
                <c:pt idx="58">
                  <c:v>158.00421699999998</c:v>
                </c:pt>
                <c:pt idx="59">
                  <c:v>159.641716</c:v>
                </c:pt>
                <c:pt idx="60">
                  <c:v>160.631225</c:v>
                </c:pt>
                <c:pt idx="61">
                  <c:v>160.816991</c:v>
                </c:pt>
                <c:pt idx="62">
                  <c:v>161.11436399999999</c:v>
                </c:pt>
                <c:pt idx="63">
                  <c:v>161.54592100000002</c:v>
                </c:pt>
                <c:pt idx="64">
                  <c:v>161.62085200000001</c:v>
                </c:pt>
                <c:pt idx="65">
                  <c:v>162.030958</c:v>
                </c:pt>
                <c:pt idx="66">
                  <c:v>161.98317800000001</c:v>
                </c:pt>
                <c:pt idx="67">
                  <c:v>161.913816</c:v>
                </c:pt>
                <c:pt idx="68">
                  <c:v>162.151062</c:v>
                </c:pt>
                <c:pt idx="69">
                  <c:v>161.91282799999999</c:v>
                </c:pt>
                <c:pt idx="70">
                  <c:v>161.63264700000002</c:v>
                </c:pt>
                <c:pt idx="71">
                  <c:v>161.392595</c:v>
                </c:pt>
                <c:pt idx="72">
                  <c:v>160.531678</c:v>
                </c:pt>
                <c:pt idx="73">
                  <c:v>159.291506</c:v>
                </c:pt>
                <c:pt idx="74">
                  <c:v>158.44162699999998</c:v>
                </c:pt>
                <c:pt idx="75">
                  <c:v>158.02902399999999</c:v>
                </c:pt>
                <c:pt idx="76">
                  <c:v>157.26537999999999</c:v>
                </c:pt>
                <c:pt idx="77">
                  <c:v>156.81497200000001</c:v>
                </c:pt>
                <c:pt idx="78">
                  <c:v>156.20890300000002</c:v>
                </c:pt>
                <c:pt idx="79">
                  <c:v>156.213965</c:v>
                </c:pt>
                <c:pt idx="80">
                  <c:v>156.287533</c:v>
                </c:pt>
                <c:pt idx="81">
                  <c:v>155.89939200000001</c:v>
                </c:pt>
                <c:pt idx="82">
                  <c:v>155.696809</c:v>
                </c:pt>
                <c:pt idx="83">
                  <c:v>155.444684</c:v>
                </c:pt>
                <c:pt idx="84">
                  <c:v>154.79154499999999</c:v>
                </c:pt>
                <c:pt idx="85">
                  <c:v>154.28802400000001</c:v>
                </c:pt>
                <c:pt idx="86">
                  <c:v>153.91172</c:v>
                </c:pt>
                <c:pt idx="87">
                  <c:v>153.36042600000002</c:v>
                </c:pt>
                <c:pt idx="88">
                  <c:v>152.60355300000001</c:v>
                </c:pt>
                <c:pt idx="89">
                  <c:v>151.93729999999999</c:v>
                </c:pt>
                <c:pt idx="90">
                  <c:v>151.31176199999999</c:v>
                </c:pt>
                <c:pt idx="91">
                  <c:v>150.91442799999999</c:v>
                </c:pt>
                <c:pt idx="92">
                  <c:v>150.54448400000001</c:v>
                </c:pt>
                <c:pt idx="93">
                  <c:v>150.270331</c:v>
                </c:pt>
                <c:pt idx="94">
                  <c:v>150.312828</c:v>
                </c:pt>
                <c:pt idx="95">
                  <c:v>150.777961</c:v>
                </c:pt>
                <c:pt idx="96">
                  <c:v>151.03590800000001</c:v>
                </c:pt>
                <c:pt idx="97">
                  <c:v>151.72640899999999</c:v>
                </c:pt>
                <c:pt idx="98">
                  <c:v>152.40503100000001</c:v>
                </c:pt>
                <c:pt idx="99">
                  <c:v>152.84543500000001</c:v>
                </c:pt>
                <c:pt idx="100">
                  <c:v>153.06416999999999</c:v>
                </c:pt>
                <c:pt idx="101">
                  <c:v>153.30059599999998</c:v>
                </c:pt>
                <c:pt idx="102">
                  <c:v>153.54047600000001</c:v>
                </c:pt>
                <c:pt idx="103">
                  <c:v>153.705859</c:v>
                </c:pt>
                <c:pt idx="104">
                  <c:v>153.92800299999999</c:v>
                </c:pt>
                <c:pt idx="105">
                  <c:v>153.944095</c:v>
                </c:pt>
                <c:pt idx="106">
                  <c:v>154.31052199999999</c:v>
                </c:pt>
                <c:pt idx="107">
                  <c:v>154.79405</c:v>
                </c:pt>
                <c:pt idx="108">
                  <c:v>155.03384399999999</c:v>
                </c:pt>
                <c:pt idx="109">
                  <c:v>155.39581900000002</c:v>
                </c:pt>
                <c:pt idx="110">
                  <c:v>155.74317300000001</c:v>
                </c:pt>
                <c:pt idx="111">
                  <c:v>155.88862599999999</c:v>
                </c:pt>
                <c:pt idx="112">
                  <c:v>156.041898</c:v>
                </c:pt>
                <c:pt idx="113">
                  <c:v>156.414286</c:v>
                </c:pt>
                <c:pt idx="114">
                  <c:v>156.71731499999999</c:v>
                </c:pt>
                <c:pt idx="115">
                  <c:v>156.98076800000001</c:v>
                </c:pt>
                <c:pt idx="116">
                  <c:v>157.44076100000001</c:v>
                </c:pt>
                <c:pt idx="117">
                  <c:v>157.73336</c:v>
                </c:pt>
                <c:pt idx="118">
                  <c:v>158.103014</c:v>
                </c:pt>
                <c:pt idx="119">
                  <c:v>158.53520600000002</c:v>
                </c:pt>
                <c:pt idx="120">
                  <c:v>158.46965399999999</c:v>
                </c:pt>
                <c:pt idx="121">
                  <c:v>158.73507000000001</c:v>
                </c:pt>
                <c:pt idx="122">
                  <c:v>158.90454099999999</c:v>
                </c:pt>
                <c:pt idx="123">
                  <c:v>158.94485</c:v>
                </c:pt>
                <c:pt idx="124">
                  <c:v>158.848252</c:v>
                </c:pt>
                <c:pt idx="125">
                  <c:v>158.859779</c:v>
                </c:pt>
                <c:pt idx="126">
                  <c:v>158.65300000000002</c:v>
                </c:pt>
                <c:pt idx="127">
                  <c:v>158.65179799999999</c:v>
                </c:pt>
                <c:pt idx="128">
                  <c:v>158.74803900000001</c:v>
                </c:pt>
                <c:pt idx="129">
                  <c:v>158.62869899999998</c:v>
                </c:pt>
                <c:pt idx="130">
                  <c:v>158.61545899999999</c:v>
                </c:pt>
                <c:pt idx="131">
                  <c:v>158.622739</c:v>
                </c:pt>
                <c:pt idx="132">
                  <c:v>158.40187299999999</c:v>
                </c:pt>
                <c:pt idx="133">
                  <c:v>158.48603400000002</c:v>
                </c:pt>
                <c:pt idx="134">
                  <c:v>159.20651900000001</c:v>
                </c:pt>
                <c:pt idx="135">
                  <c:v>158.85348500000001</c:v>
                </c:pt>
                <c:pt idx="136">
                  <c:v>158.39262400000001</c:v>
                </c:pt>
                <c:pt idx="137">
                  <c:v>158.07545299999998</c:v>
                </c:pt>
                <c:pt idx="138">
                  <c:v>157.67499900000001</c:v>
                </c:pt>
                <c:pt idx="139">
                  <c:v>157.40701000000001</c:v>
                </c:pt>
                <c:pt idx="140">
                  <c:v>157.026309</c:v>
                </c:pt>
                <c:pt idx="141">
                  <c:v>156.749605</c:v>
                </c:pt>
                <c:pt idx="142">
                  <c:v>156.51148599999999</c:v>
                </c:pt>
                <c:pt idx="143">
                  <c:v>156.339575</c:v>
                </c:pt>
                <c:pt idx="144">
                  <c:v>156.133197</c:v>
                </c:pt>
                <c:pt idx="145">
                  <c:v>156.15676000000002</c:v>
                </c:pt>
                <c:pt idx="146">
                  <c:v>156.21493599999999</c:v>
                </c:pt>
                <c:pt idx="147">
                  <c:v>155.26656400000002</c:v>
                </c:pt>
                <c:pt idx="148">
                  <c:v>154.70868100000001</c:v>
                </c:pt>
                <c:pt idx="149">
                  <c:v>154.336682</c:v>
                </c:pt>
                <c:pt idx="150">
                  <c:v>153.913523</c:v>
                </c:pt>
                <c:pt idx="151">
                  <c:v>153.696552</c:v>
                </c:pt>
                <c:pt idx="152">
                  <c:v>153.69229300000001</c:v>
                </c:pt>
                <c:pt idx="153">
                  <c:v>153.93446399999999</c:v>
                </c:pt>
                <c:pt idx="154">
                  <c:v>154.23662000000002</c:v>
                </c:pt>
                <c:pt idx="155">
                  <c:v>154.744755</c:v>
                </c:pt>
                <c:pt idx="156">
                  <c:v>155.192342</c:v>
                </c:pt>
                <c:pt idx="157">
                  <c:v>155.63869399999999</c:v>
                </c:pt>
                <c:pt idx="158">
                  <c:v>156.095619</c:v>
                </c:pt>
                <c:pt idx="159">
                  <c:v>156.53391399999998</c:v>
                </c:pt>
                <c:pt idx="160">
                  <c:v>156.836163</c:v>
                </c:pt>
                <c:pt idx="161">
                  <c:v>157.12457899999998</c:v>
                </c:pt>
                <c:pt idx="162">
                  <c:v>157.102934</c:v>
                </c:pt>
                <c:pt idx="163">
                  <c:v>157.37022899999999</c:v>
                </c:pt>
                <c:pt idx="164">
                  <c:v>157.47587099999998</c:v>
                </c:pt>
                <c:pt idx="165">
                  <c:v>157.69997599999999</c:v>
                </c:pt>
                <c:pt idx="166">
                  <c:v>157.84369100000001</c:v>
                </c:pt>
                <c:pt idx="167">
                  <c:v>158.17958099999998</c:v>
                </c:pt>
                <c:pt idx="168">
                  <c:v>158.26866200000001</c:v>
                </c:pt>
                <c:pt idx="169">
                  <c:v>158.38844799999998</c:v>
                </c:pt>
                <c:pt idx="170">
                  <c:v>158.481168</c:v>
                </c:pt>
                <c:pt idx="171">
                  <c:v>158.54406399999999</c:v>
                </c:pt>
                <c:pt idx="172">
                  <c:v>158.515399</c:v>
                </c:pt>
                <c:pt idx="173">
                  <c:v>158.519677</c:v>
                </c:pt>
                <c:pt idx="174">
                  <c:v>158.24206100000001</c:v>
                </c:pt>
                <c:pt idx="175">
                  <c:v>158.002568</c:v>
                </c:pt>
                <c:pt idx="176">
                  <c:v>157.46698000000001</c:v>
                </c:pt>
                <c:pt idx="177">
                  <c:v>156.853306</c:v>
                </c:pt>
                <c:pt idx="178">
                  <c:v>156.11288300000001</c:v>
                </c:pt>
                <c:pt idx="179">
                  <c:v>155.384884</c:v>
                </c:pt>
                <c:pt idx="180">
                  <c:v>154.28867600000001</c:v>
                </c:pt>
                <c:pt idx="181">
                  <c:v>153.117999</c:v>
                </c:pt>
                <c:pt idx="182">
                  <c:v>151.943197</c:v>
                </c:pt>
                <c:pt idx="183">
                  <c:v>150.701561</c:v>
                </c:pt>
                <c:pt idx="184">
                  <c:v>149.60934800000001</c:v>
                </c:pt>
                <c:pt idx="185">
                  <c:v>148.54721699999999</c:v>
                </c:pt>
                <c:pt idx="186">
                  <c:v>147.366985</c:v>
                </c:pt>
                <c:pt idx="187">
                  <c:v>146.23218300000002</c:v>
                </c:pt>
                <c:pt idx="188">
                  <c:v>145.14471800000001</c:v>
                </c:pt>
                <c:pt idx="189">
                  <c:v>144.00813499999998</c:v>
                </c:pt>
                <c:pt idx="190">
                  <c:v>142.83774699999998</c:v>
                </c:pt>
                <c:pt idx="191">
                  <c:v>141.676751</c:v>
                </c:pt>
                <c:pt idx="192">
                  <c:v>140.316925</c:v>
                </c:pt>
                <c:pt idx="193">
                  <c:v>139.137608</c:v>
                </c:pt>
                <c:pt idx="194">
                  <c:v>138.114206</c:v>
                </c:pt>
                <c:pt idx="195">
                  <c:v>137.07056499999999</c:v>
                </c:pt>
                <c:pt idx="196">
                  <c:v>136.31478099999998</c:v>
                </c:pt>
                <c:pt idx="197">
                  <c:v>135.549117</c:v>
                </c:pt>
                <c:pt idx="198">
                  <c:v>134.81492800000001</c:v>
                </c:pt>
                <c:pt idx="199">
                  <c:v>134.19273699999999</c:v>
                </c:pt>
                <c:pt idx="200">
                  <c:v>133.646692</c:v>
                </c:pt>
                <c:pt idx="201">
                  <c:v>133.165469</c:v>
                </c:pt>
                <c:pt idx="202">
                  <c:v>132.71396300000001</c:v>
                </c:pt>
                <c:pt idx="203">
                  <c:v>132.389284</c:v>
                </c:pt>
                <c:pt idx="204">
                  <c:v>132.07215400000001</c:v>
                </c:pt>
                <c:pt idx="205">
                  <c:v>131.912587</c:v>
                </c:pt>
                <c:pt idx="206">
                  <c:v>131.97290599999999</c:v>
                </c:pt>
                <c:pt idx="207">
                  <c:v>131.965091</c:v>
                </c:pt>
                <c:pt idx="208">
                  <c:v>132.08874900000001</c:v>
                </c:pt>
                <c:pt idx="209">
                  <c:v>132.33102</c:v>
                </c:pt>
                <c:pt idx="210">
                  <c:v>132.52456100000001</c:v>
                </c:pt>
                <c:pt idx="211">
                  <c:v>132.84861599999999</c:v>
                </c:pt>
                <c:pt idx="212">
                  <c:v>133.25446399999998</c:v>
                </c:pt>
                <c:pt idx="213">
                  <c:v>133.79142999999999</c:v>
                </c:pt>
                <c:pt idx="214">
                  <c:v>134.49917499999998</c:v>
                </c:pt>
                <c:pt idx="215">
                  <c:v>135.29893099999998</c:v>
                </c:pt>
                <c:pt idx="216">
                  <c:v>136.40240299999999</c:v>
                </c:pt>
                <c:pt idx="217">
                  <c:v>137.70755600000001</c:v>
                </c:pt>
                <c:pt idx="218">
                  <c:v>139.287633</c:v>
                </c:pt>
                <c:pt idx="219">
                  <c:v>140.71284199999999</c:v>
                </c:pt>
                <c:pt idx="220">
                  <c:v>142.41291699999999</c:v>
                </c:pt>
                <c:pt idx="221">
                  <c:v>144.25727499999999</c:v>
                </c:pt>
                <c:pt idx="222">
                  <c:v>146.17939899999999</c:v>
                </c:pt>
                <c:pt idx="223">
                  <c:v>148.123098</c:v>
                </c:pt>
                <c:pt idx="224">
                  <c:v>150.034403</c:v>
                </c:pt>
                <c:pt idx="225">
                  <c:v>151.89667</c:v>
                </c:pt>
                <c:pt idx="226">
                  <c:v>153.44036800000001</c:v>
                </c:pt>
                <c:pt idx="227">
                  <c:v>154.88673</c:v>
                </c:pt>
                <c:pt idx="228">
                  <c:v>156.092061</c:v>
                </c:pt>
                <c:pt idx="229">
                  <c:v>157.11390299999999</c:v>
                </c:pt>
                <c:pt idx="230">
                  <c:v>157.79985199999999</c:v>
                </c:pt>
                <c:pt idx="231">
                  <c:v>158.240095</c:v>
                </c:pt>
                <c:pt idx="232">
                  <c:v>158.63108499999998</c:v>
                </c:pt>
                <c:pt idx="233">
                  <c:v>158.697553</c:v>
                </c:pt>
                <c:pt idx="234">
                  <c:v>158.665344</c:v>
                </c:pt>
                <c:pt idx="235">
                  <c:v>158.56285600000001</c:v>
                </c:pt>
                <c:pt idx="236">
                  <c:v>158.44619899999998</c:v>
                </c:pt>
                <c:pt idx="237">
                  <c:v>158.38120000000001</c:v>
                </c:pt>
                <c:pt idx="238">
                  <c:v>158.215902</c:v>
                </c:pt>
                <c:pt idx="239">
                  <c:v>158.18955</c:v>
                </c:pt>
                <c:pt idx="240">
                  <c:v>158.18952100000001</c:v>
                </c:pt>
                <c:pt idx="241">
                  <c:v>158.322631</c:v>
                </c:pt>
                <c:pt idx="242">
                  <c:v>158.459247</c:v>
                </c:pt>
                <c:pt idx="243">
                  <c:v>158.636413</c:v>
                </c:pt>
                <c:pt idx="244">
                  <c:v>158.83113900000001</c:v>
                </c:pt>
                <c:pt idx="245">
                  <c:v>158.68868500000002</c:v>
                </c:pt>
                <c:pt idx="246">
                  <c:v>158.41849300000001</c:v>
                </c:pt>
                <c:pt idx="247">
                  <c:v>157.95631400000002</c:v>
                </c:pt>
                <c:pt idx="248">
                  <c:v>157.236007</c:v>
                </c:pt>
                <c:pt idx="249">
                  <c:v>156.58825899999999</c:v>
                </c:pt>
                <c:pt idx="250">
                  <c:v>155.77701200000001</c:v>
                </c:pt>
                <c:pt idx="251">
                  <c:v>154.97800999999998</c:v>
                </c:pt>
                <c:pt idx="252">
                  <c:v>154.226617</c:v>
                </c:pt>
                <c:pt idx="253">
                  <c:v>153.341499</c:v>
                </c:pt>
                <c:pt idx="254">
                  <c:v>152.49722</c:v>
                </c:pt>
                <c:pt idx="255">
                  <c:v>151.61987199999999</c:v>
                </c:pt>
                <c:pt idx="256">
                  <c:v>150.7218</c:v>
                </c:pt>
                <c:pt idx="257">
                  <c:v>149.757879</c:v>
                </c:pt>
                <c:pt idx="258">
                  <c:v>148.755033</c:v>
                </c:pt>
                <c:pt idx="259">
                  <c:v>147.64936699999998</c:v>
                </c:pt>
                <c:pt idx="260">
                  <c:v>146.566553</c:v>
                </c:pt>
                <c:pt idx="261">
                  <c:v>145.52741</c:v>
                </c:pt>
                <c:pt idx="262">
                  <c:v>144.53523300000001</c:v>
                </c:pt>
                <c:pt idx="263">
                  <c:v>143.618154</c:v>
                </c:pt>
                <c:pt idx="264">
                  <c:v>142.73136499999998</c:v>
                </c:pt>
                <c:pt idx="265">
                  <c:v>141.88706300000001</c:v>
                </c:pt>
                <c:pt idx="266">
                  <c:v>141.14427000000001</c:v>
                </c:pt>
                <c:pt idx="267">
                  <c:v>140.38573100000002</c:v>
                </c:pt>
                <c:pt idx="268">
                  <c:v>139.46413999999999</c:v>
                </c:pt>
                <c:pt idx="269">
                  <c:v>138.62594100000001</c:v>
                </c:pt>
                <c:pt idx="270">
                  <c:v>137.74883599999998</c:v>
                </c:pt>
                <c:pt idx="271">
                  <c:v>136.92964699999999</c:v>
                </c:pt>
                <c:pt idx="272">
                  <c:v>136.308154</c:v>
                </c:pt>
                <c:pt idx="273">
                  <c:v>135.70605399999999</c:v>
                </c:pt>
                <c:pt idx="274">
                  <c:v>135.225438</c:v>
                </c:pt>
                <c:pt idx="275">
                  <c:v>134.76084</c:v>
                </c:pt>
                <c:pt idx="276">
                  <c:v>134.33059800000001</c:v>
                </c:pt>
                <c:pt idx="277">
                  <c:v>134.005031</c:v>
                </c:pt>
                <c:pt idx="278">
                  <c:v>133.66618399999999</c:v>
                </c:pt>
                <c:pt idx="279">
                  <c:v>133.22533799999999</c:v>
                </c:pt>
                <c:pt idx="280">
                  <c:v>132.597983</c:v>
                </c:pt>
                <c:pt idx="281">
                  <c:v>132.066508</c:v>
                </c:pt>
                <c:pt idx="282">
                  <c:v>131.473489</c:v>
                </c:pt>
                <c:pt idx="283">
                  <c:v>130.87804</c:v>
                </c:pt>
                <c:pt idx="284">
                  <c:v>130.33641599999999</c:v>
                </c:pt>
                <c:pt idx="285">
                  <c:v>129.855953</c:v>
                </c:pt>
                <c:pt idx="286">
                  <c:v>129.48209500000002</c:v>
                </c:pt>
                <c:pt idx="287">
                  <c:v>129.164387</c:v>
                </c:pt>
                <c:pt idx="288">
                  <c:v>128.935665</c:v>
                </c:pt>
                <c:pt idx="289">
                  <c:v>128.86909199999999</c:v>
                </c:pt>
                <c:pt idx="290">
                  <c:v>128.85042200000001</c:v>
                </c:pt>
                <c:pt idx="291">
                  <c:v>128.89113600000002</c:v>
                </c:pt>
                <c:pt idx="292">
                  <c:v>129.07342399999999</c:v>
                </c:pt>
                <c:pt idx="293">
                  <c:v>129.30383799999998</c:v>
                </c:pt>
                <c:pt idx="294">
                  <c:v>129.494067</c:v>
                </c:pt>
                <c:pt idx="295">
                  <c:v>129.61246499999999</c:v>
                </c:pt>
                <c:pt idx="296">
                  <c:v>129.68533600000001</c:v>
                </c:pt>
                <c:pt idx="297">
                  <c:v>129.68715399999999</c:v>
                </c:pt>
                <c:pt idx="298">
                  <c:v>129.478647</c:v>
                </c:pt>
                <c:pt idx="299">
                  <c:v>129.03154799999999</c:v>
                </c:pt>
                <c:pt idx="300">
                  <c:v>128.299578</c:v>
                </c:pt>
                <c:pt idx="301">
                  <c:v>127.269488</c:v>
                </c:pt>
                <c:pt idx="302">
                  <c:v>125.95955499999999</c:v>
                </c:pt>
                <c:pt idx="303">
                  <c:v>124.42599100000001</c:v>
                </c:pt>
                <c:pt idx="304">
                  <c:v>122.72916699999999</c:v>
                </c:pt>
                <c:pt idx="305">
                  <c:v>120.852025</c:v>
                </c:pt>
                <c:pt idx="306">
                  <c:v>118.95953900000001</c:v>
                </c:pt>
                <c:pt idx="307">
                  <c:v>117.07007200000001</c:v>
                </c:pt>
                <c:pt idx="308">
                  <c:v>115.31607700000001</c:v>
                </c:pt>
                <c:pt idx="309">
                  <c:v>113.580004</c:v>
                </c:pt>
                <c:pt idx="310">
                  <c:v>111.89209199999999</c:v>
                </c:pt>
                <c:pt idx="311">
                  <c:v>110.232479</c:v>
                </c:pt>
                <c:pt idx="312">
                  <c:v>108.529967</c:v>
                </c:pt>
                <c:pt idx="313">
                  <c:v>106.79952900000001</c:v>
                </c:pt>
                <c:pt idx="314">
                  <c:v>105.059651</c:v>
                </c:pt>
                <c:pt idx="315">
                  <c:v>103.309619</c:v>
                </c:pt>
                <c:pt idx="316">
                  <c:v>101.524502</c:v>
                </c:pt>
                <c:pt idx="317">
                  <c:v>99.739670000000004</c:v>
                </c:pt>
                <c:pt idx="318">
                  <c:v>97.973444999999998</c:v>
                </c:pt>
                <c:pt idx="319">
                  <c:v>96.293203000000005</c:v>
                </c:pt>
                <c:pt idx="320">
                  <c:v>94.711502999999993</c:v>
                </c:pt>
                <c:pt idx="321">
                  <c:v>93.139640999999997</c:v>
                </c:pt>
                <c:pt idx="322">
                  <c:v>91.763221999999999</c:v>
                </c:pt>
                <c:pt idx="323">
                  <c:v>90.371483999999995</c:v>
                </c:pt>
                <c:pt idx="324">
                  <c:v>89.084337000000005</c:v>
                </c:pt>
                <c:pt idx="325">
                  <c:v>87.901938000000001</c:v>
                </c:pt>
                <c:pt idx="326">
                  <c:v>86.834768999999994</c:v>
                </c:pt>
                <c:pt idx="327">
                  <c:v>85.896057999999996</c:v>
                </c:pt>
                <c:pt idx="328">
                  <c:v>85.043241999999992</c:v>
                </c:pt>
                <c:pt idx="329">
                  <c:v>84.395848999999998</c:v>
                </c:pt>
                <c:pt idx="330">
                  <c:v>83.824578000000002</c:v>
                </c:pt>
                <c:pt idx="331">
                  <c:v>83.352041999999997</c:v>
                </c:pt>
                <c:pt idx="332">
                  <c:v>82.870613000000006</c:v>
                </c:pt>
                <c:pt idx="333">
                  <c:v>82.453429</c:v>
                </c:pt>
                <c:pt idx="334">
                  <c:v>82.039902999999995</c:v>
                </c:pt>
                <c:pt idx="335">
                  <c:v>81.594531000000003</c:v>
                </c:pt>
                <c:pt idx="336">
                  <c:v>81.212119999999999</c:v>
                </c:pt>
                <c:pt idx="337">
                  <c:v>80.944997999999998</c:v>
                </c:pt>
                <c:pt idx="338">
                  <c:v>80.712175000000002</c:v>
                </c:pt>
                <c:pt idx="339">
                  <c:v>80.492669000000006</c:v>
                </c:pt>
                <c:pt idx="340">
                  <c:v>80.307652000000004</c:v>
                </c:pt>
                <c:pt idx="341">
                  <c:v>80.235532000000006</c:v>
                </c:pt>
                <c:pt idx="342">
                  <c:v>80.146994000000007</c:v>
                </c:pt>
                <c:pt idx="343">
                  <c:v>80.038817999999992</c:v>
                </c:pt>
                <c:pt idx="344">
                  <c:v>79.898765999999995</c:v>
                </c:pt>
                <c:pt idx="345">
                  <c:v>79.780885999999995</c:v>
                </c:pt>
                <c:pt idx="346">
                  <c:v>79.587771000000004</c:v>
                </c:pt>
                <c:pt idx="347">
                  <c:v>79.381054000000006</c:v>
                </c:pt>
                <c:pt idx="348">
                  <c:v>79.261660000000006</c:v>
                </c:pt>
                <c:pt idx="349">
                  <c:v>79.273464000000004</c:v>
                </c:pt>
                <c:pt idx="350">
                  <c:v>79.364924999999999</c:v>
                </c:pt>
                <c:pt idx="351">
                  <c:v>79.450142</c:v>
                </c:pt>
                <c:pt idx="352">
                  <c:v>79.551548999999994</c:v>
                </c:pt>
                <c:pt idx="353">
                  <c:v>79.660481000000004</c:v>
                </c:pt>
                <c:pt idx="354">
                  <c:v>79.776191999999995</c:v>
                </c:pt>
                <c:pt idx="355">
                  <c:v>79.877305000000007</c:v>
                </c:pt>
                <c:pt idx="356">
                  <c:v>79.980339999999998</c:v>
                </c:pt>
                <c:pt idx="357">
                  <c:v>80.093572999999992</c:v>
                </c:pt>
                <c:pt idx="358">
                  <c:v>80.202704999999995</c:v>
                </c:pt>
                <c:pt idx="359">
                  <c:v>80.421199999999999</c:v>
                </c:pt>
                <c:pt idx="360">
                  <c:v>80.688165999999995</c:v>
                </c:pt>
                <c:pt idx="361">
                  <c:v>81.032698999999994</c:v>
                </c:pt>
                <c:pt idx="362">
                  <c:v>81.423745999999994</c:v>
                </c:pt>
                <c:pt idx="363">
                  <c:v>81.948328000000004</c:v>
                </c:pt>
                <c:pt idx="364">
                  <c:v>82.529042000000004</c:v>
                </c:pt>
                <c:pt idx="365">
                  <c:v>83.085870999999997</c:v>
                </c:pt>
                <c:pt idx="366">
                  <c:v>83.740782999999993</c:v>
                </c:pt>
                <c:pt idx="367">
                  <c:v>84.346258000000006</c:v>
                </c:pt>
                <c:pt idx="368">
                  <c:v>84.931374000000005</c:v>
                </c:pt>
                <c:pt idx="369">
                  <c:v>85.459418999999997</c:v>
                </c:pt>
                <c:pt idx="370">
                  <c:v>85.941986999999997</c:v>
                </c:pt>
                <c:pt idx="371">
                  <c:v>86.425042000000005</c:v>
                </c:pt>
                <c:pt idx="372">
                  <c:v>86.764340000000004</c:v>
                </c:pt>
                <c:pt idx="373">
                  <c:v>87.136139</c:v>
                </c:pt>
                <c:pt idx="374">
                  <c:v>87.494235000000003</c:v>
                </c:pt>
                <c:pt idx="375">
                  <c:v>87.923354000000003</c:v>
                </c:pt>
                <c:pt idx="376">
                  <c:v>88.333112999999997</c:v>
                </c:pt>
                <c:pt idx="377">
                  <c:v>88.684436000000005</c:v>
                </c:pt>
                <c:pt idx="378">
                  <c:v>89.170071000000007</c:v>
                </c:pt>
                <c:pt idx="379">
                  <c:v>89.583640000000003</c:v>
                </c:pt>
                <c:pt idx="380">
                  <c:v>89.979033000000001</c:v>
                </c:pt>
                <c:pt idx="381">
                  <c:v>90.210935000000006</c:v>
                </c:pt>
                <c:pt idx="382">
                  <c:v>90.484287999999992</c:v>
                </c:pt>
                <c:pt idx="383">
                  <c:v>90.813624000000004</c:v>
                </c:pt>
                <c:pt idx="384">
                  <c:v>91.254718999999994</c:v>
                </c:pt>
                <c:pt idx="385">
                  <c:v>91.562490999999994</c:v>
                </c:pt>
                <c:pt idx="386">
                  <c:v>91.952038000000002</c:v>
                </c:pt>
                <c:pt idx="387">
                  <c:v>92.379852</c:v>
                </c:pt>
                <c:pt idx="388">
                  <c:v>92.888085000000004</c:v>
                </c:pt>
                <c:pt idx="389">
                  <c:v>93.358866000000006</c:v>
                </c:pt>
                <c:pt idx="390">
                  <c:v>93.901174999999995</c:v>
                </c:pt>
                <c:pt idx="391">
                  <c:v>94.403463000000002</c:v>
                </c:pt>
                <c:pt idx="392">
                  <c:v>94.837961000000007</c:v>
                </c:pt>
                <c:pt idx="393">
                  <c:v>95.187858000000006</c:v>
                </c:pt>
                <c:pt idx="394">
                  <c:v>95.688790999999995</c:v>
                </c:pt>
                <c:pt idx="395">
                  <c:v>96.183298000000008</c:v>
                </c:pt>
                <c:pt idx="396">
                  <c:v>96.656857000000002</c:v>
                </c:pt>
                <c:pt idx="397">
                  <c:v>97.006040999999996</c:v>
                </c:pt>
                <c:pt idx="398">
                  <c:v>97.569141000000002</c:v>
                </c:pt>
                <c:pt idx="399">
                  <c:v>98.106864999999999</c:v>
                </c:pt>
                <c:pt idx="400">
                  <c:v>98.720992999999993</c:v>
                </c:pt>
                <c:pt idx="401">
                  <c:v>99.204328000000004</c:v>
                </c:pt>
                <c:pt idx="402">
                  <c:v>99.686673999999996</c:v>
                </c:pt>
                <c:pt idx="403">
                  <c:v>100.17549</c:v>
                </c:pt>
                <c:pt idx="404">
                  <c:v>100.64619500000001</c:v>
                </c:pt>
                <c:pt idx="405">
                  <c:v>101.02450899999999</c:v>
                </c:pt>
                <c:pt idx="406">
                  <c:v>101.51931500000001</c:v>
                </c:pt>
                <c:pt idx="407">
                  <c:v>101.95106</c:v>
                </c:pt>
                <c:pt idx="408">
                  <c:v>102.287576</c:v>
                </c:pt>
                <c:pt idx="409">
                  <c:v>102.68574000000001</c:v>
                </c:pt>
                <c:pt idx="410">
                  <c:v>103.115887</c:v>
                </c:pt>
                <c:pt idx="411">
                  <c:v>103.481171</c:v>
                </c:pt>
                <c:pt idx="412">
                  <c:v>103.77410399999999</c:v>
                </c:pt>
                <c:pt idx="413">
                  <c:v>103.921549</c:v>
                </c:pt>
                <c:pt idx="414">
                  <c:v>104.142207</c:v>
                </c:pt>
                <c:pt idx="415">
                  <c:v>104.298326</c:v>
                </c:pt>
                <c:pt idx="416">
                  <c:v>104.500957</c:v>
                </c:pt>
                <c:pt idx="417">
                  <c:v>104.642641</c:v>
                </c:pt>
                <c:pt idx="418">
                  <c:v>104.841352</c:v>
                </c:pt>
                <c:pt idx="419">
                  <c:v>104.930435</c:v>
                </c:pt>
                <c:pt idx="420">
                  <c:v>104.890269</c:v>
                </c:pt>
                <c:pt idx="421">
                  <c:v>104.908248</c:v>
                </c:pt>
                <c:pt idx="422">
                  <c:v>104.905399</c:v>
                </c:pt>
                <c:pt idx="423">
                  <c:v>104.898861</c:v>
                </c:pt>
                <c:pt idx="424">
                  <c:v>104.66189800000001</c:v>
                </c:pt>
                <c:pt idx="425">
                  <c:v>104.522267</c:v>
                </c:pt>
                <c:pt idx="426">
                  <c:v>104.282618</c:v>
                </c:pt>
                <c:pt idx="427">
                  <c:v>103.986104</c:v>
                </c:pt>
                <c:pt idx="428">
                  <c:v>103.712137</c:v>
                </c:pt>
                <c:pt idx="429">
                  <c:v>103.52281500000001</c:v>
                </c:pt>
                <c:pt idx="430">
                  <c:v>103.304428</c:v>
                </c:pt>
                <c:pt idx="431">
                  <c:v>103.05523700000001</c:v>
                </c:pt>
                <c:pt idx="432">
                  <c:v>102.836299</c:v>
                </c:pt>
                <c:pt idx="433">
                  <c:v>102.86349799999999</c:v>
                </c:pt>
                <c:pt idx="434">
                  <c:v>102.985125</c:v>
                </c:pt>
                <c:pt idx="435">
                  <c:v>103.204442</c:v>
                </c:pt>
                <c:pt idx="436">
                  <c:v>103.65882400000001</c:v>
                </c:pt>
                <c:pt idx="437">
                  <c:v>104.372912</c:v>
                </c:pt>
                <c:pt idx="438">
                  <c:v>105.262377</c:v>
                </c:pt>
                <c:pt idx="439">
                  <c:v>106.507552</c:v>
                </c:pt>
                <c:pt idx="440">
                  <c:v>107.888532</c:v>
                </c:pt>
                <c:pt idx="441">
                  <c:v>109.75499500000001</c:v>
                </c:pt>
                <c:pt idx="442">
                  <c:v>111.621094</c:v>
                </c:pt>
                <c:pt idx="443">
                  <c:v>113.707644</c:v>
                </c:pt>
                <c:pt idx="444">
                  <c:v>115.91474199999999</c:v>
                </c:pt>
                <c:pt idx="445">
                  <c:v>118.15553</c:v>
                </c:pt>
                <c:pt idx="446">
                  <c:v>120.389121</c:v>
                </c:pt>
                <c:pt idx="447">
                  <c:v>122.491117</c:v>
                </c:pt>
                <c:pt idx="448">
                  <c:v>124.528615</c:v>
                </c:pt>
                <c:pt idx="449">
                  <c:v>126.291732</c:v>
                </c:pt>
                <c:pt idx="450">
                  <c:v>128.0907</c:v>
                </c:pt>
                <c:pt idx="451">
                  <c:v>129.77277100000001</c:v>
                </c:pt>
                <c:pt idx="452">
                  <c:v>131.27678700000001</c:v>
                </c:pt>
                <c:pt idx="453">
                  <c:v>132.95987</c:v>
                </c:pt>
                <c:pt idx="454">
                  <c:v>134.43463400000002</c:v>
                </c:pt>
                <c:pt idx="455">
                  <c:v>136.10302799999999</c:v>
                </c:pt>
                <c:pt idx="456">
                  <c:v>137.64293800000002</c:v>
                </c:pt>
                <c:pt idx="457">
                  <c:v>139.231784</c:v>
                </c:pt>
                <c:pt idx="458">
                  <c:v>140.83601899999999</c:v>
                </c:pt>
                <c:pt idx="459">
                  <c:v>142.36103</c:v>
                </c:pt>
                <c:pt idx="460">
                  <c:v>143.73945900000001</c:v>
                </c:pt>
                <c:pt idx="461">
                  <c:v>145.130214</c:v>
                </c:pt>
                <c:pt idx="462">
                  <c:v>146.48541499999999</c:v>
                </c:pt>
                <c:pt idx="463">
                  <c:v>147.68907300000001</c:v>
                </c:pt>
                <c:pt idx="464">
                  <c:v>148.75409300000001</c:v>
                </c:pt>
                <c:pt idx="465">
                  <c:v>149.88074499999999</c:v>
                </c:pt>
                <c:pt idx="466">
                  <c:v>150.711781</c:v>
                </c:pt>
                <c:pt idx="467">
                  <c:v>151.72989699999999</c:v>
                </c:pt>
                <c:pt idx="468">
                  <c:v>152.55472</c:v>
                </c:pt>
                <c:pt idx="469">
                  <c:v>153.345978</c:v>
                </c:pt>
                <c:pt idx="470">
                  <c:v>154.095113</c:v>
                </c:pt>
                <c:pt idx="471">
                  <c:v>154.98884800000002</c:v>
                </c:pt>
                <c:pt idx="472">
                  <c:v>155.73067399999999</c:v>
                </c:pt>
                <c:pt idx="473">
                  <c:v>156.56248499999998</c:v>
                </c:pt>
                <c:pt idx="474">
                  <c:v>157.29684700000001</c:v>
                </c:pt>
                <c:pt idx="475">
                  <c:v>158.060258</c:v>
                </c:pt>
                <c:pt idx="476">
                  <c:v>158.74463400000002</c:v>
                </c:pt>
                <c:pt idx="477">
                  <c:v>159.06301999999999</c:v>
                </c:pt>
                <c:pt idx="478">
                  <c:v>159.17115699999999</c:v>
                </c:pt>
                <c:pt idx="479">
                  <c:v>159.436228</c:v>
                </c:pt>
                <c:pt idx="480">
                  <c:v>159.538229</c:v>
                </c:pt>
                <c:pt idx="481">
                  <c:v>159.61389800000001</c:v>
                </c:pt>
                <c:pt idx="482">
                  <c:v>159.469787</c:v>
                </c:pt>
                <c:pt idx="483">
                  <c:v>158.99598900000001</c:v>
                </c:pt>
                <c:pt idx="484">
                  <c:v>158.47969399999999</c:v>
                </c:pt>
                <c:pt idx="485">
                  <c:v>158.012303</c:v>
                </c:pt>
                <c:pt idx="486">
                  <c:v>157.55173300000001</c:v>
                </c:pt>
                <c:pt idx="487">
                  <c:v>157.12550899999999</c:v>
                </c:pt>
                <c:pt idx="488">
                  <c:v>156.59089299999999</c:v>
                </c:pt>
                <c:pt idx="489">
                  <c:v>156.08646899999999</c:v>
                </c:pt>
                <c:pt idx="490">
                  <c:v>155.511788</c:v>
                </c:pt>
                <c:pt idx="491">
                  <c:v>154.993382</c:v>
                </c:pt>
                <c:pt idx="492">
                  <c:v>154.382507</c:v>
                </c:pt>
                <c:pt idx="493">
                  <c:v>153.763957</c:v>
                </c:pt>
                <c:pt idx="494">
                  <c:v>152.757068</c:v>
                </c:pt>
                <c:pt idx="495">
                  <c:v>151.46849400000002</c:v>
                </c:pt>
                <c:pt idx="496">
                  <c:v>150.53704099999999</c:v>
                </c:pt>
                <c:pt idx="497">
                  <c:v>149.70291700000001</c:v>
                </c:pt>
                <c:pt idx="498">
                  <c:v>148.932028</c:v>
                </c:pt>
                <c:pt idx="499">
                  <c:v>148.339732</c:v>
                </c:pt>
                <c:pt idx="500">
                  <c:v>147.83632599999999</c:v>
                </c:pt>
                <c:pt idx="501">
                  <c:v>147.49631599999998</c:v>
                </c:pt>
                <c:pt idx="502">
                  <c:v>147.31681600000002</c:v>
                </c:pt>
                <c:pt idx="503">
                  <c:v>147.18679500000002</c:v>
                </c:pt>
                <c:pt idx="504">
                  <c:v>147.22115700000001</c:v>
                </c:pt>
                <c:pt idx="505">
                  <c:v>147.53477800000002</c:v>
                </c:pt>
                <c:pt idx="506">
                  <c:v>147.98899399999999</c:v>
                </c:pt>
                <c:pt idx="507">
                  <c:v>148.30059199999999</c:v>
                </c:pt>
                <c:pt idx="508">
                  <c:v>148.92039699999998</c:v>
                </c:pt>
                <c:pt idx="509">
                  <c:v>149.57460500000002</c:v>
                </c:pt>
                <c:pt idx="510">
                  <c:v>150.21392900000001</c:v>
                </c:pt>
                <c:pt idx="511">
                  <c:v>150.88552799999999</c:v>
                </c:pt>
                <c:pt idx="512">
                  <c:v>151.373289</c:v>
                </c:pt>
                <c:pt idx="513">
                  <c:v>151.709025</c:v>
                </c:pt>
                <c:pt idx="514">
                  <c:v>152.01717100000002</c:v>
                </c:pt>
                <c:pt idx="515">
                  <c:v>152.371621</c:v>
                </c:pt>
                <c:pt idx="516">
                  <c:v>152.73425600000002</c:v>
                </c:pt>
                <c:pt idx="517">
                  <c:v>153.09881899999999</c:v>
                </c:pt>
                <c:pt idx="518">
                  <c:v>153.35434100000001</c:v>
                </c:pt>
                <c:pt idx="519">
                  <c:v>153.335216</c:v>
                </c:pt>
                <c:pt idx="520">
                  <c:v>153.08165700000001</c:v>
                </c:pt>
                <c:pt idx="521">
                  <c:v>152.796266</c:v>
                </c:pt>
                <c:pt idx="522">
                  <c:v>152.23761200000001</c:v>
                </c:pt>
                <c:pt idx="523">
                  <c:v>151.65678</c:v>
                </c:pt>
                <c:pt idx="524">
                  <c:v>150.93212199999999</c:v>
                </c:pt>
                <c:pt idx="525">
                  <c:v>150.587175</c:v>
                </c:pt>
                <c:pt idx="526">
                  <c:v>150.42581899999999</c:v>
                </c:pt>
                <c:pt idx="527">
                  <c:v>150.81052499999998</c:v>
                </c:pt>
                <c:pt idx="528">
                  <c:v>151.54012</c:v>
                </c:pt>
                <c:pt idx="529">
                  <c:v>152.54948100000001</c:v>
                </c:pt>
                <c:pt idx="530">
                  <c:v>153.763282</c:v>
                </c:pt>
                <c:pt idx="531">
                  <c:v>154.943952</c:v>
                </c:pt>
                <c:pt idx="532">
                  <c:v>155.95387299999999</c:v>
                </c:pt>
                <c:pt idx="533">
                  <c:v>157.12556699999999</c:v>
                </c:pt>
                <c:pt idx="534">
                  <c:v>157.78982000000002</c:v>
                </c:pt>
                <c:pt idx="535">
                  <c:v>158.41005699999999</c:v>
                </c:pt>
                <c:pt idx="536">
                  <c:v>158.60651300000001</c:v>
                </c:pt>
                <c:pt idx="537">
                  <c:v>158.79070400000001</c:v>
                </c:pt>
                <c:pt idx="538">
                  <c:v>158.61687899999998</c:v>
                </c:pt>
                <c:pt idx="539">
                  <c:v>158.46312699999999</c:v>
                </c:pt>
                <c:pt idx="540">
                  <c:v>158.21328499999998</c:v>
                </c:pt>
                <c:pt idx="541">
                  <c:v>157.944174</c:v>
                </c:pt>
                <c:pt idx="542">
                  <c:v>157.55721499999999</c:v>
                </c:pt>
                <c:pt idx="543">
                  <c:v>157.38819899999999</c:v>
                </c:pt>
                <c:pt idx="544">
                  <c:v>157.30624799999998</c:v>
                </c:pt>
                <c:pt idx="545">
                  <c:v>157.42458199999999</c:v>
                </c:pt>
                <c:pt idx="546">
                  <c:v>157.51269400000001</c:v>
                </c:pt>
                <c:pt idx="547">
                  <c:v>157.99763200000001</c:v>
                </c:pt>
                <c:pt idx="548">
                  <c:v>158.39950299999998</c:v>
                </c:pt>
                <c:pt idx="549">
                  <c:v>158.74444599999998</c:v>
                </c:pt>
                <c:pt idx="550">
                  <c:v>158.79951199999999</c:v>
                </c:pt>
                <c:pt idx="551">
                  <c:v>158.77510999999998</c:v>
                </c:pt>
                <c:pt idx="552">
                  <c:v>158.44019400000002</c:v>
                </c:pt>
                <c:pt idx="553">
                  <c:v>157.85967399999998</c:v>
                </c:pt>
                <c:pt idx="554">
                  <c:v>157.06765300000001</c:v>
                </c:pt>
                <c:pt idx="555">
                  <c:v>156.56172800000002</c:v>
                </c:pt>
                <c:pt idx="556">
                  <c:v>155.67791599999998</c:v>
                </c:pt>
                <c:pt idx="557">
                  <c:v>154.913546</c:v>
                </c:pt>
                <c:pt idx="558">
                  <c:v>154.234274</c:v>
                </c:pt>
                <c:pt idx="559">
                  <c:v>153.952403</c:v>
                </c:pt>
                <c:pt idx="560">
                  <c:v>153.360061</c:v>
                </c:pt>
                <c:pt idx="561">
                  <c:v>152.73354999999998</c:v>
                </c:pt>
                <c:pt idx="562">
                  <c:v>152.16946899999999</c:v>
                </c:pt>
                <c:pt idx="563">
                  <c:v>151.82214500000001</c:v>
                </c:pt>
                <c:pt idx="564">
                  <c:v>151.55090999999999</c:v>
                </c:pt>
                <c:pt idx="565">
                  <c:v>151.40286800000001</c:v>
                </c:pt>
                <c:pt idx="566">
                  <c:v>151.51566700000001</c:v>
                </c:pt>
                <c:pt idx="567">
                  <c:v>151.559844</c:v>
                </c:pt>
                <c:pt idx="568">
                  <c:v>151.97714100000002</c:v>
                </c:pt>
                <c:pt idx="569">
                  <c:v>152.03203500000001</c:v>
                </c:pt>
                <c:pt idx="570">
                  <c:v>151.43481500000001</c:v>
                </c:pt>
                <c:pt idx="571">
                  <c:v>150.57975299999998</c:v>
                </c:pt>
                <c:pt idx="572">
                  <c:v>149.31523199999998</c:v>
                </c:pt>
                <c:pt idx="573">
                  <c:v>148.28897899999998</c:v>
                </c:pt>
                <c:pt idx="574">
                  <c:v>147.22904599999998</c:v>
                </c:pt>
                <c:pt idx="575">
                  <c:v>146.49344200000002</c:v>
                </c:pt>
                <c:pt idx="576">
                  <c:v>146.18182000000002</c:v>
                </c:pt>
                <c:pt idx="577">
                  <c:v>146.053752</c:v>
                </c:pt>
                <c:pt idx="578">
                  <c:v>146.04043799999999</c:v>
                </c:pt>
                <c:pt idx="579">
                  <c:v>146.324951</c:v>
                </c:pt>
                <c:pt idx="580">
                  <c:v>146.86657600000001</c:v>
                </c:pt>
                <c:pt idx="581">
                  <c:v>146.716814</c:v>
                </c:pt>
                <c:pt idx="582">
                  <c:v>146.25349499999999</c:v>
                </c:pt>
                <c:pt idx="583">
                  <c:v>145.830938</c:v>
                </c:pt>
                <c:pt idx="584">
                  <c:v>145.27341200000001</c:v>
                </c:pt>
                <c:pt idx="585">
                  <c:v>144.77698599999999</c:v>
                </c:pt>
                <c:pt idx="586">
                  <c:v>144.14559199999999</c:v>
                </c:pt>
                <c:pt idx="587">
                  <c:v>143.870822</c:v>
                </c:pt>
                <c:pt idx="588">
                  <c:v>143.658469</c:v>
                </c:pt>
                <c:pt idx="589">
                  <c:v>142.946136</c:v>
                </c:pt>
                <c:pt idx="590">
                  <c:v>142.280338</c:v>
                </c:pt>
                <c:pt idx="591">
                  <c:v>141.80013200000002</c:v>
                </c:pt>
                <c:pt idx="592">
                  <c:v>140.901287</c:v>
                </c:pt>
                <c:pt idx="593">
                  <c:v>140.32250999999999</c:v>
                </c:pt>
                <c:pt idx="594">
                  <c:v>139.47567800000002</c:v>
                </c:pt>
                <c:pt idx="595">
                  <c:v>139.51776000000001</c:v>
                </c:pt>
                <c:pt idx="596">
                  <c:v>138.07735500000001</c:v>
                </c:pt>
                <c:pt idx="597">
                  <c:v>137.00609300000002</c:v>
                </c:pt>
                <c:pt idx="598">
                  <c:v>136.068648</c:v>
                </c:pt>
                <c:pt idx="599">
                  <c:v>135.42514399999999</c:v>
                </c:pt>
                <c:pt idx="600">
                  <c:v>134.57283200000001</c:v>
                </c:pt>
                <c:pt idx="601">
                  <c:v>133.80604</c:v>
                </c:pt>
                <c:pt idx="602">
                  <c:v>133.31218999999999</c:v>
                </c:pt>
                <c:pt idx="603">
                  <c:v>132.91942900000001</c:v>
                </c:pt>
                <c:pt idx="604">
                  <c:v>132.47244699999999</c:v>
                </c:pt>
                <c:pt idx="605">
                  <c:v>132.65339699999998</c:v>
                </c:pt>
                <c:pt idx="606">
                  <c:v>132.687106</c:v>
                </c:pt>
                <c:pt idx="607">
                  <c:v>133.25828899999999</c:v>
                </c:pt>
                <c:pt idx="608">
                  <c:v>132.48164</c:v>
                </c:pt>
                <c:pt idx="609">
                  <c:v>132.503107</c:v>
                </c:pt>
                <c:pt idx="610">
                  <c:v>132.526006</c:v>
                </c:pt>
                <c:pt idx="611">
                  <c:v>132.77520799999999</c:v>
                </c:pt>
                <c:pt idx="612">
                  <c:v>133.033648</c:v>
                </c:pt>
                <c:pt idx="613">
                  <c:v>133.589067</c:v>
                </c:pt>
                <c:pt idx="614">
                  <c:v>134.18208300000001</c:v>
                </c:pt>
                <c:pt idx="615">
                  <c:v>134.82545399999998</c:v>
                </c:pt>
                <c:pt idx="616">
                  <c:v>135.595091</c:v>
                </c:pt>
                <c:pt idx="617">
                  <c:v>136.59144000000001</c:v>
                </c:pt>
                <c:pt idx="618">
                  <c:v>137.419648</c:v>
                </c:pt>
                <c:pt idx="619">
                  <c:v>138.283568</c:v>
                </c:pt>
                <c:pt idx="620">
                  <c:v>139.13966499999998</c:v>
                </c:pt>
                <c:pt idx="621">
                  <c:v>139.84107599999999</c:v>
                </c:pt>
                <c:pt idx="622">
                  <c:v>140.44557700000001</c:v>
                </c:pt>
                <c:pt idx="623">
                  <c:v>140.93604299999998</c:v>
                </c:pt>
                <c:pt idx="624">
                  <c:v>141.24169799999999</c:v>
                </c:pt>
                <c:pt idx="625">
                  <c:v>141.342602</c:v>
                </c:pt>
                <c:pt idx="626">
                  <c:v>141.78467499999999</c:v>
                </c:pt>
                <c:pt idx="627">
                  <c:v>142.10019499999999</c:v>
                </c:pt>
                <c:pt idx="628">
                  <c:v>142.302785</c:v>
                </c:pt>
                <c:pt idx="629">
                  <c:v>142.59108000000001</c:v>
                </c:pt>
                <c:pt idx="630">
                  <c:v>142.967996</c:v>
                </c:pt>
                <c:pt idx="631">
                  <c:v>143.265061</c:v>
                </c:pt>
                <c:pt idx="632">
                  <c:v>143.56485700000002</c:v>
                </c:pt>
                <c:pt idx="633">
                  <c:v>143.76598000000001</c:v>
                </c:pt>
                <c:pt idx="634">
                  <c:v>143.858069</c:v>
                </c:pt>
                <c:pt idx="635">
                  <c:v>143.94265300000001</c:v>
                </c:pt>
                <c:pt idx="636">
                  <c:v>144.02775200000002</c:v>
                </c:pt>
                <c:pt idx="637">
                  <c:v>144.01137900000001</c:v>
                </c:pt>
                <c:pt idx="638">
                  <c:v>144.34376700000001</c:v>
                </c:pt>
                <c:pt idx="639">
                  <c:v>144.40769299999999</c:v>
                </c:pt>
                <c:pt idx="640">
                  <c:v>144.328778</c:v>
                </c:pt>
                <c:pt idx="641">
                  <c:v>144.83073400000001</c:v>
                </c:pt>
                <c:pt idx="642">
                  <c:v>145.19127900000001</c:v>
                </c:pt>
                <c:pt idx="643">
                  <c:v>145.21616499999999</c:v>
                </c:pt>
                <c:pt idx="644">
                  <c:v>146.03099600000002</c:v>
                </c:pt>
                <c:pt idx="645">
                  <c:v>146.379638</c:v>
                </c:pt>
                <c:pt idx="646">
                  <c:v>146.63743599999998</c:v>
                </c:pt>
                <c:pt idx="647">
                  <c:v>147.06218100000001</c:v>
                </c:pt>
                <c:pt idx="648">
                  <c:v>147.686115</c:v>
                </c:pt>
                <c:pt idx="649">
                  <c:v>148.36647499999998</c:v>
                </c:pt>
                <c:pt idx="650">
                  <c:v>149.318309</c:v>
                </c:pt>
                <c:pt idx="651">
                  <c:v>150.246554</c:v>
                </c:pt>
                <c:pt idx="652">
                  <c:v>151.30442199999999</c:v>
                </c:pt>
                <c:pt idx="653">
                  <c:v>152.805815</c:v>
                </c:pt>
                <c:pt idx="654">
                  <c:v>153.90873999999999</c:v>
                </c:pt>
                <c:pt idx="655">
                  <c:v>154.72365200000002</c:v>
                </c:pt>
                <c:pt idx="656">
                  <c:v>156.20299499999999</c:v>
                </c:pt>
                <c:pt idx="657">
                  <c:v>156.85336699999999</c:v>
                </c:pt>
                <c:pt idx="658">
                  <c:v>157.63714199999998</c:v>
                </c:pt>
                <c:pt idx="659">
                  <c:v>158.137552</c:v>
                </c:pt>
                <c:pt idx="660">
                  <c:v>158.86594400000001</c:v>
                </c:pt>
                <c:pt idx="661">
                  <c:v>158.88442700000002</c:v>
                </c:pt>
                <c:pt idx="662">
                  <c:v>158.71355399999999</c:v>
                </c:pt>
                <c:pt idx="663">
                  <c:v>158.33131800000001</c:v>
                </c:pt>
                <c:pt idx="664">
                  <c:v>157.748223</c:v>
                </c:pt>
                <c:pt idx="665">
                  <c:v>157.273515</c:v>
                </c:pt>
                <c:pt idx="666">
                  <c:v>156.38475599999998</c:v>
                </c:pt>
                <c:pt idx="667">
                  <c:v>155.76927899999998</c:v>
                </c:pt>
                <c:pt idx="668">
                  <c:v>154.77936800000001</c:v>
                </c:pt>
                <c:pt idx="669">
                  <c:v>154.30498799999998</c:v>
                </c:pt>
                <c:pt idx="670">
                  <c:v>153.851598</c:v>
                </c:pt>
                <c:pt idx="671">
                  <c:v>152.95998400000002</c:v>
                </c:pt>
                <c:pt idx="672">
                  <c:v>152.189367</c:v>
                </c:pt>
                <c:pt idx="673">
                  <c:v>150.82009199999999</c:v>
                </c:pt>
                <c:pt idx="674">
                  <c:v>149.95361700000001</c:v>
                </c:pt>
                <c:pt idx="675">
                  <c:v>148.91143700000001</c:v>
                </c:pt>
                <c:pt idx="676">
                  <c:v>147.972284</c:v>
                </c:pt>
                <c:pt idx="677">
                  <c:v>147.06250399999999</c:v>
                </c:pt>
                <c:pt idx="678">
                  <c:v>146.397099</c:v>
                </c:pt>
                <c:pt idx="679">
                  <c:v>145.97030699999999</c:v>
                </c:pt>
                <c:pt idx="680">
                  <c:v>145.19459000000001</c:v>
                </c:pt>
                <c:pt idx="681">
                  <c:v>145.30810600000001</c:v>
                </c:pt>
                <c:pt idx="682">
                  <c:v>145.188818</c:v>
                </c:pt>
                <c:pt idx="683">
                  <c:v>144.99930499999999</c:v>
                </c:pt>
                <c:pt idx="684">
                  <c:v>145.12016199999999</c:v>
                </c:pt>
                <c:pt idx="685">
                  <c:v>145.05495400000001</c:v>
                </c:pt>
                <c:pt idx="686">
                  <c:v>145.30324000000002</c:v>
                </c:pt>
                <c:pt idx="687">
                  <c:v>145.297675</c:v>
                </c:pt>
                <c:pt idx="688">
                  <c:v>145.506947</c:v>
                </c:pt>
                <c:pt idx="689">
                  <c:v>145.60671300000001</c:v>
                </c:pt>
                <c:pt idx="690">
                  <c:v>146.155981</c:v>
                </c:pt>
                <c:pt idx="691">
                  <c:v>146.622657</c:v>
                </c:pt>
                <c:pt idx="692">
                  <c:v>147.141639</c:v>
                </c:pt>
                <c:pt idx="693">
                  <c:v>147.761133</c:v>
                </c:pt>
                <c:pt idx="694">
                  <c:v>148.34607800000001</c:v>
                </c:pt>
                <c:pt idx="695">
                  <c:v>149.095418</c:v>
                </c:pt>
                <c:pt idx="696">
                  <c:v>149.972657</c:v>
                </c:pt>
                <c:pt idx="697">
                  <c:v>150.67697800000002</c:v>
                </c:pt>
                <c:pt idx="698">
                  <c:v>151.77441099999999</c:v>
                </c:pt>
                <c:pt idx="699">
                  <c:v>152.625574</c:v>
                </c:pt>
                <c:pt idx="700">
                  <c:v>153.57398000000001</c:v>
                </c:pt>
                <c:pt idx="701">
                  <c:v>154.57175000000001</c:v>
                </c:pt>
                <c:pt idx="702">
                  <c:v>155.65131600000001</c:v>
                </c:pt>
                <c:pt idx="703">
                  <c:v>156.52735699999999</c:v>
                </c:pt>
                <c:pt idx="704">
                  <c:v>157.29485</c:v>
                </c:pt>
                <c:pt idx="705">
                  <c:v>157.80591900000002</c:v>
                </c:pt>
                <c:pt idx="706">
                  <c:v>158.21272199999999</c:v>
                </c:pt>
                <c:pt idx="707">
                  <c:v>158.62734</c:v>
                </c:pt>
                <c:pt idx="708">
                  <c:v>158.88475299999999</c:v>
                </c:pt>
                <c:pt idx="709">
                  <c:v>158.99936099999999</c:v>
                </c:pt>
                <c:pt idx="710">
                  <c:v>159.298652</c:v>
                </c:pt>
                <c:pt idx="711">
                  <c:v>159.250753</c:v>
                </c:pt>
                <c:pt idx="712">
                  <c:v>159.18130200000002</c:v>
                </c:pt>
                <c:pt idx="713">
                  <c:v>159.121544</c:v>
                </c:pt>
                <c:pt idx="714">
                  <c:v>158.99956500000002</c:v>
                </c:pt>
                <c:pt idx="715">
                  <c:v>158.92527200000001</c:v>
                </c:pt>
                <c:pt idx="716">
                  <c:v>159.03850799999998</c:v>
                </c:pt>
                <c:pt idx="717">
                  <c:v>158.93736000000001</c:v>
                </c:pt>
                <c:pt idx="718">
                  <c:v>159.12312</c:v>
                </c:pt>
                <c:pt idx="719">
                  <c:v>159.14290199999999</c:v>
                </c:pt>
                <c:pt idx="720">
                  <c:v>159.183255</c:v>
                </c:pt>
                <c:pt idx="721">
                  <c:v>159.32701500000002</c:v>
                </c:pt>
                <c:pt idx="722">
                  <c:v>159.41001399999999</c:v>
                </c:pt>
                <c:pt idx="723">
                  <c:v>159.24553400000002</c:v>
                </c:pt>
                <c:pt idx="724">
                  <c:v>159.28854899999999</c:v>
                </c:pt>
                <c:pt idx="725">
                  <c:v>159.24693300000001</c:v>
                </c:pt>
                <c:pt idx="726">
                  <c:v>159.30463900000001</c:v>
                </c:pt>
                <c:pt idx="727">
                  <c:v>159.354187</c:v>
                </c:pt>
                <c:pt idx="728">
                  <c:v>159.33153199999998</c:v>
                </c:pt>
                <c:pt idx="729">
                  <c:v>159.33435600000001</c:v>
                </c:pt>
                <c:pt idx="730">
                  <c:v>159.39752300000001</c:v>
                </c:pt>
                <c:pt idx="731">
                  <c:v>159.25278700000001</c:v>
                </c:pt>
                <c:pt idx="732">
                  <c:v>159.31406800000002</c:v>
                </c:pt>
                <c:pt idx="733">
                  <c:v>159.409109</c:v>
                </c:pt>
                <c:pt idx="734">
                  <c:v>159.197678</c:v>
                </c:pt>
                <c:pt idx="735">
                  <c:v>158.940405</c:v>
                </c:pt>
                <c:pt idx="736">
                  <c:v>159.008297</c:v>
                </c:pt>
                <c:pt idx="737">
                  <c:v>158.906792</c:v>
                </c:pt>
                <c:pt idx="738">
                  <c:v>158.841824</c:v>
                </c:pt>
                <c:pt idx="739">
                  <c:v>158.77910400000002</c:v>
                </c:pt>
                <c:pt idx="740">
                  <c:v>158.753727</c:v>
                </c:pt>
                <c:pt idx="741">
                  <c:v>158.72829899999999</c:v>
                </c:pt>
                <c:pt idx="742">
                  <c:v>158.72359399999999</c:v>
                </c:pt>
                <c:pt idx="743">
                  <c:v>158.636562</c:v>
                </c:pt>
                <c:pt idx="744">
                  <c:v>158.73416500000002</c:v>
                </c:pt>
                <c:pt idx="745">
                  <c:v>158.74939599999999</c:v>
                </c:pt>
                <c:pt idx="746">
                  <c:v>158.55376799999999</c:v>
                </c:pt>
                <c:pt idx="747">
                  <c:v>158.36471299999999</c:v>
                </c:pt>
                <c:pt idx="748">
                  <c:v>158.390682</c:v>
                </c:pt>
                <c:pt idx="749">
                  <c:v>158.26379700000001</c:v>
                </c:pt>
                <c:pt idx="750">
                  <c:v>158.32061400000001</c:v>
                </c:pt>
                <c:pt idx="751">
                  <c:v>158.440234</c:v>
                </c:pt>
                <c:pt idx="752">
                  <c:v>158.57458099999999</c:v>
                </c:pt>
                <c:pt idx="753">
                  <c:v>158.61365000000001</c:v>
                </c:pt>
                <c:pt idx="754">
                  <c:v>158.73206399999998</c:v>
                </c:pt>
                <c:pt idx="755">
                  <c:v>158.745586</c:v>
                </c:pt>
                <c:pt idx="756">
                  <c:v>158.92500899999999</c:v>
                </c:pt>
                <c:pt idx="757">
                  <c:v>158.731842</c:v>
                </c:pt>
                <c:pt idx="758">
                  <c:v>158.53158000000002</c:v>
                </c:pt>
                <c:pt idx="759">
                  <c:v>158.35489200000001</c:v>
                </c:pt>
                <c:pt idx="760">
                  <c:v>158.36882199999999</c:v>
                </c:pt>
                <c:pt idx="761">
                  <c:v>158.29662400000001</c:v>
                </c:pt>
                <c:pt idx="762">
                  <c:v>158.43383599999999</c:v>
                </c:pt>
                <c:pt idx="763">
                  <c:v>158.50827900000002</c:v>
                </c:pt>
                <c:pt idx="764">
                  <c:v>158.67970700000001</c:v>
                </c:pt>
                <c:pt idx="765">
                  <c:v>158.73845799999998</c:v>
                </c:pt>
                <c:pt idx="766">
                  <c:v>158.943726</c:v>
                </c:pt>
                <c:pt idx="767">
                  <c:v>159.057525</c:v>
                </c:pt>
                <c:pt idx="768">
                  <c:v>159.04789299999999</c:v>
                </c:pt>
                <c:pt idx="769">
                  <c:v>158.915413</c:v>
                </c:pt>
                <c:pt idx="770">
                  <c:v>158.86984999999999</c:v>
                </c:pt>
                <c:pt idx="771">
                  <c:v>158.77558099999999</c:v>
                </c:pt>
                <c:pt idx="772">
                  <c:v>158.77464500000002</c:v>
                </c:pt>
                <c:pt idx="773">
                  <c:v>158.714619</c:v>
                </c:pt>
                <c:pt idx="774">
                  <c:v>158.78838200000001</c:v>
                </c:pt>
                <c:pt idx="775">
                  <c:v>158.826919</c:v>
                </c:pt>
                <c:pt idx="776">
                  <c:v>158.990341</c:v>
                </c:pt>
                <c:pt idx="777">
                  <c:v>159.045018</c:v>
                </c:pt>
                <c:pt idx="778">
                  <c:v>159.138474</c:v>
                </c:pt>
                <c:pt idx="779">
                  <c:v>159.10409300000001</c:v>
                </c:pt>
                <c:pt idx="780">
                  <c:v>159.07222200000001</c:v>
                </c:pt>
                <c:pt idx="781">
                  <c:v>159.10920900000002</c:v>
                </c:pt>
                <c:pt idx="782">
                  <c:v>159.15164799999999</c:v>
                </c:pt>
                <c:pt idx="783">
                  <c:v>159.166518</c:v>
                </c:pt>
                <c:pt idx="784">
                  <c:v>159.27720600000001</c:v>
                </c:pt>
                <c:pt idx="785">
                  <c:v>159.16695099999998</c:v>
                </c:pt>
                <c:pt idx="786">
                  <c:v>159.17764699999998</c:v>
                </c:pt>
                <c:pt idx="787">
                  <c:v>159.175027</c:v>
                </c:pt>
                <c:pt idx="788">
                  <c:v>159.258295</c:v>
                </c:pt>
                <c:pt idx="789">
                  <c:v>159.271253</c:v>
                </c:pt>
                <c:pt idx="790">
                  <c:v>159.26952399999999</c:v>
                </c:pt>
                <c:pt idx="791">
                  <c:v>159.28020100000001</c:v>
                </c:pt>
                <c:pt idx="792">
                  <c:v>159.37491</c:v>
                </c:pt>
                <c:pt idx="793">
                  <c:v>159.39354500000002</c:v>
                </c:pt>
                <c:pt idx="794">
                  <c:v>159.56331799999998</c:v>
                </c:pt>
                <c:pt idx="795">
                  <c:v>159.49979100000002</c:v>
                </c:pt>
                <c:pt idx="796">
                  <c:v>159.502995</c:v>
                </c:pt>
                <c:pt idx="797">
                  <c:v>159.23137300000002</c:v>
                </c:pt>
                <c:pt idx="798">
                  <c:v>159.094886</c:v>
                </c:pt>
                <c:pt idx="799">
                  <c:v>159.00414599999999</c:v>
                </c:pt>
                <c:pt idx="800">
                  <c:v>158.98601100000002</c:v>
                </c:pt>
                <c:pt idx="801">
                  <c:v>158.990362</c:v>
                </c:pt>
                <c:pt idx="802">
                  <c:v>159.03671900000001</c:v>
                </c:pt>
                <c:pt idx="803">
                  <c:v>159.08779199999998</c:v>
                </c:pt>
                <c:pt idx="804">
                  <c:v>159.151498</c:v>
                </c:pt>
                <c:pt idx="805">
                  <c:v>159.136697</c:v>
                </c:pt>
                <c:pt idx="806">
                  <c:v>159.23448999999999</c:v>
                </c:pt>
                <c:pt idx="807">
                  <c:v>159.19129599999999</c:v>
                </c:pt>
                <c:pt idx="808">
                  <c:v>159.11245099999999</c:v>
                </c:pt>
                <c:pt idx="809">
                  <c:v>158.90414199999998</c:v>
                </c:pt>
                <c:pt idx="810">
                  <c:v>158.848693</c:v>
                </c:pt>
                <c:pt idx="811">
                  <c:v>158.79798700000001</c:v>
                </c:pt>
                <c:pt idx="812">
                  <c:v>158.84731600000001</c:v>
                </c:pt>
                <c:pt idx="813">
                  <c:v>158.86560900000001</c:v>
                </c:pt>
                <c:pt idx="814">
                  <c:v>158.91477600000002</c:v>
                </c:pt>
                <c:pt idx="815">
                  <c:v>158.89712299999999</c:v>
                </c:pt>
                <c:pt idx="816">
                  <c:v>158.93043399999999</c:v>
                </c:pt>
                <c:pt idx="817">
                  <c:v>158.983619</c:v>
                </c:pt>
                <c:pt idx="818">
                  <c:v>159.11924999999999</c:v>
                </c:pt>
                <c:pt idx="819">
                  <c:v>159.189491</c:v>
                </c:pt>
                <c:pt idx="820">
                  <c:v>159.19775300000001</c:v>
                </c:pt>
                <c:pt idx="821">
                  <c:v>159.13938000000002</c:v>
                </c:pt>
                <c:pt idx="822">
                  <c:v>159.15169800000001</c:v>
                </c:pt>
                <c:pt idx="823">
                  <c:v>159.11710199999999</c:v>
                </c:pt>
                <c:pt idx="824">
                  <c:v>159.17079899999999</c:v>
                </c:pt>
                <c:pt idx="825">
                  <c:v>159.16297299999999</c:v>
                </c:pt>
                <c:pt idx="826">
                  <c:v>159.17388800000001</c:v>
                </c:pt>
                <c:pt idx="827">
                  <c:v>159.116511</c:v>
                </c:pt>
                <c:pt idx="828">
                  <c:v>159.20491099999998</c:v>
                </c:pt>
                <c:pt idx="829">
                  <c:v>159.17892799999998</c:v>
                </c:pt>
                <c:pt idx="830">
                  <c:v>159.200671</c:v>
                </c:pt>
                <c:pt idx="831">
                  <c:v>159.14320800000002</c:v>
                </c:pt>
                <c:pt idx="832">
                  <c:v>159.18170600000002</c:v>
                </c:pt>
                <c:pt idx="833">
                  <c:v>159.08241700000002</c:v>
                </c:pt>
                <c:pt idx="834">
                  <c:v>158.95670999999999</c:v>
                </c:pt>
                <c:pt idx="835">
                  <c:v>158.829634</c:v>
                </c:pt>
                <c:pt idx="836">
                  <c:v>158.75850300000002</c:v>
                </c:pt>
                <c:pt idx="837">
                  <c:v>158.66395599999998</c:v>
                </c:pt>
                <c:pt idx="838">
                  <c:v>158.68267400000002</c:v>
                </c:pt>
                <c:pt idx="839">
                  <c:v>158.703225</c:v>
                </c:pt>
                <c:pt idx="840">
                  <c:v>158.80650900000001</c:v>
                </c:pt>
                <c:pt idx="841">
                  <c:v>158.88682599999999</c:v>
                </c:pt>
                <c:pt idx="842">
                  <c:v>158.981345</c:v>
                </c:pt>
                <c:pt idx="843">
                  <c:v>159.04188299999998</c:v>
                </c:pt>
                <c:pt idx="844">
                  <c:v>159.20279399999998</c:v>
                </c:pt>
                <c:pt idx="845">
                  <c:v>159.28327200000001</c:v>
                </c:pt>
                <c:pt idx="846">
                  <c:v>159.25410199999999</c:v>
                </c:pt>
                <c:pt idx="847">
                  <c:v>159.235805</c:v>
                </c:pt>
                <c:pt idx="848">
                  <c:v>159.25515300000001</c:v>
                </c:pt>
                <c:pt idx="849">
                  <c:v>159.228994</c:v>
                </c:pt>
                <c:pt idx="850">
                  <c:v>159.263316</c:v>
                </c:pt>
                <c:pt idx="851">
                  <c:v>159.24675300000001</c:v>
                </c:pt>
                <c:pt idx="852">
                  <c:v>159.32889299999999</c:v>
                </c:pt>
                <c:pt idx="853">
                  <c:v>159.37876199999999</c:v>
                </c:pt>
                <c:pt idx="854">
                  <c:v>159.37704200000002</c:v>
                </c:pt>
                <c:pt idx="855">
                  <c:v>159.42921899999999</c:v>
                </c:pt>
                <c:pt idx="856">
                  <c:v>159.482631</c:v>
                </c:pt>
                <c:pt idx="857">
                  <c:v>159.539342</c:v>
                </c:pt>
                <c:pt idx="858">
                  <c:v>159.55219599999998</c:v>
                </c:pt>
                <c:pt idx="859">
                  <c:v>159.528549</c:v>
                </c:pt>
                <c:pt idx="860">
                  <c:v>159.48527200000001</c:v>
                </c:pt>
                <c:pt idx="861">
                  <c:v>159.38929400000001</c:v>
                </c:pt>
                <c:pt idx="862">
                  <c:v>159.34381000000002</c:v>
                </c:pt>
                <c:pt idx="863">
                  <c:v>159.30236500000001</c:v>
                </c:pt>
                <c:pt idx="864">
                  <c:v>159.314087</c:v>
                </c:pt>
                <c:pt idx="865">
                  <c:v>159.21764999999999</c:v>
                </c:pt>
                <c:pt idx="866">
                  <c:v>159.240703</c:v>
                </c:pt>
                <c:pt idx="867">
                  <c:v>159.22626700000001</c:v>
                </c:pt>
                <c:pt idx="868">
                  <c:v>159.18675500000001</c:v>
                </c:pt>
                <c:pt idx="869">
                  <c:v>159.22812999999999</c:v>
                </c:pt>
                <c:pt idx="870">
                  <c:v>159.17174900000001</c:v>
                </c:pt>
                <c:pt idx="871">
                  <c:v>159.09024299999999</c:v>
                </c:pt>
                <c:pt idx="872">
                  <c:v>159.005538</c:v>
                </c:pt>
                <c:pt idx="873">
                  <c:v>158.94135900000001</c:v>
                </c:pt>
                <c:pt idx="874">
                  <c:v>158.95140600000002</c:v>
                </c:pt>
                <c:pt idx="875">
                  <c:v>158.95033999999998</c:v>
                </c:pt>
                <c:pt idx="876">
                  <c:v>158.94170500000001</c:v>
                </c:pt>
                <c:pt idx="877">
                  <c:v>158.90353899999999</c:v>
                </c:pt>
                <c:pt idx="878">
                  <c:v>158.932681</c:v>
                </c:pt>
                <c:pt idx="879">
                  <c:v>158.90171800000002</c:v>
                </c:pt>
                <c:pt idx="880">
                  <c:v>158.90817900000002</c:v>
                </c:pt>
                <c:pt idx="881">
                  <c:v>158.949951</c:v>
                </c:pt>
                <c:pt idx="882">
                  <c:v>158.93983</c:v>
                </c:pt>
                <c:pt idx="883">
                  <c:v>158.98046600000001</c:v>
                </c:pt>
                <c:pt idx="884">
                  <c:v>159.04663399999998</c:v>
                </c:pt>
                <c:pt idx="885">
                  <c:v>159.08379300000001</c:v>
                </c:pt>
                <c:pt idx="886">
                  <c:v>159.10145199999999</c:v>
                </c:pt>
                <c:pt idx="887">
                  <c:v>159.13289</c:v>
                </c:pt>
                <c:pt idx="888">
                  <c:v>159.10722900000002</c:v>
                </c:pt>
                <c:pt idx="889">
                  <c:v>159.058852</c:v>
                </c:pt>
                <c:pt idx="890">
                  <c:v>159.07120399999999</c:v>
                </c:pt>
                <c:pt idx="891">
                  <c:v>159.046043</c:v>
                </c:pt>
                <c:pt idx="892">
                  <c:v>159.01878299999998</c:v>
                </c:pt>
                <c:pt idx="893">
                  <c:v>158.926064</c:v>
                </c:pt>
                <c:pt idx="894">
                  <c:v>158.912136</c:v>
                </c:pt>
                <c:pt idx="895">
                  <c:v>158.939199</c:v>
                </c:pt>
                <c:pt idx="896">
                  <c:v>158.94365399999998</c:v>
                </c:pt>
                <c:pt idx="897">
                  <c:v>158.87021199999998</c:v>
                </c:pt>
                <c:pt idx="898">
                  <c:v>158.852014</c:v>
                </c:pt>
                <c:pt idx="899">
                  <c:v>158.84330799999998</c:v>
                </c:pt>
                <c:pt idx="900">
                  <c:v>158.88899000000001</c:v>
                </c:pt>
                <c:pt idx="901">
                  <c:v>158.86839900000001</c:v>
                </c:pt>
                <c:pt idx="902">
                  <c:v>158.89403199999998</c:v>
                </c:pt>
                <c:pt idx="903">
                  <c:v>158.88387599999999</c:v>
                </c:pt>
                <c:pt idx="904">
                  <c:v>158.85606200000001</c:v>
                </c:pt>
                <c:pt idx="905">
                  <c:v>158.77836300000001</c:v>
                </c:pt>
                <c:pt idx="906">
                  <c:v>158.78088300000002</c:v>
                </c:pt>
                <c:pt idx="907">
                  <c:v>158.79723200000001</c:v>
                </c:pt>
                <c:pt idx="908">
                  <c:v>158.796493</c:v>
                </c:pt>
                <c:pt idx="909">
                  <c:v>158.74899399999998</c:v>
                </c:pt>
                <c:pt idx="910">
                  <c:v>158.78969899999998</c:v>
                </c:pt>
                <c:pt idx="911">
                  <c:v>158.78243500000002</c:v>
                </c:pt>
                <c:pt idx="912">
                  <c:v>158.86790300000001</c:v>
                </c:pt>
                <c:pt idx="913">
                  <c:v>158.86067</c:v>
                </c:pt>
                <c:pt idx="914">
                  <c:v>158.86913699999999</c:v>
                </c:pt>
                <c:pt idx="915">
                  <c:v>158.934245</c:v>
                </c:pt>
                <c:pt idx="916">
                  <c:v>158.97725700000001</c:v>
                </c:pt>
                <c:pt idx="917">
                  <c:v>158.928482</c:v>
                </c:pt>
                <c:pt idx="918">
                  <c:v>158.99626699999999</c:v>
                </c:pt>
                <c:pt idx="919">
                  <c:v>159.051153</c:v>
                </c:pt>
                <c:pt idx="920">
                  <c:v>159.08050600000001</c:v>
                </c:pt>
                <c:pt idx="921">
                  <c:v>159.08319399999999</c:v>
                </c:pt>
                <c:pt idx="922">
                  <c:v>159.154912</c:v>
                </c:pt>
                <c:pt idx="923">
                  <c:v>159.18031200000001</c:v>
                </c:pt>
                <c:pt idx="924">
                  <c:v>159.257971</c:v>
                </c:pt>
                <c:pt idx="925">
                  <c:v>159.23858100000001</c:v>
                </c:pt>
                <c:pt idx="926">
                  <c:v>159.23200400000002</c:v>
                </c:pt>
                <c:pt idx="927">
                  <c:v>159.28662</c:v>
                </c:pt>
                <c:pt idx="928">
                  <c:v>159.27664099999998</c:v>
                </c:pt>
                <c:pt idx="929">
                  <c:v>159.214324</c:v>
                </c:pt>
                <c:pt idx="930">
                  <c:v>159.28054500000002</c:v>
                </c:pt>
                <c:pt idx="931">
                  <c:v>159.24335000000002</c:v>
                </c:pt>
                <c:pt idx="932">
                  <c:v>159.24147299999998</c:v>
                </c:pt>
                <c:pt idx="933">
                  <c:v>159.254942</c:v>
                </c:pt>
                <c:pt idx="934">
                  <c:v>159.27619300000001</c:v>
                </c:pt>
                <c:pt idx="935">
                  <c:v>159.26265100000001</c:v>
                </c:pt>
                <c:pt idx="936">
                  <c:v>159.24256800000001</c:v>
                </c:pt>
                <c:pt idx="937">
                  <c:v>159.19612499999999</c:v>
                </c:pt>
                <c:pt idx="938">
                  <c:v>159.15254099999999</c:v>
                </c:pt>
                <c:pt idx="939">
                  <c:v>159.13213300000001</c:v>
                </c:pt>
                <c:pt idx="940">
                  <c:v>159.087793</c:v>
                </c:pt>
                <c:pt idx="941">
                  <c:v>159.04385000000002</c:v>
                </c:pt>
                <c:pt idx="942">
                  <c:v>159.03212500000001</c:v>
                </c:pt>
                <c:pt idx="943">
                  <c:v>158.97384599999998</c:v>
                </c:pt>
                <c:pt idx="944">
                  <c:v>159.0061</c:v>
                </c:pt>
                <c:pt idx="945">
                  <c:v>159.07942199999999</c:v>
                </c:pt>
                <c:pt idx="946">
                  <c:v>159.14121399999999</c:v>
                </c:pt>
                <c:pt idx="947">
                  <c:v>159.193265</c:v>
                </c:pt>
                <c:pt idx="948">
                  <c:v>159.21041099999999</c:v>
                </c:pt>
                <c:pt idx="949">
                  <c:v>159.235265</c:v>
                </c:pt>
                <c:pt idx="950">
                  <c:v>159.240465</c:v>
                </c:pt>
                <c:pt idx="951">
                  <c:v>159.21709900000002</c:v>
                </c:pt>
                <c:pt idx="952">
                  <c:v>159.24242599999999</c:v>
                </c:pt>
                <c:pt idx="953">
                  <c:v>159.20173499999999</c:v>
                </c:pt>
                <c:pt idx="954">
                  <c:v>159.15558900000002</c:v>
                </c:pt>
                <c:pt idx="955">
                  <c:v>159.124349</c:v>
                </c:pt>
                <c:pt idx="956">
                  <c:v>159.10779400000001</c:v>
                </c:pt>
                <c:pt idx="957">
                  <c:v>159.121487</c:v>
                </c:pt>
                <c:pt idx="958">
                  <c:v>159.10153500000001</c:v>
                </c:pt>
                <c:pt idx="959">
                  <c:v>159.03750500000001</c:v>
                </c:pt>
                <c:pt idx="960">
                  <c:v>158.964787</c:v>
                </c:pt>
                <c:pt idx="961">
                  <c:v>158.94857400000001</c:v>
                </c:pt>
                <c:pt idx="962">
                  <c:v>158.90975500000002</c:v>
                </c:pt>
                <c:pt idx="963">
                  <c:v>158.80872099999999</c:v>
                </c:pt>
                <c:pt idx="964">
                  <c:v>158.785113</c:v>
                </c:pt>
                <c:pt idx="965">
                  <c:v>158.688863</c:v>
                </c:pt>
                <c:pt idx="966">
                  <c:v>158.642146</c:v>
                </c:pt>
                <c:pt idx="967">
                  <c:v>158.58199999999999</c:v>
                </c:pt>
                <c:pt idx="968">
                  <c:v>158.52643899999998</c:v>
                </c:pt>
                <c:pt idx="969">
                  <c:v>158.453701</c:v>
                </c:pt>
                <c:pt idx="970">
                  <c:v>158.378152</c:v>
                </c:pt>
                <c:pt idx="971">
                  <c:v>158.33282700000001</c:v>
                </c:pt>
                <c:pt idx="972">
                  <c:v>158.30140900000001</c:v>
                </c:pt>
                <c:pt idx="973">
                  <c:v>158.28200900000002</c:v>
                </c:pt>
                <c:pt idx="974">
                  <c:v>158.22119900000001</c:v>
                </c:pt>
                <c:pt idx="975">
                  <c:v>158.17028999999999</c:v>
                </c:pt>
                <c:pt idx="976">
                  <c:v>158.145408</c:v>
                </c:pt>
                <c:pt idx="977">
                  <c:v>158.065651</c:v>
                </c:pt>
                <c:pt idx="978">
                  <c:v>158.01880599999998</c:v>
                </c:pt>
                <c:pt idx="979">
                  <c:v>157.88563499999998</c:v>
                </c:pt>
                <c:pt idx="980">
                  <c:v>157.74036100000001</c:v>
                </c:pt>
                <c:pt idx="981">
                  <c:v>157.54588000000001</c:v>
                </c:pt>
                <c:pt idx="982">
                  <c:v>157.370294</c:v>
                </c:pt>
                <c:pt idx="983">
                  <c:v>157.25188500000002</c:v>
                </c:pt>
                <c:pt idx="984">
                  <c:v>157.052425</c:v>
                </c:pt>
                <c:pt idx="985">
                  <c:v>156.85775799999999</c:v>
                </c:pt>
                <c:pt idx="986">
                  <c:v>156.65195399999999</c:v>
                </c:pt>
                <c:pt idx="987">
                  <c:v>156.41819800000002</c:v>
                </c:pt>
                <c:pt idx="988">
                  <c:v>156.20261099999999</c:v>
                </c:pt>
                <c:pt idx="989">
                  <c:v>156.04414700000001</c:v>
                </c:pt>
                <c:pt idx="990">
                  <c:v>156.08191499999998</c:v>
                </c:pt>
                <c:pt idx="991">
                  <c:v>156.09797399999999</c:v>
                </c:pt>
                <c:pt idx="992">
                  <c:v>156.01595800000001</c:v>
                </c:pt>
                <c:pt idx="993">
                  <c:v>156.032757</c:v>
                </c:pt>
                <c:pt idx="994">
                  <c:v>156.13033300000001</c:v>
                </c:pt>
                <c:pt idx="995">
                  <c:v>156.23246799999998</c:v>
                </c:pt>
                <c:pt idx="996">
                  <c:v>156.27200099999999</c:v>
                </c:pt>
                <c:pt idx="997">
                  <c:v>156.301536</c:v>
                </c:pt>
                <c:pt idx="998">
                  <c:v>156.22902999999999</c:v>
                </c:pt>
                <c:pt idx="999">
                  <c:v>156.26704699999999</c:v>
                </c:pt>
                <c:pt idx="1000">
                  <c:v>156.39269400000001</c:v>
                </c:pt>
                <c:pt idx="1001">
                  <c:v>156.628669</c:v>
                </c:pt>
                <c:pt idx="1002">
                  <c:v>156.95785699999999</c:v>
                </c:pt>
                <c:pt idx="1003">
                  <c:v>157.17087700000002</c:v>
                </c:pt>
                <c:pt idx="1004">
                  <c:v>157.21843799999999</c:v>
                </c:pt>
                <c:pt idx="1005">
                  <c:v>157.200627</c:v>
                </c:pt>
                <c:pt idx="1006">
                  <c:v>156.99205699999999</c:v>
                </c:pt>
                <c:pt idx="1007">
                  <c:v>156.448702</c:v>
                </c:pt>
                <c:pt idx="1008">
                  <c:v>155.93411500000002</c:v>
                </c:pt>
                <c:pt idx="1009">
                  <c:v>155.485896</c:v>
                </c:pt>
                <c:pt idx="1010">
                  <c:v>155.26412099999999</c:v>
                </c:pt>
                <c:pt idx="1011">
                  <c:v>155.24748299999999</c:v>
                </c:pt>
                <c:pt idx="1012">
                  <c:v>155.15963499999998</c:v>
                </c:pt>
                <c:pt idx="1013">
                  <c:v>155.38388600000002</c:v>
                </c:pt>
                <c:pt idx="1014">
                  <c:v>155.65084400000001</c:v>
                </c:pt>
                <c:pt idx="1015">
                  <c:v>155.912351</c:v>
                </c:pt>
                <c:pt idx="1016">
                  <c:v>156.144452</c:v>
                </c:pt>
                <c:pt idx="1017">
                  <c:v>156.264768</c:v>
                </c:pt>
                <c:pt idx="1018">
                  <c:v>156.25680699999998</c:v>
                </c:pt>
                <c:pt idx="1019">
                  <c:v>156.078239</c:v>
                </c:pt>
                <c:pt idx="1020">
                  <c:v>156.07088199999998</c:v>
                </c:pt>
                <c:pt idx="1021">
                  <c:v>156.00846000000001</c:v>
                </c:pt>
                <c:pt idx="1022">
                  <c:v>155.925951</c:v>
                </c:pt>
                <c:pt idx="1023">
                  <c:v>155.61776399999999</c:v>
                </c:pt>
                <c:pt idx="1024">
                  <c:v>155.24398200000002</c:v>
                </c:pt>
                <c:pt idx="1025">
                  <c:v>155.15330599999999</c:v>
                </c:pt>
                <c:pt idx="1026">
                  <c:v>155.03146800000002</c:v>
                </c:pt>
                <c:pt idx="1027">
                  <c:v>155.017796</c:v>
                </c:pt>
                <c:pt idx="1028">
                  <c:v>155.14967000000001</c:v>
                </c:pt>
                <c:pt idx="1029">
                  <c:v>155.409764</c:v>
                </c:pt>
                <c:pt idx="1030">
                  <c:v>155.749064</c:v>
                </c:pt>
                <c:pt idx="1031">
                  <c:v>156.05335700000001</c:v>
                </c:pt>
                <c:pt idx="1032">
                  <c:v>156.37519500000002</c:v>
                </c:pt>
                <c:pt idx="1033">
                  <c:v>156.50077199999998</c:v>
                </c:pt>
                <c:pt idx="1034">
                  <c:v>156.542418</c:v>
                </c:pt>
                <c:pt idx="1035">
                  <c:v>156.45525900000001</c:v>
                </c:pt>
                <c:pt idx="1036">
                  <c:v>156.357936</c:v>
                </c:pt>
                <c:pt idx="1037">
                  <c:v>156.261416</c:v>
                </c:pt>
                <c:pt idx="1038">
                  <c:v>156.13899499999999</c:v>
                </c:pt>
                <c:pt idx="1039">
                  <c:v>156.03960599999999</c:v>
                </c:pt>
                <c:pt idx="1040">
                  <c:v>155.925107</c:v>
                </c:pt>
                <c:pt idx="1041">
                  <c:v>155.83826399999998</c:v>
                </c:pt>
                <c:pt idx="1042">
                  <c:v>155.74803700000001</c:v>
                </c:pt>
                <c:pt idx="1043">
                  <c:v>155.654775</c:v>
                </c:pt>
                <c:pt idx="1044">
                  <c:v>155.568772</c:v>
                </c:pt>
                <c:pt idx="1045">
                  <c:v>155.521871</c:v>
                </c:pt>
                <c:pt idx="1046">
                  <c:v>155.52114399999999</c:v>
                </c:pt>
                <c:pt idx="1047">
                  <c:v>155.43916200000001</c:v>
                </c:pt>
                <c:pt idx="1048">
                  <c:v>155.36367300000001</c:v>
                </c:pt>
                <c:pt idx="1049">
                  <c:v>155.319143</c:v>
                </c:pt>
                <c:pt idx="1050">
                  <c:v>155.22847999999999</c:v>
                </c:pt>
                <c:pt idx="1051">
                  <c:v>155.17450400000001</c:v>
                </c:pt>
                <c:pt idx="1052">
                  <c:v>155.13033899999999</c:v>
                </c:pt>
                <c:pt idx="1053">
                  <c:v>155.04695900000002</c:v>
                </c:pt>
                <c:pt idx="1054">
                  <c:v>154.93018499999999</c:v>
                </c:pt>
                <c:pt idx="1055">
                  <c:v>154.819838</c:v>
                </c:pt>
                <c:pt idx="1056">
                  <c:v>154.74399</c:v>
                </c:pt>
                <c:pt idx="1057">
                  <c:v>154.620575</c:v>
                </c:pt>
                <c:pt idx="1058">
                  <c:v>154.49101400000001</c:v>
                </c:pt>
                <c:pt idx="1059">
                  <c:v>154.26000500000001</c:v>
                </c:pt>
                <c:pt idx="1060">
                  <c:v>154.079418</c:v>
                </c:pt>
                <c:pt idx="1061">
                  <c:v>153.86630100000002</c:v>
                </c:pt>
                <c:pt idx="1062">
                  <c:v>153.681918</c:v>
                </c:pt>
                <c:pt idx="1063">
                  <c:v>153.525656</c:v>
                </c:pt>
                <c:pt idx="1064">
                  <c:v>153.392359</c:v>
                </c:pt>
                <c:pt idx="1065">
                  <c:v>153.27904799999999</c:v>
                </c:pt>
                <c:pt idx="1066">
                  <c:v>153.16032100000001</c:v>
                </c:pt>
                <c:pt idx="1067">
                  <c:v>153.02018900000002</c:v>
                </c:pt>
                <c:pt idx="1068">
                  <c:v>152.941766</c:v>
                </c:pt>
                <c:pt idx="1069">
                  <c:v>152.777916</c:v>
                </c:pt>
                <c:pt idx="1070">
                  <c:v>152.663017</c:v>
                </c:pt>
                <c:pt idx="1071">
                  <c:v>152.50279</c:v>
                </c:pt>
                <c:pt idx="1072">
                  <c:v>152.419161</c:v>
                </c:pt>
                <c:pt idx="1073">
                  <c:v>152.27455800000001</c:v>
                </c:pt>
                <c:pt idx="1074">
                  <c:v>152.24</c:v>
                </c:pt>
                <c:pt idx="1075">
                  <c:v>152.169329</c:v>
                </c:pt>
                <c:pt idx="1076">
                  <c:v>152.154281</c:v>
                </c:pt>
                <c:pt idx="1077">
                  <c:v>152.17232899999999</c:v>
                </c:pt>
                <c:pt idx="1078">
                  <c:v>152.10438199999999</c:v>
                </c:pt>
                <c:pt idx="1079">
                  <c:v>151.96680700000002</c:v>
                </c:pt>
                <c:pt idx="1080">
                  <c:v>151.947225</c:v>
                </c:pt>
                <c:pt idx="1081">
                  <c:v>151.86757799999998</c:v>
                </c:pt>
                <c:pt idx="1082">
                  <c:v>151.780248</c:v>
                </c:pt>
                <c:pt idx="1083">
                  <c:v>151.67906499999998</c:v>
                </c:pt>
                <c:pt idx="1084">
                  <c:v>151.601269</c:v>
                </c:pt>
                <c:pt idx="1085">
                  <c:v>151.46158400000002</c:v>
                </c:pt>
                <c:pt idx="1086">
                  <c:v>151.373515</c:v>
                </c:pt>
                <c:pt idx="1087">
                  <c:v>151.34892600000001</c:v>
                </c:pt>
                <c:pt idx="1088">
                  <c:v>151.30569800000001</c:v>
                </c:pt>
                <c:pt idx="1089">
                  <c:v>151.189955</c:v>
                </c:pt>
                <c:pt idx="1090">
                  <c:v>151.107731</c:v>
                </c:pt>
                <c:pt idx="1091">
                  <c:v>150.98540500000001</c:v>
                </c:pt>
                <c:pt idx="1092">
                  <c:v>150.982157</c:v>
                </c:pt>
                <c:pt idx="1093">
                  <c:v>150.784796</c:v>
                </c:pt>
                <c:pt idx="1094">
                  <c:v>150.631227</c:v>
                </c:pt>
                <c:pt idx="1095">
                  <c:v>150.415537</c:v>
                </c:pt>
                <c:pt idx="1096">
                  <c:v>150.25147699999999</c:v>
                </c:pt>
                <c:pt idx="1097">
                  <c:v>150.08961099999999</c:v>
                </c:pt>
                <c:pt idx="1098">
                  <c:v>149.94804600000001</c:v>
                </c:pt>
                <c:pt idx="1099">
                  <c:v>149.86363699999998</c:v>
                </c:pt>
                <c:pt idx="1100">
                  <c:v>149.746014</c:v>
                </c:pt>
                <c:pt idx="1101">
                  <c:v>149.62421699999999</c:v>
                </c:pt>
                <c:pt idx="1102">
                  <c:v>149.54957000000002</c:v>
                </c:pt>
                <c:pt idx="1103">
                  <c:v>149.44753600000001</c:v>
                </c:pt>
                <c:pt idx="1104">
                  <c:v>149.39632</c:v>
                </c:pt>
                <c:pt idx="1105">
                  <c:v>149.192106</c:v>
                </c:pt>
                <c:pt idx="1106">
                  <c:v>149.05529200000001</c:v>
                </c:pt>
                <c:pt idx="1107">
                  <c:v>148.943083</c:v>
                </c:pt>
                <c:pt idx="1108">
                  <c:v>148.81174199999998</c:v>
                </c:pt>
                <c:pt idx="1109">
                  <c:v>148.68597800000001</c:v>
                </c:pt>
                <c:pt idx="1110">
                  <c:v>148.55892599999999</c:v>
                </c:pt>
                <c:pt idx="1111">
                  <c:v>148.404436</c:v>
                </c:pt>
                <c:pt idx="1112">
                  <c:v>148.22782100000001</c:v>
                </c:pt>
                <c:pt idx="1113">
                  <c:v>148.02218499999998</c:v>
                </c:pt>
                <c:pt idx="1114">
                  <c:v>147.87336399999998</c:v>
                </c:pt>
                <c:pt idx="1115">
                  <c:v>147.74926099999999</c:v>
                </c:pt>
                <c:pt idx="1116">
                  <c:v>147.64841699999999</c:v>
                </c:pt>
                <c:pt idx="1117">
                  <c:v>147.549655</c:v>
                </c:pt>
                <c:pt idx="1118">
                  <c:v>147.45996300000002</c:v>
                </c:pt>
                <c:pt idx="1119">
                  <c:v>147.46528000000001</c:v>
                </c:pt>
                <c:pt idx="1120">
                  <c:v>147.37882200000001</c:v>
                </c:pt>
                <c:pt idx="1121">
                  <c:v>147.33789999999999</c:v>
                </c:pt>
                <c:pt idx="1122">
                  <c:v>147.29864000000001</c:v>
                </c:pt>
                <c:pt idx="1123">
                  <c:v>147.18909200000002</c:v>
                </c:pt>
                <c:pt idx="1124">
                  <c:v>147.047653</c:v>
                </c:pt>
                <c:pt idx="1125">
                  <c:v>146.92813200000001</c:v>
                </c:pt>
                <c:pt idx="1126">
                  <c:v>146.867861</c:v>
                </c:pt>
                <c:pt idx="1127">
                  <c:v>146.77223800000002</c:v>
                </c:pt>
                <c:pt idx="1128">
                  <c:v>146.76327600000002</c:v>
                </c:pt>
                <c:pt idx="1129">
                  <c:v>146.72572500000001</c:v>
                </c:pt>
                <c:pt idx="1130">
                  <c:v>146.66915899999998</c:v>
                </c:pt>
                <c:pt idx="1131">
                  <c:v>146.64940799999999</c:v>
                </c:pt>
                <c:pt idx="1132">
                  <c:v>146.64049900000001</c:v>
                </c:pt>
                <c:pt idx="1133">
                  <c:v>146.607708</c:v>
                </c:pt>
                <c:pt idx="1134">
                  <c:v>146.643901</c:v>
                </c:pt>
                <c:pt idx="1135">
                  <c:v>146.59254099999998</c:v>
                </c:pt>
                <c:pt idx="1136">
                  <c:v>146.56134800000001</c:v>
                </c:pt>
                <c:pt idx="1137">
                  <c:v>146.488812</c:v>
                </c:pt>
                <c:pt idx="1138">
                  <c:v>146.43271799999999</c:v>
                </c:pt>
                <c:pt idx="1139">
                  <c:v>146.32931500000001</c:v>
                </c:pt>
                <c:pt idx="1140">
                  <c:v>146.34068200000002</c:v>
                </c:pt>
                <c:pt idx="1141">
                  <c:v>146.21282500000001</c:v>
                </c:pt>
                <c:pt idx="1142">
                  <c:v>146.11877699999999</c:v>
                </c:pt>
                <c:pt idx="1143">
                  <c:v>146.05808100000002</c:v>
                </c:pt>
                <c:pt idx="1144">
                  <c:v>146.07790799999998</c:v>
                </c:pt>
                <c:pt idx="1145">
                  <c:v>146.00818800000002</c:v>
                </c:pt>
                <c:pt idx="1146">
                  <c:v>145.98206999999999</c:v>
                </c:pt>
                <c:pt idx="1147">
                  <c:v>145.93285800000001</c:v>
                </c:pt>
                <c:pt idx="1148">
                  <c:v>145.916652</c:v>
                </c:pt>
                <c:pt idx="1149">
                  <c:v>145.75080600000001</c:v>
                </c:pt>
                <c:pt idx="1150">
                  <c:v>145.65847500000001</c:v>
                </c:pt>
                <c:pt idx="1151">
                  <c:v>145.56290799999999</c:v>
                </c:pt>
                <c:pt idx="1152">
                  <c:v>145.574682</c:v>
                </c:pt>
                <c:pt idx="1153">
                  <c:v>145.46035699999999</c:v>
                </c:pt>
                <c:pt idx="1154">
                  <c:v>145.395993</c:v>
                </c:pt>
                <c:pt idx="1155">
                  <c:v>145.37849900000001</c:v>
                </c:pt>
                <c:pt idx="1156">
                  <c:v>145.34650099999999</c:v>
                </c:pt>
                <c:pt idx="1157">
                  <c:v>145.15036900000001</c:v>
                </c:pt>
                <c:pt idx="1158">
                  <c:v>145.02318500000001</c:v>
                </c:pt>
                <c:pt idx="1159">
                  <c:v>144.900081</c:v>
                </c:pt>
                <c:pt idx="1160">
                  <c:v>144.73335900000001</c:v>
                </c:pt>
                <c:pt idx="1161">
                  <c:v>144.45964800000002</c:v>
                </c:pt>
                <c:pt idx="1162">
                  <c:v>144.36699400000001</c:v>
                </c:pt>
                <c:pt idx="1163">
                  <c:v>144.28018</c:v>
                </c:pt>
                <c:pt idx="1164">
                  <c:v>144.22355099999999</c:v>
                </c:pt>
                <c:pt idx="1165">
                  <c:v>144.19562500000001</c:v>
                </c:pt>
                <c:pt idx="1166">
                  <c:v>144.187591</c:v>
                </c:pt>
                <c:pt idx="1167">
                  <c:v>144.180959</c:v>
                </c:pt>
                <c:pt idx="1168">
                  <c:v>144.15214400000002</c:v>
                </c:pt>
                <c:pt idx="1169">
                  <c:v>144.08259200000001</c:v>
                </c:pt>
                <c:pt idx="1170">
                  <c:v>144.08430300000001</c:v>
                </c:pt>
                <c:pt idx="1171">
                  <c:v>144.027601</c:v>
                </c:pt>
                <c:pt idx="1172">
                  <c:v>143.90399500000001</c:v>
                </c:pt>
                <c:pt idx="1173">
                  <c:v>143.727318</c:v>
                </c:pt>
                <c:pt idx="1174">
                  <c:v>143.71812799999998</c:v>
                </c:pt>
                <c:pt idx="1175">
                  <c:v>143.60764699999999</c:v>
                </c:pt>
                <c:pt idx="1176">
                  <c:v>143.58512999999999</c:v>
                </c:pt>
                <c:pt idx="1177">
                  <c:v>143.58192700000001</c:v>
                </c:pt>
                <c:pt idx="1178">
                  <c:v>143.52267499999999</c:v>
                </c:pt>
                <c:pt idx="1179">
                  <c:v>143.412195</c:v>
                </c:pt>
                <c:pt idx="1180">
                  <c:v>143.41343899999998</c:v>
                </c:pt>
                <c:pt idx="1181">
                  <c:v>143.35497599999999</c:v>
                </c:pt>
                <c:pt idx="1182">
                  <c:v>143.354511</c:v>
                </c:pt>
                <c:pt idx="1183">
                  <c:v>143.300264</c:v>
                </c:pt>
                <c:pt idx="1184">
                  <c:v>143.13710600000002</c:v>
                </c:pt>
                <c:pt idx="1185">
                  <c:v>143.04677800000002</c:v>
                </c:pt>
                <c:pt idx="1186">
                  <c:v>143.06756799999999</c:v>
                </c:pt>
                <c:pt idx="1187">
                  <c:v>142.979523</c:v>
                </c:pt>
                <c:pt idx="1188">
                  <c:v>142.95605799999998</c:v>
                </c:pt>
                <c:pt idx="1189">
                  <c:v>142.87911800000001</c:v>
                </c:pt>
                <c:pt idx="1190">
                  <c:v>142.74387400000001</c:v>
                </c:pt>
                <c:pt idx="1191">
                  <c:v>142.54878600000001</c:v>
                </c:pt>
                <c:pt idx="1192">
                  <c:v>142.47460100000001</c:v>
                </c:pt>
                <c:pt idx="1193">
                  <c:v>142.35262699999998</c:v>
                </c:pt>
                <c:pt idx="1194">
                  <c:v>142.32332600000001</c:v>
                </c:pt>
                <c:pt idx="1195">
                  <c:v>142.22761199999999</c:v>
                </c:pt>
                <c:pt idx="1196">
                  <c:v>142.099964</c:v>
                </c:pt>
                <c:pt idx="1197">
                  <c:v>141.96420699999999</c:v>
                </c:pt>
                <c:pt idx="1198">
                  <c:v>141.86387400000001</c:v>
                </c:pt>
                <c:pt idx="1199">
                  <c:v>141.68482399999999</c:v>
                </c:pt>
                <c:pt idx="1200">
                  <c:v>141.551492</c:v>
                </c:pt>
                <c:pt idx="1201">
                  <c:v>141.38003600000002</c:v>
                </c:pt>
                <c:pt idx="1202">
                  <c:v>141.21685500000001</c:v>
                </c:pt>
                <c:pt idx="1203">
                  <c:v>141.04099600000001</c:v>
                </c:pt>
                <c:pt idx="1204">
                  <c:v>141.045422</c:v>
                </c:pt>
                <c:pt idx="1205">
                  <c:v>140.95843200000002</c:v>
                </c:pt>
                <c:pt idx="1206">
                  <c:v>140.98663199999999</c:v>
                </c:pt>
                <c:pt idx="1207">
                  <c:v>140.93265100000002</c:v>
                </c:pt>
                <c:pt idx="1208">
                  <c:v>140.89804100000001</c:v>
                </c:pt>
                <c:pt idx="1209">
                  <c:v>140.767124</c:v>
                </c:pt>
                <c:pt idx="1210">
                  <c:v>140.75905799999998</c:v>
                </c:pt>
                <c:pt idx="1211">
                  <c:v>140.68432000000001</c:v>
                </c:pt>
                <c:pt idx="1212">
                  <c:v>140.600325</c:v>
                </c:pt>
                <c:pt idx="1213">
                  <c:v>140.475326</c:v>
                </c:pt>
                <c:pt idx="1214">
                  <c:v>140.34896900000001</c:v>
                </c:pt>
                <c:pt idx="1215">
                  <c:v>140.20677699999999</c:v>
                </c:pt>
                <c:pt idx="1216">
                  <c:v>140.083428</c:v>
                </c:pt>
                <c:pt idx="1217">
                  <c:v>139.82064700000001</c:v>
                </c:pt>
                <c:pt idx="1218">
                  <c:v>139.75468599999999</c:v>
                </c:pt>
                <c:pt idx="1219">
                  <c:v>139.56447700000001</c:v>
                </c:pt>
                <c:pt idx="1220">
                  <c:v>139.51743999999999</c:v>
                </c:pt>
                <c:pt idx="1221">
                  <c:v>139.393756</c:v>
                </c:pt>
                <c:pt idx="1222">
                  <c:v>139.35390100000001</c:v>
                </c:pt>
                <c:pt idx="1223">
                  <c:v>139.28615200000002</c:v>
                </c:pt>
                <c:pt idx="1224">
                  <c:v>139.18103500000001</c:v>
                </c:pt>
                <c:pt idx="1225">
                  <c:v>139.10142999999999</c:v>
                </c:pt>
                <c:pt idx="1226">
                  <c:v>139.01470599999999</c:v>
                </c:pt>
                <c:pt idx="1227">
                  <c:v>138.94099199999999</c:v>
                </c:pt>
                <c:pt idx="1228">
                  <c:v>138.805511</c:v>
                </c:pt>
                <c:pt idx="1229">
                  <c:v>138.69145800000001</c:v>
                </c:pt>
                <c:pt idx="1230">
                  <c:v>138.63325700000001</c:v>
                </c:pt>
                <c:pt idx="1231">
                  <c:v>138.52534</c:v>
                </c:pt>
                <c:pt idx="1232">
                  <c:v>138.47128800000002</c:v>
                </c:pt>
                <c:pt idx="1233">
                  <c:v>138.34197499999999</c:v>
                </c:pt>
                <c:pt idx="1234">
                  <c:v>138.25208700000002</c:v>
                </c:pt>
                <c:pt idx="1235">
                  <c:v>138.13366200000002</c:v>
                </c:pt>
                <c:pt idx="1236">
                  <c:v>138.04054400000001</c:v>
                </c:pt>
                <c:pt idx="1237">
                  <c:v>137.931209</c:v>
                </c:pt>
                <c:pt idx="1238">
                  <c:v>137.88993099999999</c:v>
                </c:pt>
                <c:pt idx="1239">
                  <c:v>137.71572600000002</c:v>
                </c:pt>
                <c:pt idx="1240">
                  <c:v>137.53955300000001</c:v>
                </c:pt>
                <c:pt idx="1241">
                  <c:v>137.345743</c:v>
                </c:pt>
                <c:pt idx="1242">
                  <c:v>137.12977899999998</c:v>
                </c:pt>
                <c:pt idx="1243">
                  <c:v>136.87842799999999</c:v>
                </c:pt>
                <c:pt idx="1244">
                  <c:v>136.702305</c:v>
                </c:pt>
                <c:pt idx="1245">
                  <c:v>136.442745</c:v>
                </c:pt>
                <c:pt idx="1246">
                  <c:v>136.26159799999999</c:v>
                </c:pt>
                <c:pt idx="1247">
                  <c:v>136.081481</c:v>
                </c:pt>
                <c:pt idx="1248">
                  <c:v>135.88009599999998</c:v>
                </c:pt>
                <c:pt idx="1249">
                  <c:v>135.61028099999999</c:v>
                </c:pt>
                <c:pt idx="1250">
                  <c:v>135.45208300000002</c:v>
                </c:pt>
                <c:pt idx="1251">
                  <c:v>135.20819799999998</c:v>
                </c:pt>
                <c:pt idx="1252">
                  <c:v>135.01896499999998</c:v>
                </c:pt>
                <c:pt idx="1253">
                  <c:v>134.835464</c:v>
                </c:pt>
                <c:pt idx="1254">
                  <c:v>134.67130500000002</c:v>
                </c:pt>
                <c:pt idx="1255">
                  <c:v>134.527118</c:v>
                </c:pt>
                <c:pt idx="1256">
                  <c:v>134.37528800000001</c:v>
                </c:pt>
                <c:pt idx="1257">
                  <c:v>134.21142</c:v>
                </c:pt>
                <c:pt idx="1258">
                  <c:v>134.109488</c:v>
                </c:pt>
                <c:pt idx="1259">
                  <c:v>133.93743699999999</c:v>
                </c:pt>
                <c:pt idx="1260">
                  <c:v>133.74372199999999</c:v>
                </c:pt>
                <c:pt idx="1261">
                  <c:v>133.53090700000001</c:v>
                </c:pt>
                <c:pt idx="1262">
                  <c:v>133.38751500000001</c:v>
                </c:pt>
                <c:pt idx="1263">
                  <c:v>133.190235</c:v>
                </c:pt>
                <c:pt idx="1264">
                  <c:v>132.989552</c:v>
                </c:pt>
                <c:pt idx="1265">
                  <c:v>132.79366899999999</c:v>
                </c:pt>
                <c:pt idx="1266">
                  <c:v>132.65503100000001</c:v>
                </c:pt>
                <c:pt idx="1267">
                  <c:v>132.59791100000001</c:v>
                </c:pt>
                <c:pt idx="1268">
                  <c:v>132.40262100000001</c:v>
                </c:pt>
                <c:pt idx="1269">
                  <c:v>132.24657400000001</c:v>
                </c:pt>
                <c:pt idx="1270">
                  <c:v>132.01894200000001</c:v>
                </c:pt>
                <c:pt idx="1271">
                  <c:v>131.84853799999999</c:v>
                </c:pt>
                <c:pt idx="1272">
                  <c:v>131.564841</c:v>
                </c:pt>
                <c:pt idx="1273">
                  <c:v>131.26241300000001</c:v>
                </c:pt>
                <c:pt idx="1274">
                  <c:v>130.946179</c:v>
                </c:pt>
                <c:pt idx="1275">
                  <c:v>130.53089199999999</c:v>
                </c:pt>
                <c:pt idx="1276">
                  <c:v>130.11428799999999</c:v>
                </c:pt>
                <c:pt idx="1277">
                  <c:v>129.698488</c:v>
                </c:pt>
                <c:pt idx="1278">
                  <c:v>129.408107</c:v>
                </c:pt>
                <c:pt idx="1279">
                  <c:v>129.11602099999999</c:v>
                </c:pt>
                <c:pt idx="1280">
                  <c:v>128.72907900000001</c:v>
                </c:pt>
                <c:pt idx="1281">
                  <c:v>128.361301</c:v>
                </c:pt>
                <c:pt idx="1282">
                  <c:v>128.06562700000001</c:v>
                </c:pt>
                <c:pt idx="1283">
                  <c:v>127.79628700000001</c:v>
                </c:pt>
                <c:pt idx="1284">
                  <c:v>127.46503300000001</c:v>
                </c:pt>
                <c:pt idx="1285">
                  <c:v>127.252771</c:v>
                </c:pt>
                <c:pt idx="1286">
                  <c:v>127.00488799999999</c:v>
                </c:pt>
                <c:pt idx="1287">
                  <c:v>126.781801</c:v>
                </c:pt>
                <c:pt idx="1288">
                  <c:v>126.54768899999999</c:v>
                </c:pt>
                <c:pt idx="1289">
                  <c:v>126.377718</c:v>
                </c:pt>
                <c:pt idx="1290">
                  <c:v>126.138645</c:v>
                </c:pt>
                <c:pt idx="1291">
                  <c:v>125.87402299999999</c:v>
                </c:pt>
                <c:pt idx="1292">
                  <c:v>125.636945</c:v>
                </c:pt>
                <c:pt idx="1293">
                  <c:v>125.455607</c:v>
                </c:pt>
                <c:pt idx="1294">
                  <c:v>125.329269</c:v>
                </c:pt>
                <c:pt idx="1295">
                  <c:v>125.19043400000001</c:v>
                </c:pt>
                <c:pt idx="1296">
                  <c:v>125.110117</c:v>
                </c:pt>
                <c:pt idx="1297">
                  <c:v>125.10663600000001</c:v>
                </c:pt>
                <c:pt idx="1298">
                  <c:v>125.075478</c:v>
                </c:pt>
                <c:pt idx="1299">
                  <c:v>125.093327</c:v>
                </c:pt>
                <c:pt idx="1300">
                  <c:v>125.055824</c:v>
                </c:pt>
                <c:pt idx="1301">
                  <c:v>125.07856200000001</c:v>
                </c:pt>
                <c:pt idx="1302">
                  <c:v>124.963885</c:v>
                </c:pt>
                <c:pt idx="1303">
                  <c:v>124.886219</c:v>
                </c:pt>
                <c:pt idx="1304">
                  <c:v>124.827021</c:v>
                </c:pt>
                <c:pt idx="1305">
                  <c:v>124.667304</c:v>
                </c:pt>
                <c:pt idx="1306">
                  <c:v>124.449071</c:v>
                </c:pt>
                <c:pt idx="1307">
                  <c:v>124.15132800000001</c:v>
                </c:pt>
                <c:pt idx="1308">
                  <c:v>123.838691</c:v>
                </c:pt>
                <c:pt idx="1309">
                  <c:v>123.516952</c:v>
                </c:pt>
                <c:pt idx="1310">
                  <c:v>123.06317899999999</c:v>
                </c:pt>
                <c:pt idx="1311">
                  <c:v>122.650322</c:v>
                </c:pt>
                <c:pt idx="1312">
                  <c:v>122.29322999999999</c:v>
                </c:pt>
                <c:pt idx="1313">
                  <c:v>122.00658300000001</c:v>
                </c:pt>
                <c:pt idx="1314">
                  <c:v>121.784876</c:v>
                </c:pt>
                <c:pt idx="1315">
                  <c:v>121.69302400000001</c:v>
                </c:pt>
                <c:pt idx="1316">
                  <c:v>121.71743499999999</c:v>
                </c:pt>
                <c:pt idx="1317">
                  <c:v>121.70428</c:v>
                </c:pt>
                <c:pt idx="1318">
                  <c:v>121.760595</c:v>
                </c:pt>
                <c:pt idx="1319">
                  <c:v>121.794009</c:v>
                </c:pt>
                <c:pt idx="1320">
                  <c:v>121.880833</c:v>
                </c:pt>
                <c:pt idx="1321">
                  <c:v>121.922832</c:v>
                </c:pt>
                <c:pt idx="1322">
                  <c:v>121.921221</c:v>
                </c:pt>
                <c:pt idx="1323">
                  <c:v>121.94618</c:v>
                </c:pt>
                <c:pt idx="1324">
                  <c:v>121.98203000000001</c:v>
                </c:pt>
                <c:pt idx="1325">
                  <c:v>121.94987399999999</c:v>
                </c:pt>
                <c:pt idx="1326">
                  <c:v>122.016756</c:v>
                </c:pt>
                <c:pt idx="1327">
                  <c:v>122.03479999999999</c:v>
                </c:pt>
                <c:pt idx="1328">
                  <c:v>122.04178899999999</c:v>
                </c:pt>
                <c:pt idx="1329">
                  <c:v>122.00807399999999</c:v>
                </c:pt>
                <c:pt idx="1330">
                  <c:v>121.975769</c:v>
                </c:pt>
                <c:pt idx="1331">
                  <c:v>121.86412200000001</c:v>
                </c:pt>
                <c:pt idx="1332">
                  <c:v>121.715104</c:v>
                </c:pt>
                <c:pt idx="1333">
                  <c:v>121.673221</c:v>
                </c:pt>
                <c:pt idx="1334">
                  <c:v>121.616353</c:v>
                </c:pt>
                <c:pt idx="1335">
                  <c:v>121.58561</c:v>
                </c:pt>
                <c:pt idx="1336">
                  <c:v>121.511595</c:v>
                </c:pt>
                <c:pt idx="1337">
                  <c:v>121.475003</c:v>
                </c:pt>
                <c:pt idx="1338">
                  <c:v>121.482809</c:v>
                </c:pt>
                <c:pt idx="1339">
                  <c:v>121.41146000000001</c:v>
                </c:pt>
                <c:pt idx="1340">
                  <c:v>121.487489</c:v>
                </c:pt>
                <c:pt idx="1341">
                  <c:v>121.57084399999999</c:v>
                </c:pt>
                <c:pt idx="1342">
                  <c:v>121.704616</c:v>
                </c:pt>
                <c:pt idx="1343">
                  <c:v>121.75828799999999</c:v>
                </c:pt>
                <c:pt idx="1344">
                  <c:v>121.88713799999999</c:v>
                </c:pt>
                <c:pt idx="1345">
                  <c:v>122.11197</c:v>
                </c:pt>
                <c:pt idx="1346">
                  <c:v>122.221304</c:v>
                </c:pt>
                <c:pt idx="1347">
                  <c:v>122.376851</c:v>
                </c:pt>
                <c:pt idx="1348">
                  <c:v>122.458653</c:v>
                </c:pt>
                <c:pt idx="1349">
                  <c:v>122.50491199999999</c:v>
                </c:pt>
                <c:pt idx="1350">
                  <c:v>122.587693</c:v>
                </c:pt>
                <c:pt idx="1351">
                  <c:v>122.631145</c:v>
                </c:pt>
                <c:pt idx="1352">
                  <c:v>122.710415</c:v>
                </c:pt>
                <c:pt idx="1353">
                  <c:v>122.754598</c:v>
                </c:pt>
                <c:pt idx="1354">
                  <c:v>122.808713</c:v>
                </c:pt>
                <c:pt idx="1355">
                  <c:v>122.750035</c:v>
                </c:pt>
                <c:pt idx="1356">
                  <c:v>122.730448</c:v>
                </c:pt>
                <c:pt idx="1357">
                  <c:v>122.65900999999999</c:v>
                </c:pt>
                <c:pt idx="1358">
                  <c:v>122.63554400000001</c:v>
                </c:pt>
                <c:pt idx="1359">
                  <c:v>122.713064</c:v>
                </c:pt>
                <c:pt idx="1360">
                  <c:v>122.708181</c:v>
                </c:pt>
                <c:pt idx="1361">
                  <c:v>122.677398</c:v>
                </c:pt>
                <c:pt idx="1362">
                  <c:v>122.70325</c:v>
                </c:pt>
                <c:pt idx="1363">
                  <c:v>122.680116</c:v>
                </c:pt>
                <c:pt idx="1364">
                  <c:v>122.61853600000001</c:v>
                </c:pt>
                <c:pt idx="1365">
                  <c:v>122.58007000000001</c:v>
                </c:pt>
                <c:pt idx="1366">
                  <c:v>122.52607</c:v>
                </c:pt>
                <c:pt idx="1367">
                  <c:v>122.450557</c:v>
                </c:pt>
                <c:pt idx="1368">
                  <c:v>122.40774999999999</c:v>
                </c:pt>
                <c:pt idx="1369">
                  <c:v>122.36637899999999</c:v>
                </c:pt>
                <c:pt idx="1370">
                  <c:v>122.414796</c:v>
                </c:pt>
                <c:pt idx="1371">
                  <c:v>122.457836</c:v>
                </c:pt>
                <c:pt idx="1372">
                  <c:v>122.385712</c:v>
                </c:pt>
                <c:pt idx="1373">
                  <c:v>122.381254</c:v>
                </c:pt>
                <c:pt idx="1374">
                  <c:v>122.32925</c:v>
                </c:pt>
                <c:pt idx="1375">
                  <c:v>122.235303</c:v>
                </c:pt>
                <c:pt idx="1376">
                  <c:v>122.191091</c:v>
                </c:pt>
                <c:pt idx="1377">
                  <c:v>122.08638999999999</c:v>
                </c:pt>
                <c:pt idx="1378">
                  <c:v>122.00077999999999</c:v>
                </c:pt>
                <c:pt idx="1379">
                  <c:v>121.95067800000001</c:v>
                </c:pt>
                <c:pt idx="1380">
                  <c:v>121.89405600000001</c:v>
                </c:pt>
                <c:pt idx="1381">
                  <c:v>121.78864300000001</c:v>
                </c:pt>
                <c:pt idx="1382">
                  <c:v>121.885268</c:v>
                </c:pt>
                <c:pt idx="1383">
                  <c:v>121.848845</c:v>
                </c:pt>
                <c:pt idx="1384">
                  <c:v>121.784499</c:v>
                </c:pt>
                <c:pt idx="1385">
                  <c:v>121.804682</c:v>
                </c:pt>
                <c:pt idx="1386">
                  <c:v>121.754564</c:v>
                </c:pt>
                <c:pt idx="1387">
                  <c:v>121.712937</c:v>
                </c:pt>
                <c:pt idx="1388">
                  <c:v>121.724054</c:v>
                </c:pt>
                <c:pt idx="1389">
                  <c:v>121.596896</c:v>
                </c:pt>
                <c:pt idx="1390">
                  <c:v>121.483254</c:v>
                </c:pt>
                <c:pt idx="1391">
                  <c:v>121.44430800000001</c:v>
                </c:pt>
                <c:pt idx="1392">
                  <c:v>121.44097099999999</c:v>
                </c:pt>
                <c:pt idx="1393">
                  <c:v>121.369012</c:v>
                </c:pt>
                <c:pt idx="1394">
                  <c:v>121.45965699999999</c:v>
                </c:pt>
                <c:pt idx="1395">
                  <c:v>121.342738</c:v>
                </c:pt>
                <c:pt idx="1396">
                  <c:v>121.385451</c:v>
                </c:pt>
                <c:pt idx="1397">
                  <c:v>121.43582000000001</c:v>
                </c:pt>
                <c:pt idx="1398">
                  <c:v>121.36576099999999</c:v>
                </c:pt>
                <c:pt idx="1399">
                  <c:v>121.34177800000001</c:v>
                </c:pt>
                <c:pt idx="1400">
                  <c:v>121.275593</c:v>
                </c:pt>
                <c:pt idx="1401">
                  <c:v>121.21527900000001</c:v>
                </c:pt>
                <c:pt idx="1402">
                  <c:v>121.209289</c:v>
                </c:pt>
                <c:pt idx="1403">
                  <c:v>121.291695</c:v>
                </c:pt>
                <c:pt idx="1404">
                  <c:v>121.308296</c:v>
                </c:pt>
                <c:pt idx="1405">
                  <c:v>121.32887099999999</c:v>
                </c:pt>
                <c:pt idx="1406">
                  <c:v>121.335673</c:v>
                </c:pt>
                <c:pt idx="1407">
                  <c:v>121.324061</c:v>
                </c:pt>
                <c:pt idx="1408">
                  <c:v>121.461028</c:v>
                </c:pt>
                <c:pt idx="1409">
                  <c:v>121.47034500000001</c:v>
                </c:pt>
                <c:pt idx="1410">
                  <c:v>121.358829</c:v>
                </c:pt>
                <c:pt idx="1411">
                  <c:v>121.35179600000001</c:v>
                </c:pt>
                <c:pt idx="1412">
                  <c:v>121.23517100000001</c:v>
                </c:pt>
                <c:pt idx="1413">
                  <c:v>121.220313</c:v>
                </c:pt>
                <c:pt idx="1414">
                  <c:v>121.24045000000001</c:v>
                </c:pt>
                <c:pt idx="1415">
                  <c:v>121.26982599999999</c:v>
                </c:pt>
                <c:pt idx="1416">
                  <c:v>121.29748000000001</c:v>
                </c:pt>
                <c:pt idx="1417">
                  <c:v>121.38428400000001</c:v>
                </c:pt>
                <c:pt idx="1418">
                  <c:v>121.37649999999999</c:v>
                </c:pt>
                <c:pt idx="1419">
                  <c:v>121.349569</c:v>
                </c:pt>
                <c:pt idx="1420">
                  <c:v>121.44002399999999</c:v>
                </c:pt>
                <c:pt idx="1421">
                  <c:v>121.430846</c:v>
                </c:pt>
                <c:pt idx="1422">
                  <c:v>121.367391</c:v>
                </c:pt>
                <c:pt idx="1423">
                  <c:v>121.39430999999999</c:v>
                </c:pt>
                <c:pt idx="1424">
                  <c:v>121.33107699999999</c:v>
                </c:pt>
                <c:pt idx="1425">
                  <c:v>121.355687</c:v>
                </c:pt>
                <c:pt idx="1426">
                  <c:v>121.287036</c:v>
                </c:pt>
                <c:pt idx="1427">
                  <c:v>121.322946</c:v>
                </c:pt>
                <c:pt idx="1428">
                  <c:v>121.33090300000001</c:v>
                </c:pt>
                <c:pt idx="1429">
                  <c:v>121.38086200000001</c:v>
                </c:pt>
                <c:pt idx="1430">
                  <c:v>121.299949</c:v>
                </c:pt>
                <c:pt idx="1431">
                  <c:v>121.243438</c:v>
                </c:pt>
                <c:pt idx="1432">
                  <c:v>121.331943</c:v>
                </c:pt>
                <c:pt idx="1433">
                  <c:v>121.27135100000001</c:v>
                </c:pt>
                <c:pt idx="1434">
                  <c:v>121.303116</c:v>
                </c:pt>
                <c:pt idx="1435">
                  <c:v>121.365396</c:v>
                </c:pt>
                <c:pt idx="1436">
                  <c:v>121.27464000000001</c:v>
                </c:pt>
                <c:pt idx="1437">
                  <c:v>121.31823</c:v>
                </c:pt>
                <c:pt idx="1438">
                  <c:v>121.32140699999999</c:v>
                </c:pt>
                <c:pt idx="1439">
                  <c:v>121.40159299999999</c:v>
                </c:pt>
                <c:pt idx="1440">
                  <c:v>121.417186</c:v>
                </c:pt>
                <c:pt idx="1441">
                  <c:v>121.46783500000001</c:v>
                </c:pt>
                <c:pt idx="1442">
                  <c:v>121.362932</c:v>
                </c:pt>
                <c:pt idx="1443">
                  <c:v>121.428017</c:v>
                </c:pt>
                <c:pt idx="1444">
                  <c:v>121.523888</c:v>
                </c:pt>
                <c:pt idx="1445">
                  <c:v>121.57505900000001</c:v>
                </c:pt>
                <c:pt idx="1446">
                  <c:v>121.65697</c:v>
                </c:pt>
                <c:pt idx="1447">
                  <c:v>121.70685900000001</c:v>
                </c:pt>
                <c:pt idx="1448">
                  <c:v>121.656363</c:v>
                </c:pt>
                <c:pt idx="1449">
                  <c:v>121.73345900000001</c:v>
                </c:pt>
                <c:pt idx="1450">
                  <c:v>121.925393</c:v>
                </c:pt>
                <c:pt idx="1451">
                  <c:v>122.01469800000001</c:v>
                </c:pt>
                <c:pt idx="1452">
                  <c:v>121.951795</c:v>
                </c:pt>
                <c:pt idx="1453">
                  <c:v>122.019876</c:v>
                </c:pt>
                <c:pt idx="1454">
                  <c:v>121.971138</c:v>
                </c:pt>
                <c:pt idx="1455">
                  <c:v>122.11041299999999</c:v>
                </c:pt>
                <c:pt idx="1456">
                  <c:v>122.11084600000001</c:v>
                </c:pt>
                <c:pt idx="1457">
                  <c:v>122.182232</c:v>
                </c:pt>
                <c:pt idx="1458">
                  <c:v>122.26113699999999</c:v>
                </c:pt>
                <c:pt idx="1459">
                  <c:v>122.298464</c:v>
                </c:pt>
                <c:pt idx="1460">
                  <c:v>122.272187</c:v>
                </c:pt>
                <c:pt idx="1461">
                  <c:v>122.312658</c:v>
                </c:pt>
                <c:pt idx="1462">
                  <c:v>122.53770900000001</c:v>
                </c:pt>
                <c:pt idx="1463">
                  <c:v>122.590548</c:v>
                </c:pt>
                <c:pt idx="1464">
                  <c:v>122.596408</c:v>
                </c:pt>
                <c:pt idx="1465">
                  <c:v>122.714933</c:v>
                </c:pt>
                <c:pt idx="1466">
                  <c:v>122.709901</c:v>
                </c:pt>
                <c:pt idx="1467">
                  <c:v>122.86559800000001</c:v>
                </c:pt>
                <c:pt idx="1468">
                  <c:v>122.92455799999999</c:v>
                </c:pt>
                <c:pt idx="1469">
                  <c:v>123.11084</c:v>
                </c:pt>
                <c:pt idx="1470">
                  <c:v>123.22945799999999</c:v>
                </c:pt>
                <c:pt idx="1471">
                  <c:v>123.236543</c:v>
                </c:pt>
                <c:pt idx="1472">
                  <c:v>123.290609</c:v>
                </c:pt>
                <c:pt idx="1473">
                  <c:v>123.35121000000001</c:v>
                </c:pt>
                <c:pt idx="1474">
                  <c:v>123.37083200000001</c:v>
                </c:pt>
                <c:pt idx="1475">
                  <c:v>123.326773</c:v>
                </c:pt>
                <c:pt idx="1476">
                  <c:v>123.351381</c:v>
                </c:pt>
                <c:pt idx="1477">
                  <c:v>123.23537999999999</c:v>
                </c:pt>
                <c:pt idx="1478">
                  <c:v>123.186587</c:v>
                </c:pt>
                <c:pt idx="1479">
                  <c:v>123.186086</c:v>
                </c:pt>
                <c:pt idx="1480">
                  <c:v>123.30057500000001</c:v>
                </c:pt>
                <c:pt idx="1481">
                  <c:v>123.40700100000001</c:v>
                </c:pt>
                <c:pt idx="1482">
                  <c:v>123.454284</c:v>
                </c:pt>
                <c:pt idx="1483">
                  <c:v>123.55252200000001</c:v>
                </c:pt>
                <c:pt idx="1484">
                  <c:v>123.731657</c:v>
                </c:pt>
                <c:pt idx="1485">
                  <c:v>123.854068</c:v>
                </c:pt>
                <c:pt idx="1486">
                  <c:v>123.86718999999999</c:v>
                </c:pt>
                <c:pt idx="1487">
                  <c:v>123.93485100000001</c:v>
                </c:pt>
                <c:pt idx="1488">
                  <c:v>124.05642900000001</c:v>
                </c:pt>
                <c:pt idx="1489">
                  <c:v>124.03667799999999</c:v>
                </c:pt>
                <c:pt idx="1490">
                  <c:v>124.07181800000001</c:v>
                </c:pt>
                <c:pt idx="1491">
                  <c:v>124.017584</c:v>
                </c:pt>
                <c:pt idx="1492">
                  <c:v>124.108155</c:v>
                </c:pt>
                <c:pt idx="1493">
                  <c:v>124.09512000000001</c:v>
                </c:pt>
                <c:pt idx="1494">
                  <c:v>124.118894</c:v>
                </c:pt>
                <c:pt idx="1495">
                  <c:v>124.21539899999999</c:v>
                </c:pt>
                <c:pt idx="1496">
                  <c:v>124.32952299999999</c:v>
                </c:pt>
                <c:pt idx="1497">
                  <c:v>124.408276</c:v>
                </c:pt>
                <c:pt idx="1498">
                  <c:v>124.50676899999999</c:v>
                </c:pt>
                <c:pt idx="1499">
                  <c:v>124.614698</c:v>
                </c:pt>
                <c:pt idx="1500">
                  <c:v>124.734703</c:v>
                </c:pt>
                <c:pt idx="1501">
                  <c:v>124.815499</c:v>
                </c:pt>
                <c:pt idx="1502">
                  <c:v>124.91052999999999</c:v>
                </c:pt>
                <c:pt idx="1503">
                  <c:v>124.964647</c:v>
                </c:pt>
                <c:pt idx="1504">
                  <c:v>125.162105</c:v>
                </c:pt>
                <c:pt idx="1505">
                  <c:v>125.23675299999999</c:v>
                </c:pt>
                <c:pt idx="1506">
                  <c:v>125.33604099999999</c:v>
                </c:pt>
                <c:pt idx="1507">
                  <c:v>125.482208</c:v>
                </c:pt>
                <c:pt idx="1508">
                  <c:v>125.672405</c:v>
                </c:pt>
                <c:pt idx="1509">
                  <c:v>125.820375</c:v>
                </c:pt>
                <c:pt idx="1510">
                  <c:v>125.91560799999999</c:v>
                </c:pt>
                <c:pt idx="1511">
                  <c:v>125.97358800000001</c:v>
                </c:pt>
                <c:pt idx="1512">
                  <c:v>126.043886</c:v>
                </c:pt>
                <c:pt idx="1513">
                  <c:v>126.111932</c:v>
                </c:pt>
                <c:pt idx="1514">
                  <c:v>126.19437099999999</c:v>
                </c:pt>
                <c:pt idx="1515">
                  <c:v>126.158664</c:v>
                </c:pt>
                <c:pt idx="1516">
                  <c:v>126.18365399999999</c:v>
                </c:pt>
                <c:pt idx="1517">
                  <c:v>126.136712</c:v>
                </c:pt>
                <c:pt idx="1518">
                  <c:v>126.095702</c:v>
                </c:pt>
                <c:pt idx="1519">
                  <c:v>126.233018</c:v>
                </c:pt>
                <c:pt idx="1520">
                  <c:v>126.382846</c:v>
                </c:pt>
                <c:pt idx="1521">
                  <c:v>126.44920999999999</c:v>
                </c:pt>
                <c:pt idx="1522">
                  <c:v>126.469094</c:v>
                </c:pt>
                <c:pt idx="1523">
                  <c:v>126.588865</c:v>
                </c:pt>
                <c:pt idx="1524">
                  <c:v>126.685265</c:v>
                </c:pt>
                <c:pt idx="1525">
                  <c:v>126.804452</c:v>
                </c:pt>
                <c:pt idx="1526">
                  <c:v>126.90053</c:v>
                </c:pt>
                <c:pt idx="1527">
                  <c:v>126.81467499999999</c:v>
                </c:pt>
                <c:pt idx="1528">
                  <c:v>126.73653999999999</c:v>
                </c:pt>
                <c:pt idx="1529">
                  <c:v>126.77210600000001</c:v>
                </c:pt>
                <c:pt idx="1530">
                  <c:v>126.832212</c:v>
                </c:pt>
                <c:pt idx="1531">
                  <c:v>126.85059200000001</c:v>
                </c:pt>
                <c:pt idx="1532">
                  <c:v>126.76751400000001</c:v>
                </c:pt>
                <c:pt idx="1533">
                  <c:v>126.67843400000001</c:v>
                </c:pt>
                <c:pt idx="1534">
                  <c:v>126.536226</c:v>
                </c:pt>
                <c:pt idx="1535">
                  <c:v>126.49359</c:v>
                </c:pt>
                <c:pt idx="1536">
                  <c:v>126.39638500000001</c:v>
                </c:pt>
                <c:pt idx="1537">
                  <c:v>126.30256199999999</c:v>
                </c:pt>
                <c:pt idx="1538">
                  <c:v>126.27776900000001</c:v>
                </c:pt>
                <c:pt idx="1539">
                  <c:v>126.232449</c:v>
                </c:pt>
                <c:pt idx="1540">
                  <c:v>126.16400300000001</c:v>
                </c:pt>
                <c:pt idx="1541">
                  <c:v>126.31871699999999</c:v>
                </c:pt>
                <c:pt idx="1542">
                  <c:v>126.393452</c:v>
                </c:pt>
                <c:pt idx="1543">
                  <c:v>126.22438600000001</c:v>
                </c:pt>
                <c:pt idx="1544">
                  <c:v>126.235203</c:v>
                </c:pt>
                <c:pt idx="1545">
                  <c:v>126.181123</c:v>
                </c:pt>
                <c:pt idx="1546">
                  <c:v>126.21888100000001</c:v>
                </c:pt>
                <c:pt idx="1547">
                  <c:v>126.15615199999999</c:v>
                </c:pt>
                <c:pt idx="1548">
                  <c:v>126.20890299999999</c:v>
                </c:pt>
                <c:pt idx="1549">
                  <c:v>126.31389300000001</c:v>
                </c:pt>
                <c:pt idx="1550">
                  <c:v>126.456794</c:v>
                </c:pt>
                <c:pt idx="1551">
                  <c:v>126.681099</c:v>
                </c:pt>
                <c:pt idx="1552">
                  <c:v>126.72066100000001</c:v>
                </c:pt>
                <c:pt idx="1553">
                  <c:v>126.835053</c:v>
                </c:pt>
                <c:pt idx="1554">
                  <c:v>126.86393200000001</c:v>
                </c:pt>
                <c:pt idx="1555">
                  <c:v>126.833293</c:v>
                </c:pt>
                <c:pt idx="1556">
                  <c:v>126.92973000000001</c:v>
                </c:pt>
                <c:pt idx="1557">
                  <c:v>126.877771</c:v>
                </c:pt>
                <c:pt idx="1558">
                  <c:v>126.883543</c:v>
                </c:pt>
                <c:pt idx="1559">
                  <c:v>126.744305</c:v>
                </c:pt>
                <c:pt idx="1560">
                  <c:v>126.826494</c:v>
                </c:pt>
                <c:pt idx="1561">
                  <c:v>126.95160899999999</c:v>
                </c:pt>
                <c:pt idx="1562">
                  <c:v>127.013806</c:v>
                </c:pt>
                <c:pt idx="1563">
                  <c:v>127.01853800000001</c:v>
                </c:pt>
                <c:pt idx="1564">
                  <c:v>126.956808</c:v>
                </c:pt>
                <c:pt idx="1565">
                  <c:v>127.006366</c:v>
                </c:pt>
                <c:pt idx="1566">
                  <c:v>127.12233000000001</c:v>
                </c:pt>
                <c:pt idx="1567">
                  <c:v>127.244979</c:v>
                </c:pt>
                <c:pt idx="1568">
                  <c:v>127.313176</c:v>
                </c:pt>
                <c:pt idx="1569">
                  <c:v>127.38656</c:v>
                </c:pt>
                <c:pt idx="1570">
                  <c:v>127.364536</c:v>
                </c:pt>
                <c:pt idx="1571">
                  <c:v>127.55253400000001</c:v>
                </c:pt>
                <c:pt idx="1572">
                  <c:v>127.654579</c:v>
                </c:pt>
                <c:pt idx="1573">
                  <c:v>127.688759</c:v>
                </c:pt>
                <c:pt idx="1574">
                  <c:v>127.79682099999999</c:v>
                </c:pt>
                <c:pt idx="1575">
                  <c:v>127.667596</c:v>
                </c:pt>
                <c:pt idx="1576">
                  <c:v>127.68965399999999</c:v>
                </c:pt>
                <c:pt idx="1577">
                  <c:v>127.639884</c:v>
                </c:pt>
                <c:pt idx="1578">
                  <c:v>127.75501299999999</c:v>
                </c:pt>
                <c:pt idx="1579">
                  <c:v>127.88723</c:v>
                </c:pt>
                <c:pt idx="1580">
                  <c:v>127.977031</c:v>
                </c:pt>
                <c:pt idx="1581">
                  <c:v>128.10260499999998</c:v>
                </c:pt>
                <c:pt idx="1582">
                  <c:v>128.26206400000001</c:v>
                </c:pt>
                <c:pt idx="1583">
                  <c:v>128.493045</c:v>
                </c:pt>
                <c:pt idx="1584">
                  <c:v>128.571158</c:v>
                </c:pt>
                <c:pt idx="1585">
                  <c:v>128.70564200000001</c:v>
                </c:pt>
                <c:pt idx="1586">
                  <c:v>129.00003800000002</c:v>
                </c:pt>
                <c:pt idx="1587">
                  <c:v>129.05605400000002</c:v>
                </c:pt>
                <c:pt idx="1588">
                  <c:v>129.26160200000001</c:v>
                </c:pt>
                <c:pt idx="1589">
                  <c:v>129.34572600000001</c:v>
                </c:pt>
                <c:pt idx="1590">
                  <c:v>129.494933</c:v>
                </c:pt>
                <c:pt idx="1591">
                  <c:v>129.730739</c:v>
                </c:pt>
                <c:pt idx="1592">
                  <c:v>129.833619</c:v>
                </c:pt>
                <c:pt idx="1593">
                  <c:v>129.77776599999999</c:v>
                </c:pt>
                <c:pt idx="1594">
                  <c:v>129.81191100000001</c:v>
                </c:pt>
                <c:pt idx="1595">
                  <c:v>129.817251</c:v>
                </c:pt>
                <c:pt idx="1596">
                  <c:v>129.88467900000001</c:v>
                </c:pt>
                <c:pt idx="1597">
                  <c:v>129.86682500000001</c:v>
                </c:pt>
                <c:pt idx="1598">
                  <c:v>129.90865700000001</c:v>
                </c:pt>
                <c:pt idx="1599">
                  <c:v>130.05076300000002</c:v>
                </c:pt>
                <c:pt idx="1600">
                  <c:v>130.152671</c:v>
                </c:pt>
                <c:pt idx="1601">
                  <c:v>130.231573</c:v>
                </c:pt>
                <c:pt idx="1602">
                  <c:v>130.33783600000001</c:v>
                </c:pt>
                <c:pt idx="1603">
                  <c:v>130.65667300000001</c:v>
                </c:pt>
                <c:pt idx="1604">
                  <c:v>130.760572</c:v>
                </c:pt>
                <c:pt idx="1605">
                  <c:v>130.693217</c:v>
                </c:pt>
                <c:pt idx="1606">
                  <c:v>130.98638700000001</c:v>
                </c:pt>
                <c:pt idx="1607">
                  <c:v>131.05479800000001</c:v>
                </c:pt>
                <c:pt idx="1608">
                  <c:v>131.05179900000002</c:v>
                </c:pt>
                <c:pt idx="1609">
                  <c:v>130.956885</c:v>
                </c:pt>
                <c:pt idx="1610">
                  <c:v>131.10435699999999</c:v>
                </c:pt>
                <c:pt idx="1611">
                  <c:v>131.35320200000001</c:v>
                </c:pt>
                <c:pt idx="1612">
                  <c:v>131.47583800000001</c:v>
                </c:pt>
                <c:pt idx="1613">
                  <c:v>131.76008899999999</c:v>
                </c:pt>
                <c:pt idx="1614">
                  <c:v>132.10253</c:v>
                </c:pt>
                <c:pt idx="1615">
                  <c:v>132.25792999999999</c:v>
                </c:pt>
                <c:pt idx="1616">
                  <c:v>132.32324199999999</c:v>
                </c:pt>
                <c:pt idx="1617">
                  <c:v>132.24634800000001</c:v>
                </c:pt>
                <c:pt idx="1618">
                  <c:v>132.44891200000001</c:v>
                </c:pt>
                <c:pt idx="1619">
                  <c:v>132.33613400000002</c:v>
                </c:pt>
                <c:pt idx="1620">
                  <c:v>132.45231699999999</c:v>
                </c:pt>
                <c:pt idx="1621">
                  <c:v>132.51235199999999</c:v>
                </c:pt>
                <c:pt idx="1622">
                  <c:v>132.70570599999999</c:v>
                </c:pt>
                <c:pt idx="1623">
                  <c:v>132.99180699999999</c:v>
                </c:pt>
                <c:pt idx="1624">
                  <c:v>133.35372100000001</c:v>
                </c:pt>
                <c:pt idx="1625">
                  <c:v>133.774327</c:v>
                </c:pt>
                <c:pt idx="1626">
                  <c:v>134.20870100000002</c:v>
                </c:pt>
                <c:pt idx="1627">
                  <c:v>134.272569</c:v>
                </c:pt>
                <c:pt idx="1628">
                  <c:v>134.39221700000002</c:v>
                </c:pt>
                <c:pt idx="1629">
                  <c:v>134.60657900000001</c:v>
                </c:pt>
                <c:pt idx="1630">
                  <c:v>134.730807</c:v>
                </c:pt>
                <c:pt idx="1631">
                  <c:v>134.880404</c:v>
                </c:pt>
                <c:pt idx="1632">
                  <c:v>135.15165300000001</c:v>
                </c:pt>
                <c:pt idx="1633">
                  <c:v>135.27000900000002</c:v>
                </c:pt>
                <c:pt idx="1634">
                  <c:v>135.38520599999998</c:v>
                </c:pt>
                <c:pt idx="1635">
                  <c:v>135.661089</c:v>
                </c:pt>
                <c:pt idx="1636">
                  <c:v>136.05305099999998</c:v>
                </c:pt>
                <c:pt idx="1637">
                  <c:v>136.15117900000001</c:v>
                </c:pt>
                <c:pt idx="1638">
                  <c:v>136.18464</c:v>
                </c:pt>
                <c:pt idx="1639">
                  <c:v>136.07175999999998</c:v>
                </c:pt>
                <c:pt idx="1640">
                  <c:v>136.16636800000001</c:v>
                </c:pt>
                <c:pt idx="1641">
                  <c:v>136.329522</c:v>
                </c:pt>
                <c:pt idx="1642">
                  <c:v>136.254481</c:v>
                </c:pt>
                <c:pt idx="1643">
                  <c:v>136.483473</c:v>
                </c:pt>
                <c:pt idx="1644">
                  <c:v>136.69963300000001</c:v>
                </c:pt>
                <c:pt idx="1645">
                  <c:v>137.061162</c:v>
                </c:pt>
                <c:pt idx="1646">
                  <c:v>137.40401900000001</c:v>
                </c:pt>
                <c:pt idx="1647">
                  <c:v>137.99952400000001</c:v>
                </c:pt>
                <c:pt idx="1648">
                  <c:v>138.28563800000001</c:v>
                </c:pt>
                <c:pt idx="1649">
                  <c:v>138.25922300000002</c:v>
                </c:pt>
                <c:pt idx="1650">
                  <c:v>138.39769200000001</c:v>
                </c:pt>
                <c:pt idx="1651">
                  <c:v>138.52343000000002</c:v>
                </c:pt>
                <c:pt idx="1652">
                  <c:v>138.744215</c:v>
                </c:pt>
                <c:pt idx="1653">
                  <c:v>138.72955000000002</c:v>
                </c:pt>
                <c:pt idx="1654">
                  <c:v>138.76066299999999</c:v>
                </c:pt>
                <c:pt idx="1655">
                  <c:v>138.86648500000001</c:v>
                </c:pt>
                <c:pt idx="1656">
                  <c:v>138.881923</c:v>
                </c:pt>
                <c:pt idx="1657">
                  <c:v>139.21940000000001</c:v>
                </c:pt>
                <c:pt idx="1658">
                  <c:v>139.503758</c:v>
                </c:pt>
                <c:pt idx="1659">
                  <c:v>139.85512499999999</c:v>
                </c:pt>
                <c:pt idx="1660">
                  <c:v>140.061249</c:v>
                </c:pt>
                <c:pt idx="1661">
                  <c:v>140.54218299999999</c:v>
                </c:pt>
                <c:pt idx="1662">
                  <c:v>140.846429</c:v>
                </c:pt>
                <c:pt idx="1663">
                  <c:v>140.97389099999998</c:v>
                </c:pt>
                <c:pt idx="1664">
                  <c:v>141.28667799999999</c:v>
                </c:pt>
                <c:pt idx="1665">
                  <c:v>141.557605</c:v>
                </c:pt>
                <c:pt idx="1666">
                  <c:v>141.763789</c:v>
                </c:pt>
                <c:pt idx="1667">
                  <c:v>141.848479</c:v>
                </c:pt>
                <c:pt idx="1668">
                  <c:v>141.99551700000001</c:v>
                </c:pt>
                <c:pt idx="1669">
                  <c:v>142.29858000000002</c:v>
                </c:pt>
                <c:pt idx="1670">
                  <c:v>142.416821</c:v>
                </c:pt>
                <c:pt idx="1671">
                  <c:v>142.514096</c:v>
                </c:pt>
                <c:pt idx="1672">
                  <c:v>142.71150399999999</c:v>
                </c:pt>
                <c:pt idx="1673">
                  <c:v>142.938637</c:v>
                </c:pt>
                <c:pt idx="1674">
                  <c:v>142.83721400000002</c:v>
                </c:pt>
                <c:pt idx="1675">
                  <c:v>143.10969</c:v>
                </c:pt>
                <c:pt idx="1676">
                  <c:v>143.57383799999999</c:v>
                </c:pt>
                <c:pt idx="1677">
                  <c:v>143.87014299999998</c:v>
                </c:pt>
                <c:pt idx="1678">
                  <c:v>144.031329</c:v>
                </c:pt>
                <c:pt idx="1679">
                  <c:v>144.35229099999998</c:v>
                </c:pt>
                <c:pt idx="1680">
                  <c:v>145.09240199999999</c:v>
                </c:pt>
                <c:pt idx="1681">
                  <c:v>145.41809899999998</c:v>
                </c:pt>
                <c:pt idx="1682">
                  <c:v>145.624595</c:v>
                </c:pt>
                <c:pt idx="1683">
                  <c:v>145.891842</c:v>
                </c:pt>
                <c:pt idx="1684">
                  <c:v>146.243167</c:v>
                </c:pt>
                <c:pt idx="1685">
                  <c:v>146.50896299999999</c:v>
                </c:pt>
                <c:pt idx="1686">
                  <c:v>146.80570499999999</c:v>
                </c:pt>
                <c:pt idx="1687">
                  <c:v>147.269845</c:v>
                </c:pt>
                <c:pt idx="1688">
                  <c:v>147.51596799999999</c:v>
                </c:pt>
                <c:pt idx="1689">
                  <c:v>147.614137</c:v>
                </c:pt>
                <c:pt idx="1690">
                  <c:v>148.09053399999999</c:v>
                </c:pt>
                <c:pt idx="1691">
                  <c:v>148.40915799999999</c:v>
                </c:pt>
                <c:pt idx="1692">
                  <c:v>148.961873</c:v>
                </c:pt>
                <c:pt idx="1693">
                  <c:v>149.206414</c:v>
                </c:pt>
                <c:pt idx="1694">
                  <c:v>149.68940900000001</c:v>
                </c:pt>
                <c:pt idx="1695">
                  <c:v>150.206459</c:v>
                </c:pt>
                <c:pt idx="1696">
                  <c:v>150.523201</c:v>
                </c:pt>
                <c:pt idx="1697">
                  <c:v>150.85287599999998</c:v>
                </c:pt>
                <c:pt idx="1698">
                  <c:v>151.149179</c:v>
                </c:pt>
                <c:pt idx="1699">
                  <c:v>151.43349699999999</c:v>
                </c:pt>
                <c:pt idx="1700">
                  <c:v>151.90841399999999</c:v>
                </c:pt>
                <c:pt idx="1701">
                  <c:v>152.47881799999999</c:v>
                </c:pt>
                <c:pt idx="1702">
                  <c:v>153.11537099999998</c:v>
                </c:pt>
                <c:pt idx="1703">
                  <c:v>153.291585</c:v>
                </c:pt>
                <c:pt idx="1704">
                  <c:v>153.75099899999998</c:v>
                </c:pt>
                <c:pt idx="1705">
                  <c:v>154.05568199999999</c:v>
                </c:pt>
                <c:pt idx="1706">
                  <c:v>154.403436</c:v>
                </c:pt>
                <c:pt idx="1707">
                  <c:v>154.382823</c:v>
                </c:pt>
                <c:pt idx="1708">
                  <c:v>154.28013199999998</c:v>
                </c:pt>
                <c:pt idx="1709">
                  <c:v>154.32328799999999</c:v>
                </c:pt>
                <c:pt idx="1710">
                  <c:v>154.20863900000001</c:v>
                </c:pt>
                <c:pt idx="1711">
                  <c:v>154.455894</c:v>
                </c:pt>
                <c:pt idx="1712">
                  <c:v>154.772188</c:v>
                </c:pt>
                <c:pt idx="1713">
                  <c:v>155.16673600000001</c:v>
                </c:pt>
                <c:pt idx="1714">
                  <c:v>155.30944199999999</c:v>
                </c:pt>
                <c:pt idx="1715">
                  <c:v>155.59230300000002</c:v>
                </c:pt>
                <c:pt idx="1716">
                  <c:v>155.68452000000002</c:v>
                </c:pt>
                <c:pt idx="1717">
                  <c:v>155.781308</c:v>
                </c:pt>
                <c:pt idx="1718">
                  <c:v>155.91072</c:v>
                </c:pt>
                <c:pt idx="1719">
                  <c:v>155.803686</c:v>
                </c:pt>
                <c:pt idx="1720">
                  <c:v>155.67655300000001</c:v>
                </c:pt>
                <c:pt idx="1721">
                  <c:v>155.47622899999999</c:v>
                </c:pt>
                <c:pt idx="1722">
                  <c:v>155.35473200000001</c:v>
                </c:pt>
                <c:pt idx="1723">
                  <c:v>155.66137800000001</c:v>
                </c:pt>
                <c:pt idx="1724">
                  <c:v>155.869576</c:v>
                </c:pt>
                <c:pt idx="1725">
                  <c:v>155.91525999999999</c:v>
                </c:pt>
                <c:pt idx="1726">
                  <c:v>155.83296200000001</c:v>
                </c:pt>
                <c:pt idx="1727">
                  <c:v>155.798708</c:v>
                </c:pt>
                <c:pt idx="1728">
                  <c:v>155.45983799999999</c:v>
                </c:pt>
                <c:pt idx="1729">
                  <c:v>155.849301</c:v>
                </c:pt>
                <c:pt idx="1730">
                  <c:v>155.85831300000001</c:v>
                </c:pt>
                <c:pt idx="1731">
                  <c:v>155.71685400000001</c:v>
                </c:pt>
                <c:pt idx="1732">
                  <c:v>155.67389400000002</c:v>
                </c:pt>
                <c:pt idx="1733">
                  <c:v>155.94370000000001</c:v>
                </c:pt>
                <c:pt idx="1734">
                  <c:v>156.317759</c:v>
                </c:pt>
                <c:pt idx="1735">
                  <c:v>156.94215600000001</c:v>
                </c:pt>
                <c:pt idx="1736">
                  <c:v>157.52976200000001</c:v>
                </c:pt>
                <c:pt idx="1737">
                  <c:v>157.68156399999998</c:v>
                </c:pt>
                <c:pt idx="1738">
                  <c:v>157.81055600000002</c:v>
                </c:pt>
                <c:pt idx="1739">
                  <c:v>157.897706</c:v>
                </c:pt>
                <c:pt idx="1740">
                  <c:v>157.94614300000001</c:v>
                </c:pt>
                <c:pt idx="1741">
                  <c:v>158.248356</c:v>
                </c:pt>
                <c:pt idx="1742">
                  <c:v>158.213773</c:v>
                </c:pt>
                <c:pt idx="1743">
                  <c:v>158.17246299999999</c:v>
                </c:pt>
                <c:pt idx="1744">
                  <c:v>158.33545800000002</c:v>
                </c:pt>
                <c:pt idx="1745">
                  <c:v>158.59627799999998</c:v>
                </c:pt>
                <c:pt idx="1746">
                  <c:v>158.76721900000001</c:v>
                </c:pt>
                <c:pt idx="1747">
                  <c:v>158.90145000000001</c:v>
                </c:pt>
                <c:pt idx="1748">
                  <c:v>159.07177100000001</c:v>
                </c:pt>
                <c:pt idx="1749">
                  <c:v>158.974681</c:v>
                </c:pt>
                <c:pt idx="1750">
                  <c:v>158.927988</c:v>
                </c:pt>
                <c:pt idx="1751">
                  <c:v>158.98741100000001</c:v>
                </c:pt>
                <c:pt idx="1752">
                  <c:v>158.86353600000001</c:v>
                </c:pt>
                <c:pt idx="1753">
                  <c:v>158.88453900000002</c:v>
                </c:pt>
                <c:pt idx="1754">
                  <c:v>159.06249500000001</c:v>
                </c:pt>
                <c:pt idx="1755">
                  <c:v>159.097194</c:v>
                </c:pt>
                <c:pt idx="1756">
                  <c:v>159.368168</c:v>
                </c:pt>
                <c:pt idx="1757">
                  <c:v>159.33082300000001</c:v>
                </c:pt>
                <c:pt idx="1758">
                  <c:v>159.87454200000002</c:v>
                </c:pt>
                <c:pt idx="1759">
                  <c:v>159.89479299999999</c:v>
                </c:pt>
                <c:pt idx="1760">
                  <c:v>159.585791</c:v>
                </c:pt>
                <c:pt idx="1761">
                  <c:v>159.72018300000002</c:v>
                </c:pt>
                <c:pt idx="1762">
                  <c:v>159.752409</c:v>
                </c:pt>
                <c:pt idx="1763">
                  <c:v>159.70044999999999</c:v>
                </c:pt>
                <c:pt idx="1764">
                  <c:v>159.61128300000001</c:v>
                </c:pt>
                <c:pt idx="1765">
                  <c:v>159.48203100000001</c:v>
                </c:pt>
                <c:pt idx="1766">
                  <c:v>159.902728</c:v>
                </c:pt>
                <c:pt idx="1767">
                  <c:v>160.02811800000001</c:v>
                </c:pt>
                <c:pt idx="1768">
                  <c:v>160.30847</c:v>
                </c:pt>
                <c:pt idx="1769">
                  <c:v>160.48949099999999</c:v>
                </c:pt>
                <c:pt idx="1770">
                  <c:v>160.99565000000001</c:v>
                </c:pt>
                <c:pt idx="1771">
                  <c:v>160.76209799999998</c:v>
                </c:pt>
                <c:pt idx="1772">
                  <c:v>160.509207</c:v>
                </c:pt>
                <c:pt idx="1773">
                  <c:v>160.57091500000001</c:v>
                </c:pt>
                <c:pt idx="1774">
                  <c:v>160.283941</c:v>
                </c:pt>
                <c:pt idx="1775">
                  <c:v>160.11965700000002</c:v>
                </c:pt>
                <c:pt idx="1776">
                  <c:v>159.862121</c:v>
                </c:pt>
                <c:pt idx="1777">
                  <c:v>159.79252300000002</c:v>
                </c:pt>
                <c:pt idx="1778">
                  <c:v>160.50948699999998</c:v>
                </c:pt>
                <c:pt idx="1779">
                  <c:v>160.14676900000001</c:v>
                </c:pt>
                <c:pt idx="1780">
                  <c:v>160.26172700000001</c:v>
                </c:pt>
                <c:pt idx="1781">
                  <c:v>160.36070000000001</c:v>
                </c:pt>
                <c:pt idx="1782">
                  <c:v>160.30426499999999</c:v>
                </c:pt>
                <c:pt idx="1783">
                  <c:v>160.072147</c:v>
                </c:pt>
                <c:pt idx="1784">
                  <c:v>159.74183600000001</c:v>
                </c:pt>
                <c:pt idx="1785">
                  <c:v>159.56349299999999</c:v>
                </c:pt>
                <c:pt idx="1786">
                  <c:v>159.95365200000001</c:v>
                </c:pt>
                <c:pt idx="1787">
                  <c:v>160.41036400000002</c:v>
                </c:pt>
                <c:pt idx="1788">
                  <c:v>160.555981</c:v>
                </c:pt>
                <c:pt idx="1789">
                  <c:v>161.001814</c:v>
                </c:pt>
                <c:pt idx="1790">
                  <c:v>161.22048599999999</c:v>
                </c:pt>
                <c:pt idx="1791">
                  <c:v>160.99566299999998</c:v>
                </c:pt>
                <c:pt idx="1792">
                  <c:v>160.88537700000001</c:v>
                </c:pt>
                <c:pt idx="1793">
                  <c:v>160.68899099999999</c:v>
                </c:pt>
                <c:pt idx="1794">
                  <c:v>160.46082200000001</c:v>
                </c:pt>
                <c:pt idx="1795">
                  <c:v>160.04311200000001</c:v>
                </c:pt>
                <c:pt idx="1796">
                  <c:v>159.746903</c:v>
                </c:pt>
                <c:pt idx="1797">
                  <c:v>159.73284999999998</c:v>
                </c:pt>
                <c:pt idx="1798">
                  <c:v>159.87663700000002</c:v>
                </c:pt>
                <c:pt idx="1799">
                  <c:v>160.06924900000001</c:v>
                </c:pt>
                <c:pt idx="1800">
                  <c:v>159.86849100000001</c:v>
                </c:pt>
                <c:pt idx="1801">
                  <c:v>159.83284600000002</c:v>
                </c:pt>
                <c:pt idx="1802">
                  <c:v>159.76814300000001</c:v>
                </c:pt>
                <c:pt idx="1803">
                  <c:v>159.81014299999998</c:v>
                </c:pt>
                <c:pt idx="1804">
                  <c:v>159.69846200000001</c:v>
                </c:pt>
                <c:pt idx="1805">
                  <c:v>159.88118299999999</c:v>
                </c:pt>
                <c:pt idx="1806">
                  <c:v>159.97840600000001</c:v>
                </c:pt>
                <c:pt idx="1807">
                  <c:v>159.82100600000001</c:v>
                </c:pt>
                <c:pt idx="1808">
                  <c:v>159.70652999999999</c:v>
                </c:pt>
                <c:pt idx="1809">
                  <c:v>159.53964400000001</c:v>
                </c:pt>
                <c:pt idx="1810">
                  <c:v>159.533219</c:v>
                </c:pt>
                <c:pt idx="1811">
                  <c:v>159.75739199999998</c:v>
                </c:pt>
                <c:pt idx="1812">
                  <c:v>159.68017800000001</c:v>
                </c:pt>
                <c:pt idx="1813">
                  <c:v>159.43819000000002</c:v>
                </c:pt>
                <c:pt idx="1814">
                  <c:v>159.49956299999999</c:v>
                </c:pt>
                <c:pt idx="1815">
                  <c:v>159.39730600000001</c:v>
                </c:pt>
                <c:pt idx="1816">
                  <c:v>159.31279799999999</c:v>
                </c:pt>
                <c:pt idx="1817">
                  <c:v>159.374528</c:v>
                </c:pt>
                <c:pt idx="1818">
                  <c:v>159.289457</c:v>
                </c:pt>
                <c:pt idx="1819">
                  <c:v>159.12209300000001</c:v>
                </c:pt>
                <c:pt idx="1820">
                  <c:v>159.1858</c:v>
                </c:pt>
                <c:pt idx="1821">
                  <c:v>159.24828500000001</c:v>
                </c:pt>
                <c:pt idx="1822">
                  <c:v>159.56123300000002</c:v>
                </c:pt>
                <c:pt idx="1823">
                  <c:v>159.560068</c:v>
                </c:pt>
                <c:pt idx="1824">
                  <c:v>159.68741599999998</c:v>
                </c:pt>
                <c:pt idx="1825">
                  <c:v>159.539861</c:v>
                </c:pt>
                <c:pt idx="1826">
                  <c:v>159.63773</c:v>
                </c:pt>
                <c:pt idx="1827">
                  <c:v>159.45461399999999</c:v>
                </c:pt>
                <c:pt idx="1828">
                  <c:v>159.321664</c:v>
                </c:pt>
                <c:pt idx="1829">
                  <c:v>159.49837300000002</c:v>
                </c:pt>
                <c:pt idx="1830">
                  <c:v>159.55027200000001</c:v>
                </c:pt>
                <c:pt idx="1831">
                  <c:v>159.853622</c:v>
                </c:pt>
                <c:pt idx="1832">
                  <c:v>159.84798799999999</c:v>
                </c:pt>
                <c:pt idx="1833">
                  <c:v>159.77210500000001</c:v>
                </c:pt>
                <c:pt idx="1834">
                  <c:v>159.78689700000001</c:v>
                </c:pt>
                <c:pt idx="1835">
                  <c:v>159.43127800000002</c:v>
                </c:pt>
                <c:pt idx="1836">
                  <c:v>159.40704299999999</c:v>
                </c:pt>
                <c:pt idx="1837">
                  <c:v>159.33901</c:v>
                </c:pt>
                <c:pt idx="1838">
                  <c:v>159.23049600000002</c:v>
                </c:pt>
                <c:pt idx="1839">
                  <c:v>159.09745700000002</c:v>
                </c:pt>
                <c:pt idx="1840">
                  <c:v>159.24619899999999</c:v>
                </c:pt>
                <c:pt idx="1841">
                  <c:v>159.59742599999998</c:v>
                </c:pt>
                <c:pt idx="1842">
                  <c:v>159.75232699999998</c:v>
                </c:pt>
                <c:pt idx="1843">
                  <c:v>159.90057400000001</c:v>
                </c:pt>
                <c:pt idx="1844">
                  <c:v>159.78815400000002</c:v>
                </c:pt>
                <c:pt idx="1845">
                  <c:v>159.819851</c:v>
                </c:pt>
                <c:pt idx="1846">
                  <c:v>159.874021</c:v>
                </c:pt>
                <c:pt idx="1847">
                  <c:v>159.800726</c:v>
                </c:pt>
                <c:pt idx="1848">
                  <c:v>159.74887799999999</c:v>
                </c:pt>
                <c:pt idx="1849">
                  <c:v>159.727937</c:v>
                </c:pt>
                <c:pt idx="1850">
                  <c:v>159.67384199999998</c:v>
                </c:pt>
                <c:pt idx="1851">
                  <c:v>159.796627</c:v>
                </c:pt>
                <c:pt idx="1852">
                  <c:v>159.831266</c:v>
                </c:pt>
                <c:pt idx="1853">
                  <c:v>159.75560100000001</c:v>
                </c:pt>
                <c:pt idx="1854">
                  <c:v>159.69525400000001</c:v>
                </c:pt>
                <c:pt idx="1855">
                  <c:v>159.65951899999999</c:v>
                </c:pt>
                <c:pt idx="1856">
                  <c:v>159.72149999999999</c:v>
                </c:pt>
                <c:pt idx="1857">
                  <c:v>159.835162</c:v>
                </c:pt>
                <c:pt idx="1858">
                  <c:v>160.04166499999999</c:v>
                </c:pt>
                <c:pt idx="1859">
                  <c:v>160.16312099999999</c:v>
                </c:pt>
                <c:pt idx="1860">
                  <c:v>160.11538999999999</c:v>
                </c:pt>
                <c:pt idx="1861">
                  <c:v>160.19285300000001</c:v>
                </c:pt>
                <c:pt idx="1862">
                  <c:v>160.31466</c:v>
                </c:pt>
                <c:pt idx="1863">
                  <c:v>160.31881900000002</c:v>
                </c:pt>
                <c:pt idx="1864">
                  <c:v>160.18416500000001</c:v>
                </c:pt>
                <c:pt idx="1865">
                  <c:v>160.029494</c:v>
                </c:pt>
                <c:pt idx="1866">
                  <c:v>160.01667800000001</c:v>
                </c:pt>
                <c:pt idx="1867">
                  <c:v>159.996184</c:v>
                </c:pt>
                <c:pt idx="1868">
                  <c:v>159.96712100000002</c:v>
                </c:pt>
                <c:pt idx="1869">
                  <c:v>160.17282499999999</c:v>
                </c:pt>
                <c:pt idx="1870">
                  <c:v>160.492469</c:v>
                </c:pt>
                <c:pt idx="1871">
                  <c:v>160.553686</c:v>
                </c:pt>
                <c:pt idx="1872">
                  <c:v>160.47275000000002</c:v>
                </c:pt>
                <c:pt idx="1873">
                  <c:v>160.517259</c:v>
                </c:pt>
                <c:pt idx="1874">
                  <c:v>160.51069899999999</c:v>
                </c:pt>
                <c:pt idx="1875">
                  <c:v>160.39100100000002</c:v>
                </c:pt>
                <c:pt idx="1876">
                  <c:v>160.39653099999998</c:v>
                </c:pt>
                <c:pt idx="1877">
                  <c:v>160.201403</c:v>
                </c:pt>
                <c:pt idx="1878">
                  <c:v>160.01519500000001</c:v>
                </c:pt>
                <c:pt idx="1879">
                  <c:v>159.982283</c:v>
                </c:pt>
                <c:pt idx="1880">
                  <c:v>159.96885399999999</c:v>
                </c:pt>
                <c:pt idx="1881">
                  <c:v>160.24891700000001</c:v>
                </c:pt>
                <c:pt idx="1882">
                  <c:v>160.56491</c:v>
                </c:pt>
                <c:pt idx="1883">
                  <c:v>160.61839800000001</c:v>
                </c:pt>
                <c:pt idx="1884">
                  <c:v>160.631044</c:v>
                </c:pt>
                <c:pt idx="1885">
                  <c:v>160.650496</c:v>
                </c:pt>
                <c:pt idx="1886">
                  <c:v>160.64886000000001</c:v>
                </c:pt>
                <c:pt idx="1887">
                  <c:v>160.56956700000001</c:v>
                </c:pt>
                <c:pt idx="1888">
                  <c:v>160.68056100000001</c:v>
                </c:pt>
                <c:pt idx="1889">
                  <c:v>160.621117</c:v>
                </c:pt>
                <c:pt idx="1890">
                  <c:v>160.57884799999999</c:v>
                </c:pt>
                <c:pt idx="1891">
                  <c:v>160.55056100000002</c:v>
                </c:pt>
                <c:pt idx="1892">
                  <c:v>160.51005499999999</c:v>
                </c:pt>
                <c:pt idx="1893">
                  <c:v>160.59552200000002</c:v>
                </c:pt>
                <c:pt idx="1894">
                  <c:v>160.59487100000001</c:v>
                </c:pt>
                <c:pt idx="1895">
                  <c:v>160.598714</c:v>
                </c:pt>
                <c:pt idx="1896">
                  <c:v>160.54943900000001</c:v>
                </c:pt>
                <c:pt idx="1897">
                  <c:v>160.44174900000002</c:v>
                </c:pt>
                <c:pt idx="1898">
                  <c:v>160.42480399999999</c:v>
                </c:pt>
                <c:pt idx="1899">
                  <c:v>160.426276</c:v>
                </c:pt>
                <c:pt idx="1900">
                  <c:v>160.599976</c:v>
                </c:pt>
                <c:pt idx="1901">
                  <c:v>160.65356199999999</c:v>
                </c:pt>
                <c:pt idx="1902">
                  <c:v>160.71189699999999</c:v>
                </c:pt>
                <c:pt idx="1903">
                  <c:v>160.85641800000002</c:v>
                </c:pt>
                <c:pt idx="1904">
                  <c:v>160.87668200000002</c:v>
                </c:pt>
                <c:pt idx="1905">
                  <c:v>160.82737700000001</c:v>
                </c:pt>
                <c:pt idx="1906">
                  <c:v>160.69728800000001</c:v>
                </c:pt>
                <c:pt idx="1907">
                  <c:v>160.802435</c:v>
                </c:pt>
                <c:pt idx="1908">
                  <c:v>160.71915100000001</c:v>
                </c:pt>
                <c:pt idx="1909">
                  <c:v>160.66316899999998</c:v>
                </c:pt>
                <c:pt idx="1910">
                  <c:v>160.675184</c:v>
                </c:pt>
                <c:pt idx="1911">
                  <c:v>160.56047699999999</c:v>
                </c:pt>
                <c:pt idx="1912">
                  <c:v>160.504783</c:v>
                </c:pt>
                <c:pt idx="1913">
                  <c:v>160.52689900000001</c:v>
                </c:pt>
                <c:pt idx="1914">
                  <c:v>160.49384900000001</c:v>
                </c:pt>
                <c:pt idx="1915">
                  <c:v>160.623492</c:v>
                </c:pt>
                <c:pt idx="1916">
                  <c:v>160.542753</c:v>
                </c:pt>
                <c:pt idx="1917">
                  <c:v>160.618346</c:v>
                </c:pt>
                <c:pt idx="1918">
                  <c:v>160.62138899999999</c:v>
                </c:pt>
                <c:pt idx="1919">
                  <c:v>160.80093299999999</c:v>
                </c:pt>
                <c:pt idx="1920">
                  <c:v>160.834203</c:v>
                </c:pt>
                <c:pt idx="1921">
                  <c:v>160.94410999999999</c:v>
                </c:pt>
                <c:pt idx="1922">
                  <c:v>161.022784</c:v>
                </c:pt>
                <c:pt idx="1923">
                  <c:v>161.03041999999999</c:v>
                </c:pt>
                <c:pt idx="1924">
                  <c:v>161.06822199999999</c:v>
                </c:pt>
                <c:pt idx="1925">
                  <c:v>160.99894699999999</c:v>
                </c:pt>
                <c:pt idx="1926">
                  <c:v>160.933336</c:v>
                </c:pt>
                <c:pt idx="1927">
                  <c:v>160.79096800000002</c:v>
                </c:pt>
                <c:pt idx="1928">
                  <c:v>160.63067899999999</c:v>
                </c:pt>
                <c:pt idx="1929">
                  <c:v>160.56609500000002</c:v>
                </c:pt>
                <c:pt idx="1930">
                  <c:v>160.54921200000001</c:v>
                </c:pt>
                <c:pt idx="1931">
                  <c:v>160.59388300000001</c:v>
                </c:pt>
                <c:pt idx="1932">
                  <c:v>160.66356000000002</c:v>
                </c:pt>
                <c:pt idx="1933">
                  <c:v>160.71963599999998</c:v>
                </c:pt>
                <c:pt idx="1934">
                  <c:v>160.77675099999999</c:v>
                </c:pt>
                <c:pt idx="1935">
                  <c:v>160.81675799999999</c:v>
                </c:pt>
                <c:pt idx="1936">
                  <c:v>160.869282</c:v>
                </c:pt>
                <c:pt idx="1937">
                  <c:v>160.82444800000002</c:v>
                </c:pt>
                <c:pt idx="1938">
                  <c:v>160.93731099999999</c:v>
                </c:pt>
                <c:pt idx="1939">
                  <c:v>160.68908199999998</c:v>
                </c:pt>
                <c:pt idx="1940">
                  <c:v>160.769328</c:v>
                </c:pt>
                <c:pt idx="1941">
                  <c:v>160.64456799999999</c:v>
                </c:pt>
                <c:pt idx="1942">
                  <c:v>160.67141800000002</c:v>
                </c:pt>
                <c:pt idx="1943">
                  <c:v>160.52668699999998</c:v>
                </c:pt>
                <c:pt idx="1944">
                  <c:v>160.407444</c:v>
                </c:pt>
                <c:pt idx="1945">
                  <c:v>160.306252</c:v>
                </c:pt>
                <c:pt idx="1946">
                  <c:v>160.30250599999999</c:v>
                </c:pt>
                <c:pt idx="1947">
                  <c:v>160.366659</c:v>
                </c:pt>
                <c:pt idx="1948">
                  <c:v>160.51506799999999</c:v>
                </c:pt>
                <c:pt idx="1949">
                  <c:v>160.614226</c:v>
                </c:pt>
                <c:pt idx="1950">
                  <c:v>160.556603</c:v>
                </c:pt>
                <c:pt idx="1951">
                  <c:v>160.33638500000001</c:v>
                </c:pt>
                <c:pt idx="1952">
                  <c:v>160.47334599999999</c:v>
                </c:pt>
                <c:pt idx="1953">
                  <c:v>160.264971</c:v>
                </c:pt>
                <c:pt idx="1954">
                  <c:v>160.17058600000001</c:v>
                </c:pt>
                <c:pt idx="1955">
                  <c:v>159.961693</c:v>
                </c:pt>
                <c:pt idx="1956">
                  <c:v>159.95625200000001</c:v>
                </c:pt>
                <c:pt idx="1957">
                  <c:v>160.14233300000001</c:v>
                </c:pt>
                <c:pt idx="1958">
                  <c:v>160.30282199999999</c:v>
                </c:pt>
                <c:pt idx="1959">
                  <c:v>160.449928</c:v>
                </c:pt>
                <c:pt idx="1960">
                  <c:v>160.676918</c:v>
                </c:pt>
                <c:pt idx="1961">
                  <c:v>160.75441799999999</c:v>
                </c:pt>
                <c:pt idx="1962">
                  <c:v>160.61803399999999</c:v>
                </c:pt>
                <c:pt idx="1963">
                  <c:v>160.712321</c:v>
                </c:pt>
                <c:pt idx="1964">
                  <c:v>160.931049</c:v>
                </c:pt>
                <c:pt idx="1965">
                  <c:v>160.91754900000001</c:v>
                </c:pt>
                <c:pt idx="1966">
                  <c:v>160.971304</c:v>
                </c:pt>
                <c:pt idx="1967">
                  <c:v>160.752588</c:v>
                </c:pt>
                <c:pt idx="1968">
                  <c:v>160.76361400000002</c:v>
                </c:pt>
                <c:pt idx="1969">
                  <c:v>160.838718</c:v>
                </c:pt>
                <c:pt idx="1970">
                  <c:v>160.70521400000001</c:v>
                </c:pt>
                <c:pt idx="1971">
                  <c:v>160.61722399999999</c:v>
                </c:pt>
                <c:pt idx="1972">
                  <c:v>160.642503</c:v>
                </c:pt>
                <c:pt idx="1973">
                  <c:v>160.50885199999999</c:v>
                </c:pt>
                <c:pt idx="1974">
                  <c:v>160.3707</c:v>
                </c:pt>
                <c:pt idx="1975">
                  <c:v>160.359476</c:v>
                </c:pt>
                <c:pt idx="1976">
                  <c:v>160.46999499999998</c:v>
                </c:pt>
                <c:pt idx="1977">
                  <c:v>160.39886000000001</c:v>
                </c:pt>
                <c:pt idx="1978">
                  <c:v>160.36733599999999</c:v>
                </c:pt>
                <c:pt idx="1979">
                  <c:v>160.24113800000001</c:v>
                </c:pt>
                <c:pt idx="1980">
                  <c:v>160.310002</c:v>
                </c:pt>
                <c:pt idx="1981">
                  <c:v>160.34941800000001</c:v>
                </c:pt>
                <c:pt idx="1982">
                  <c:v>160.38323400000002</c:v>
                </c:pt>
                <c:pt idx="1983">
                  <c:v>160.49315999999999</c:v>
                </c:pt>
                <c:pt idx="1984">
                  <c:v>160.69346400000001</c:v>
                </c:pt>
                <c:pt idx="1985">
                  <c:v>160.63206500000001</c:v>
                </c:pt>
                <c:pt idx="1986">
                  <c:v>160.573746</c:v>
                </c:pt>
                <c:pt idx="1987">
                  <c:v>160.46036900000001</c:v>
                </c:pt>
                <c:pt idx="1988">
                  <c:v>160.56164000000001</c:v>
                </c:pt>
                <c:pt idx="1989">
                  <c:v>160.52290299999999</c:v>
                </c:pt>
                <c:pt idx="1990">
                  <c:v>160.706489</c:v>
                </c:pt>
                <c:pt idx="1991">
                  <c:v>160.933651</c:v>
                </c:pt>
                <c:pt idx="1992">
                  <c:v>160.938008</c:v>
                </c:pt>
                <c:pt idx="1993">
                  <c:v>160.97913299999999</c:v>
                </c:pt>
                <c:pt idx="1994">
                  <c:v>160.91425800000002</c:v>
                </c:pt>
                <c:pt idx="1995">
                  <c:v>160.954644</c:v>
                </c:pt>
                <c:pt idx="1996">
                  <c:v>160.892954</c:v>
                </c:pt>
                <c:pt idx="1997">
                  <c:v>160.87789900000001</c:v>
                </c:pt>
                <c:pt idx="1998">
                  <c:v>160.786798</c:v>
                </c:pt>
                <c:pt idx="1999">
                  <c:v>160.57570200000001</c:v>
                </c:pt>
                <c:pt idx="2000">
                  <c:v>160.63428500000001</c:v>
                </c:pt>
                <c:pt idx="2001">
                  <c:v>160.58397600000001</c:v>
                </c:pt>
                <c:pt idx="2002">
                  <c:v>160.78550000000001</c:v>
                </c:pt>
                <c:pt idx="2003">
                  <c:v>160.67236600000001</c:v>
                </c:pt>
                <c:pt idx="2004">
                  <c:v>160.64860099999999</c:v>
                </c:pt>
                <c:pt idx="2005">
                  <c:v>160.668137</c:v>
                </c:pt>
                <c:pt idx="2006">
                  <c:v>160.56887499999999</c:v>
                </c:pt>
                <c:pt idx="2007">
                  <c:v>160.517865</c:v>
                </c:pt>
                <c:pt idx="2008">
                  <c:v>160.400237</c:v>
                </c:pt>
                <c:pt idx="2009">
                  <c:v>160.62122599999998</c:v>
                </c:pt>
                <c:pt idx="2010">
                  <c:v>160.50414799999999</c:v>
                </c:pt>
                <c:pt idx="2011">
                  <c:v>160.46144800000002</c:v>
                </c:pt>
                <c:pt idx="2012">
                  <c:v>160.43486100000001</c:v>
                </c:pt>
                <c:pt idx="2013">
                  <c:v>160.469662</c:v>
                </c:pt>
                <c:pt idx="2014">
                  <c:v>160.42435599999999</c:v>
                </c:pt>
                <c:pt idx="2015">
                  <c:v>160.448229</c:v>
                </c:pt>
                <c:pt idx="2016">
                  <c:v>160.53224299999999</c:v>
                </c:pt>
                <c:pt idx="2017">
                  <c:v>160.68013300000001</c:v>
                </c:pt>
                <c:pt idx="2018">
                  <c:v>160.776914</c:v>
                </c:pt>
                <c:pt idx="2019">
                  <c:v>160.656555</c:v>
                </c:pt>
                <c:pt idx="2020">
                  <c:v>160.42764699999998</c:v>
                </c:pt>
                <c:pt idx="2021">
                  <c:v>160.39424200000002</c:v>
                </c:pt>
                <c:pt idx="2022">
                  <c:v>160.263992</c:v>
                </c:pt>
                <c:pt idx="2023">
                  <c:v>160.063413</c:v>
                </c:pt>
                <c:pt idx="2024">
                  <c:v>159.98835</c:v>
                </c:pt>
                <c:pt idx="2025">
                  <c:v>160.00700799999998</c:v>
                </c:pt>
                <c:pt idx="2026">
                  <c:v>159.89072099999998</c:v>
                </c:pt>
                <c:pt idx="2027">
                  <c:v>159.86363</c:v>
                </c:pt>
                <c:pt idx="2028">
                  <c:v>159.79069900000002</c:v>
                </c:pt>
                <c:pt idx="2029">
                  <c:v>160.110389</c:v>
                </c:pt>
                <c:pt idx="2030">
                  <c:v>160.30383999999998</c:v>
                </c:pt>
                <c:pt idx="2031">
                  <c:v>160.23486500000001</c:v>
                </c:pt>
                <c:pt idx="2032">
                  <c:v>159.93519800000001</c:v>
                </c:pt>
                <c:pt idx="2033">
                  <c:v>160.06483</c:v>
                </c:pt>
                <c:pt idx="2034">
                  <c:v>160.05819500000001</c:v>
                </c:pt>
                <c:pt idx="2035">
                  <c:v>160.00287500000002</c:v>
                </c:pt>
                <c:pt idx="2036">
                  <c:v>160.03566000000001</c:v>
                </c:pt>
                <c:pt idx="2037">
                  <c:v>160.19567000000001</c:v>
                </c:pt>
                <c:pt idx="2038">
                  <c:v>160.123761</c:v>
                </c:pt>
                <c:pt idx="2039">
                  <c:v>159.99164500000001</c:v>
                </c:pt>
                <c:pt idx="2040">
                  <c:v>160.06104399999998</c:v>
                </c:pt>
                <c:pt idx="2041">
                  <c:v>160.14540700000001</c:v>
                </c:pt>
                <c:pt idx="2042">
                  <c:v>160.21072599999999</c:v>
                </c:pt>
                <c:pt idx="2043">
                  <c:v>160.22379899999999</c:v>
                </c:pt>
                <c:pt idx="2044">
                  <c:v>160.14282600000001</c:v>
                </c:pt>
                <c:pt idx="2045">
                  <c:v>160.24406500000001</c:v>
                </c:pt>
                <c:pt idx="2046">
                  <c:v>160.11246599999998</c:v>
                </c:pt>
                <c:pt idx="2047">
                  <c:v>160.08085299999999</c:v>
                </c:pt>
                <c:pt idx="2048">
                  <c:v>159.94598000000002</c:v>
                </c:pt>
                <c:pt idx="2049">
                  <c:v>160.17729500000002</c:v>
                </c:pt>
                <c:pt idx="2050">
                  <c:v>160.071674</c:v>
                </c:pt>
                <c:pt idx="2051">
                  <c:v>160.015839</c:v>
                </c:pt>
                <c:pt idx="2052">
                  <c:v>160.119169</c:v>
                </c:pt>
                <c:pt idx="2053">
                  <c:v>160.13163800000001</c:v>
                </c:pt>
                <c:pt idx="2054">
                  <c:v>160.167126</c:v>
                </c:pt>
                <c:pt idx="2055">
                  <c:v>160.208055</c:v>
                </c:pt>
                <c:pt idx="2056">
                  <c:v>160.282499</c:v>
                </c:pt>
                <c:pt idx="2057">
                  <c:v>160.223713</c:v>
                </c:pt>
                <c:pt idx="2058">
                  <c:v>159.959363</c:v>
                </c:pt>
                <c:pt idx="2059">
                  <c:v>159.67764399999999</c:v>
                </c:pt>
                <c:pt idx="2060">
                  <c:v>159.65981600000001</c:v>
                </c:pt>
                <c:pt idx="2061">
                  <c:v>159.60789800000001</c:v>
                </c:pt>
                <c:pt idx="2062">
                  <c:v>159.57894299999998</c:v>
                </c:pt>
                <c:pt idx="2063">
                  <c:v>159.58065299999998</c:v>
                </c:pt>
                <c:pt idx="2064">
                  <c:v>159.66869500000001</c:v>
                </c:pt>
                <c:pt idx="2065">
                  <c:v>159.59161799999998</c:v>
                </c:pt>
                <c:pt idx="2066">
                  <c:v>159.69617700000001</c:v>
                </c:pt>
                <c:pt idx="2067">
                  <c:v>159.56228900000002</c:v>
                </c:pt>
                <c:pt idx="2068">
                  <c:v>159.806556</c:v>
                </c:pt>
                <c:pt idx="2069">
                  <c:v>159.86191500000001</c:v>
                </c:pt>
                <c:pt idx="2070">
                  <c:v>159.76990000000001</c:v>
                </c:pt>
                <c:pt idx="2071">
                  <c:v>159.889882</c:v>
                </c:pt>
                <c:pt idx="2072">
                  <c:v>160.111998</c:v>
                </c:pt>
                <c:pt idx="2073">
                  <c:v>160.01702599999999</c:v>
                </c:pt>
                <c:pt idx="2074">
                  <c:v>160.071416</c:v>
                </c:pt>
                <c:pt idx="2075">
                  <c:v>159.86546900000002</c:v>
                </c:pt>
                <c:pt idx="2076">
                  <c:v>159.75163800000001</c:v>
                </c:pt>
                <c:pt idx="2077">
                  <c:v>159.88683600000002</c:v>
                </c:pt>
                <c:pt idx="2078">
                  <c:v>159.79476599999998</c:v>
                </c:pt>
                <c:pt idx="2079">
                  <c:v>159.58121499999999</c:v>
                </c:pt>
                <c:pt idx="2080">
                  <c:v>159.761426</c:v>
                </c:pt>
                <c:pt idx="2081">
                  <c:v>159.53701799999999</c:v>
                </c:pt>
                <c:pt idx="2082">
                  <c:v>159.469807</c:v>
                </c:pt>
                <c:pt idx="2083">
                  <c:v>159.419771</c:v>
                </c:pt>
                <c:pt idx="2084">
                  <c:v>159.31149399999998</c:v>
                </c:pt>
                <c:pt idx="2085">
                  <c:v>159.02565900000002</c:v>
                </c:pt>
                <c:pt idx="2086">
                  <c:v>159.05435299999999</c:v>
                </c:pt>
                <c:pt idx="2087">
                  <c:v>158.97067099999998</c:v>
                </c:pt>
                <c:pt idx="2088">
                  <c:v>159.14189299999998</c:v>
                </c:pt>
                <c:pt idx="2089">
                  <c:v>159.72684099999998</c:v>
                </c:pt>
                <c:pt idx="2090">
                  <c:v>159.83269200000001</c:v>
                </c:pt>
                <c:pt idx="2091">
                  <c:v>160.29697899999999</c:v>
                </c:pt>
                <c:pt idx="2092">
                  <c:v>160.345485</c:v>
                </c:pt>
                <c:pt idx="2093">
                  <c:v>160.41870599999999</c:v>
                </c:pt>
                <c:pt idx="2094">
                  <c:v>160.516222</c:v>
                </c:pt>
                <c:pt idx="2095">
                  <c:v>160.36075700000001</c:v>
                </c:pt>
                <c:pt idx="2096">
                  <c:v>160.25697600000001</c:v>
                </c:pt>
                <c:pt idx="2097">
                  <c:v>159.84036500000002</c:v>
                </c:pt>
                <c:pt idx="2098">
                  <c:v>159.817161</c:v>
                </c:pt>
                <c:pt idx="2099">
                  <c:v>159.72046899999998</c:v>
                </c:pt>
                <c:pt idx="2100">
                  <c:v>159.55624799999998</c:v>
                </c:pt>
                <c:pt idx="2101">
                  <c:v>159.53592900000001</c:v>
                </c:pt>
                <c:pt idx="2102">
                  <c:v>159.384388</c:v>
                </c:pt>
                <c:pt idx="2103">
                  <c:v>159.391156</c:v>
                </c:pt>
                <c:pt idx="2104">
                  <c:v>159.50247000000002</c:v>
                </c:pt>
                <c:pt idx="2105">
                  <c:v>159.97902299999998</c:v>
                </c:pt>
                <c:pt idx="2106">
                  <c:v>160.01654000000002</c:v>
                </c:pt>
                <c:pt idx="2107">
                  <c:v>160.12540799999999</c:v>
                </c:pt>
                <c:pt idx="2108">
                  <c:v>160.06273099999999</c:v>
                </c:pt>
                <c:pt idx="2109">
                  <c:v>160.22041400000001</c:v>
                </c:pt>
                <c:pt idx="2110">
                  <c:v>160.31575800000002</c:v>
                </c:pt>
                <c:pt idx="2111">
                  <c:v>160.353543</c:v>
                </c:pt>
                <c:pt idx="2112">
                  <c:v>159.95911000000001</c:v>
                </c:pt>
                <c:pt idx="2113">
                  <c:v>159.635333</c:v>
                </c:pt>
                <c:pt idx="2114">
                  <c:v>159.788667</c:v>
                </c:pt>
                <c:pt idx="2115">
                  <c:v>159.753815</c:v>
                </c:pt>
                <c:pt idx="2116">
                  <c:v>160.00869799999998</c:v>
                </c:pt>
                <c:pt idx="2117">
                  <c:v>160.14592099999999</c:v>
                </c:pt>
                <c:pt idx="2118">
                  <c:v>159.97959900000001</c:v>
                </c:pt>
                <c:pt idx="2119">
                  <c:v>159.901409</c:v>
                </c:pt>
                <c:pt idx="2120">
                  <c:v>159.66055900000001</c:v>
                </c:pt>
                <c:pt idx="2121">
                  <c:v>159.73833200000001</c:v>
                </c:pt>
                <c:pt idx="2122">
                  <c:v>159.54476599999998</c:v>
                </c:pt>
                <c:pt idx="2123">
                  <c:v>159.487065</c:v>
                </c:pt>
                <c:pt idx="2124">
                  <c:v>159.38281899999998</c:v>
                </c:pt>
                <c:pt idx="2125">
                  <c:v>159.516876</c:v>
                </c:pt>
                <c:pt idx="2126">
                  <c:v>159.882509</c:v>
                </c:pt>
                <c:pt idx="2127">
                  <c:v>160</c:v>
                </c:pt>
              </c:numCache>
            </c:numRef>
          </c:yVal>
          <c:smooth val="0"/>
          <c:extLst>
            <c:ext xmlns:c16="http://schemas.microsoft.com/office/drawing/2014/chart" uri="{C3380CC4-5D6E-409C-BE32-E72D297353CC}">
              <c16:uniqueId val="{00000003-987A-4185-8386-5DAC33F7737A}"/>
            </c:ext>
          </c:extLst>
        </c:ser>
        <c:dLbls>
          <c:showLegendKey val="0"/>
          <c:showVal val="0"/>
          <c:showCatName val="0"/>
          <c:showSerName val="0"/>
          <c:showPercent val="0"/>
          <c:showBubbleSize val="0"/>
        </c:dLbls>
        <c:axId val="-1449862512"/>
        <c:axId val="-1449864192"/>
      </c:scatterChart>
      <c:valAx>
        <c:axId val="-1449862512"/>
        <c:scaling>
          <c:orientation val="maxMin"/>
          <c:max val="4000"/>
          <c:min val="400"/>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49864192"/>
        <c:crosses val="autoZero"/>
        <c:crossBetween val="midCat"/>
      </c:valAx>
      <c:valAx>
        <c:axId val="-1449864192"/>
        <c:scaling>
          <c:orientation val="minMax"/>
        </c:scaling>
        <c:delete val="0"/>
        <c:axPos val="r"/>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4986251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userShapes r:id="rId5"/>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solidFill>
                <a:schemeClr val="accent1"/>
              </a:solidFill>
              <a:round/>
            </a:ln>
            <a:effectLst/>
          </c:spPr>
          <c:marker>
            <c:symbol val="none"/>
          </c:marker>
          <c:xVal>
            <c:numRef>
              <c:f>'CRL97356-20'!$B$7:$B$3511</c:f>
              <c:numCache>
                <c:formatCode>General</c:formatCode>
                <c:ptCount val="3505"/>
                <c:pt idx="0">
                  <c:v>50</c:v>
                </c:pt>
                <c:pt idx="1">
                  <c:v>50</c:v>
                </c:pt>
                <c:pt idx="2">
                  <c:v>50</c:v>
                </c:pt>
                <c:pt idx="3">
                  <c:v>50</c:v>
                </c:pt>
                <c:pt idx="4">
                  <c:v>50</c:v>
                </c:pt>
                <c:pt idx="5">
                  <c:v>50</c:v>
                </c:pt>
                <c:pt idx="6">
                  <c:v>50</c:v>
                </c:pt>
                <c:pt idx="7">
                  <c:v>50</c:v>
                </c:pt>
                <c:pt idx="8">
                  <c:v>50</c:v>
                </c:pt>
                <c:pt idx="9">
                  <c:v>50</c:v>
                </c:pt>
                <c:pt idx="10">
                  <c:v>50</c:v>
                </c:pt>
                <c:pt idx="11">
                  <c:v>50</c:v>
                </c:pt>
                <c:pt idx="12">
                  <c:v>50</c:v>
                </c:pt>
                <c:pt idx="13">
                  <c:v>50</c:v>
                </c:pt>
                <c:pt idx="14">
                  <c:v>50</c:v>
                </c:pt>
                <c:pt idx="15">
                  <c:v>50</c:v>
                </c:pt>
                <c:pt idx="16">
                  <c:v>50</c:v>
                </c:pt>
                <c:pt idx="17">
                  <c:v>50</c:v>
                </c:pt>
                <c:pt idx="18">
                  <c:v>50</c:v>
                </c:pt>
                <c:pt idx="19">
                  <c:v>50</c:v>
                </c:pt>
                <c:pt idx="20">
                  <c:v>50</c:v>
                </c:pt>
                <c:pt idx="21">
                  <c:v>50</c:v>
                </c:pt>
                <c:pt idx="22">
                  <c:v>50</c:v>
                </c:pt>
                <c:pt idx="23">
                  <c:v>50</c:v>
                </c:pt>
                <c:pt idx="24">
                  <c:v>50</c:v>
                </c:pt>
                <c:pt idx="25">
                  <c:v>50</c:v>
                </c:pt>
                <c:pt idx="26">
                  <c:v>50</c:v>
                </c:pt>
                <c:pt idx="27">
                  <c:v>50</c:v>
                </c:pt>
                <c:pt idx="28">
                  <c:v>50</c:v>
                </c:pt>
                <c:pt idx="29">
                  <c:v>50</c:v>
                </c:pt>
                <c:pt idx="30">
                  <c:v>50</c:v>
                </c:pt>
                <c:pt idx="31">
                  <c:v>50</c:v>
                </c:pt>
                <c:pt idx="32">
                  <c:v>50</c:v>
                </c:pt>
                <c:pt idx="33">
                  <c:v>50</c:v>
                </c:pt>
                <c:pt idx="34">
                  <c:v>50</c:v>
                </c:pt>
                <c:pt idx="35">
                  <c:v>50</c:v>
                </c:pt>
                <c:pt idx="36">
                  <c:v>50</c:v>
                </c:pt>
                <c:pt idx="37">
                  <c:v>50</c:v>
                </c:pt>
                <c:pt idx="38">
                  <c:v>50</c:v>
                </c:pt>
                <c:pt idx="39">
                  <c:v>50</c:v>
                </c:pt>
                <c:pt idx="40">
                  <c:v>50</c:v>
                </c:pt>
                <c:pt idx="41">
                  <c:v>50</c:v>
                </c:pt>
                <c:pt idx="42">
                  <c:v>50</c:v>
                </c:pt>
                <c:pt idx="43">
                  <c:v>50</c:v>
                </c:pt>
                <c:pt idx="44">
                  <c:v>50</c:v>
                </c:pt>
                <c:pt idx="45">
                  <c:v>50</c:v>
                </c:pt>
                <c:pt idx="46">
                  <c:v>50</c:v>
                </c:pt>
                <c:pt idx="47">
                  <c:v>50</c:v>
                </c:pt>
                <c:pt idx="48">
                  <c:v>50</c:v>
                </c:pt>
                <c:pt idx="49">
                  <c:v>50</c:v>
                </c:pt>
                <c:pt idx="50">
                  <c:v>50</c:v>
                </c:pt>
                <c:pt idx="51">
                  <c:v>50</c:v>
                </c:pt>
                <c:pt idx="52">
                  <c:v>50</c:v>
                </c:pt>
                <c:pt idx="53">
                  <c:v>50</c:v>
                </c:pt>
                <c:pt idx="54">
                  <c:v>50</c:v>
                </c:pt>
                <c:pt idx="55">
                  <c:v>50.196060180000003</c:v>
                </c:pt>
                <c:pt idx="56">
                  <c:v>50</c:v>
                </c:pt>
                <c:pt idx="57">
                  <c:v>50</c:v>
                </c:pt>
                <c:pt idx="58">
                  <c:v>50</c:v>
                </c:pt>
                <c:pt idx="59">
                  <c:v>50</c:v>
                </c:pt>
                <c:pt idx="60">
                  <c:v>50</c:v>
                </c:pt>
                <c:pt idx="61">
                  <c:v>50</c:v>
                </c:pt>
                <c:pt idx="62">
                  <c:v>50</c:v>
                </c:pt>
                <c:pt idx="63">
                  <c:v>50</c:v>
                </c:pt>
                <c:pt idx="64">
                  <c:v>50</c:v>
                </c:pt>
                <c:pt idx="65">
                  <c:v>50</c:v>
                </c:pt>
                <c:pt idx="66">
                  <c:v>50</c:v>
                </c:pt>
                <c:pt idx="67">
                  <c:v>50.42399597</c:v>
                </c:pt>
                <c:pt idx="68">
                  <c:v>50.081966399999999</c:v>
                </c:pt>
                <c:pt idx="69">
                  <c:v>50.33856583</c:v>
                </c:pt>
                <c:pt idx="70">
                  <c:v>50.388408660000003</c:v>
                </c:pt>
                <c:pt idx="71">
                  <c:v>51.360328670000001</c:v>
                </c:pt>
                <c:pt idx="72">
                  <c:v>50.124774930000001</c:v>
                </c:pt>
                <c:pt idx="73">
                  <c:v>50.77230453</c:v>
                </c:pt>
                <c:pt idx="74">
                  <c:v>50.637351989999999</c:v>
                </c:pt>
                <c:pt idx="75">
                  <c:v>51.09141159</c:v>
                </c:pt>
                <c:pt idx="76">
                  <c:v>51.952987669999999</c:v>
                </c:pt>
                <c:pt idx="77">
                  <c:v>51.055988309999996</c:v>
                </c:pt>
                <c:pt idx="78">
                  <c:v>51.692226410000004</c:v>
                </c:pt>
                <c:pt idx="79">
                  <c:v>51.635814670000002</c:v>
                </c:pt>
                <c:pt idx="80">
                  <c:v>52.276466370000001</c:v>
                </c:pt>
                <c:pt idx="81">
                  <c:v>52.206218720000003</c:v>
                </c:pt>
                <c:pt idx="82">
                  <c:v>52.1570015</c:v>
                </c:pt>
                <c:pt idx="83">
                  <c:v>51.656967160000001</c:v>
                </c:pt>
                <c:pt idx="84">
                  <c:v>52.767299649999998</c:v>
                </c:pt>
                <c:pt idx="85">
                  <c:v>52.893234249999999</c:v>
                </c:pt>
                <c:pt idx="86">
                  <c:v>52.725307460000003</c:v>
                </c:pt>
                <c:pt idx="87">
                  <c:v>53.465503689999998</c:v>
                </c:pt>
                <c:pt idx="88">
                  <c:v>52.444953920000003</c:v>
                </c:pt>
                <c:pt idx="89">
                  <c:v>52.374790189999999</c:v>
                </c:pt>
                <c:pt idx="90">
                  <c:v>52.89325333</c:v>
                </c:pt>
                <c:pt idx="91">
                  <c:v>53.340114589999999</c:v>
                </c:pt>
                <c:pt idx="92">
                  <c:v>53.235504149999997</c:v>
                </c:pt>
                <c:pt idx="93">
                  <c:v>53.771625520000001</c:v>
                </c:pt>
                <c:pt idx="94">
                  <c:v>54.18798065</c:v>
                </c:pt>
                <c:pt idx="95">
                  <c:v>53.430698390000003</c:v>
                </c:pt>
                <c:pt idx="96">
                  <c:v>54.451007840000003</c:v>
                </c:pt>
                <c:pt idx="97">
                  <c:v>53.799423220000001</c:v>
                </c:pt>
                <c:pt idx="98">
                  <c:v>54.423355100000002</c:v>
                </c:pt>
                <c:pt idx="99">
                  <c:v>54.46484375</c:v>
                </c:pt>
                <c:pt idx="100">
                  <c:v>54.74806976</c:v>
                </c:pt>
                <c:pt idx="101">
                  <c:v>55.010044100000002</c:v>
                </c:pt>
                <c:pt idx="102">
                  <c:v>54.243404390000002</c:v>
                </c:pt>
                <c:pt idx="103">
                  <c:v>55.484451290000003</c:v>
                </c:pt>
                <c:pt idx="104">
                  <c:v>55.422649380000003</c:v>
                </c:pt>
                <c:pt idx="105">
                  <c:v>55.52563095</c:v>
                </c:pt>
                <c:pt idx="106">
                  <c:v>55.422683720000002</c:v>
                </c:pt>
                <c:pt idx="107">
                  <c:v>55.601078029999996</c:v>
                </c:pt>
                <c:pt idx="108">
                  <c:v>55.690212250000002</c:v>
                </c:pt>
                <c:pt idx="109">
                  <c:v>55.621669769999997</c:v>
                </c:pt>
                <c:pt idx="110">
                  <c:v>56.305644989999998</c:v>
                </c:pt>
                <c:pt idx="111">
                  <c:v>56.087162020000001</c:v>
                </c:pt>
                <c:pt idx="112">
                  <c:v>56.435245510000001</c:v>
                </c:pt>
                <c:pt idx="113">
                  <c:v>56.49655533</c:v>
                </c:pt>
                <c:pt idx="114">
                  <c:v>57.047328950000001</c:v>
                </c:pt>
                <c:pt idx="115">
                  <c:v>57.040554049999997</c:v>
                </c:pt>
                <c:pt idx="116">
                  <c:v>57.4538765</c:v>
                </c:pt>
                <c:pt idx="117">
                  <c:v>57.791721340000002</c:v>
                </c:pt>
                <c:pt idx="118">
                  <c:v>57.2507515</c:v>
                </c:pt>
                <c:pt idx="119">
                  <c:v>57.365890499999999</c:v>
                </c:pt>
                <c:pt idx="120">
                  <c:v>58.78688812</c:v>
                </c:pt>
                <c:pt idx="121">
                  <c:v>58.236415860000001</c:v>
                </c:pt>
                <c:pt idx="122">
                  <c:v>58.525371550000003</c:v>
                </c:pt>
                <c:pt idx="123">
                  <c:v>59.141460420000001</c:v>
                </c:pt>
                <c:pt idx="124">
                  <c:v>58.666252139999997</c:v>
                </c:pt>
                <c:pt idx="125">
                  <c:v>59.301727290000002</c:v>
                </c:pt>
                <c:pt idx="126">
                  <c:v>59.328403469999998</c:v>
                </c:pt>
                <c:pt idx="127">
                  <c:v>59.50843811</c:v>
                </c:pt>
                <c:pt idx="128">
                  <c:v>59.90099335</c:v>
                </c:pt>
                <c:pt idx="129">
                  <c:v>59.648300169999999</c:v>
                </c:pt>
                <c:pt idx="130">
                  <c:v>60.053741459999998</c:v>
                </c:pt>
                <c:pt idx="131">
                  <c:v>59.668266299999999</c:v>
                </c:pt>
                <c:pt idx="132">
                  <c:v>59.761405940000003</c:v>
                </c:pt>
                <c:pt idx="133">
                  <c:v>60.510849</c:v>
                </c:pt>
                <c:pt idx="134">
                  <c:v>60.662849430000001</c:v>
                </c:pt>
                <c:pt idx="135">
                  <c:v>60.11342621</c:v>
                </c:pt>
                <c:pt idx="136">
                  <c:v>60.794906619999999</c:v>
                </c:pt>
                <c:pt idx="137">
                  <c:v>62.167030330000003</c:v>
                </c:pt>
                <c:pt idx="138">
                  <c:v>61.190280909999998</c:v>
                </c:pt>
                <c:pt idx="139">
                  <c:v>61.656604770000001</c:v>
                </c:pt>
                <c:pt idx="140">
                  <c:v>62.193153379999998</c:v>
                </c:pt>
                <c:pt idx="141">
                  <c:v>61.545104979999998</c:v>
                </c:pt>
                <c:pt idx="142">
                  <c:v>61.741802219999997</c:v>
                </c:pt>
                <c:pt idx="143">
                  <c:v>62.629917140000003</c:v>
                </c:pt>
                <c:pt idx="144">
                  <c:v>62.590862270000002</c:v>
                </c:pt>
                <c:pt idx="145">
                  <c:v>62.668972019999998</c:v>
                </c:pt>
                <c:pt idx="146">
                  <c:v>62.108230589999998</c:v>
                </c:pt>
                <c:pt idx="147">
                  <c:v>62.805519099999998</c:v>
                </c:pt>
                <c:pt idx="148">
                  <c:v>63.31799316</c:v>
                </c:pt>
                <c:pt idx="149">
                  <c:v>62.844524380000003</c:v>
                </c:pt>
                <c:pt idx="150">
                  <c:v>63.279125209999997</c:v>
                </c:pt>
                <c:pt idx="151">
                  <c:v>63.886436459999999</c:v>
                </c:pt>
                <c:pt idx="152">
                  <c:v>63.395633699999998</c:v>
                </c:pt>
                <c:pt idx="153">
                  <c:v>64.111854550000004</c:v>
                </c:pt>
                <c:pt idx="154">
                  <c:v>63.912246699999997</c:v>
                </c:pt>
                <c:pt idx="155">
                  <c:v>64.651275630000001</c:v>
                </c:pt>
                <c:pt idx="156">
                  <c:v>64.75376129</c:v>
                </c:pt>
                <c:pt idx="157">
                  <c:v>64.471717830000003</c:v>
                </c:pt>
                <c:pt idx="158">
                  <c:v>65.060729980000005</c:v>
                </c:pt>
                <c:pt idx="159">
                  <c:v>65.18841553</c:v>
                </c:pt>
                <c:pt idx="160">
                  <c:v>65.226699830000001</c:v>
                </c:pt>
                <c:pt idx="161">
                  <c:v>65.939239499999999</c:v>
                </c:pt>
                <c:pt idx="162">
                  <c:v>66.066062930000001</c:v>
                </c:pt>
                <c:pt idx="163">
                  <c:v>65.824981690000001</c:v>
                </c:pt>
                <c:pt idx="164">
                  <c:v>65.837684629999998</c:v>
                </c:pt>
                <c:pt idx="165">
                  <c:v>67.094993590000001</c:v>
                </c:pt>
                <c:pt idx="166">
                  <c:v>66.704605099999995</c:v>
                </c:pt>
                <c:pt idx="167">
                  <c:v>66.616264340000001</c:v>
                </c:pt>
                <c:pt idx="168">
                  <c:v>67.226974490000003</c:v>
                </c:pt>
                <c:pt idx="169">
                  <c:v>67.546890259999998</c:v>
                </c:pt>
                <c:pt idx="170">
                  <c:v>67.427787780000003</c:v>
                </c:pt>
                <c:pt idx="171">
                  <c:v>67.74720001</c:v>
                </c:pt>
                <c:pt idx="172">
                  <c:v>67.959693909999999</c:v>
                </c:pt>
                <c:pt idx="173">
                  <c:v>68.27777863</c:v>
                </c:pt>
                <c:pt idx="174">
                  <c:v>68.837120060000004</c:v>
                </c:pt>
                <c:pt idx="175">
                  <c:v>67.778465269999998</c:v>
                </c:pt>
                <c:pt idx="176">
                  <c:v>68.681999210000001</c:v>
                </c:pt>
                <c:pt idx="177">
                  <c:v>69.060165409999996</c:v>
                </c:pt>
                <c:pt idx="178">
                  <c:v>68.880516049999997</c:v>
                </c:pt>
                <c:pt idx="179">
                  <c:v>69.418685909999994</c:v>
                </c:pt>
                <c:pt idx="180">
                  <c:v>69.449546810000001</c:v>
                </c:pt>
                <c:pt idx="181">
                  <c:v>69.480392460000004</c:v>
                </c:pt>
                <c:pt idx="182">
                  <c:v>69.554443359999993</c:v>
                </c:pt>
                <c:pt idx="183">
                  <c:v>69.757743840000003</c:v>
                </c:pt>
                <c:pt idx="184">
                  <c:v>70.616622919999998</c:v>
                </c:pt>
                <c:pt idx="185">
                  <c:v>70.500404360000005</c:v>
                </c:pt>
                <c:pt idx="186">
                  <c:v>70.463684079999993</c:v>
                </c:pt>
                <c:pt idx="187">
                  <c:v>71.031661990000003</c:v>
                </c:pt>
                <c:pt idx="188">
                  <c:v>70.616607669999993</c:v>
                </c:pt>
                <c:pt idx="189">
                  <c:v>71.499954220000006</c:v>
                </c:pt>
                <c:pt idx="190">
                  <c:v>70.970703130000004</c:v>
                </c:pt>
                <c:pt idx="191">
                  <c:v>71.171722410000001</c:v>
                </c:pt>
                <c:pt idx="192">
                  <c:v>72.190063480000006</c:v>
                </c:pt>
                <c:pt idx="193">
                  <c:v>72.190071110000005</c:v>
                </c:pt>
                <c:pt idx="194">
                  <c:v>72.750167849999997</c:v>
                </c:pt>
                <c:pt idx="195">
                  <c:v>72.171958919999994</c:v>
                </c:pt>
                <c:pt idx="196">
                  <c:v>73.170082089999994</c:v>
                </c:pt>
                <c:pt idx="197">
                  <c:v>73.636276249999995</c:v>
                </c:pt>
                <c:pt idx="198">
                  <c:v>73.152114870000005</c:v>
                </c:pt>
                <c:pt idx="199">
                  <c:v>74.385650630000001</c:v>
                </c:pt>
                <c:pt idx="200">
                  <c:v>73.737678529999997</c:v>
                </c:pt>
                <c:pt idx="201">
                  <c:v>73.785339359999995</c:v>
                </c:pt>
                <c:pt idx="202">
                  <c:v>74.711334230000006</c:v>
                </c:pt>
                <c:pt idx="203">
                  <c:v>75.124542239999997</c:v>
                </c:pt>
                <c:pt idx="204">
                  <c:v>74.183898929999998</c:v>
                </c:pt>
                <c:pt idx="205">
                  <c:v>74.924018860000004</c:v>
                </c:pt>
                <c:pt idx="206">
                  <c:v>75.659584050000007</c:v>
                </c:pt>
                <c:pt idx="207">
                  <c:v>75.207023620000001</c:v>
                </c:pt>
                <c:pt idx="208">
                  <c:v>75.765167239999997</c:v>
                </c:pt>
                <c:pt idx="209">
                  <c:v>75.412948610000001</c:v>
                </c:pt>
                <c:pt idx="210">
                  <c:v>75.841354370000005</c:v>
                </c:pt>
                <c:pt idx="211">
                  <c:v>76.098808289999994</c:v>
                </c:pt>
                <c:pt idx="212">
                  <c:v>76.478179929999996</c:v>
                </c:pt>
                <c:pt idx="213">
                  <c:v>77.181152339999997</c:v>
                </c:pt>
                <c:pt idx="214">
                  <c:v>77.117416379999995</c:v>
                </c:pt>
                <c:pt idx="215">
                  <c:v>77.412628170000005</c:v>
                </c:pt>
                <c:pt idx="216">
                  <c:v>77.389495850000003</c:v>
                </c:pt>
                <c:pt idx="217">
                  <c:v>77.83390808</c:v>
                </c:pt>
                <c:pt idx="218">
                  <c:v>77.776290889999999</c:v>
                </c:pt>
                <c:pt idx="219">
                  <c:v>78.179069519999999</c:v>
                </c:pt>
                <c:pt idx="220">
                  <c:v>78.631996150000006</c:v>
                </c:pt>
                <c:pt idx="221">
                  <c:v>78.569038390000003</c:v>
                </c:pt>
                <c:pt idx="222">
                  <c:v>79.208518979999994</c:v>
                </c:pt>
                <c:pt idx="223">
                  <c:v>78.683486939999995</c:v>
                </c:pt>
                <c:pt idx="224">
                  <c:v>79.390602110000003</c:v>
                </c:pt>
                <c:pt idx="225">
                  <c:v>79.157264710000007</c:v>
                </c:pt>
                <c:pt idx="226">
                  <c:v>79.487213130000001</c:v>
                </c:pt>
                <c:pt idx="227">
                  <c:v>79.748229980000005</c:v>
                </c:pt>
                <c:pt idx="228">
                  <c:v>79.827568049999996</c:v>
                </c:pt>
                <c:pt idx="229">
                  <c:v>80.589721679999997</c:v>
                </c:pt>
                <c:pt idx="230">
                  <c:v>80.797767640000004</c:v>
                </c:pt>
                <c:pt idx="231">
                  <c:v>81.123100280000003</c:v>
                </c:pt>
                <c:pt idx="232">
                  <c:v>81.212684629999998</c:v>
                </c:pt>
                <c:pt idx="233">
                  <c:v>81.815628050000001</c:v>
                </c:pt>
                <c:pt idx="234">
                  <c:v>81.559211730000001</c:v>
                </c:pt>
                <c:pt idx="235">
                  <c:v>81.709793090000005</c:v>
                </c:pt>
                <c:pt idx="236">
                  <c:v>81.804489140000001</c:v>
                </c:pt>
                <c:pt idx="237">
                  <c:v>81.893554690000002</c:v>
                </c:pt>
                <c:pt idx="238">
                  <c:v>82.176979059999994</c:v>
                </c:pt>
                <c:pt idx="239">
                  <c:v>83.006576539999998</c:v>
                </c:pt>
                <c:pt idx="240">
                  <c:v>83.144271849999996</c:v>
                </c:pt>
                <c:pt idx="241">
                  <c:v>83.056182860000007</c:v>
                </c:pt>
                <c:pt idx="242">
                  <c:v>83.397193909999999</c:v>
                </c:pt>
                <c:pt idx="243">
                  <c:v>84.528366090000006</c:v>
                </c:pt>
                <c:pt idx="244">
                  <c:v>84.152564999999996</c:v>
                </c:pt>
                <c:pt idx="245">
                  <c:v>84.092506409999999</c:v>
                </c:pt>
                <c:pt idx="246">
                  <c:v>84.376007079999994</c:v>
                </c:pt>
                <c:pt idx="247">
                  <c:v>84.892112729999994</c:v>
                </c:pt>
                <c:pt idx="248">
                  <c:v>84.533805849999993</c:v>
                </c:pt>
                <c:pt idx="249">
                  <c:v>84.837867739999993</c:v>
                </c:pt>
                <c:pt idx="250">
                  <c:v>84.962532039999999</c:v>
                </c:pt>
                <c:pt idx="251">
                  <c:v>85.508300779999999</c:v>
                </c:pt>
                <c:pt idx="252">
                  <c:v>86.013877870000002</c:v>
                </c:pt>
                <c:pt idx="253">
                  <c:v>85.799011230000005</c:v>
                </c:pt>
                <c:pt idx="254">
                  <c:v>86.099708559999996</c:v>
                </c:pt>
                <c:pt idx="255">
                  <c:v>86.618659969999996</c:v>
                </c:pt>
                <c:pt idx="256">
                  <c:v>86.346099850000002</c:v>
                </c:pt>
                <c:pt idx="257">
                  <c:v>87.050148010000001</c:v>
                </c:pt>
                <c:pt idx="258">
                  <c:v>86.693366999999995</c:v>
                </c:pt>
                <c:pt idx="259">
                  <c:v>87.363418580000001</c:v>
                </c:pt>
                <c:pt idx="260">
                  <c:v>87.368690490000006</c:v>
                </c:pt>
                <c:pt idx="261">
                  <c:v>87.53294373</c:v>
                </c:pt>
                <c:pt idx="262">
                  <c:v>88.024185180000003</c:v>
                </c:pt>
                <c:pt idx="263">
                  <c:v>88.424018860000004</c:v>
                </c:pt>
                <c:pt idx="264">
                  <c:v>88.822387699999993</c:v>
                </c:pt>
                <c:pt idx="265">
                  <c:v>88.444999690000003</c:v>
                </c:pt>
                <c:pt idx="266">
                  <c:v>88.775299070000003</c:v>
                </c:pt>
                <c:pt idx="267">
                  <c:v>89.234977720000003</c:v>
                </c:pt>
                <c:pt idx="268">
                  <c:v>89.313156129999996</c:v>
                </c:pt>
                <c:pt idx="269">
                  <c:v>89.749862669999999</c:v>
                </c:pt>
                <c:pt idx="270">
                  <c:v>90.236480709999995</c:v>
                </c:pt>
                <c:pt idx="271">
                  <c:v>90.509910579999996</c:v>
                </c:pt>
                <c:pt idx="272">
                  <c:v>90.339752200000007</c:v>
                </c:pt>
                <c:pt idx="273">
                  <c:v>90.823753359999998</c:v>
                </c:pt>
                <c:pt idx="274">
                  <c:v>90.381019589999994</c:v>
                </c:pt>
                <c:pt idx="275">
                  <c:v>90.972648620000001</c:v>
                </c:pt>
                <c:pt idx="276">
                  <c:v>91.622291559999994</c:v>
                </c:pt>
                <c:pt idx="277">
                  <c:v>92.288314819999997</c:v>
                </c:pt>
                <c:pt idx="278">
                  <c:v>92.029510500000001</c:v>
                </c:pt>
                <c:pt idx="279">
                  <c:v>91.693656919999995</c:v>
                </c:pt>
                <c:pt idx="280">
                  <c:v>92.212257390000005</c:v>
                </c:pt>
                <c:pt idx="281">
                  <c:v>92.602088929999994</c:v>
                </c:pt>
                <c:pt idx="282">
                  <c:v>93.141502380000006</c:v>
                </c:pt>
                <c:pt idx="283">
                  <c:v>93.332397459999996</c:v>
                </c:pt>
                <c:pt idx="284">
                  <c:v>92.945213319999993</c:v>
                </c:pt>
                <c:pt idx="285">
                  <c:v>93.497909550000003</c:v>
                </c:pt>
                <c:pt idx="286">
                  <c:v>93.663192749999993</c:v>
                </c:pt>
                <c:pt idx="287">
                  <c:v>93.668167109999999</c:v>
                </c:pt>
                <c:pt idx="288">
                  <c:v>94.062736509999993</c:v>
                </c:pt>
                <c:pt idx="289">
                  <c:v>94.172363279999999</c:v>
                </c:pt>
                <c:pt idx="290">
                  <c:v>94.157424930000005</c:v>
                </c:pt>
                <c:pt idx="291">
                  <c:v>94.445884699999993</c:v>
                </c:pt>
                <c:pt idx="292">
                  <c:v>94.961235049999999</c:v>
                </c:pt>
                <c:pt idx="293">
                  <c:v>95.153831479999994</c:v>
                </c:pt>
                <c:pt idx="294">
                  <c:v>95.959945680000004</c:v>
                </c:pt>
                <c:pt idx="295">
                  <c:v>95.65591431</c:v>
                </c:pt>
                <c:pt idx="296">
                  <c:v>95.331314090000006</c:v>
                </c:pt>
                <c:pt idx="297">
                  <c:v>95.78843689</c:v>
                </c:pt>
                <c:pt idx="298">
                  <c:v>96.355819699999998</c:v>
                </c:pt>
                <c:pt idx="299">
                  <c:v>96.511810299999993</c:v>
                </c:pt>
                <c:pt idx="300">
                  <c:v>96.682144170000001</c:v>
                </c:pt>
                <c:pt idx="301">
                  <c:v>97.099525450000002</c:v>
                </c:pt>
                <c:pt idx="302">
                  <c:v>97.046218870000004</c:v>
                </c:pt>
                <c:pt idx="303">
                  <c:v>97.075317380000001</c:v>
                </c:pt>
                <c:pt idx="304">
                  <c:v>97.837944030000003</c:v>
                </c:pt>
                <c:pt idx="305">
                  <c:v>97.765785219999998</c:v>
                </c:pt>
                <c:pt idx="306">
                  <c:v>97.823509220000005</c:v>
                </c:pt>
                <c:pt idx="307">
                  <c:v>98.293807979999997</c:v>
                </c:pt>
                <c:pt idx="308">
                  <c:v>98.700019839999996</c:v>
                </c:pt>
                <c:pt idx="309">
                  <c:v>98.995285030000005</c:v>
                </c:pt>
                <c:pt idx="310">
                  <c:v>98.795349119999997</c:v>
                </c:pt>
                <c:pt idx="311">
                  <c:v>99.080856319999995</c:v>
                </c:pt>
                <c:pt idx="312">
                  <c:v>99.31341553</c:v>
                </c:pt>
                <c:pt idx="313">
                  <c:v>99.894927980000006</c:v>
                </c:pt>
                <c:pt idx="314">
                  <c:v>100.0127335</c:v>
                </c:pt>
                <c:pt idx="315">
                  <c:v>99.762863159999995</c:v>
                </c:pt>
                <c:pt idx="316">
                  <c:v>99.923225400000007</c:v>
                </c:pt>
                <c:pt idx="317">
                  <c:v>100.2854919</c:v>
                </c:pt>
                <c:pt idx="318">
                  <c:v>100.83815</c:v>
                </c:pt>
                <c:pt idx="319">
                  <c:v>101.06209560000001</c:v>
                </c:pt>
                <c:pt idx="320">
                  <c:v>101.44360349999999</c:v>
                </c:pt>
                <c:pt idx="321">
                  <c:v>101.8051071</c:v>
                </c:pt>
                <c:pt idx="322">
                  <c:v>102.1837616</c:v>
                </c:pt>
                <c:pt idx="323">
                  <c:v>102.0038528</c:v>
                </c:pt>
                <c:pt idx="324">
                  <c:v>101.90682219999999</c:v>
                </c:pt>
                <c:pt idx="325">
                  <c:v>102.3587952</c:v>
                </c:pt>
                <c:pt idx="326">
                  <c:v>103.0923691</c:v>
                </c:pt>
                <c:pt idx="327">
                  <c:v>102.9232178</c:v>
                </c:pt>
                <c:pt idx="328">
                  <c:v>103.17455289999999</c:v>
                </c:pt>
                <c:pt idx="329">
                  <c:v>103.3934021</c:v>
                </c:pt>
                <c:pt idx="330">
                  <c:v>103.3022766</c:v>
                </c:pt>
                <c:pt idx="331">
                  <c:v>103.7934036</c:v>
                </c:pt>
                <c:pt idx="332">
                  <c:v>104.2414703</c:v>
                </c:pt>
                <c:pt idx="333">
                  <c:v>104.39942929999999</c:v>
                </c:pt>
                <c:pt idx="334">
                  <c:v>104.25051120000001</c:v>
                </c:pt>
                <c:pt idx="335">
                  <c:v>104.98386379999999</c:v>
                </c:pt>
                <c:pt idx="336">
                  <c:v>105.0018082</c:v>
                </c:pt>
                <c:pt idx="337">
                  <c:v>105.2256241</c:v>
                </c:pt>
                <c:pt idx="338">
                  <c:v>105.74739839999999</c:v>
                </c:pt>
                <c:pt idx="339">
                  <c:v>106.0094986</c:v>
                </c:pt>
                <c:pt idx="340">
                  <c:v>105.5559616</c:v>
                </c:pt>
                <c:pt idx="341">
                  <c:v>106.1291962</c:v>
                </c:pt>
                <c:pt idx="342">
                  <c:v>106.3460541</c:v>
                </c:pt>
                <c:pt idx="343">
                  <c:v>106.3946991</c:v>
                </c:pt>
                <c:pt idx="344">
                  <c:v>107.094841</c:v>
                </c:pt>
                <c:pt idx="345">
                  <c:v>106.9850769</c:v>
                </c:pt>
                <c:pt idx="346">
                  <c:v>106.9675064</c:v>
                </c:pt>
                <c:pt idx="347">
                  <c:v>107.6679153</c:v>
                </c:pt>
                <c:pt idx="348">
                  <c:v>108.2159958</c:v>
                </c:pt>
                <c:pt idx="349">
                  <c:v>108.3980255</c:v>
                </c:pt>
                <c:pt idx="350">
                  <c:v>108.163971</c:v>
                </c:pt>
                <c:pt idx="351">
                  <c:v>108.6185837</c:v>
                </c:pt>
                <c:pt idx="352">
                  <c:v>108.92479710000001</c:v>
                </c:pt>
                <c:pt idx="353">
                  <c:v>108.679039</c:v>
                </c:pt>
                <c:pt idx="354">
                  <c:v>109.3459015</c:v>
                </c:pt>
                <c:pt idx="355">
                  <c:v>109.28585820000001</c:v>
                </c:pt>
                <c:pt idx="356">
                  <c:v>109.9144592</c:v>
                </c:pt>
                <c:pt idx="357">
                  <c:v>109.7822266</c:v>
                </c:pt>
                <c:pt idx="358">
                  <c:v>110.40760040000001</c:v>
                </c:pt>
                <c:pt idx="359">
                  <c:v>110.5813522</c:v>
                </c:pt>
                <c:pt idx="360">
                  <c:v>110.7335968</c:v>
                </c:pt>
                <c:pt idx="361">
                  <c:v>110.76319119999999</c:v>
                </c:pt>
                <c:pt idx="362">
                  <c:v>110.953125</c:v>
                </c:pt>
                <c:pt idx="363">
                  <c:v>111.32767490000001</c:v>
                </c:pt>
                <c:pt idx="364">
                  <c:v>111.6003037</c:v>
                </c:pt>
                <c:pt idx="365">
                  <c:v>112.4841309</c:v>
                </c:pt>
                <c:pt idx="366">
                  <c:v>112.5090256</c:v>
                </c:pt>
                <c:pt idx="367">
                  <c:v>112.38033299999999</c:v>
                </c:pt>
                <c:pt idx="368">
                  <c:v>112.881691</c:v>
                </c:pt>
                <c:pt idx="369">
                  <c:v>113.0963287</c:v>
                </c:pt>
                <c:pt idx="370">
                  <c:v>113.1828842</c:v>
                </c:pt>
                <c:pt idx="371">
                  <c:v>113.7783051</c:v>
                </c:pt>
                <c:pt idx="372">
                  <c:v>113.6390533</c:v>
                </c:pt>
                <c:pt idx="373">
                  <c:v>113.4872208</c:v>
                </c:pt>
                <c:pt idx="374">
                  <c:v>114.30088809999999</c:v>
                </c:pt>
                <c:pt idx="375">
                  <c:v>114.548851</c:v>
                </c:pt>
                <c:pt idx="376">
                  <c:v>114.698967</c:v>
                </c:pt>
                <c:pt idx="377">
                  <c:v>114.6016388</c:v>
                </c:pt>
                <c:pt idx="378">
                  <c:v>115.16806029999999</c:v>
                </c:pt>
                <c:pt idx="379">
                  <c:v>115.3453827</c:v>
                </c:pt>
                <c:pt idx="380">
                  <c:v>115.3131485</c:v>
                </c:pt>
                <c:pt idx="381">
                  <c:v>115.3977203</c:v>
                </c:pt>
                <c:pt idx="382">
                  <c:v>115.9033508</c:v>
                </c:pt>
                <c:pt idx="383">
                  <c:v>115.9353638</c:v>
                </c:pt>
                <c:pt idx="384">
                  <c:v>116.1671295</c:v>
                </c:pt>
                <c:pt idx="385">
                  <c:v>116.63686370000001</c:v>
                </c:pt>
                <c:pt idx="386">
                  <c:v>116.6686478</c:v>
                </c:pt>
                <c:pt idx="387">
                  <c:v>117.1911545</c:v>
                </c:pt>
                <c:pt idx="388">
                  <c:v>117.5732727</c:v>
                </c:pt>
                <c:pt idx="389">
                  <c:v>117.44738769999999</c:v>
                </c:pt>
                <c:pt idx="390">
                  <c:v>117.86373140000001</c:v>
                </c:pt>
                <c:pt idx="391">
                  <c:v>117.9851685</c:v>
                </c:pt>
                <c:pt idx="392">
                  <c:v>118.5664902</c:v>
                </c:pt>
                <c:pt idx="393">
                  <c:v>118.7568588</c:v>
                </c:pt>
                <c:pt idx="394">
                  <c:v>118.79180909999999</c:v>
                </c:pt>
                <c:pt idx="395">
                  <c:v>118.8810043</c:v>
                </c:pt>
                <c:pt idx="396">
                  <c:v>119.6183853</c:v>
                </c:pt>
                <c:pt idx="397">
                  <c:v>119.5145187</c:v>
                </c:pt>
                <c:pt idx="398">
                  <c:v>119.5376053</c:v>
                </c:pt>
                <c:pt idx="399">
                  <c:v>119.4375076</c:v>
                </c:pt>
                <c:pt idx="400">
                  <c:v>120.1972351</c:v>
                </c:pt>
                <c:pt idx="401">
                  <c:v>120.46053310000001</c:v>
                </c:pt>
                <c:pt idx="402">
                  <c:v>120.6812439</c:v>
                </c:pt>
                <c:pt idx="403">
                  <c:v>120.8862839</c:v>
                </c:pt>
                <c:pt idx="404">
                  <c:v>120.8483353</c:v>
                </c:pt>
                <c:pt idx="405">
                  <c:v>121.6454773</c:v>
                </c:pt>
                <c:pt idx="406">
                  <c:v>121.74696350000001</c:v>
                </c:pt>
                <c:pt idx="407">
                  <c:v>122.0170822</c:v>
                </c:pt>
                <c:pt idx="408">
                  <c:v>121.8633499</c:v>
                </c:pt>
                <c:pt idx="409">
                  <c:v>122.420784</c:v>
                </c:pt>
                <c:pt idx="410">
                  <c:v>122.4095688</c:v>
                </c:pt>
                <c:pt idx="411">
                  <c:v>122.82269290000001</c:v>
                </c:pt>
                <c:pt idx="412">
                  <c:v>122.98590849999999</c:v>
                </c:pt>
                <c:pt idx="413">
                  <c:v>122.88206479999999</c:v>
                </c:pt>
                <c:pt idx="414">
                  <c:v>123.58806610000001</c:v>
                </c:pt>
                <c:pt idx="415">
                  <c:v>123.69846339999999</c:v>
                </c:pt>
                <c:pt idx="416">
                  <c:v>124.0361862</c:v>
                </c:pt>
                <c:pt idx="417">
                  <c:v>124.24112700000001</c:v>
                </c:pt>
                <c:pt idx="418">
                  <c:v>124.56589510000001</c:v>
                </c:pt>
                <c:pt idx="419">
                  <c:v>124.68237310000001</c:v>
                </c:pt>
                <c:pt idx="420">
                  <c:v>125.0128174</c:v>
                </c:pt>
                <c:pt idx="421">
                  <c:v>125.05266570000001</c:v>
                </c:pt>
                <c:pt idx="422">
                  <c:v>124.9801865</c:v>
                </c:pt>
                <c:pt idx="423">
                  <c:v>126.08295440000001</c:v>
                </c:pt>
                <c:pt idx="424">
                  <c:v>126.05428310000001</c:v>
                </c:pt>
                <c:pt idx="425">
                  <c:v>125.8928986</c:v>
                </c:pt>
                <c:pt idx="426">
                  <c:v>126.13307949999999</c:v>
                </c:pt>
                <c:pt idx="427">
                  <c:v>126.3725967</c:v>
                </c:pt>
                <c:pt idx="428">
                  <c:v>126.7253876</c:v>
                </c:pt>
                <c:pt idx="429">
                  <c:v>127.2678604</c:v>
                </c:pt>
                <c:pt idx="430">
                  <c:v>127.2254257</c:v>
                </c:pt>
                <c:pt idx="431">
                  <c:v>127.38092039999999</c:v>
                </c:pt>
                <c:pt idx="432">
                  <c:v>127.8913879</c:v>
                </c:pt>
                <c:pt idx="433">
                  <c:v>127.97207640000001</c:v>
                </c:pt>
                <c:pt idx="434">
                  <c:v>127.9721146</c:v>
                </c:pt>
                <c:pt idx="435">
                  <c:v>128.36753849999999</c:v>
                </c:pt>
                <c:pt idx="436">
                  <c:v>128.5593872</c:v>
                </c:pt>
                <c:pt idx="437">
                  <c:v>128.93841549999999</c:v>
                </c:pt>
                <c:pt idx="438">
                  <c:v>129.0701904</c:v>
                </c:pt>
                <c:pt idx="439">
                  <c:v>129.2086334</c:v>
                </c:pt>
                <c:pt idx="440">
                  <c:v>129.7673187</c:v>
                </c:pt>
                <c:pt idx="441">
                  <c:v>129.70538329999999</c:v>
                </c:pt>
                <c:pt idx="442">
                  <c:v>130.18229679999999</c:v>
                </c:pt>
                <c:pt idx="443">
                  <c:v>130.24726870000001</c:v>
                </c:pt>
                <c:pt idx="444">
                  <c:v>130.44200129999999</c:v>
                </c:pt>
                <c:pt idx="445">
                  <c:v>130.65666200000001</c:v>
                </c:pt>
                <c:pt idx="446">
                  <c:v>131.37533569999999</c:v>
                </c:pt>
                <c:pt idx="447">
                  <c:v>131.3145447</c:v>
                </c:pt>
                <c:pt idx="448">
                  <c:v>131.55076600000001</c:v>
                </c:pt>
                <c:pt idx="449">
                  <c:v>131.82327269999999</c:v>
                </c:pt>
                <c:pt idx="450">
                  <c:v>132.03131099999999</c:v>
                </c:pt>
                <c:pt idx="451">
                  <c:v>132.48263549999999</c:v>
                </c:pt>
                <c:pt idx="452">
                  <c:v>132.39924619999999</c:v>
                </c:pt>
                <c:pt idx="453">
                  <c:v>132.72575380000001</c:v>
                </c:pt>
                <c:pt idx="454">
                  <c:v>132.8420868</c:v>
                </c:pt>
                <c:pt idx="455">
                  <c:v>133.12394710000001</c:v>
                </c:pt>
                <c:pt idx="456">
                  <c:v>133.24632260000001</c:v>
                </c:pt>
                <c:pt idx="457">
                  <c:v>133.61914060000001</c:v>
                </c:pt>
                <c:pt idx="458">
                  <c:v>133.9478149</c:v>
                </c:pt>
                <c:pt idx="459">
                  <c:v>134.0625153</c:v>
                </c:pt>
                <c:pt idx="460">
                  <c:v>134.25233460000001</c:v>
                </c:pt>
                <c:pt idx="461">
                  <c:v>134.337265</c:v>
                </c:pt>
                <c:pt idx="462">
                  <c:v>134.8939819</c:v>
                </c:pt>
                <c:pt idx="463">
                  <c:v>135.08851619999999</c:v>
                </c:pt>
                <c:pt idx="464">
                  <c:v>135.22119140000001</c:v>
                </c:pt>
                <c:pt idx="465">
                  <c:v>135.53431699999999</c:v>
                </c:pt>
                <c:pt idx="466">
                  <c:v>135.6598663</c:v>
                </c:pt>
                <c:pt idx="467">
                  <c:v>135.7692108</c:v>
                </c:pt>
                <c:pt idx="468">
                  <c:v>136.12843319999999</c:v>
                </c:pt>
                <c:pt idx="469">
                  <c:v>136.3841248</c:v>
                </c:pt>
                <c:pt idx="470">
                  <c:v>136.5340424</c:v>
                </c:pt>
                <c:pt idx="471">
                  <c:v>136.73451230000001</c:v>
                </c:pt>
                <c:pt idx="472">
                  <c:v>137.01068119999999</c:v>
                </c:pt>
                <c:pt idx="473">
                  <c:v>137.26701360000001</c:v>
                </c:pt>
                <c:pt idx="474">
                  <c:v>137.82460019999999</c:v>
                </c:pt>
                <c:pt idx="475">
                  <c:v>137.85603330000001</c:v>
                </c:pt>
                <c:pt idx="476">
                  <c:v>138.25068669999999</c:v>
                </c:pt>
                <c:pt idx="477">
                  <c:v>138.28193669999999</c:v>
                </c:pt>
                <c:pt idx="478">
                  <c:v>138.400589</c:v>
                </c:pt>
                <c:pt idx="479">
                  <c:v>138.79289249999999</c:v>
                </c:pt>
                <c:pt idx="480">
                  <c:v>139.1246491</c:v>
                </c:pt>
                <c:pt idx="481">
                  <c:v>139.09370419999999</c:v>
                </c:pt>
                <c:pt idx="482">
                  <c:v>139.08131409999999</c:v>
                </c:pt>
                <c:pt idx="483">
                  <c:v>139.5045624</c:v>
                </c:pt>
                <c:pt idx="484">
                  <c:v>139.9410858</c:v>
                </c:pt>
                <c:pt idx="485">
                  <c:v>140.09431459999999</c:v>
                </c:pt>
                <c:pt idx="486">
                  <c:v>140.57670590000001</c:v>
                </c:pt>
                <c:pt idx="487">
                  <c:v>140.43045040000001</c:v>
                </c:pt>
                <c:pt idx="488">
                  <c:v>140.75013730000001</c:v>
                </c:pt>
                <c:pt idx="489">
                  <c:v>141.10807800000001</c:v>
                </c:pt>
                <c:pt idx="490">
                  <c:v>141.30160520000001</c:v>
                </c:pt>
                <c:pt idx="491">
                  <c:v>141.51577760000001</c:v>
                </c:pt>
                <c:pt idx="492">
                  <c:v>141.93069460000001</c:v>
                </c:pt>
                <c:pt idx="493">
                  <c:v>141.78662109999999</c:v>
                </c:pt>
                <c:pt idx="494">
                  <c:v>142.43022160000001</c:v>
                </c:pt>
                <c:pt idx="495">
                  <c:v>142.73397829999999</c:v>
                </c:pt>
                <c:pt idx="496">
                  <c:v>142.8082886</c:v>
                </c:pt>
                <c:pt idx="497">
                  <c:v>142.94778439999999</c:v>
                </c:pt>
                <c:pt idx="498">
                  <c:v>143.32070920000001</c:v>
                </c:pt>
                <c:pt idx="499">
                  <c:v>143.59202579999999</c:v>
                </c:pt>
                <c:pt idx="500">
                  <c:v>143.52134710000001</c:v>
                </c:pt>
                <c:pt idx="501">
                  <c:v>143.95353700000001</c:v>
                </c:pt>
                <c:pt idx="502">
                  <c:v>143.9858093</c:v>
                </c:pt>
                <c:pt idx="503">
                  <c:v>144.3252564</c:v>
                </c:pt>
                <c:pt idx="504">
                  <c:v>144.70710750000001</c:v>
                </c:pt>
                <c:pt idx="505">
                  <c:v>144.72749329999999</c:v>
                </c:pt>
                <c:pt idx="506">
                  <c:v>145.0409851</c:v>
                </c:pt>
                <c:pt idx="507">
                  <c:v>145.02359010000001</c:v>
                </c:pt>
                <c:pt idx="508">
                  <c:v>145.33325199999999</c:v>
                </c:pt>
                <c:pt idx="509">
                  <c:v>145.5525055</c:v>
                </c:pt>
                <c:pt idx="510">
                  <c:v>145.6936188</c:v>
                </c:pt>
                <c:pt idx="511">
                  <c:v>145.91204830000001</c:v>
                </c:pt>
                <c:pt idx="512">
                  <c:v>146.43586730000001</c:v>
                </c:pt>
                <c:pt idx="513">
                  <c:v>146.58134459999999</c:v>
                </c:pt>
                <c:pt idx="514">
                  <c:v>146.62976069999999</c:v>
                </c:pt>
                <c:pt idx="515">
                  <c:v>147.1240387</c:v>
                </c:pt>
                <c:pt idx="516">
                  <c:v>147.21463009999999</c:v>
                </c:pt>
                <c:pt idx="517">
                  <c:v>147.66351320000001</c:v>
                </c:pt>
                <c:pt idx="518">
                  <c:v>147.64942930000001</c:v>
                </c:pt>
                <c:pt idx="519">
                  <c:v>148.05418399999999</c:v>
                </c:pt>
                <c:pt idx="520">
                  <c:v>147.8997803</c:v>
                </c:pt>
                <c:pt idx="521">
                  <c:v>148.45994569999999</c:v>
                </c:pt>
                <c:pt idx="522">
                  <c:v>148.49621579999999</c:v>
                </c:pt>
                <c:pt idx="523">
                  <c:v>148.81942749999999</c:v>
                </c:pt>
                <c:pt idx="524">
                  <c:v>149.01390079999999</c:v>
                </c:pt>
                <c:pt idx="525">
                  <c:v>149.38790890000001</c:v>
                </c:pt>
                <c:pt idx="526">
                  <c:v>149.6556702</c:v>
                </c:pt>
                <c:pt idx="527">
                  <c:v>149.72456360000001</c:v>
                </c:pt>
                <c:pt idx="528">
                  <c:v>150.02983090000001</c:v>
                </c:pt>
                <c:pt idx="529">
                  <c:v>150.41889950000001</c:v>
                </c:pt>
                <c:pt idx="530">
                  <c:v>150.45991520000001</c:v>
                </c:pt>
                <c:pt idx="531">
                  <c:v>150.58012389999999</c:v>
                </c:pt>
                <c:pt idx="532">
                  <c:v>151.0294342</c:v>
                </c:pt>
                <c:pt idx="533">
                  <c:v>151.17875670000001</c:v>
                </c:pt>
                <c:pt idx="534">
                  <c:v>151.39009089999999</c:v>
                </c:pt>
                <c:pt idx="535">
                  <c:v>151.48205569999999</c:v>
                </c:pt>
                <c:pt idx="536">
                  <c:v>151.86520390000001</c:v>
                </c:pt>
                <c:pt idx="537">
                  <c:v>152.20394899999999</c:v>
                </c:pt>
                <c:pt idx="538">
                  <c:v>152.26297</c:v>
                </c:pt>
                <c:pt idx="539">
                  <c:v>152.50398250000001</c:v>
                </c:pt>
                <c:pt idx="540">
                  <c:v>152.90975950000001</c:v>
                </c:pt>
                <c:pt idx="541">
                  <c:v>153.15982059999999</c:v>
                </c:pt>
                <c:pt idx="542">
                  <c:v>153.3191071</c:v>
                </c:pt>
                <c:pt idx="543">
                  <c:v>153.6051483</c:v>
                </c:pt>
                <c:pt idx="544">
                  <c:v>153.81915280000001</c:v>
                </c:pt>
                <c:pt idx="545">
                  <c:v>154.0300446</c:v>
                </c:pt>
                <c:pt idx="546">
                  <c:v>154.13261410000001</c:v>
                </c:pt>
                <c:pt idx="547">
                  <c:v>153.89830019999999</c:v>
                </c:pt>
                <c:pt idx="548">
                  <c:v>154.9420776</c:v>
                </c:pt>
                <c:pt idx="549">
                  <c:v>155.192215</c:v>
                </c:pt>
                <c:pt idx="550">
                  <c:v>155.15835569999999</c:v>
                </c:pt>
                <c:pt idx="551">
                  <c:v>155.20260619999999</c:v>
                </c:pt>
                <c:pt idx="552">
                  <c:v>155.36380009999999</c:v>
                </c:pt>
                <c:pt idx="553">
                  <c:v>155.7422943</c:v>
                </c:pt>
                <c:pt idx="554">
                  <c:v>156.2379608</c:v>
                </c:pt>
                <c:pt idx="555">
                  <c:v>156.33828740000001</c:v>
                </c:pt>
                <c:pt idx="556">
                  <c:v>156.36402889999999</c:v>
                </c:pt>
                <c:pt idx="557">
                  <c:v>156.65675350000001</c:v>
                </c:pt>
                <c:pt idx="558">
                  <c:v>156.93843079999999</c:v>
                </c:pt>
                <c:pt idx="559">
                  <c:v>157.0891724</c:v>
                </c:pt>
                <c:pt idx="560">
                  <c:v>157.2269287</c:v>
                </c:pt>
                <c:pt idx="561">
                  <c:v>157.6239166</c:v>
                </c:pt>
                <c:pt idx="562">
                  <c:v>157.73054500000001</c:v>
                </c:pt>
                <c:pt idx="563">
                  <c:v>158.08506779999999</c:v>
                </c:pt>
                <c:pt idx="564">
                  <c:v>158.072464</c:v>
                </c:pt>
                <c:pt idx="565">
                  <c:v>158.6901245</c:v>
                </c:pt>
                <c:pt idx="566">
                  <c:v>158.52915960000001</c:v>
                </c:pt>
                <c:pt idx="567">
                  <c:v>158.97123719999999</c:v>
                </c:pt>
                <c:pt idx="568">
                  <c:v>159.17160029999999</c:v>
                </c:pt>
                <c:pt idx="569">
                  <c:v>159.43394470000001</c:v>
                </c:pt>
                <c:pt idx="570">
                  <c:v>159.70561219999999</c:v>
                </c:pt>
                <c:pt idx="571">
                  <c:v>159.6408691</c:v>
                </c:pt>
                <c:pt idx="572">
                  <c:v>160.2394104</c:v>
                </c:pt>
                <c:pt idx="573">
                  <c:v>160.34332280000001</c:v>
                </c:pt>
                <c:pt idx="574">
                  <c:v>160.68180849999999</c:v>
                </c:pt>
                <c:pt idx="575">
                  <c:v>160.8912048</c:v>
                </c:pt>
                <c:pt idx="576">
                  <c:v>161.0240326</c:v>
                </c:pt>
                <c:pt idx="577">
                  <c:v>161.29167179999999</c:v>
                </c:pt>
                <c:pt idx="578">
                  <c:v>161.4190826</c:v>
                </c:pt>
                <c:pt idx="579">
                  <c:v>161.6832886</c:v>
                </c:pt>
                <c:pt idx="580">
                  <c:v>162.06379699999999</c:v>
                </c:pt>
                <c:pt idx="581">
                  <c:v>161.9663391</c:v>
                </c:pt>
                <c:pt idx="582">
                  <c:v>162.16845699999999</c:v>
                </c:pt>
                <c:pt idx="583">
                  <c:v>162.60539249999999</c:v>
                </c:pt>
                <c:pt idx="584">
                  <c:v>162.87156680000001</c:v>
                </c:pt>
                <c:pt idx="585">
                  <c:v>162.9295807</c:v>
                </c:pt>
                <c:pt idx="586">
                  <c:v>163.16362000000001</c:v>
                </c:pt>
                <c:pt idx="587">
                  <c:v>163.5174408</c:v>
                </c:pt>
                <c:pt idx="588">
                  <c:v>163.5558929</c:v>
                </c:pt>
                <c:pt idx="589">
                  <c:v>163.99938969999999</c:v>
                </c:pt>
                <c:pt idx="590">
                  <c:v>164.1715241</c:v>
                </c:pt>
                <c:pt idx="591">
                  <c:v>164.2073517</c:v>
                </c:pt>
                <c:pt idx="592">
                  <c:v>164.5126343</c:v>
                </c:pt>
                <c:pt idx="593">
                  <c:v>164.8503571</c:v>
                </c:pt>
                <c:pt idx="594">
                  <c:v>165.1420746</c:v>
                </c:pt>
                <c:pt idx="595">
                  <c:v>165.31015020000001</c:v>
                </c:pt>
                <c:pt idx="596">
                  <c:v>165.52522279999999</c:v>
                </c:pt>
                <c:pt idx="597">
                  <c:v>165.90705869999999</c:v>
                </c:pt>
                <c:pt idx="598">
                  <c:v>165.82470699999999</c:v>
                </c:pt>
                <c:pt idx="599">
                  <c:v>166.20790099999999</c:v>
                </c:pt>
                <c:pt idx="600">
                  <c:v>166.53140260000001</c:v>
                </c:pt>
                <c:pt idx="601">
                  <c:v>166.64607240000001</c:v>
                </c:pt>
                <c:pt idx="602">
                  <c:v>166.85165409999999</c:v>
                </c:pt>
                <c:pt idx="603">
                  <c:v>167.1058807</c:v>
                </c:pt>
                <c:pt idx="604">
                  <c:v>167.38745119999999</c:v>
                </c:pt>
                <c:pt idx="605">
                  <c:v>167.65209960000001</c:v>
                </c:pt>
                <c:pt idx="606">
                  <c:v>168.03421019999999</c:v>
                </c:pt>
                <c:pt idx="607">
                  <c:v>168.1150513</c:v>
                </c:pt>
                <c:pt idx="608">
                  <c:v>168.32514950000001</c:v>
                </c:pt>
                <c:pt idx="609">
                  <c:v>168.7603302</c:v>
                </c:pt>
                <c:pt idx="610">
                  <c:v>168.5625153</c:v>
                </c:pt>
                <c:pt idx="611">
                  <c:v>169.11149599999999</c:v>
                </c:pt>
                <c:pt idx="612">
                  <c:v>169.37025449999999</c:v>
                </c:pt>
                <c:pt idx="613">
                  <c:v>169.53251650000001</c:v>
                </c:pt>
                <c:pt idx="614">
                  <c:v>169.62843319999999</c:v>
                </c:pt>
                <c:pt idx="615">
                  <c:v>169.7471008</c:v>
                </c:pt>
                <c:pt idx="616">
                  <c:v>169.85197450000001</c:v>
                </c:pt>
                <c:pt idx="617">
                  <c:v>170.40225219999999</c:v>
                </c:pt>
                <c:pt idx="618">
                  <c:v>170.5518951</c:v>
                </c:pt>
                <c:pt idx="619">
                  <c:v>170.70367429999999</c:v>
                </c:pt>
                <c:pt idx="620">
                  <c:v>171.0879669</c:v>
                </c:pt>
                <c:pt idx="621">
                  <c:v>171.2390747</c:v>
                </c:pt>
                <c:pt idx="622">
                  <c:v>171.27516170000001</c:v>
                </c:pt>
                <c:pt idx="623">
                  <c:v>171.62408450000001</c:v>
                </c:pt>
                <c:pt idx="624">
                  <c:v>171.8980866</c:v>
                </c:pt>
                <c:pt idx="625">
                  <c:v>172.12673950000001</c:v>
                </c:pt>
                <c:pt idx="626">
                  <c:v>172.3482971</c:v>
                </c:pt>
                <c:pt idx="627">
                  <c:v>172.5761871</c:v>
                </c:pt>
                <c:pt idx="628">
                  <c:v>172.95520020000001</c:v>
                </c:pt>
                <c:pt idx="629">
                  <c:v>172.870575</c:v>
                </c:pt>
                <c:pt idx="630">
                  <c:v>173.1865387</c:v>
                </c:pt>
                <c:pt idx="631">
                  <c:v>173.51510619999999</c:v>
                </c:pt>
                <c:pt idx="632">
                  <c:v>173.5705414</c:v>
                </c:pt>
                <c:pt idx="633">
                  <c:v>174.14570620000001</c:v>
                </c:pt>
                <c:pt idx="634">
                  <c:v>174.2185059</c:v>
                </c:pt>
                <c:pt idx="635">
                  <c:v>174.4610596</c:v>
                </c:pt>
                <c:pt idx="636">
                  <c:v>174.6789856</c:v>
                </c:pt>
                <c:pt idx="637">
                  <c:v>175.06776429999999</c:v>
                </c:pt>
                <c:pt idx="638">
                  <c:v>174.99319460000001</c:v>
                </c:pt>
                <c:pt idx="639">
                  <c:v>175.37242130000001</c:v>
                </c:pt>
                <c:pt idx="640">
                  <c:v>175.6698303</c:v>
                </c:pt>
                <c:pt idx="641">
                  <c:v>175.95800779999999</c:v>
                </c:pt>
                <c:pt idx="642">
                  <c:v>176.0473633</c:v>
                </c:pt>
                <c:pt idx="643">
                  <c:v>176.2847443</c:v>
                </c:pt>
                <c:pt idx="644">
                  <c:v>176.45437620000001</c:v>
                </c:pt>
                <c:pt idx="645">
                  <c:v>176.547821</c:v>
                </c:pt>
                <c:pt idx="646">
                  <c:v>176.87979129999999</c:v>
                </c:pt>
                <c:pt idx="647">
                  <c:v>177.1938629</c:v>
                </c:pt>
                <c:pt idx="648">
                  <c:v>177.31494140000001</c:v>
                </c:pt>
                <c:pt idx="649">
                  <c:v>177.4359283</c:v>
                </c:pt>
                <c:pt idx="650">
                  <c:v>177.69923399999999</c:v>
                </c:pt>
                <c:pt idx="651">
                  <c:v>177.95567320000001</c:v>
                </c:pt>
                <c:pt idx="652">
                  <c:v>177.98579409999999</c:v>
                </c:pt>
                <c:pt idx="653">
                  <c:v>178.4908752</c:v>
                </c:pt>
                <c:pt idx="654">
                  <c:v>178.66676330000001</c:v>
                </c:pt>
                <c:pt idx="655">
                  <c:v>178.96017459999999</c:v>
                </c:pt>
                <c:pt idx="656">
                  <c:v>179.1804199</c:v>
                </c:pt>
                <c:pt idx="657">
                  <c:v>179.40892030000001</c:v>
                </c:pt>
                <c:pt idx="658">
                  <c:v>179.55183410000001</c:v>
                </c:pt>
                <c:pt idx="659">
                  <c:v>179.865036</c:v>
                </c:pt>
                <c:pt idx="660">
                  <c:v>179.9586487</c:v>
                </c:pt>
                <c:pt idx="661">
                  <c:v>180.3878326</c:v>
                </c:pt>
                <c:pt idx="662">
                  <c:v>180.43873600000001</c:v>
                </c:pt>
                <c:pt idx="663">
                  <c:v>181.17120360000001</c:v>
                </c:pt>
                <c:pt idx="664">
                  <c:v>181.0613098</c:v>
                </c:pt>
                <c:pt idx="665">
                  <c:v>181.0930481</c:v>
                </c:pt>
                <c:pt idx="666">
                  <c:v>181.5637054</c:v>
                </c:pt>
                <c:pt idx="667">
                  <c:v>181.64381409999999</c:v>
                </c:pt>
                <c:pt idx="668">
                  <c:v>181.86701969999999</c:v>
                </c:pt>
                <c:pt idx="669">
                  <c:v>182.2349548</c:v>
                </c:pt>
                <c:pt idx="670">
                  <c:v>182.0668335</c:v>
                </c:pt>
                <c:pt idx="671">
                  <c:v>182.32107540000001</c:v>
                </c:pt>
                <c:pt idx="672">
                  <c:v>182.6084137</c:v>
                </c:pt>
                <c:pt idx="673">
                  <c:v>182.97279359999999</c:v>
                </c:pt>
                <c:pt idx="674">
                  <c:v>183.28427120000001</c:v>
                </c:pt>
                <c:pt idx="675">
                  <c:v>183.3114166</c:v>
                </c:pt>
                <c:pt idx="676">
                  <c:v>183.4867859</c:v>
                </c:pt>
                <c:pt idx="677">
                  <c:v>183.95774840000001</c:v>
                </c:pt>
                <c:pt idx="678">
                  <c:v>183.99520870000001</c:v>
                </c:pt>
                <c:pt idx="679">
                  <c:v>184.4068451</c:v>
                </c:pt>
                <c:pt idx="680">
                  <c:v>184.4297028</c:v>
                </c:pt>
                <c:pt idx="681">
                  <c:v>184.68699649999999</c:v>
                </c:pt>
                <c:pt idx="682">
                  <c:v>184.7450867</c:v>
                </c:pt>
                <c:pt idx="683">
                  <c:v>185.2523956</c:v>
                </c:pt>
                <c:pt idx="684">
                  <c:v>185.32888790000001</c:v>
                </c:pt>
                <c:pt idx="685">
                  <c:v>185.7048035</c:v>
                </c:pt>
                <c:pt idx="686">
                  <c:v>185.6800537</c:v>
                </c:pt>
                <c:pt idx="687">
                  <c:v>185.9873657</c:v>
                </c:pt>
                <c:pt idx="688">
                  <c:v>186.27157589999999</c:v>
                </c:pt>
                <c:pt idx="689">
                  <c:v>186.66638180000001</c:v>
                </c:pt>
                <c:pt idx="690">
                  <c:v>186.4752197</c:v>
                </c:pt>
                <c:pt idx="691">
                  <c:v>186.9107056</c:v>
                </c:pt>
                <c:pt idx="692">
                  <c:v>187.14656070000001</c:v>
                </c:pt>
                <c:pt idx="693">
                  <c:v>187.53160099999999</c:v>
                </c:pt>
                <c:pt idx="694">
                  <c:v>187.69731139999999</c:v>
                </c:pt>
                <c:pt idx="695">
                  <c:v>187.871048</c:v>
                </c:pt>
                <c:pt idx="696">
                  <c:v>188.00790409999999</c:v>
                </c:pt>
                <c:pt idx="697">
                  <c:v>188.45262149999999</c:v>
                </c:pt>
                <c:pt idx="698">
                  <c:v>188.26098630000001</c:v>
                </c:pt>
                <c:pt idx="699">
                  <c:v>188.90666200000001</c:v>
                </c:pt>
                <c:pt idx="700">
                  <c:v>188.9981842</c:v>
                </c:pt>
                <c:pt idx="701">
                  <c:v>188.9493713</c:v>
                </c:pt>
                <c:pt idx="702">
                  <c:v>189.3618774</c:v>
                </c:pt>
                <c:pt idx="703">
                  <c:v>189.59117130000001</c:v>
                </c:pt>
                <c:pt idx="704">
                  <c:v>189.68850710000001</c:v>
                </c:pt>
                <c:pt idx="705">
                  <c:v>190.16651920000001</c:v>
                </c:pt>
                <c:pt idx="706">
                  <c:v>190.20092769999999</c:v>
                </c:pt>
                <c:pt idx="707">
                  <c:v>190.48805239999999</c:v>
                </c:pt>
                <c:pt idx="708">
                  <c:v>190.76473999999999</c:v>
                </c:pt>
                <c:pt idx="709">
                  <c:v>190.88584900000001</c:v>
                </c:pt>
                <c:pt idx="710">
                  <c:v>190.9423065</c:v>
                </c:pt>
                <c:pt idx="711">
                  <c:v>191.3555298</c:v>
                </c:pt>
                <c:pt idx="712">
                  <c:v>191.677536</c:v>
                </c:pt>
                <c:pt idx="713">
                  <c:v>191.7318726</c:v>
                </c:pt>
                <c:pt idx="714">
                  <c:v>192.2682648</c:v>
                </c:pt>
                <c:pt idx="715">
                  <c:v>192.1096344</c:v>
                </c:pt>
                <c:pt idx="716">
                  <c:v>192.55307010000001</c:v>
                </c:pt>
                <c:pt idx="717">
                  <c:v>192.79954530000001</c:v>
                </c:pt>
                <c:pt idx="718">
                  <c:v>192.96975710000001</c:v>
                </c:pt>
                <c:pt idx="719">
                  <c:v>193.31181340000001</c:v>
                </c:pt>
                <c:pt idx="720">
                  <c:v>193.3957825</c:v>
                </c:pt>
                <c:pt idx="721">
                  <c:v>193.75329590000001</c:v>
                </c:pt>
                <c:pt idx="722">
                  <c:v>193.7193604</c:v>
                </c:pt>
                <c:pt idx="723">
                  <c:v>194.15220640000001</c:v>
                </c:pt>
                <c:pt idx="724">
                  <c:v>194.16018679999999</c:v>
                </c:pt>
                <c:pt idx="725">
                  <c:v>194.40921019999999</c:v>
                </c:pt>
                <c:pt idx="726">
                  <c:v>194.74356080000001</c:v>
                </c:pt>
                <c:pt idx="727">
                  <c:v>194.7972412</c:v>
                </c:pt>
                <c:pt idx="728">
                  <c:v>194.9841309</c:v>
                </c:pt>
                <c:pt idx="729">
                  <c:v>195.44882200000001</c:v>
                </c:pt>
                <c:pt idx="730">
                  <c:v>195.7502441</c:v>
                </c:pt>
                <c:pt idx="731">
                  <c:v>195.9860687</c:v>
                </c:pt>
                <c:pt idx="732">
                  <c:v>196.11674500000001</c:v>
                </c:pt>
                <c:pt idx="733">
                  <c:v>196.21176149999999</c:v>
                </c:pt>
                <c:pt idx="734">
                  <c:v>196.43334960000001</c:v>
                </c:pt>
                <c:pt idx="735">
                  <c:v>196.457077</c:v>
                </c:pt>
                <c:pt idx="736">
                  <c:v>196.80694579999999</c:v>
                </c:pt>
                <c:pt idx="737">
                  <c:v>197.1662293</c:v>
                </c:pt>
                <c:pt idx="738">
                  <c:v>197.58819579999999</c:v>
                </c:pt>
                <c:pt idx="739">
                  <c:v>197.62757869999999</c:v>
                </c:pt>
                <c:pt idx="740">
                  <c:v>197.9386902</c:v>
                </c:pt>
                <c:pt idx="741">
                  <c:v>198.07255549999999</c:v>
                </c:pt>
                <c:pt idx="742">
                  <c:v>198.31246949999999</c:v>
                </c:pt>
                <c:pt idx="743">
                  <c:v>198.41664119999999</c:v>
                </c:pt>
                <c:pt idx="744">
                  <c:v>198.85067749999999</c:v>
                </c:pt>
                <c:pt idx="745">
                  <c:v>199.0018158</c:v>
                </c:pt>
                <c:pt idx="746">
                  <c:v>199.25282290000001</c:v>
                </c:pt>
                <c:pt idx="747">
                  <c:v>199.58201600000001</c:v>
                </c:pt>
                <c:pt idx="748">
                  <c:v>199.82279969999999</c:v>
                </c:pt>
                <c:pt idx="749">
                  <c:v>199.98516849999999</c:v>
                </c:pt>
                <c:pt idx="750">
                  <c:v>199.940155</c:v>
                </c:pt>
                <c:pt idx="751">
                  <c:v>200.41520689999999</c:v>
                </c:pt>
                <c:pt idx="752">
                  <c:v>200.6203156</c:v>
                </c:pt>
                <c:pt idx="753">
                  <c:v>200.9188843</c:v>
                </c:pt>
                <c:pt idx="754">
                  <c:v>201.2055206</c:v>
                </c:pt>
                <c:pt idx="755">
                  <c:v>201.24644470000001</c:v>
                </c:pt>
                <c:pt idx="756">
                  <c:v>201.29322819999999</c:v>
                </c:pt>
                <c:pt idx="757">
                  <c:v>201.57177730000001</c:v>
                </c:pt>
                <c:pt idx="758">
                  <c:v>201.96487429999999</c:v>
                </c:pt>
                <c:pt idx="759">
                  <c:v>202.16120910000001</c:v>
                </c:pt>
                <c:pt idx="760">
                  <c:v>202.3264465</c:v>
                </c:pt>
                <c:pt idx="761">
                  <c:v>202.74586489999999</c:v>
                </c:pt>
                <c:pt idx="762">
                  <c:v>202.55172730000001</c:v>
                </c:pt>
                <c:pt idx="763">
                  <c:v>202.7788544</c:v>
                </c:pt>
                <c:pt idx="764">
                  <c:v>203.17256169999999</c:v>
                </c:pt>
                <c:pt idx="765">
                  <c:v>203.44769289999999</c:v>
                </c:pt>
                <c:pt idx="766">
                  <c:v>203.53488160000001</c:v>
                </c:pt>
                <c:pt idx="767">
                  <c:v>203.84457399999999</c:v>
                </c:pt>
                <c:pt idx="768">
                  <c:v>204.1443481</c:v>
                </c:pt>
                <c:pt idx="769">
                  <c:v>204.35887149999999</c:v>
                </c:pt>
                <c:pt idx="770">
                  <c:v>204.53079220000001</c:v>
                </c:pt>
                <c:pt idx="771">
                  <c:v>204.92845149999999</c:v>
                </c:pt>
                <c:pt idx="772">
                  <c:v>205.0769348</c:v>
                </c:pt>
                <c:pt idx="773">
                  <c:v>205.09237669999999</c:v>
                </c:pt>
                <c:pt idx="774">
                  <c:v>205.3680573</c:v>
                </c:pt>
                <c:pt idx="775">
                  <c:v>205.5433807</c:v>
                </c:pt>
                <c:pt idx="776">
                  <c:v>205.95150760000001</c:v>
                </c:pt>
                <c:pt idx="777">
                  <c:v>206.2111816</c:v>
                </c:pt>
                <c:pt idx="778">
                  <c:v>206.4495087</c:v>
                </c:pt>
                <c:pt idx="779">
                  <c:v>206.70304870000001</c:v>
                </c:pt>
                <c:pt idx="780">
                  <c:v>206.86625670000001</c:v>
                </c:pt>
                <c:pt idx="781">
                  <c:v>207.02551270000001</c:v>
                </c:pt>
                <c:pt idx="782">
                  <c:v>207.43206789999999</c:v>
                </c:pt>
                <c:pt idx="783">
                  <c:v>207.44548040000001</c:v>
                </c:pt>
                <c:pt idx="784">
                  <c:v>207.90521240000001</c:v>
                </c:pt>
                <c:pt idx="785">
                  <c:v>208.02771000000001</c:v>
                </c:pt>
                <c:pt idx="786">
                  <c:v>208.19798280000001</c:v>
                </c:pt>
                <c:pt idx="787">
                  <c:v>208.5173187</c:v>
                </c:pt>
                <c:pt idx="788">
                  <c:v>208.555542</c:v>
                </c:pt>
                <c:pt idx="789">
                  <c:v>208.7408447</c:v>
                </c:pt>
                <c:pt idx="790">
                  <c:v>209.06167600000001</c:v>
                </c:pt>
                <c:pt idx="791">
                  <c:v>209.3535919</c:v>
                </c:pt>
                <c:pt idx="792">
                  <c:v>209.43180849999999</c:v>
                </c:pt>
                <c:pt idx="793">
                  <c:v>209.70442199999999</c:v>
                </c:pt>
                <c:pt idx="794">
                  <c:v>209.90441899999999</c:v>
                </c:pt>
                <c:pt idx="795">
                  <c:v>210.1538544</c:v>
                </c:pt>
                <c:pt idx="796">
                  <c:v>210.3460541</c:v>
                </c:pt>
                <c:pt idx="797">
                  <c:v>210.88032530000001</c:v>
                </c:pt>
                <c:pt idx="798">
                  <c:v>210.72642519999999</c:v>
                </c:pt>
                <c:pt idx="799">
                  <c:v>211.0683746</c:v>
                </c:pt>
                <c:pt idx="800">
                  <c:v>211.2088928</c:v>
                </c:pt>
                <c:pt idx="801">
                  <c:v>211.67373660000001</c:v>
                </c:pt>
                <c:pt idx="802">
                  <c:v>211.69079590000001</c:v>
                </c:pt>
                <c:pt idx="803">
                  <c:v>211.8329468</c:v>
                </c:pt>
                <c:pt idx="804">
                  <c:v>212.19102480000001</c:v>
                </c:pt>
                <c:pt idx="805">
                  <c:v>212.4371491</c:v>
                </c:pt>
                <c:pt idx="806">
                  <c:v>212.5525513</c:v>
                </c:pt>
                <c:pt idx="807">
                  <c:v>212.92700199999999</c:v>
                </c:pt>
                <c:pt idx="808">
                  <c:v>213.09329220000001</c:v>
                </c:pt>
                <c:pt idx="809">
                  <c:v>213.48236080000001</c:v>
                </c:pt>
                <c:pt idx="810">
                  <c:v>213.44834900000001</c:v>
                </c:pt>
                <c:pt idx="811">
                  <c:v>213.73518369999999</c:v>
                </c:pt>
                <c:pt idx="812">
                  <c:v>213.9294281</c:v>
                </c:pt>
                <c:pt idx="813">
                  <c:v>214.26676939999999</c:v>
                </c:pt>
                <c:pt idx="814">
                  <c:v>214.7638092</c:v>
                </c:pt>
                <c:pt idx="815">
                  <c:v>214.57748409999999</c:v>
                </c:pt>
                <c:pt idx="816">
                  <c:v>214.77880859999999</c:v>
                </c:pt>
                <c:pt idx="817">
                  <c:v>215.0759888</c:v>
                </c:pt>
                <c:pt idx="818">
                  <c:v>215.60572819999999</c:v>
                </c:pt>
                <c:pt idx="819">
                  <c:v>215.65641790000001</c:v>
                </c:pt>
                <c:pt idx="820">
                  <c:v>215.8816223</c:v>
                </c:pt>
                <c:pt idx="821">
                  <c:v>216.1741791</c:v>
                </c:pt>
                <c:pt idx="822">
                  <c:v>216.25103759999999</c:v>
                </c:pt>
                <c:pt idx="823">
                  <c:v>216.2679138</c:v>
                </c:pt>
                <c:pt idx="824">
                  <c:v>216.81475829999999</c:v>
                </c:pt>
                <c:pt idx="825">
                  <c:v>217.07670590000001</c:v>
                </c:pt>
                <c:pt idx="826">
                  <c:v>217.24684139999999</c:v>
                </c:pt>
                <c:pt idx="827">
                  <c:v>217.36459350000001</c:v>
                </c:pt>
                <c:pt idx="828">
                  <c:v>217.74563599999999</c:v>
                </c:pt>
                <c:pt idx="829">
                  <c:v>217.73626709999999</c:v>
                </c:pt>
                <c:pt idx="830">
                  <c:v>218.03303529999999</c:v>
                </c:pt>
                <c:pt idx="831">
                  <c:v>218.22134399999999</c:v>
                </c:pt>
                <c:pt idx="832">
                  <c:v>218.76173399999999</c:v>
                </c:pt>
                <c:pt idx="833">
                  <c:v>218.70587159999999</c:v>
                </c:pt>
                <c:pt idx="834">
                  <c:v>218.9423065</c:v>
                </c:pt>
                <c:pt idx="835">
                  <c:v>219.33105470000001</c:v>
                </c:pt>
                <c:pt idx="836">
                  <c:v>219.38679500000001</c:v>
                </c:pt>
                <c:pt idx="837">
                  <c:v>219.6228485</c:v>
                </c:pt>
                <c:pt idx="838">
                  <c:v>220.0831757</c:v>
                </c:pt>
                <c:pt idx="839">
                  <c:v>220.06835939999999</c:v>
                </c:pt>
                <c:pt idx="840">
                  <c:v>220.11291499999999</c:v>
                </c:pt>
                <c:pt idx="841">
                  <c:v>220.61715699999999</c:v>
                </c:pt>
                <c:pt idx="842">
                  <c:v>220.56343079999999</c:v>
                </c:pt>
                <c:pt idx="843">
                  <c:v>220.96339420000001</c:v>
                </c:pt>
                <c:pt idx="844">
                  <c:v>221.3870087</c:v>
                </c:pt>
                <c:pt idx="845">
                  <c:v>221.640152</c:v>
                </c:pt>
                <c:pt idx="846">
                  <c:v>221.6512299</c:v>
                </c:pt>
                <c:pt idx="847">
                  <c:v>222.00575259999999</c:v>
                </c:pt>
                <c:pt idx="848">
                  <c:v>222.10908509999999</c:v>
                </c:pt>
                <c:pt idx="849">
                  <c:v>222.30270390000001</c:v>
                </c:pt>
                <c:pt idx="850">
                  <c:v>222.65657039999999</c:v>
                </c:pt>
                <c:pt idx="851">
                  <c:v>222.84069819999999</c:v>
                </c:pt>
                <c:pt idx="852">
                  <c:v>223.09466549999999</c:v>
                </c:pt>
                <c:pt idx="853">
                  <c:v>223.27857969999999</c:v>
                </c:pt>
                <c:pt idx="854">
                  <c:v>223.35580440000001</c:v>
                </c:pt>
                <c:pt idx="855">
                  <c:v>223.6828308</c:v>
                </c:pt>
                <c:pt idx="856">
                  <c:v>224.00778199999999</c:v>
                </c:pt>
                <c:pt idx="857">
                  <c:v>224.29385379999999</c:v>
                </c:pt>
                <c:pt idx="858">
                  <c:v>224.3103638</c:v>
                </c:pt>
                <c:pt idx="859">
                  <c:v>224.92756650000001</c:v>
                </c:pt>
                <c:pt idx="860">
                  <c:v>225.1434174</c:v>
                </c:pt>
                <c:pt idx="861">
                  <c:v>225.1470947</c:v>
                </c:pt>
                <c:pt idx="862">
                  <c:v>225.26770020000001</c:v>
                </c:pt>
                <c:pt idx="863">
                  <c:v>225.55819700000001</c:v>
                </c:pt>
                <c:pt idx="864">
                  <c:v>225.6604614</c:v>
                </c:pt>
                <c:pt idx="865">
                  <c:v>225.96701049999999</c:v>
                </c:pt>
                <c:pt idx="866">
                  <c:v>226.08010859999999</c:v>
                </c:pt>
                <c:pt idx="867">
                  <c:v>226.61386110000001</c:v>
                </c:pt>
                <c:pt idx="868">
                  <c:v>226.86135859999999</c:v>
                </c:pt>
                <c:pt idx="869">
                  <c:v>226.93769839999999</c:v>
                </c:pt>
                <c:pt idx="870">
                  <c:v>227.25944519999999</c:v>
                </c:pt>
                <c:pt idx="871">
                  <c:v>227.42468260000001</c:v>
                </c:pt>
                <c:pt idx="872">
                  <c:v>227.5590057</c:v>
                </c:pt>
                <c:pt idx="873">
                  <c:v>227.8147888</c:v>
                </c:pt>
                <c:pt idx="874">
                  <c:v>227.97433469999999</c:v>
                </c:pt>
                <c:pt idx="875">
                  <c:v>228.33299260000001</c:v>
                </c:pt>
                <c:pt idx="876">
                  <c:v>228.4813843</c:v>
                </c:pt>
                <c:pt idx="877">
                  <c:v>228.718277</c:v>
                </c:pt>
                <c:pt idx="878">
                  <c:v>228.96775819999999</c:v>
                </c:pt>
                <c:pt idx="879">
                  <c:v>229.30175779999999</c:v>
                </c:pt>
                <c:pt idx="880">
                  <c:v>229.31437679999999</c:v>
                </c:pt>
                <c:pt idx="881">
                  <c:v>229.63899230000001</c:v>
                </c:pt>
                <c:pt idx="882">
                  <c:v>229.92362979999999</c:v>
                </c:pt>
                <c:pt idx="883">
                  <c:v>230.14144899999999</c:v>
                </c:pt>
                <c:pt idx="884">
                  <c:v>230.31230160000001</c:v>
                </c:pt>
                <c:pt idx="885">
                  <c:v>230.39859010000001</c:v>
                </c:pt>
                <c:pt idx="886">
                  <c:v>230.72384640000001</c:v>
                </c:pt>
                <c:pt idx="887">
                  <c:v>230.9787293</c:v>
                </c:pt>
                <c:pt idx="888">
                  <c:v>231.1724701</c:v>
                </c:pt>
                <c:pt idx="889">
                  <c:v>231.3659821</c:v>
                </c:pt>
                <c:pt idx="890">
                  <c:v>231.69908140000001</c:v>
                </c:pt>
                <c:pt idx="891">
                  <c:v>231.86364750000001</c:v>
                </c:pt>
                <c:pt idx="892">
                  <c:v>231.99957280000001</c:v>
                </c:pt>
                <c:pt idx="893">
                  <c:v>232.29258730000001</c:v>
                </c:pt>
                <c:pt idx="894">
                  <c:v>232.66377259999999</c:v>
                </c:pt>
                <c:pt idx="895">
                  <c:v>232.8242798</c:v>
                </c:pt>
                <c:pt idx="896">
                  <c:v>233.06831360000001</c:v>
                </c:pt>
                <c:pt idx="897">
                  <c:v>233.22142030000001</c:v>
                </c:pt>
                <c:pt idx="898">
                  <c:v>233.50956729999999</c:v>
                </c:pt>
                <c:pt idx="899">
                  <c:v>233.73527530000001</c:v>
                </c:pt>
                <c:pt idx="900">
                  <c:v>234.0033569</c:v>
                </c:pt>
                <c:pt idx="901">
                  <c:v>234.1807556</c:v>
                </c:pt>
                <c:pt idx="902">
                  <c:v>234.61483770000001</c:v>
                </c:pt>
                <c:pt idx="903">
                  <c:v>234.75823980000001</c:v>
                </c:pt>
                <c:pt idx="904">
                  <c:v>234.9245148</c:v>
                </c:pt>
                <c:pt idx="905">
                  <c:v>235.0676727</c:v>
                </c:pt>
                <c:pt idx="906">
                  <c:v>235.44032290000001</c:v>
                </c:pt>
                <c:pt idx="907">
                  <c:v>235.49151610000001</c:v>
                </c:pt>
                <c:pt idx="908">
                  <c:v>235.86351010000001</c:v>
                </c:pt>
                <c:pt idx="909">
                  <c:v>235.96389769999999</c:v>
                </c:pt>
                <c:pt idx="910">
                  <c:v>236.18743900000001</c:v>
                </c:pt>
                <c:pt idx="911">
                  <c:v>236.36511229999999</c:v>
                </c:pt>
                <c:pt idx="912">
                  <c:v>236.73933410000001</c:v>
                </c:pt>
                <c:pt idx="913">
                  <c:v>236.83938599999999</c:v>
                </c:pt>
                <c:pt idx="914">
                  <c:v>237.40556340000001</c:v>
                </c:pt>
                <c:pt idx="915">
                  <c:v>237.53684999999999</c:v>
                </c:pt>
                <c:pt idx="916">
                  <c:v>237.5630951</c:v>
                </c:pt>
                <c:pt idx="917">
                  <c:v>237.83937069999999</c:v>
                </c:pt>
                <c:pt idx="918">
                  <c:v>238.2235565</c:v>
                </c:pt>
                <c:pt idx="919">
                  <c:v>238.4868774</c:v>
                </c:pt>
                <c:pt idx="920">
                  <c:v>238.638443</c:v>
                </c:pt>
                <c:pt idx="921">
                  <c:v>238.84562679999999</c:v>
                </c:pt>
                <c:pt idx="922">
                  <c:v>239.1430512</c:v>
                </c:pt>
                <c:pt idx="923">
                  <c:v>239.18649289999999</c:v>
                </c:pt>
                <c:pt idx="924">
                  <c:v>239.5424347</c:v>
                </c:pt>
                <c:pt idx="925">
                  <c:v>239.8735657</c:v>
                </c:pt>
                <c:pt idx="926">
                  <c:v>240.0675201</c:v>
                </c:pt>
                <c:pt idx="927">
                  <c:v>240.3149109</c:v>
                </c:pt>
                <c:pt idx="928">
                  <c:v>240.4912109</c:v>
                </c:pt>
                <c:pt idx="929">
                  <c:v>240.653595</c:v>
                </c:pt>
                <c:pt idx="930">
                  <c:v>240.9227142</c:v>
                </c:pt>
                <c:pt idx="931">
                  <c:v>241.2019196</c:v>
                </c:pt>
                <c:pt idx="932">
                  <c:v>241.49790960000001</c:v>
                </c:pt>
                <c:pt idx="933">
                  <c:v>241.66470340000001</c:v>
                </c:pt>
                <c:pt idx="934">
                  <c:v>241.89828489999999</c:v>
                </c:pt>
                <c:pt idx="935">
                  <c:v>242.12304689999999</c:v>
                </c:pt>
                <c:pt idx="936">
                  <c:v>242.2396698</c:v>
                </c:pt>
                <c:pt idx="937">
                  <c:v>242.56504820000001</c:v>
                </c:pt>
                <c:pt idx="938">
                  <c:v>242.6796722</c:v>
                </c:pt>
                <c:pt idx="939">
                  <c:v>243.09658809999999</c:v>
                </c:pt>
                <c:pt idx="940">
                  <c:v>243.22805790000001</c:v>
                </c:pt>
                <c:pt idx="941">
                  <c:v>243.340622</c:v>
                </c:pt>
                <c:pt idx="942">
                  <c:v>243.7715149</c:v>
                </c:pt>
                <c:pt idx="943">
                  <c:v>243.8004761</c:v>
                </c:pt>
                <c:pt idx="944">
                  <c:v>243.92118840000001</c:v>
                </c:pt>
                <c:pt idx="945">
                  <c:v>244.40859990000001</c:v>
                </c:pt>
                <c:pt idx="946">
                  <c:v>244.68827820000001</c:v>
                </c:pt>
                <c:pt idx="947">
                  <c:v>244.8288422</c:v>
                </c:pt>
                <c:pt idx="948">
                  <c:v>245.02340699999999</c:v>
                </c:pt>
                <c:pt idx="949">
                  <c:v>245.36305239999999</c:v>
                </c:pt>
                <c:pt idx="950">
                  <c:v>245.6228333</c:v>
                </c:pt>
                <c:pt idx="951">
                  <c:v>245.80151369999999</c:v>
                </c:pt>
                <c:pt idx="952">
                  <c:v>246.02034</c:v>
                </c:pt>
                <c:pt idx="953">
                  <c:v>246.2137146</c:v>
                </c:pt>
                <c:pt idx="954">
                  <c:v>246.42037959999999</c:v>
                </c:pt>
                <c:pt idx="955">
                  <c:v>246.74252319999999</c:v>
                </c:pt>
                <c:pt idx="956">
                  <c:v>246.74417109999999</c:v>
                </c:pt>
                <c:pt idx="957">
                  <c:v>247.19958500000001</c:v>
                </c:pt>
                <c:pt idx="958">
                  <c:v>247.41181950000001</c:v>
                </c:pt>
                <c:pt idx="959">
                  <c:v>247.4318695</c:v>
                </c:pt>
                <c:pt idx="960">
                  <c:v>247.82902530000001</c:v>
                </c:pt>
                <c:pt idx="961">
                  <c:v>248.04721069999999</c:v>
                </c:pt>
                <c:pt idx="962">
                  <c:v>248.34503169999999</c:v>
                </c:pt>
                <c:pt idx="963">
                  <c:v>248.4530182</c:v>
                </c:pt>
                <c:pt idx="964">
                  <c:v>248.80484010000001</c:v>
                </c:pt>
                <c:pt idx="965">
                  <c:v>248.83801270000001</c:v>
                </c:pt>
                <c:pt idx="966">
                  <c:v>249.21061710000001</c:v>
                </c:pt>
                <c:pt idx="967">
                  <c:v>249.3446045</c:v>
                </c:pt>
                <c:pt idx="968">
                  <c:v>249.4569855</c:v>
                </c:pt>
                <c:pt idx="969">
                  <c:v>249.87611390000001</c:v>
                </c:pt>
                <c:pt idx="970">
                  <c:v>250.13963319999999</c:v>
                </c:pt>
                <c:pt idx="971">
                  <c:v>250.4685211</c:v>
                </c:pt>
                <c:pt idx="972">
                  <c:v>250.7656097</c:v>
                </c:pt>
                <c:pt idx="973">
                  <c:v>250.90498349999999</c:v>
                </c:pt>
                <c:pt idx="974">
                  <c:v>251.05403140000001</c:v>
                </c:pt>
                <c:pt idx="975">
                  <c:v>251.21937560000001</c:v>
                </c:pt>
                <c:pt idx="976">
                  <c:v>251.41552730000001</c:v>
                </c:pt>
                <c:pt idx="977">
                  <c:v>251.72082520000001</c:v>
                </c:pt>
                <c:pt idx="978">
                  <c:v>251.919693</c:v>
                </c:pt>
                <c:pt idx="979">
                  <c:v>252.08253479999999</c:v>
                </c:pt>
                <c:pt idx="980">
                  <c:v>252.47109990000001</c:v>
                </c:pt>
                <c:pt idx="981">
                  <c:v>252.66104129999999</c:v>
                </c:pt>
                <c:pt idx="982">
                  <c:v>252.9495392</c:v>
                </c:pt>
                <c:pt idx="983">
                  <c:v>253.1680145</c:v>
                </c:pt>
                <c:pt idx="984">
                  <c:v>253.37165830000001</c:v>
                </c:pt>
                <c:pt idx="985">
                  <c:v>253.52024840000001</c:v>
                </c:pt>
                <c:pt idx="986">
                  <c:v>253.8652496</c:v>
                </c:pt>
                <c:pt idx="987">
                  <c:v>254.08096309999999</c:v>
                </c:pt>
                <c:pt idx="988">
                  <c:v>254.26425169999999</c:v>
                </c:pt>
                <c:pt idx="989">
                  <c:v>254.61576840000001</c:v>
                </c:pt>
                <c:pt idx="990">
                  <c:v>254.7888184</c:v>
                </c:pt>
                <c:pt idx="991">
                  <c:v>255.14559940000001</c:v>
                </c:pt>
                <c:pt idx="992">
                  <c:v>255.28933720000001</c:v>
                </c:pt>
                <c:pt idx="993">
                  <c:v>255.3659668</c:v>
                </c:pt>
                <c:pt idx="994">
                  <c:v>255.64501949999999</c:v>
                </c:pt>
                <c:pt idx="995">
                  <c:v>255.86785889999999</c:v>
                </c:pt>
                <c:pt idx="996">
                  <c:v>256.08255009999999</c:v>
                </c:pt>
                <c:pt idx="997">
                  <c:v>256.3650513</c:v>
                </c:pt>
                <c:pt idx="998">
                  <c:v>256.64877319999999</c:v>
                </c:pt>
                <c:pt idx="999">
                  <c:v>256.89868159999997</c:v>
                </c:pt>
                <c:pt idx="1000">
                  <c:v>257.10717770000002</c:v>
                </c:pt>
                <c:pt idx="1001">
                  <c:v>257.30123900000001</c:v>
                </c:pt>
                <c:pt idx="1002">
                  <c:v>257.55645750000002</c:v>
                </c:pt>
                <c:pt idx="1003">
                  <c:v>257.83633420000001</c:v>
                </c:pt>
                <c:pt idx="1004">
                  <c:v>257.98867799999999</c:v>
                </c:pt>
                <c:pt idx="1005">
                  <c:v>258.2176819</c:v>
                </c:pt>
                <c:pt idx="1006">
                  <c:v>258.3555298</c:v>
                </c:pt>
                <c:pt idx="1007">
                  <c:v>258.86990359999999</c:v>
                </c:pt>
                <c:pt idx="1008">
                  <c:v>258.82461549999999</c:v>
                </c:pt>
                <c:pt idx="1009">
                  <c:v>259.06637569999998</c:v>
                </c:pt>
                <c:pt idx="1010">
                  <c:v>259.461792</c:v>
                </c:pt>
                <c:pt idx="1011">
                  <c:v>259.65438840000002</c:v>
                </c:pt>
                <c:pt idx="1012">
                  <c:v>259.82510380000002</c:v>
                </c:pt>
                <c:pt idx="1013">
                  <c:v>260.19534299999998</c:v>
                </c:pt>
                <c:pt idx="1014">
                  <c:v>260.37316900000002</c:v>
                </c:pt>
                <c:pt idx="1015">
                  <c:v>260.73577879999999</c:v>
                </c:pt>
                <c:pt idx="1016">
                  <c:v>260.74353029999997</c:v>
                </c:pt>
                <c:pt idx="1017">
                  <c:v>260.9806519</c:v>
                </c:pt>
                <c:pt idx="1018">
                  <c:v>261.29132079999999</c:v>
                </c:pt>
                <c:pt idx="1019">
                  <c:v>261.35424810000001</c:v>
                </c:pt>
                <c:pt idx="1020">
                  <c:v>261.58734129999999</c:v>
                </c:pt>
                <c:pt idx="1021">
                  <c:v>262.10299680000003</c:v>
                </c:pt>
                <c:pt idx="1022">
                  <c:v>262.13049319999999</c:v>
                </c:pt>
                <c:pt idx="1023">
                  <c:v>262.42941280000002</c:v>
                </c:pt>
                <c:pt idx="1024">
                  <c:v>262.6212769</c:v>
                </c:pt>
                <c:pt idx="1025">
                  <c:v>262.90866089999997</c:v>
                </c:pt>
                <c:pt idx="1026">
                  <c:v>263.16967770000002</c:v>
                </c:pt>
                <c:pt idx="1027">
                  <c:v>263.32876590000001</c:v>
                </c:pt>
                <c:pt idx="1028">
                  <c:v>263.40597530000002</c:v>
                </c:pt>
                <c:pt idx="1029">
                  <c:v>263.66156009999997</c:v>
                </c:pt>
                <c:pt idx="1030">
                  <c:v>263.9876099</c:v>
                </c:pt>
                <c:pt idx="1031">
                  <c:v>264.42257690000002</c:v>
                </c:pt>
                <c:pt idx="1032">
                  <c:v>264.56375120000001</c:v>
                </c:pt>
                <c:pt idx="1033">
                  <c:v>264.76638789999998</c:v>
                </c:pt>
                <c:pt idx="1034">
                  <c:v>264.9776306</c:v>
                </c:pt>
                <c:pt idx="1035">
                  <c:v>265.31259160000002</c:v>
                </c:pt>
                <c:pt idx="1036">
                  <c:v>265.46484379999998</c:v>
                </c:pt>
                <c:pt idx="1037">
                  <c:v>265.7108154</c:v>
                </c:pt>
                <c:pt idx="1038">
                  <c:v>266.06481930000001</c:v>
                </c:pt>
                <c:pt idx="1039">
                  <c:v>266.20440669999999</c:v>
                </c:pt>
                <c:pt idx="1040">
                  <c:v>266.5143127</c:v>
                </c:pt>
                <c:pt idx="1041">
                  <c:v>266.58242799999999</c:v>
                </c:pt>
                <c:pt idx="1042">
                  <c:v>266.89440919999998</c:v>
                </c:pt>
                <c:pt idx="1043">
                  <c:v>267.19094849999999</c:v>
                </c:pt>
                <c:pt idx="1044">
                  <c:v>267.4074402</c:v>
                </c:pt>
                <c:pt idx="1045">
                  <c:v>267.62951659999999</c:v>
                </c:pt>
                <c:pt idx="1046">
                  <c:v>267.85403439999999</c:v>
                </c:pt>
                <c:pt idx="1047">
                  <c:v>268.07977299999999</c:v>
                </c:pt>
                <c:pt idx="1048">
                  <c:v>268.24374390000003</c:v>
                </c:pt>
                <c:pt idx="1049">
                  <c:v>268.46301269999998</c:v>
                </c:pt>
                <c:pt idx="1050">
                  <c:v>268.64981080000001</c:v>
                </c:pt>
                <c:pt idx="1051">
                  <c:v>268.89895630000001</c:v>
                </c:pt>
                <c:pt idx="1052">
                  <c:v>269.08963010000002</c:v>
                </c:pt>
                <c:pt idx="1053">
                  <c:v>269.62652589999999</c:v>
                </c:pt>
                <c:pt idx="1054">
                  <c:v>269.66268919999999</c:v>
                </c:pt>
                <c:pt idx="1055">
                  <c:v>269.82626340000002</c:v>
                </c:pt>
                <c:pt idx="1056">
                  <c:v>270.1700745</c:v>
                </c:pt>
                <c:pt idx="1057">
                  <c:v>270.25946049999999</c:v>
                </c:pt>
                <c:pt idx="1058">
                  <c:v>270.53173829999997</c:v>
                </c:pt>
                <c:pt idx="1059">
                  <c:v>270.76318359999999</c:v>
                </c:pt>
                <c:pt idx="1060">
                  <c:v>271.1405335</c:v>
                </c:pt>
                <c:pt idx="1061">
                  <c:v>271.29516599999999</c:v>
                </c:pt>
                <c:pt idx="1062">
                  <c:v>271.54681399999998</c:v>
                </c:pt>
                <c:pt idx="1063">
                  <c:v>271.6681519</c:v>
                </c:pt>
                <c:pt idx="1064">
                  <c:v>271.9533386</c:v>
                </c:pt>
                <c:pt idx="1065">
                  <c:v>272.18527219999999</c:v>
                </c:pt>
                <c:pt idx="1066">
                  <c:v>272.48782349999999</c:v>
                </c:pt>
                <c:pt idx="1067">
                  <c:v>272.81948849999998</c:v>
                </c:pt>
                <c:pt idx="1068">
                  <c:v>272.78268430000003</c:v>
                </c:pt>
                <c:pt idx="1069">
                  <c:v>273.1121521</c:v>
                </c:pt>
                <c:pt idx="1070">
                  <c:v>273.3224793</c:v>
                </c:pt>
                <c:pt idx="1071">
                  <c:v>273.70422359999998</c:v>
                </c:pt>
                <c:pt idx="1072">
                  <c:v>273.96136480000001</c:v>
                </c:pt>
                <c:pt idx="1073">
                  <c:v>274.01470949999998</c:v>
                </c:pt>
                <c:pt idx="1074">
                  <c:v>274.20690919999998</c:v>
                </c:pt>
                <c:pt idx="1075">
                  <c:v>274.61282349999999</c:v>
                </c:pt>
                <c:pt idx="1076">
                  <c:v>274.6993713</c:v>
                </c:pt>
                <c:pt idx="1077">
                  <c:v>274.91290279999998</c:v>
                </c:pt>
                <c:pt idx="1078">
                  <c:v>275.2292175</c:v>
                </c:pt>
                <c:pt idx="1079">
                  <c:v>275.4599915</c:v>
                </c:pt>
                <c:pt idx="1080">
                  <c:v>275.74865720000003</c:v>
                </c:pt>
                <c:pt idx="1081">
                  <c:v>275.96762089999999</c:v>
                </c:pt>
                <c:pt idx="1082">
                  <c:v>276.23175049999998</c:v>
                </c:pt>
                <c:pt idx="1083">
                  <c:v>276.33117679999998</c:v>
                </c:pt>
                <c:pt idx="1084">
                  <c:v>276.4071045</c:v>
                </c:pt>
                <c:pt idx="1085">
                  <c:v>276.98294069999997</c:v>
                </c:pt>
                <c:pt idx="1086">
                  <c:v>277.06399540000001</c:v>
                </c:pt>
                <c:pt idx="1087">
                  <c:v>277.32614139999998</c:v>
                </c:pt>
                <c:pt idx="1088">
                  <c:v>277.56866459999998</c:v>
                </c:pt>
                <c:pt idx="1089">
                  <c:v>277.76440430000002</c:v>
                </c:pt>
                <c:pt idx="1090">
                  <c:v>278.01705930000003</c:v>
                </c:pt>
                <c:pt idx="1091">
                  <c:v>278.19033810000002</c:v>
                </c:pt>
                <c:pt idx="1092">
                  <c:v>278.44921879999998</c:v>
                </c:pt>
                <c:pt idx="1093">
                  <c:v>278.76052859999999</c:v>
                </c:pt>
                <c:pt idx="1094">
                  <c:v>278.86779790000003</c:v>
                </c:pt>
                <c:pt idx="1095">
                  <c:v>279.14172359999998</c:v>
                </c:pt>
                <c:pt idx="1096">
                  <c:v>279.4016724</c:v>
                </c:pt>
                <c:pt idx="1097">
                  <c:v>279.62191769999998</c:v>
                </c:pt>
                <c:pt idx="1098">
                  <c:v>279.8338013</c:v>
                </c:pt>
                <c:pt idx="1099">
                  <c:v>280.00360110000003</c:v>
                </c:pt>
                <c:pt idx="1100">
                  <c:v>280.27960209999998</c:v>
                </c:pt>
                <c:pt idx="1101">
                  <c:v>280.52679439999997</c:v>
                </c:pt>
                <c:pt idx="1102">
                  <c:v>280.74420170000002</c:v>
                </c:pt>
                <c:pt idx="1103">
                  <c:v>281.2020569</c:v>
                </c:pt>
                <c:pt idx="1104">
                  <c:v>281.15396120000003</c:v>
                </c:pt>
                <c:pt idx="1105">
                  <c:v>281.40383910000003</c:v>
                </c:pt>
                <c:pt idx="1106">
                  <c:v>281.71871950000002</c:v>
                </c:pt>
                <c:pt idx="1107">
                  <c:v>281.89715580000001</c:v>
                </c:pt>
                <c:pt idx="1108">
                  <c:v>282.14584350000001</c:v>
                </c:pt>
                <c:pt idx="1109">
                  <c:v>282.27734379999998</c:v>
                </c:pt>
                <c:pt idx="1110">
                  <c:v>282.64227299999999</c:v>
                </c:pt>
                <c:pt idx="1111">
                  <c:v>282.71380620000002</c:v>
                </c:pt>
                <c:pt idx="1112">
                  <c:v>282.89645389999998</c:v>
                </c:pt>
                <c:pt idx="1113">
                  <c:v>283.16348269999997</c:v>
                </c:pt>
                <c:pt idx="1114">
                  <c:v>283.51065060000002</c:v>
                </c:pt>
                <c:pt idx="1115">
                  <c:v>283.82672120000001</c:v>
                </c:pt>
                <c:pt idx="1116">
                  <c:v>283.92938229999999</c:v>
                </c:pt>
                <c:pt idx="1117">
                  <c:v>284.0596314</c:v>
                </c:pt>
                <c:pt idx="1118">
                  <c:v>284.3865356</c:v>
                </c:pt>
                <c:pt idx="1119">
                  <c:v>284.55038450000001</c:v>
                </c:pt>
                <c:pt idx="1120">
                  <c:v>284.81106569999997</c:v>
                </c:pt>
                <c:pt idx="1121">
                  <c:v>285.09228519999999</c:v>
                </c:pt>
                <c:pt idx="1122">
                  <c:v>285.28945920000001</c:v>
                </c:pt>
                <c:pt idx="1123">
                  <c:v>285.5334168</c:v>
                </c:pt>
                <c:pt idx="1124">
                  <c:v>285.67813109999997</c:v>
                </c:pt>
                <c:pt idx="1125">
                  <c:v>285.938446</c:v>
                </c:pt>
                <c:pt idx="1126">
                  <c:v>286.09707639999999</c:v>
                </c:pt>
                <c:pt idx="1127">
                  <c:v>286.26083369999998</c:v>
                </c:pt>
                <c:pt idx="1128">
                  <c:v>286.52050780000002</c:v>
                </c:pt>
                <c:pt idx="1129">
                  <c:v>286.89752199999998</c:v>
                </c:pt>
                <c:pt idx="1130">
                  <c:v>287.10845949999998</c:v>
                </c:pt>
                <c:pt idx="1131">
                  <c:v>287.24163820000001</c:v>
                </c:pt>
                <c:pt idx="1132">
                  <c:v>287.60195920000001</c:v>
                </c:pt>
                <c:pt idx="1133">
                  <c:v>287.69869999999997</c:v>
                </c:pt>
                <c:pt idx="1134">
                  <c:v>287.96301269999998</c:v>
                </c:pt>
                <c:pt idx="1135">
                  <c:v>288.26806640000001</c:v>
                </c:pt>
                <c:pt idx="1136">
                  <c:v>288.47500609999997</c:v>
                </c:pt>
                <c:pt idx="1137">
                  <c:v>288.63949589999999</c:v>
                </c:pt>
                <c:pt idx="1138">
                  <c:v>288.87707519999998</c:v>
                </c:pt>
                <c:pt idx="1139">
                  <c:v>289.07577520000001</c:v>
                </c:pt>
                <c:pt idx="1140">
                  <c:v>289.2218628</c:v>
                </c:pt>
                <c:pt idx="1141">
                  <c:v>289.49597169999998</c:v>
                </c:pt>
                <c:pt idx="1142">
                  <c:v>289.68533330000002</c:v>
                </c:pt>
                <c:pt idx="1143">
                  <c:v>290.04428100000001</c:v>
                </c:pt>
                <c:pt idx="1144">
                  <c:v>290.21411130000001</c:v>
                </c:pt>
                <c:pt idx="1145">
                  <c:v>290.2919617</c:v>
                </c:pt>
                <c:pt idx="1146">
                  <c:v>290.65396120000003</c:v>
                </c:pt>
                <c:pt idx="1147">
                  <c:v>290.93539429999998</c:v>
                </c:pt>
                <c:pt idx="1148">
                  <c:v>291.09201050000001</c:v>
                </c:pt>
                <c:pt idx="1149">
                  <c:v>291.31951900000001</c:v>
                </c:pt>
                <c:pt idx="1150">
                  <c:v>291.56726070000002</c:v>
                </c:pt>
                <c:pt idx="1151">
                  <c:v>291.77804570000001</c:v>
                </c:pt>
                <c:pt idx="1152">
                  <c:v>292.02160650000002</c:v>
                </c:pt>
                <c:pt idx="1153">
                  <c:v>292.27758790000001</c:v>
                </c:pt>
                <c:pt idx="1154">
                  <c:v>292.38912959999999</c:v>
                </c:pt>
                <c:pt idx="1155">
                  <c:v>292.74746699999997</c:v>
                </c:pt>
                <c:pt idx="1156">
                  <c:v>292.85873409999999</c:v>
                </c:pt>
                <c:pt idx="1157">
                  <c:v>293.08377080000002</c:v>
                </c:pt>
                <c:pt idx="1158">
                  <c:v>293.33279420000002</c:v>
                </c:pt>
                <c:pt idx="1159">
                  <c:v>293.55636600000003</c:v>
                </c:pt>
                <c:pt idx="1160">
                  <c:v>293.89199830000001</c:v>
                </c:pt>
                <c:pt idx="1161">
                  <c:v>293.81500240000003</c:v>
                </c:pt>
                <c:pt idx="1162">
                  <c:v>294.12539670000001</c:v>
                </c:pt>
                <c:pt idx="1163">
                  <c:v>294.52734379999998</c:v>
                </c:pt>
                <c:pt idx="1164">
                  <c:v>294.7137146</c:v>
                </c:pt>
                <c:pt idx="1165">
                  <c:v>294.9794617</c:v>
                </c:pt>
                <c:pt idx="1166">
                  <c:v>295.18444820000002</c:v>
                </c:pt>
                <c:pt idx="1167">
                  <c:v>295.37310789999998</c:v>
                </c:pt>
                <c:pt idx="1168">
                  <c:v>295.53784180000002</c:v>
                </c:pt>
                <c:pt idx="1169">
                  <c:v>295.79052730000001</c:v>
                </c:pt>
                <c:pt idx="1170">
                  <c:v>295.97512819999997</c:v>
                </c:pt>
                <c:pt idx="1171">
                  <c:v>296.28158569999999</c:v>
                </c:pt>
                <c:pt idx="1172">
                  <c:v>296.51641849999999</c:v>
                </c:pt>
                <c:pt idx="1173">
                  <c:v>296.64694209999999</c:v>
                </c:pt>
                <c:pt idx="1174">
                  <c:v>296.93417360000001</c:v>
                </c:pt>
                <c:pt idx="1175">
                  <c:v>297.09487919999998</c:v>
                </c:pt>
                <c:pt idx="1176">
                  <c:v>297.2039795</c:v>
                </c:pt>
                <c:pt idx="1177">
                  <c:v>297.48602299999999</c:v>
                </c:pt>
                <c:pt idx="1178">
                  <c:v>297.87469479999999</c:v>
                </c:pt>
                <c:pt idx="1179">
                  <c:v>297.9512024</c:v>
                </c:pt>
                <c:pt idx="1180">
                  <c:v>298.32571410000003</c:v>
                </c:pt>
                <c:pt idx="1181">
                  <c:v>298.44851690000002</c:v>
                </c:pt>
                <c:pt idx="1182">
                  <c:v>298.75680540000002</c:v>
                </c:pt>
                <c:pt idx="1183">
                  <c:v>298.92709350000001</c:v>
                </c:pt>
                <c:pt idx="1184">
                  <c:v>299.06478879999997</c:v>
                </c:pt>
                <c:pt idx="1185">
                  <c:v>299.42431640000001</c:v>
                </c:pt>
                <c:pt idx="1186">
                  <c:v>299.69470219999999</c:v>
                </c:pt>
                <c:pt idx="1187">
                  <c:v>299.77984620000001</c:v>
                </c:pt>
                <c:pt idx="1188">
                  <c:v>300.02908330000002</c:v>
                </c:pt>
                <c:pt idx="1189">
                  <c:v>300.40097050000003</c:v>
                </c:pt>
                <c:pt idx="1190">
                  <c:v>300.37719729999998</c:v>
                </c:pt>
                <c:pt idx="1191">
                  <c:v>300.74655150000001</c:v>
                </c:pt>
                <c:pt idx="1192">
                  <c:v>300.96832280000001</c:v>
                </c:pt>
                <c:pt idx="1193">
                  <c:v>301.13482670000002</c:v>
                </c:pt>
                <c:pt idx="1194">
                  <c:v>301.29010010000002</c:v>
                </c:pt>
                <c:pt idx="1195">
                  <c:v>301.60211179999999</c:v>
                </c:pt>
                <c:pt idx="1196">
                  <c:v>301.76623540000003</c:v>
                </c:pt>
                <c:pt idx="1197">
                  <c:v>302.13949589999999</c:v>
                </c:pt>
                <c:pt idx="1198">
                  <c:v>302.20089719999999</c:v>
                </c:pt>
                <c:pt idx="1199">
                  <c:v>302.5119019</c:v>
                </c:pt>
                <c:pt idx="1200">
                  <c:v>302.77755739999998</c:v>
                </c:pt>
                <c:pt idx="1201">
                  <c:v>302.78759769999999</c:v>
                </c:pt>
                <c:pt idx="1202">
                  <c:v>303.13262939999998</c:v>
                </c:pt>
                <c:pt idx="1203">
                  <c:v>303.36593629999999</c:v>
                </c:pt>
                <c:pt idx="1204">
                  <c:v>303.59924319999999</c:v>
                </c:pt>
                <c:pt idx="1205">
                  <c:v>303.78881840000003</c:v>
                </c:pt>
                <c:pt idx="1206">
                  <c:v>304.09146120000003</c:v>
                </c:pt>
                <c:pt idx="1207">
                  <c:v>304.24212649999998</c:v>
                </c:pt>
                <c:pt idx="1208">
                  <c:v>304.51983639999997</c:v>
                </c:pt>
                <c:pt idx="1209">
                  <c:v>304.61416630000002</c:v>
                </c:pt>
                <c:pt idx="1210">
                  <c:v>304.96102910000002</c:v>
                </c:pt>
                <c:pt idx="1211">
                  <c:v>305.11700439999998</c:v>
                </c:pt>
                <c:pt idx="1212">
                  <c:v>305.31079099999999</c:v>
                </c:pt>
                <c:pt idx="1213">
                  <c:v>305.56005859999999</c:v>
                </c:pt>
                <c:pt idx="1214">
                  <c:v>305.8583984</c:v>
                </c:pt>
                <c:pt idx="1215">
                  <c:v>306.11050419999998</c:v>
                </c:pt>
                <c:pt idx="1216">
                  <c:v>306.2668152</c:v>
                </c:pt>
                <c:pt idx="1217">
                  <c:v>306.41043089999999</c:v>
                </c:pt>
                <c:pt idx="1218">
                  <c:v>306.67150880000003</c:v>
                </c:pt>
                <c:pt idx="1219">
                  <c:v>306.83816530000001</c:v>
                </c:pt>
                <c:pt idx="1220">
                  <c:v>307.1424255</c:v>
                </c:pt>
                <c:pt idx="1221">
                  <c:v>307.26870730000002</c:v>
                </c:pt>
                <c:pt idx="1222">
                  <c:v>307.55813599999999</c:v>
                </c:pt>
                <c:pt idx="1223">
                  <c:v>307.87561040000003</c:v>
                </c:pt>
                <c:pt idx="1224">
                  <c:v>308.07293700000002</c:v>
                </c:pt>
                <c:pt idx="1225">
                  <c:v>308.30474850000002</c:v>
                </c:pt>
                <c:pt idx="1226">
                  <c:v>308.45047</c:v>
                </c:pt>
                <c:pt idx="1227">
                  <c:v>308.73934939999998</c:v>
                </c:pt>
                <c:pt idx="1228">
                  <c:v>308.89660650000002</c:v>
                </c:pt>
                <c:pt idx="1229">
                  <c:v>309.1885681</c:v>
                </c:pt>
                <c:pt idx="1230">
                  <c:v>309.11746219999998</c:v>
                </c:pt>
                <c:pt idx="1231">
                  <c:v>309.41073610000001</c:v>
                </c:pt>
                <c:pt idx="1232">
                  <c:v>309.73593140000003</c:v>
                </c:pt>
                <c:pt idx="1233">
                  <c:v>310.07949830000001</c:v>
                </c:pt>
                <c:pt idx="1234">
                  <c:v>310.14309689999999</c:v>
                </c:pt>
                <c:pt idx="1235">
                  <c:v>310.44610599999999</c:v>
                </c:pt>
                <c:pt idx="1236">
                  <c:v>310.65899660000002</c:v>
                </c:pt>
                <c:pt idx="1237">
                  <c:v>310.88974000000002</c:v>
                </c:pt>
                <c:pt idx="1238">
                  <c:v>311.02618410000002</c:v>
                </c:pt>
                <c:pt idx="1239">
                  <c:v>311.12567139999999</c:v>
                </c:pt>
                <c:pt idx="1240">
                  <c:v>311.59838869999999</c:v>
                </c:pt>
                <c:pt idx="1241">
                  <c:v>311.65716550000002</c:v>
                </c:pt>
                <c:pt idx="1242">
                  <c:v>311.85784910000001</c:v>
                </c:pt>
                <c:pt idx="1243">
                  <c:v>312.197113</c:v>
                </c:pt>
                <c:pt idx="1244">
                  <c:v>312.35983279999999</c:v>
                </c:pt>
                <c:pt idx="1245">
                  <c:v>312.58523559999998</c:v>
                </c:pt>
                <c:pt idx="1246">
                  <c:v>312.85452270000002</c:v>
                </c:pt>
                <c:pt idx="1247">
                  <c:v>313.00607300000001</c:v>
                </c:pt>
                <c:pt idx="1248">
                  <c:v>313.36175539999999</c:v>
                </c:pt>
                <c:pt idx="1249">
                  <c:v>313.5597229</c:v>
                </c:pt>
                <c:pt idx="1250">
                  <c:v>313.75402830000002</c:v>
                </c:pt>
                <c:pt idx="1251">
                  <c:v>313.9264526</c:v>
                </c:pt>
                <c:pt idx="1252">
                  <c:v>314.28182980000003</c:v>
                </c:pt>
                <c:pt idx="1253">
                  <c:v>314.36172490000001</c:v>
                </c:pt>
                <c:pt idx="1254">
                  <c:v>314.66879269999998</c:v>
                </c:pt>
                <c:pt idx="1255">
                  <c:v>314.76168819999998</c:v>
                </c:pt>
                <c:pt idx="1256">
                  <c:v>315.06112669999999</c:v>
                </c:pt>
                <c:pt idx="1257">
                  <c:v>315.3106995</c:v>
                </c:pt>
                <c:pt idx="1258">
                  <c:v>315.5498657</c:v>
                </c:pt>
                <c:pt idx="1259">
                  <c:v>315.75164799999999</c:v>
                </c:pt>
                <c:pt idx="1260">
                  <c:v>316.11444089999998</c:v>
                </c:pt>
                <c:pt idx="1261">
                  <c:v>316.17279050000002</c:v>
                </c:pt>
                <c:pt idx="1262">
                  <c:v>316.49554439999997</c:v>
                </c:pt>
                <c:pt idx="1263">
                  <c:v>316.60449219999998</c:v>
                </c:pt>
                <c:pt idx="1264">
                  <c:v>316.9266968</c:v>
                </c:pt>
                <c:pt idx="1265">
                  <c:v>317.17352299999999</c:v>
                </c:pt>
                <c:pt idx="1266">
                  <c:v>317.27618410000002</c:v>
                </c:pt>
                <c:pt idx="1267">
                  <c:v>317.4543152</c:v>
                </c:pt>
                <c:pt idx="1268">
                  <c:v>317.71347050000003</c:v>
                </c:pt>
                <c:pt idx="1269">
                  <c:v>318.07678220000003</c:v>
                </c:pt>
                <c:pt idx="1270">
                  <c:v>318.22793580000001</c:v>
                </c:pt>
                <c:pt idx="1271">
                  <c:v>318.358429</c:v>
                </c:pt>
                <c:pt idx="1272">
                  <c:v>318.7734375</c:v>
                </c:pt>
                <c:pt idx="1273">
                  <c:v>318.89355469999998</c:v>
                </c:pt>
                <c:pt idx="1274">
                  <c:v>319.06338499999998</c:v>
                </c:pt>
                <c:pt idx="1275">
                  <c:v>319.31320190000002</c:v>
                </c:pt>
                <c:pt idx="1276">
                  <c:v>319.68057249999998</c:v>
                </c:pt>
                <c:pt idx="1277">
                  <c:v>319.79843140000003</c:v>
                </c:pt>
                <c:pt idx="1278">
                  <c:v>320.02771000000001</c:v>
                </c:pt>
                <c:pt idx="1279">
                  <c:v>320.28314210000002</c:v>
                </c:pt>
                <c:pt idx="1280">
                  <c:v>320.39971919999999</c:v>
                </c:pt>
                <c:pt idx="1281">
                  <c:v>320.66070560000003</c:v>
                </c:pt>
                <c:pt idx="1282">
                  <c:v>320.91668700000002</c:v>
                </c:pt>
                <c:pt idx="1283">
                  <c:v>321.1580505</c:v>
                </c:pt>
                <c:pt idx="1284">
                  <c:v>321.28277589999999</c:v>
                </c:pt>
                <c:pt idx="1285">
                  <c:v>321.6652527</c:v>
                </c:pt>
                <c:pt idx="1286">
                  <c:v>321.89129639999999</c:v>
                </c:pt>
                <c:pt idx="1287">
                  <c:v>322.15029909999998</c:v>
                </c:pt>
                <c:pt idx="1288">
                  <c:v>322.27005009999999</c:v>
                </c:pt>
                <c:pt idx="1289">
                  <c:v>322.51095579999998</c:v>
                </c:pt>
                <c:pt idx="1290">
                  <c:v>322.8991699</c:v>
                </c:pt>
                <c:pt idx="1291">
                  <c:v>323.14700319999997</c:v>
                </c:pt>
                <c:pt idx="1292">
                  <c:v>323.3156128</c:v>
                </c:pt>
                <c:pt idx="1293">
                  <c:v>323.64889529999999</c:v>
                </c:pt>
                <c:pt idx="1294">
                  <c:v>323.77413940000002</c:v>
                </c:pt>
                <c:pt idx="1295">
                  <c:v>324.02349850000002</c:v>
                </c:pt>
                <c:pt idx="1296">
                  <c:v>324.32806399999998</c:v>
                </c:pt>
                <c:pt idx="1297">
                  <c:v>324.43350220000002</c:v>
                </c:pt>
                <c:pt idx="1298">
                  <c:v>324.65524290000002</c:v>
                </c:pt>
                <c:pt idx="1299">
                  <c:v>324.96002199999998</c:v>
                </c:pt>
                <c:pt idx="1300">
                  <c:v>325.13018799999998</c:v>
                </c:pt>
                <c:pt idx="1301">
                  <c:v>325.33203129999998</c:v>
                </c:pt>
                <c:pt idx="1302">
                  <c:v>325.59091189999998</c:v>
                </c:pt>
                <c:pt idx="1303">
                  <c:v>325.92202759999998</c:v>
                </c:pt>
                <c:pt idx="1304">
                  <c:v>326.17675780000002</c:v>
                </c:pt>
                <c:pt idx="1305">
                  <c:v>326.42105099999998</c:v>
                </c:pt>
                <c:pt idx="1306">
                  <c:v>326.7771606</c:v>
                </c:pt>
                <c:pt idx="1307">
                  <c:v>326.86944579999999</c:v>
                </c:pt>
                <c:pt idx="1308">
                  <c:v>327.02389529999999</c:v>
                </c:pt>
                <c:pt idx="1309">
                  <c:v>327.34185789999998</c:v>
                </c:pt>
                <c:pt idx="1310">
                  <c:v>327.7228394</c:v>
                </c:pt>
                <c:pt idx="1311">
                  <c:v>327.66744999999997</c:v>
                </c:pt>
                <c:pt idx="1312">
                  <c:v>328.33822629999997</c:v>
                </c:pt>
                <c:pt idx="1313">
                  <c:v>328.33291630000002</c:v>
                </c:pt>
                <c:pt idx="1314">
                  <c:v>328.74523929999998</c:v>
                </c:pt>
                <c:pt idx="1315">
                  <c:v>328.82424930000002</c:v>
                </c:pt>
                <c:pt idx="1316">
                  <c:v>329.14636230000002</c:v>
                </c:pt>
                <c:pt idx="1317">
                  <c:v>329.35418700000002</c:v>
                </c:pt>
                <c:pt idx="1318">
                  <c:v>329.65908810000002</c:v>
                </c:pt>
                <c:pt idx="1319">
                  <c:v>329.91235349999999</c:v>
                </c:pt>
                <c:pt idx="1320">
                  <c:v>330.11569209999999</c:v>
                </c:pt>
                <c:pt idx="1321">
                  <c:v>330.40429690000002</c:v>
                </c:pt>
                <c:pt idx="1322">
                  <c:v>330.58627319999999</c:v>
                </c:pt>
                <c:pt idx="1323">
                  <c:v>330.89511110000001</c:v>
                </c:pt>
                <c:pt idx="1324">
                  <c:v>331.12808230000002</c:v>
                </c:pt>
                <c:pt idx="1325">
                  <c:v>331.32131959999998</c:v>
                </c:pt>
                <c:pt idx="1326">
                  <c:v>331.63052370000003</c:v>
                </c:pt>
                <c:pt idx="1327">
                  <c:v>331.91738889999999</c:v>
                </c:pt>
                <c:pt idx="1328">
                  <c:v>332.20092770000002</c:v>
                </c:pt>
                <c:pt idx="1329">
                  <c:v>332.54788209999998</c:v>
                </c:pt>
                <c:pt idx="1330">
                  <c:v>332.85397339999997</c:v>
                </c:pt>
                <c:pt idx="1331">
                  <c:v>332.82421879999998</c:v>
                </c:pt>
                <c:pt idx="1332">
                  <c:v>333.23559569999998</c:v>
                </c:pt>
                <c:pt idx="1333">
                  <c:v>333.37271120000003</c:v>
                </c:pt>
                <c:pt idx="1334">
                  <c:v>333.70935059999999</c:v>
                </c:pt>
                <c:pt idx="1335">
                  <c:v>334.0400085</c:v>
                </c:pt>
                <c:pt idx="1336">
                  <c:v>334.32781979999999</c:v>
                </c:pt>
                <c:pt idx="1337">
                  <c:v>334.58001710000002</c:v>
                </c:pt>
                <c:pt idx="1338">
                  <c:v>334.80130009999999</c:v>
                </c:pt>
                <c:pt idx="1339">
                  <c:v>335.16992190000002</c:v>
                </c:pt>
                <c:pt idx="1340">
                  <c:v>335.3174439</c:v>
                </c:pt>
                <c:pt idx="1341">
                  <c:v>335.52197269999999</c:v>
                </c:pt>
                <c:pt idx="1342">
                  <c:v>335.94503780000002</c:v>
                </c:pt>
                <c:pt idx="1343">
                  <c:v>336.0118713</c:v>
                </c:pt>
                <c:pt idx="1344">
                  <c:v>336.42520139999999</c:v>
                </c:pt>
                <c:pt idx="1345">
                  <c:v>336.52697749999999</c:v>
                </c:pt>
                <c:pt idx="1346">
                  <c:v>336.8176575</c:v>
                </c:pt>
                <c:pt idx="1347">
                  <c:v>337.19345090000002</c:v>
                </c:pt>
                <c:pt idx="1348">
                  <c:v>337.41970830000002</c:v>
                </c:pt>
                <c:pt idx="1349">
                  <c:v>337.65634160000002</c:v>
                </c:pt>
                <c:pt idx="1350">
                  <c:v>337.85153200000002</c:v>
                </c:pt>
                <c:pt idx="1351">
                  <c:v>337.99362180000003</c:v>
                </c:pt>
                <c:pt idx="1352">
                  <c:v>338.29962160000002</c:v>
                </c:pt>
                <c:pt idx="1353">
                  <c:v>338.51318359999999</c:v>
                </c:pt>
                <c:pt idx="1354">
                  <c:v>338.70550539999999</c:v>
                </c:pt>
                <c:pt idx="1355">
                  <c:v>338.91241459999998</c:v>
                </c:pt>
                <c:pt idx="1356">
                  <c:v>339.1583862</c:v>
                </c:pt>
                <c:pt idx="1357">
                  <c:v>339.37673949999999</c:v>
                </c:pt>
                <c:pt idx="1358">
                  <c:v>339.65280150000001</c:v>
                </c:pt>
                <c:pt idx="1359">
                  <c:v>339.85235599999999</c:v>
                </c:pt>
                <c:pt idx="1360">
                  <c:v>340.0431213</c:v>
                </c:pt>
                <c:pt idx="1361">
                  <c:v>340.13958739999998</c:v>
                </c:pt>
                <c:pt idx="1362">
                  <c:v>340.3673096</c:v>
                </c:pt>
                <c:pt idx="1363">
                  <c:v>340.60516360000003</c:v>
                </c:pt>
                <c:pt idx="1364">
                  <c:v>340.87442019999997</c:v>
                </c:pt>
                <c:pt idx="1365">
                  <c:v>341.10913090000003</c:v>
                </c:pt>
                <c:pt idx="1366">
                  <c:v>341.23785400000003</c:v>
                </c:pt>
                <c:pt idx="1367">
                  <c:v>341.64514159999999</c:v>
                </c:pt>
                <c:pt idx="1368">
                  <c:v>341.81350709999998</c:v>
                </c:pt>
                <c:pt idx="1369">
                  <c:v>342.01217650000001</c:v>
                </c:pt>
                <c:pt idx="1370">
                  <c:v>342.21304320000002</c:v>
                </c:pt>
                <c:pt idx="1371">
                  <c:v>342.36883549999999</c:v>
                </c:pt>
                <c:pt idx="1372">
                  <c:v>342.64248659999998</c:v>
                </c:pt>
                <c:pt idx="1373">
                  <c:v>342.87350459999999</c:v>
                </c:pt>
                <c:pt idx="1374">
                  <c:v>343.08959959999999</c:v>
                </c:pt>
                <c:pt idx="1375">
                  <c:v>343.27947999999998</c:v>
                </c:pt>
                <c:pt idx="1376">
                  <c:v>343.50088499999998</c:v>
                </c:pt>
                <c:pt idx="1377">
                  <c:v>343.70742799999999</c:v>
                </c:pt>
                <c:pt idx="1378">
                  <c:v>344.03067019999997</c:v>
                </c:pt>
                <c:pt idx="1379">
                  <c:v>344.09118649999999</c:v>
                </c:pt>
                <c:pt idx="1380">
                  <c:v>344.32156370000001</c:v>
                </c:pt>
                <c:pt idx="1381">
                  <c:v>344.7330627</c:v>
                </c:pt>
                <c:pt idx="1382">
                  <c:v>344.75811770000001</c:v>
                </c:pt>
                <c:pt idx="1383">
                  <c:v>345.05477910000002</c:v>
                </c:pt>
                <c:pt idx="1384">
                  <c:v>345.3712463</c:v>
                </c:pt>
                <c:pt idx="1385">
                  <c:v>345.52731319999998</c:v>
                </c:pt>
                <c:pt idx="1386">
                  <c:v>345.6863098</c:v>
                </c:pt>
                <c:pt idx="1387">
                  <c:v>345.94427489999998</c:v>
                </c:pt>
                <c:pt idx="1388">
                  <c:v>346.17507940000002</c:v>
                </c:pt>
                <c:pt idx="1389">
                  <c:v>346.32562259999997</c:v>
                </c:pt>
                <c:pt idx="1390">
                  <c:v>346.65811159999998</c:v>
                </c:pt>
                <c:pt idx="1391">
                  <c:v>346.88958739999998</c:v>
                </c:pt>
                <c:pt idx="1392">
                  <c:v>347.0857239</c:v>
                </c:pt>
                <c:pt idx="1393">
                  <c:v>347.31210329999999</c:v>
                </c:pt>
                <c:pt idx="1394">
                  <c:v>347.5184021</c:v>
                </c:pt>
                <c:pt idx="1395">
                  <c:v>347.79629519999997</c:v>
                </c:pt>
                <c:pt idx="1396">
                  <c:v>347.836792</c:v>
                </c:pt>
                <c:pt idx="1397">
                  <c:v>348.12899779999998</c:v>
                </c:pt>
                <c:pt idx="1398">
                  <c:v>348.31542969999998</c:v>
                </c:pt>
                <c:pt idx="1399">
                  <c:v>348.52584839999997</c:v>
                </c:pt>
                <c:pt idx="1400">
                  <c:v>348.758667</c:v>
                </c:pt>
                <c:pt idx="1401">
                  <c:v>348.97906490000003</c:v>
                </c:pt>
                <c:pt idx="1402">
                  <c:v>349.20166019999999</c:v>
                </c:pt>
                <c:pt idx="1403">
                  <c:v>349.47973630000001</c:v>
                </c:pt>
                <c:pt idx="1404">
                  <c:v>349.68872069999998</c:v>
                </c:pt>
                <c:pt idx="1405">
                  <c:v>349.80969240000002</c:v>
                </c:pt>
                <c:pt idx="1406">
                  <c:v>350.12158199999999</c:v>
                </c:pt>
                <c:pt idx="1407">
                  <c:v>350.32315060000002</c:v>
                </c:pt>
                <c:pt idx="1408">
                  <c:v>350.63482670000002</c:v>
                </c:pt>
                <c:pt idx="1409">
                  <c:v>350.71939090000001</c:v>
                </c:pt>
                <c:pt idx="1410">
                  <c:v>351.09207149999997</c:v>
                </c:pt>
                <c:pt idx="1411">
                  <c:v>351.18273929999998</c:v>
                </c:pt>
                <c:pt idx="1412">
                  <c:v>351.40438840000002</c:v>
                </c:pt>
                <c:pt idx="1413">
                  <c:v>351.71685789999998</c:v>
                </c:pt>
                <c:pt idx="1414">
                  <c:v>351.82186890000003</c:v>
                </c:pt>
                <c:pt idx="1415">
                  <c:v>352.13504030000001</c:v>
                </c:pt>
                <c:pt idx="1416">
                  <c:v>352.43154909999998</c:v>
                </c:pt>
                <c:pt idx="1417">
                  <c:v>352.59924319999999</c:v>
                </c:pt>
                <c:pt idx="1418">
                  <c:v>352.80825809999999</c:v>
                </c:pt>
                <c:pt idx="1419">
                  <c:v>352.87832639999999</c:v>
                </c:pt>
                <c:pt idx="1420">
                  <c:v>353.16400149999998</c:v>
                </c:pt>
                <c:pt idx="1421">
                  <c:v>353.4396362</c:v>
                </c:pt>
                <c:pt idx="1422">
                  <c:v>353.62051389999999</c:v>
                </c:pt>
                <c:pt idx="1423">
                  <c:v>354.00259399999999</c:v>
                </c:pt>
                <c:pt idx="1424">
                  <c:v>354.047821</c:v>
                </c:pt>
                <c:pt idx="1425">
                  <c:v>354.40499879999999</c:v>
                </c:pt>
                <c:pt idx="1426">
                  <c:v>354.51785280000001</c:v>
                </c:pt>
                <c:pt idx="1427">
                  <c:v>354.73553470000002</c:v>
                </c:pt>
                <c:pt idx="1428">
                  <c:v>355.01126099999999</c:v>
                </c:pt>
                <c:pt idx="1429">
                  <c:v>355.2902527</c:v>
                </c:pt>
                <c:pt idx="1430">
                  <c:v>355.45416260000002</c:v>
                </c:pt>
                <c:pt idx="1431">
                  <c:v>355.6640625</c:v>
                </c:pt>
                <c:pt idx="1432">
                  <c:v>355.91305540000002</c:v>
                </c:pt>
                <c:pt idx="1433">
                  <c:v>356.11776730000003</c:v>
                </c:pt>
                <c:pt idx="1434">
                  <c:v>356.24359129999999</c:v>
                </c:pt>
                <c:pt idx="1435">
                  <c:v>356.44116209999999</c:v>
                </c:pt>
                <c:pt idx="1436">
                  <c:v>356.68261719999998</c:v>
                </c:pt>
                <c:pt idx="1437">
                  <c:v>356.86041260000002</c:v>
                </c:pt>
                <c:pt idx="1438">
                  <c:v>357.11206060000001</c:v>
                </c:pt>
                <c:pt idx="1439">
                  <c:v>357.3612976</c:v>
                </c:pt>
                <c:pt idx="1440">
                  <c:v>357.54510499999998</c:v>
                </c:pt>
                <c:pt idx="1441">
                  <c:v>357.86895750000002</c:v>
                </c:pt>
                <c:pt idx="1442">
                  <c:v>358.13418580000001</c:v>
                </c:pt>
                <c:pt idx="1443">
                  <c:v>358.29754639999999</c:v>
                </c:pt>
                <c:pt idx="1444">
                  <c:v>358.53826900000001</c:v>
                </c:pt>
                <c:pt idx="1445">
                  <c:v>358.92364500000002</c:v>
                </c:pt>
                <c:pt idx="1446">
                  <c:v>358.94403080000001</c:v>
                </c:pt>
                <c:pt idx="1447">
                  <c:v>359.14175419999998</c:v>
                </c:pt>
                <c:pt idx="1448">
                  <c:v>359.4247742</c:v>
                </c:pt>
                <c:pt idx="1449">
                  <c:v>359.70596310000002</c:v>
                </c:pt>
                <c:pt idx="1450">
                  <c:v>359.93289190000002</c:v>
                </c:pt>
                <c:pt idx="1451">
                  <c:v>360.13140870000001</c:v>
                </c:pt>
                <c:pt idx="1452">
                  <c:v>360.41104130000002</c:v>
                </c:pt>
                <c:pt idx="1453">
                  <c:v>360.51672359999998</c:v>
                </c:pt>
                <c:pt idx="1454">
                  <c:v>360.7414551</c:v>
                </c:pt>
                <c:pt idx="1455">
                  <c:v>361.0280151</c:v>
                </c:pt>
                <c:pt idx="1456">
                  <c:v>361.24127199999998</c:v>
                </c:pt>
                <c:pt idx="1457">
                  <c:v>361.4627686</c:v>
                </c:pt>
                <c:pt idx="1458">
                  <c:v>361.73059080000002</c:v>
                </c:pt>
                <c:pt idx="1459">
                  <c:v>361.96911619999997</c:v>
                </c:pt>
                <c:pt idx="1460">
                  <c:v>362.12542730000001</c:v>
                </c:pt>
                <c:pt idx="1461">
                  <c:v>362.38894649999997</c:v>
                </c:pt>
                <c:pt idx="1462">
                  <c:v>362.54306029999998</c:v>
                </c:pt>
                <c:pt idx="1463">
                  <c:v>362.77316280000002</c:v>
                </c:pt>
                <c:pt idx="1464">
                  <c:v>362.98373409999999</c:v>
                </c:pt>
                <c:pt idx="1465">
                  <c:v>363.16912839999998</c:v>
                </c:pt>
                <c:pt idx="1466">
                  <c:v>363.55783079999998</c:v>
                </c:pt>
                <c:pt idx="1467">
                  <c:v>363.79672240000002</c:v>
                </c:pt>
                <c:pt idx="1468">
                  <c:v>363.97073360000002</c:v>
                </c:pt>
                <c:pt idx="1469">
                  <c:v>364.13137819999997</c:v>
                </c:pt>
                <c:pt idx="1470">
                  <c:v>364.43872069999998</c:v>
                </c:pt>
                <c:pt idx="1471">
                  <c:v>364.60751340000002</c:v>
                </c:pt>
                <c:pt idx="1472">
                  <c:v>364.89636230000002</c:v>
                </c:pt>
                <c:pt idx="1473">
                  <c:v>365.09341430000001</c:v>
                </c:pt>
                <c:pt idx="1474">
                  <c:v>365.30929570000001</c:v>
                </c:pt>
                <c:pt idx="1475">
                  <c:v>365.4010925</c:v>
                </c:pt>
                <c:pt idx="1476">
                  <c:v>365.75326539999998</c:v>
                </c:pt>
                <c:pt idx="1477">
                  <c:v>366.05270389999998</c:v>
                </c:pt>
                <c:pt idx="1478">
                  <c:v>366.18984990000001</c:v>
                </c:pt>
                <c:pt idx="1479">
                  <c:v>366.35821529999998</c:v>
                </c:pt>
                <c:pt idx="1480">
                  <c:v>366.6220093</c:v>
                </c:pt>
                <c:pt idx="1481">
                  <c:v>366.75903319999998</c:v>
                </c:pt>
                <c:pt idx="1482">
                  <c:v>367.13754269999998</c:v>
                </c:pt>
                <c:pt idx="1483">
                  <c:v>367.26538090000003</c:v>
                </c:pt>
                <c:pt idx="1484">
                  <c:v>367.53515629999998</c:v>
                </c:pt>
                <c:pt idx="1485">
                  <c:v>367.75622559999999</c:v>
                </c:pt>
                <c:pt idx="1486">
                  <c:v>367.97335820000001</c:v>
                </c:pt>
                <c:pt idx="1487">
                  <c:v>368.10409550000003</c:v>
                </c:pt>
                <c:pt idx="1488">
                  <c:v>368.43154909999998</c:v>
                </c:pt>
                <c:pt idx="1489">
                  <c:v>368.67568970000002</c:v>
                </c:pt>
                <c:pt idx="1490">
                  <c:v>368.81726070000002</c:v>
                </c:pt>
                <c:pt idx="1491">
                  <c:v>369.07604980000002</c:v>
                </c:pt>
                <c:pt idx="1492">
                  <c:v>369.28179929999999</c:v>
                </c:pt>
                <c:pt idx="1493">
                  <c:v>369.58767699999999</c:v>
                </c:pt>
                <c:pt idx="1494">
                  <c:v>369.76409910000001</c:v>
                </c:pt>
                <c:pt idx="1495">
                  <c:v>369.95166019999999</c:v>
                </c:pt>
                <c:pt idx="1496">
                  <c:v>370.26202389999997</c:v>
                </c:pt>
                <c:pt idx="1497">
                  <c:v>370.28503419999998</c:v>
                </c:pt>
                <c:pt idx="1498">
                  <c:v>370.6365662</c:v>
                </c:pt>
                <c:pt idx="1499">
                  <c:v>370.83377080000002</c:v>
                </c:pt>
                <c:pt idx="1500">
                  <c:v>371.13198849999998</c:v>
                </c:pt>
                <c:pt idx="1501">
                  <c:v>371.30795289999998</c:v>
                </c:pt>
                <c:pt idx="1502">
                  <c:v>371.55377199999998</c:v>
                </c:pt>
                <c:pt idx="1503">
                  <c:v>371.8037415</c:v>
                </c:pt>
                <c:pt idx="1504">
                  <c:v>371.90463260000001</c:v>
                </c:pt>
                <c:pt idx="1505">
                  <c:v>372.24127199999998</c:v>
                </c:pt>
                <c:pt idx="1506">
                  <c:v>372.42999270000001</c:v>
                </c:pt>
                <c:pt idx="1507">
                  <c:v>372.6354675</c:v>
                </c:pt>
                <c:pt idx="1508">
                  <c:v>372.89593509999997</c:v>
                </c:pt>
                <c:pt idx="1509">
                  <c:v>373.2110596</c:v>
                </c:pt>
                <c:pt idx="1510">
                  <c:v>373.33670039999998</c:v>
                </c:pt>
                <c:pt idx="1511">
                  <c:v>373.4842835</c:v>
                </c:pt>
                <c:pt idx="1512">
                  <c:v>373.72833250000002</c:v>
                </c:pt>
                <c:pt idx="1513">
                  <c:v>374.08782960000002</c:v>
                </c:pt>
                <c:pt idx="1514">
                  <c:v>374.2989197</c:v>
                </c:pt>
                <c:pt idx="1515">
                  <c:v>374.54574589999999</c:v>
                </c:pt>
                <c:pt idx="1516">
                  <c:v>374.80941769999998</c:v>
                </c:pt>
                <c:pt idx="1517">
                  <c:v>374.92767329999998</c:v>
                </c:pt>
                <c:pt idx="1518">
                  <c:v>375.14337160000002</c:v>
                </c:pt>
                <c:pt idx="1519">
                  <c:v>375.4217835</c:v>
                </c:pt>
                <c:pt idx="1520">
                  <c:v>375.66012569999998</c:v>
                </c:pt>
                <c:pt idx="1521">
                  <c:v>375.78829960000002</c:v>
                </c:pt>
                <c:pt idx="1522">
                  <c:v>376.00079349999999</c:v>
                </c:pt>
                <c:pt idx="1523">
                  <c:v>376.22494510000001</c:v>
                </c:pt>
                <c:pt idx="1524">
                  <c:v>376.43136600000003</c:v>
                </c:pt>
                <c:pt idx="1525">
                  <c:v>376.64666749999998</c:v>
                </c:pt>
                <c:pt idx="1526">
                  <c:v>376.8201904</c:v>
                </c:pt>
                <c:pt idx="1527">
                  <c:v>377.1008301</c:v>
                </c:pt>
                <c:pt idx="1528">
                  <c:v>377.36123659999998</c:v>
                </c:pt>
                <c:pt idx="1529">
                  <c:v>377.62673949999999</c:v>
                </c:pt>
                <c:pt idx="1530">
                  <c:v>377.7960205</c:v>
                </c:pt>
                <c:pt idx="1531">
                  <c:v>377.98007200000001</c:v>
                </c:pt>
                <c:pt idx="1532">
                  <c:v>378.21673579999998</c:v>
                </c:pt>
                <c:pt idx="1533">
                  <c:v>378.53408810000002</c:v>
                </c:pt>
                <c:pt idx="1534">
                  <c:v>378.7139282</c:v>
                </c:pt>
                <c:pt idx="1535">
                  <c:v>378.96414190000002</c:v>
                </c:pt>
                <c:pt idx="1536">
                  <c:v>379.02636719999998</c:v>
                </c:pt>
                <c:pt idx="1537">
                  <c:v>379.3385925</c:v>
                </c:pt>
                <c:pt idx="1538">
                  <c:v>379.65447999999998</c:v>
                </c:pt>
                <c:pt idx="1539">
                  <c:v>379.79354860000001</c:v>
                </c:pt>
                <c:pt idx="1540">
                  <c:v>380.0362854</c:v>
                </c:pt>
                <c:pt idx="1541">
                  <c:v>380.31555179999998</c:v>
                </c:pt>
                <c:pt idx="1542">
                  <c:v>380.44467159999999</c:v>
                </c:pt>
                <c:pt idx="1543">
                  <c:v>380.70596310000002</c:v>
                </c:pt>
                <c:pt idx="1544">
                  <c:v>380.98562620000001</c:v>
                </c:pt>
                <c:pt idx="1545">
                  <c:v>381.0358276</c:v>
                </c:pt>
                <c:pt idx="1546">
                  <c:v>381.35491939999997</c:v>
                </c:pt>
                <c:pt idx="1547">
                  <c:v>381.63644410000001</c:v>
                </c:pt>
                <c:pt idx="1548">
                  <c:v>381.77233890000002</c:v>
                </c:pt>
                <c:pt idx="1549">
                  <c:v>382.02606200000002</c:v>
                </c:pt>
                <c:pt idx="1550">
                  <c:v>382.212738</c:v>
                </c:pt>
                <c:pt idx="1551">
                  <c:v>382.48022459999999</c:v>
                </c:pt>
                <c:pt idx="1552">
                  <c:v>382.7180176</c:v>
                </c:pt>
                <c:pt idx="1553">
                  <c:v>383.01571660000002</c:v>
                </c:pt>
                <c:pt idx="1554">
                  <c:v>383.12860110000003</c:v>
                </c:pt>
                <c:pt idx="1555">
                  <c:v>383.38360599999999</c:v>
                </c:pt>
                <c:pt idx="1556">
                  <c:v>383.61038209999998</c:v>
                </c:pt>
                <c:pt idx="1557">
                  <c:v>383.79769900000002</c:v>
                </c:pt>
                <c:pt idx="1558">
                  <c:v>384.0860596</c:v>
                </c:pt>
                <c:pt idx="1559">
                  <c:v>384.35751340000002</c:v>
                </c:pt>
                <c:pt idx="1560">
                  <c:v>384.44757079999999</c:v>
                </c:pt>
                <c:pt idx="1561">
                  <c:v>384.67773440000002</c:v>
                </c:pt>
                <c:pt idx="1562">
                  <c:v>384.92456060000001</c:v>
                </c:pt>
                <c:pt idx="1563">
                  <c:v>385.18106080000001</c:v>
                </c:pt>
                <c:pt idx="1564">
                  <c:v>385.35632320000002</c:v>
                </c:pt>
                <c:pt idx="1565">
                  <c:v>385.71304320000002</c:v>
                </c:pt>
                <c:pt idx="1566">
                  <c:v>385.80200200000002</c:v>
                </c:pt>
                <c:pt idx="1567">
                  <c:v>386.08267210000002</c:v>
                </c:pt>
                <c:pt idx="1568">
                  <c:v>386.33279420000002</c:v>
                </c:pt>
                <c:pt idx="1569">
                  <c:v>386.48135380000002</c:v>
                </c:pt>
                <c:pt idx="1570">
                  <c:v>386.7604675</c:v>
                </c:pt>
                <c:pt idx="1571">
                  <c:v>387.01519780000001</c:v>
                </c:pt>
                <c:pt idx="1572">
                  <c:v>387.20651249999997</c:v>
                </c:pt>
                <c:pt idx="1573">
                  <c:v>387.50585940000002</c:v>
                </c:pt>
                <c:pt idx="1574">
                  <c:v>387.65124509999998</c:v>
                </c:pt>
                <c:pt idx="1575">
                  <c:v>387.88803100000001</c:v>
                </c:pt>
                <c:pt idx="1576">
                  <c:v>388.13824460000001</c:v>
                </c:pt>
                <c:pt idx="1577">
                  <c:v>388.37506100000002</c:v>
                </c:pt>
                <c:pt idx="1578">
                  <c:v>388.58346560000001</c:v>
                </c:pt>
                <c:pt idx="1579">
                  <c:v>388.7888489</c:v>
                </c:pt>
                <c:pt idx="1580">
                  <c:v>389.02230839999999</c:v>
                </c:pt>
                <c:pt idx="1581">
                  <c:v>389.20117190000002</c:v>
                </c:pt>
                <c:pt idx="1582">
                  <c:v>389.40634160000002</c:v>
                </c:pt>
                <c:pt idx="1583">
                  <c:v>389.70477299999999</c:v>
                </c:pt>
                <c:pt idx="1584">
                  <c:v>389.94577029999999</c:v>
                </c:pt>
                <c:pt idx="1585">
                  <c:v>390.10607909999999</c:v>
                </c:pt>
                <c:pt idx="1586">
                  <c:v>390.29812620000001</c:v>
                </c:pt>
                <c:pt idx="1587">
                  <c:v>390.56115720000003</c:v>
                </c:pt>
                <c:pt idx="1588">
                  <c:v>390.6950989</c:v>
                </c:pt>
                <c:pt idx="1589">
                  <c:v>390.9725952</c:v>
                </c:pt>
                <c:pt idx="1590">
                  <c:v>391.2538452</c:v>
                </c:pt>
                <c:pt idx="1591">
                  <c:v>391.4426575</c:v>
                </c:pt>
                <c:pt idx="1592">
                  <c:v>391.70230099999998</c:v>
                </c:pt>
                <c:pt idx="1593">
                  <c:v>391.89114380000001</c:v>
                </c:pt>
                <c:pt idx="1594">
                  <c:v>392.12554929999999</c:v>
                </c:pt>
                <c:pt idx="1595">
                  <c:v>392.25238039999999</c:v>
                </c:pt>
                <c:pt idx="1596">
                  <c:v>392.54937740000003</c:v>
                </c:pt>
                <c:pt idx="1597">
                  <c:v>392.83264159999999</c:v>
                </c:pt>
                <c:pt idx="1598">
                  <c:v>392.92453</c:v>
                </c:pt>
                <c:pt idx="1599">
                  <c:v>393.25137330000001</c:v>
                </c:pt>
                <c:pt idx="1600">
                  <c:v>393.35577389999997</c:v>
                </c:pt>
                <c:pt idx="1601">
                  <c:v>393.70242309999998</c:v>
                </c:pt>
                <c:pt idx="1602">
                  <c:v>393.84329220000001</c:v>
                </c:pt>
                <c:pt idx="1603">
                  <c:v>394.08560180000001</c:v>
                </c:pt>
                <c:pt idx="1604">
                  <c:v>394.32690430000002</c:v>
                </c:pt>
                <c:pt idx="1605">
                  <c:v>394.58059689999999</c:v>
                </c:pt>
                <c:pt idx="1606">
                  <c:v>394.7801819</c:v>
                </c:pt>
                <c:pt idx="1607">
                  <c:v>394.93807980000003</c:v>
                </c:pt>
                <c:pt idx="1608">
                  <c:v>395.23583980000001</c:v>
                </c:pt>
                <c:pt idx="1609">
                  <c:v>395.43814090000001</c:v>
                </c:pt>
                <c:pt idx="1610">
                  <c:v>395.69430540000002</c:v>
                </c:pt>
                <c:pt idx="1611">
                  <c:v>395.74533079999998</c:v>
                </c:pt>
                <c:pt idx="1612">
                  <c:v>396.11083980000001</c:v>
                </c:pt>
                <c:pt idx="1613">
                  <c:v>396.22042850000003</c:v>
                </c:pt>
                <c:pt idx="1614">
                  <c:v>396.49932860000001</c:v>
                </c:pt>
                <c:pt idx="1615">
                  <c:v>396.63974000000002</c:v>
                </c:pt>
                <c:pt idx="1616">
                  <c:v>396.8973694</c:v>
                </c:pt>
                <c:pt idx="1617">
                  <c:v>397.16818239999998</c:v>
                </c:pt>
                <c:pt idx="1618">
                  <c:v>397.43786619999997</c:v>
                </c:pt>
                <c:pt idx="1619">
                  <c:v>397.63177489999998</c:v>
                </c:pt>
                <c:pt idx="1620">
                  <c:v>397.7911987</c:v>
                </c:pt>
                <c:pt idx="1621">
                  <c:v>397.99066160000001</c:v>
                </c:pt>
                <c:pt idx="1622">
                  <c:v>398.24386600000003</c:v>
                </c:pt>
                <c:pt idx="1623">
                  <c:v>398.44882200000001</c:v>
                </c:pt>
                <c:pt idx="1624">
                  <c:v>398.69223019999998</c:v>
                </c:pt>
                <c:pt idx="1625">
                  <c:v>398.85989380000001</c:v>
                </c:pt>
                <c:pt idx="1626">
                  <c:v>399.1013489</c:v>
                </c:pt>
                <c:pt idx="1627">
                  <c:v>399.29092409999998</c:v>
                </c:pt>
                <c:pt idx="1628">
                  <c:v>399.5262146</c:v>
                </c:pt>
                <c:pt idx="1629">
                  <c:v>399.78347780000001</c:v>
                </c:pt>
                <c:pt idx="1630">
                  <c:v>399.94696049999999</c:v>
                </c:pt>
                <c:pt idx="1631">
                  <c:v>400.23678589999997</c:v>
                </c:pt>
                <c:pt idx="1632">
                  <c:v>400.46325680000001</c:v>
                </c:pt>
                <c:pt idx="1633">
                  <c:v>400.66659550000003</c:v>
                </c:pt>
                <c:pt idx="1634">
                  <c:v>400.83935550000001</c:v>
                </c:pt>
                <c:pt idx="1635">
                  <c:v>401.03890990000002</c:v>
                </c:pt>
                <c:pt idx="1636">
                  <c:v>401.24130250000002</c:v>
                </c:pt>
                <c:pt idx="1637">
                  <c:v>401.52856450000002</c:v>
                </c:pt>
                <c:pt idx="1638">
                  <c:v>401.6687622</c:v>
                </c:pt>
                <c:pt idx="1639">
                  <c:v>401.9364319</c:v>
                </c:pt>
                <c:pt idx="1640">
                  <c:v>402.19378660000001</c:v>
                </c:pt>
                <c:pt idx="1641">
                  <c:v>402.40618899999998</c:v>
                </c:pt>
                <c:pt idx="1642">
                  <c:v>402.6491699</c:v>
                </c:pt>
                <c:pt idx="1643">
                  <c:v>402.8385925</c:v>
                </c:pt>
                <c:pt idx="1644">
                  <c:v>403.08200069999998</c:v>
                </c:pt>
                <c:pt idx="1645">
                  <c:v>403.23806760000002</c:v>
                </c:pt>
                <c:pt idx="1646">
                  <c:v>403.39120480000003</c:v>
                </c:pt>
                <c:pt idx="1647">
                  <c:v>403.7459106</c:v>
                </c:pt>
                <c:pt idx="1648">
                  <c:v>403.91986079999998</c:v>
                </c:pt>
                <c:pt idx="1649">
                  <c:v>404.14672849999999</c:v>
                </c:pt>
                <c:pt idx="1650">
                  <c:v>404.26730350000003</c:v>
                </c:pt>
                <c:pt idx="1651">
                  <c:v>404.58062740000003</c:v>
                </c:pt>
                <c:pt idx="1652">
                  <c:v>404.74877930000002</c:v>
                </c:pt>
                <c:pt idx="1653">
                  <c:v>404.99169920000003</c:v>
                </c:pt>
                <c:pt idx="1654">
                  <c:v>405.23525999999998</c:v>
                </c:pt>
                <c:pt idx="1655">
                  <c:v>405.36886600000003</c:v>
                </c:pt>
                <c:pt idx="1656">
                  <c:v>405.56982420000003</c:v>
                </c:pt>
                <c:pt idx="1657">
                  <c:v>405.9337769</c:v>
                </c:pt>
                <c:pt idx="1658">
                  <c:v>406.13928220000003</c:v>
                </c:pt>
                <c:pt idx="1659">
                  <c:v>406.25286870000002</c:v>
                </c:pt>
                <c:pt idx="1660">
                  <c:v>406.60754400000002</c:v>
                </c:pt>
                <c:pt idx="1661">
                  <c:v>406.71450809999999</c:v>
                </c:pt>
                <c:pt idx="1662">
                  <c:v>406.96905520000001</c:v>
                </c:pt>
                <c:pt idx="1663">
                  <c:v>407.26977540000001</c:v>
                </c:pt>
                <c:pt idx="1664">
                  <c:v>407.41891479999998</c:v>
                </c:pt>
                <c:pt idx="1665">
                  <c:v>407.60772709999998</c:v>
                </c:pt>
                <c:pt idx="1666">
                  <c:v>407.91656490000003</c:v>
                </c:pt>
                <c:pt idx="1667">
                  <c:v>408.05728149999999</c:v>
                </c:pt>
                <c:pt idx="1668">
                  <c:v>408.35943600000002</c:v>
                </c:pt>
                <c:pt idx="1669">
                  <c:v>408.58190919999998</c:v>
                </c:pt>
                <c:pt idx="1670">
                  <c:v>408.77413940000002</c:v>
                </c:pt>
                <c:pt idx="1671">
                  <c:v>409.02868649999999</c:v>
                </c:pt>
                <c:pt idx="1672">
                  <c:v>409.2088013</c:v>
                </c:pt>
                <c:pt idx="1673">
                  <c:v>409.41989139999998</c:v>
                </c:pt>
                <c:pt idx="1674">
                  <c:v>409.61013789999998</c:v>
                </c:pt>
                <c:pt idx="1675">
                  <c:v>409.91207889999998</c:v>
                </c:pt>
                <c:pt idx="1676">
                  <c:v>410.02029420000002</c:v>
                </c:pt>
                <c:pt idx="1677">
                  <c:v>410.35726929999998</c:v>
                </c:pt>
                <c:pt idx="1678">
                  <c:v>410.49276730000003</c:v>
                </c:pt>
                <c:pt idx="1679">
                  <c:v>410.68826289999998</c:v>
                </c:pt>
                <c:pt idx="1680">
                  <c:v>410.98593140000003</c:v>
                </c:pt>
                <c:pt idx="1681">
                  <c:v>411.19357300000001</c:v>
                </c:pt>
                <c:pt idx="1682">
                  <c:v>411.4706726</c:v>
                </c:pt>
                <c:pt idx="1683">
                  <c:v>411.6884766</c:v>
                </c:pt>
                <c:pt idx="1684">
                  <c:v>411.90243529999998</c:v>
                </c:pt>
                <c:pt idx="1685">
                  <c:v>412.0983276</c:v>
                </c:pt>
                <c:pt idx="1686">
                  <c:v>412.3065186</c:v>
                </c:pt>
                <c:pt idx="1687">
                  <c:v>412.47619630000003</c:v>
                </c:pt>
                <c:pt idx="1688">
                  <c:v>412.70785519999998</c:v>
                </c:pt>
                <c:pt idx="1689">
                  <c:v>412.9299011</c:v>
                </c:pt>
                <c:pt idx="1690">
                  <c:v>413.14230350000003</c:v>
                </c:pt>
                <c:pt idx="1691">
                  <c:v>413.45391849999999</c:v>
                </c:pt>
                <c:pt idx="1692">
                  <c:v>413.54840089999999</c:v>
                </c:pt>
                <c:pt idx="1693">
                  <c:v>413.79275510000002</c:v>
                </c:pt>
                <c:pt idx="1694">
                  <c:v>414.10610960000002</c:v>
                </c:pt>
                <c:pt idx="1695">
                  <c:v>414.21911619999997</c:v>
                </c:pt>
                <c:pt idx="1696">
                  <c:v>414.4862061</c:v>
                </c:pt>
                <c:pt idx="1697">
                  <c:v>414.59463499999998</c:v>
                </c:pt>
                <c:pt idx="1698">
                  <c:v>414.79077150000001</c:v>
                </c:pt>
                <c:pt idx="1699">
                  <c:v>415.03274540000001</c:v>
                </c:pt>
                <c:pt idx="1700">
                  <c:v>415.35833739999998</c:v>
                </c:pt>
                <c:pt idx="1701">
                  <c:v>415.55224609999999</c:v>
                </c:pt>
                <c:pt idx="1702">
                  <c:v>415.71545409999999</c:v>
                </c:pt>
                <c:pt idx="1703">
                  <c:v>415.9421997</c:v>
                </c:pt>
                <c:pt idx="1704">
                  <c:v>416.20971680000002</c:v>
                </c:pt>
                <c:pt idx="1705">
                  <c:v>416.43231200000002</c:v>
                </c:pt>
                <c:pt idx="1706">
                  <c:v>416.66769410000001</c:v>
                </c:pt>
                <c:pt idx="1707">
                  <c:v>416.89019780000001</c:v>
                </c:pt>
                <c:pt idx="1708">
                  <c:v>417.09881589999998</c:v>
                </c:pt>
                <c:pt idx="1709">
                  <c:v>417.33233639999997</c:v>
                </c:pt>
                <c:pt idx="1710">
                  <c:v>417.49136349999998</c:v>
                </c:pt>
                <c:pt idx="1711">
                  <c:v>417.79418950000002</c:v>
                </c:pt>
                <c:pt idx="1712">
                  <c:v>417.90383910000003</c:v>
                </c:pt>
                <c:pt idx="1713">
                  <c:v>418.22640990000002</c:v>
                </c:pt>
                <c:pt idx="1714">
                  <c:v>418.43164059999998</c:v>
                </c:pt>
                <c:pt idx="1715">
                  <c:v>418.60430910000002</c:v>
                </c:pt>
                <c:pt idx="1716">
                  <c:v>418.81195070000001</c:v>
                </c:pt>
                <c:pt idx="1717">
                  <c:v>419.05032349999999</c:v>
                </c:pt>
                <c:pt idx="1718">
                  <c:v>419.26458739999998</c:v>
                </c:pt>
                <c:pt idx="1719">
                  <c:v>419.49468990000003</c:v>
                </c:pt>
                <c:pt idx="1720">
                  <c:v>419.6337585</c:v>
                </c:pt>
                <c:pt idx="1721">
                  <c:v>419.94198610000001</c:v>
                </c:pt>
                <c:pt idx="1722">
                  <c:v>420.20587160000002</c:v>
                </c:pt>
                <c:pt idx="1723">
                  <c:v>420.32904050000002</c:v>
                </c:pt>
                <c:pt idx="1724">
                  <c:v>420.63085940000002</c:v>
                </c:pt>
                <c:pt idx="1725">
                  <c:v>420.80017090000001</c:v>
                </c:pt>
                <c:pt idx="1726">
                  <c:v>421.0791931</c:v>
                </c:pt>
                <c:pt idx="1727">
                  <c:v>421.33154300000001</c:v>
                </c:pt>
                <c:pt idx="1728">
                  <c:v>421.46096799999998</c:v>
                </c:pt>
                <c:pt idx="1729">
                  <c:v>421.58117679999998</c:v>
                </c:pt>
                <c:pt idx="1730">
                  <c:v>421.94592290000003</c:v>
                </c:pt>
                <c:pt idx="1731">
                  <c:v>422.24475100000001</c:v>
                </c:pt>
                <c:pt idx="1732">
                  <c:v>422.41915890000001</c:v>
                </c:pt>
                <c:pt idx="1733">
                  <c:v>422.57601929999998</c:v>
                </c:pt>
                <c:pt idx="1734">
                  <c:v>422.76522829999999</c:v>
                </c:pt>
                <c:pt idx="1735">
                  <c:v>423.056488</c:v>
                </c:pt>
                <c:pt idx="1736">
                  <c:v>423.23049930000002</c:v>
                </c:pt>
                <c:pt idx="1737">
                  <c:v>423.43310550000001</c:v>
                </c:pt>
                <c:pt idx="1738">
                  <c:v>423.72689819999999</c:v>
                </c:pt>
                <c:pt idx="1739">
                  <c:v>423.8430176</c:v>
                </c:pt>
                <c:pt idx="1740">
                  <c:v>424.11724850000002</c:v>
                </c:pt>
                <c:pt idx="1741">
                  <c:v>424.25692750000002</c:v>
                </c:pt>
                <c:pt idx="1742">
                  <c:v>424.52252199999998</c:v>
                </c:pt>
                <c:pt idx="1743">
                  <c:v>424.82232670000002</c:v>
                </c:pt>
                <c:pt idx="1744">
                  <c:v>424.90139770000002</c:v>
                </c:pt>
                <c:pt idx="1745">
                  <c:v>425.13851929999998</c:v>
                </c:pt>
                <c:pt idx="1746">
                  <c:v>425.39636230000002</c:v>
                </c:pt>
                <c:pt idx="1747">
                  <c:v>425.6542053</c:v>
                </c:pt>
                <c:pt idx="1748">
                  <c:v>425.88284299999998</c:v>
                </c:pt>
                <c:pt idx="1749">
                  <c:v>426.03155520000001</c:v>
                </c:pt>
                <c:pt idx="1750">
                  <c:v>426.32400510000002</c:v>
                </c:pt>
                <c:pt idx="1751">
                  <c:v>426.48883060000003</c:v>
                </c:pt>
                <c:pt idx="1752">
                  <c:v>426.78195190000002</c:v>
                </c:pt>
                <c:pt idx="1753">
                  <c:v>426.97528080000001</c:v>
                </c:pt>
                <c:pt idx="1754">
                  <c:v>427.13662720000002</c:v>
                </c:pt>
                <c:pt idx="1755">
                  <c:v>427.4240112</c:v>
                </c:pt>
                <c:pt idx="1756">
                  <c:v>427.64523320000001</c:v>
                </c:pt>
                <c:pt idx="1757">
                  <c:v>427.81988530000001</c:v>
                </c:pt>
                <c:pt idx="1758">
                  <c:v>428.03930659999997</c:v>
                </c:pt>
                <c:pt idx="1759">
                  <c:v>428.23519900000002</c:v>
                </c:pt>
                <c:pt idx="1760">
                  <c:v>428.54766849999999</c:v>
                </c:pt>
                <c:pt idx="1761">
                  <c:v>428.74105839999999</c:v>
                </c:pt>
                <c:pt idx="1762">
                  <c:v>428.96655270000002</c:v>
                </c:pt>
                <c:pt idx="1763">
                  <c:v>429.16467290000003</c:v>
                </c:pt>
                <c:pt idx="1764">
                  <c:v>429.41293339999999</c:v>
                </c:pt>
                <c:pt idx="1765">
                  <c:v>429.64007570000001</c:v>
                </c:pt>
                <c:pt idx="1766">
                  <c:v>429.8049011</c:v>
                </c:pt>
                <c:pt idx="1767">
                  <c:v>429.95797729999998</c:v>
                </c:pt>
                <c:pt idx="1768">
                  <c:v>430.21673579999998</c:v>
                </c:pt>
                <c:pt idx="1769">
                  <c:v>430.421875</c:v>
                </c:pt>
                <c:pt idx="1770">
                  <c:v>430.756012</c:v>
                </c:pt>
                <c:pt idx="1771">
                  <c:v>430.92782590000002</c:v>
                </c:pt>
                <c:pt idx="1772">
                  <c:v>431.1543274</c:v>
                </c:pt>
                <c:pt idx="1773">
                  <c:v>431.28890990000002</c:v>
                </c:pt>
                <c:pt idx="1774">
                  <c:v>431.55285650000002</c:v>
                </c:pt>
                <c:pt idx="1775">
                  <c:v>431.93078609999998</c:v>
                </c:pt>
                <c:pt idx="1776">
                  <c:v>432.03970340000001</c:v>
                </c:pt>
                <c:pt idx="1777">
                  <c:v>432.2657471</c:v>
                </c:pt>
                <c:pt idx="1778">
                  <c:v>432.42926030000001</c:v>
                </c:pt>
                <c:pt idx="1779">
                  <c:v>432.6563721</c:v>
                </c:pt>
                <c:pt idx="1780">
                  <c:v>432.88131709999999</c:v>
                </c:pt>
                <c:pt idx="1781">
                  <c:v>433.01361079999998</c:v>
                </c:pt>
                <c:pt idx="1782">
                  <c:v>433.35079960000002</c:v>
                </c:pt>
                <c:pt idx="1783">
                  <c:v>433.61108400000001</c:v>
                </c:pt>
                <c:pt idx="1784">
                  <c:v>433.73248289999998</c:v>
                </c:pt>
                <c:pt idx="1785">
                  <c:v>433.92993159999997</c:v>
                </c:pt>
                <c:pt idx="1786">
                  <c:v>434.20944209999999</c:v>
                </c:pt>
                <c:pt idx="1787">
                  <c:v>434.45104980000002</c:v>
                </c:pt>
                <c:pt idx="1788">
                  <c:v>434.65652469999998</c:v>
                </c:pt>
                <c:pt idx="1789">
                  <c:v>434.85192869999997</c:v>
                </c:pt>
                <c:pt idx="1790">
                  <c:v>435.05538940000002</c:v>
                </c:pt>
                <c:pt idx="1791">
                  <c:v>435.33889770000002</c:v>
                </c:pt>
                <c:pt idx="1792">
                  <c:v>435.46353149999999</c:v>
                </c:pt>
                <c:pt idx="1793">
                  <c:v>435.73272709999998</c:v>
                </c:pt>
                <c:pt idx="1794">
                  <c:v>435.96578979999998</c:v>
                </c:pt>
                <c:pt idx="1795">
                  <c:v>436.1670532</c:v>
                </c:pt>
                <c:pt idx="1796">
                  <c:v>436.32025149999998</c:v>
                </c:pt>
                <c:pt idx="1797">
                  <c:v>436.65200809999999</c:v>
                </c:pt>
                <c:pt idx="1798">
                  <c:v>436.74487310000001</c:v>
                </c:pt>
                <c:pt idx="1799">
                  <c:v>436.97317509999999</c:v>
                </c:pt>
                <c:pt idx="1800">
                  <c:v>437.19476320000001</c:v>
                </c:pt>
                <c:pt idx="1801">
                  <c:v>437.47460940000002</c:v>
                </c:pt>
                <c:pt idx="1802">
                  <c:v>437.69607539999998</c:v>
                </c:pt>
                <c:pt idx="1803">
                  <c:v>437.85269169999998</c:v>
                </c:pt>
                <c:pt idx="1804">
                  <c:v>438.11828609999998</c:v>
                </c:pt>
                <c:pt idx="1805">
                  <c:v>438.40502930000002</c:v>
                </c:pt>
                <c:pt idx="1806">
                  <c:v>438.57925419999998</c:v>
                </c:pt>
                <c:pt idx="1807">
                  <c:v>438.76254269999998</c:v>
                </c:pt>
                <c:pt idx="1808">
                  <c:v>439.07443239999998</c:v>
                </c:pt>
                <c:pt idx="1809">
                  <c:v>439.288208</c:v>
                </c:pt>
                <c:pt idx="1810">
                  <c:v>439.46044920000003</c:v>
                </c:pt>
                <c:pt idx="1811">
                  <c:v>439.74285889999999</c:v>
                </c:pt>
                <c:pt idx="1812">
                  <c:v>439.90786739999999</c:v>
                </c:pt>
                <c:pt idx="1813">
                  <c:v>440.07034299999998</c:v>
                </c:pt>
                <c:pt idx="1814">
                  <c:v>440.3026428</c:v>
                </c:pt>
                <c:pt idx="1815">
                  <c:v>440.65368649999999</c:v>
                </c:pt>
                <c:pt idx="1816">
                  <c:v>440.7449646</c:v>
                </c:pt>
                <c:pt idx="1817">
                  <c:v>441.08251949999999</c:v>
                </c:pt>
                <c:pt idx="1818">
                  <c:v>441.21868899999998</c:v>
                </c:pt>
                <c:pt idx="1819">
                  <c:v>441.39416499999999</c:v>
                </c:pt>
                <c:pt idx="1820">
                  <c:v>441.61230469999998</c:v>
                </c:pt>
                <c:pt idx="1821">
                  <c:v>441.85983279999999</c:v>
                </c:pt>
                <c:pt idx="1822">
                  <c:v>442.14321899999999</c:v>
                </c:pt>
                <c:pt idx="1823">
                  <c:v>442.37570190000002</c:v>
                </c:pt>
                <c:pt idx="1824">
                  <c:v>442.50170900000001</c:v>
                </c:pt>
                <c:pt idx="1825">
                  <c:v>442.72119140000001</c:v>
                </c:pt>
                <c:pt idx="1826">
                  <c:v>442.95394900000002</c:v>
                </c:pt>
                <c:pt idx="1827">
                  <c:v>443.22430420000001</c:v>
                </c:pt>
                <c:pt idx="1828">
                  <c:v>443.366333</c:v>
                </c:pt>
                <c:pt idx="1829">
                  <c:v>443.6561279</c:v>
                </c:pt>
                <c:pt idx="1830">
                  <c:v>443.86178589999997</c:v>
                </c:pt>
                <c:pt idx="1831">
                  <c:v>444.10665890000001</c:v>
                </c:pt>
                <c:pt idx="1832">
                  <c:v>444.23849489999998</c:v>
                </c:pt>
                <c:pt idx="1833">
                  <c:v>444.5887146</c:v>
                </c:pt>
                <c:pt idx="1834">
                  <c:v>444.71414190000002</c:v>
                </c:pt>
                <c:pt idx="1835">
                  <c:v>444.85284419999999</c:v>
                </c:pt>
                <c:pt idx="1836">
                  <c:v>445.15853879999997</c:v>
                </c:pt>
                <c:pt idx="1837">
                  <c:v>445.3346252</c:v>
                </c:pt>
                <c:pt idx="1838">
                  <c:v>445.59710689999997</c:v>
                </c:pt>
                <c:pt idx="1839">
                  <c:v>445.8387146</c:v>
                </c:pt>
                <c:pt idx="1840">
                  <c:v>446.0232239</c:v>
                </c:pt>
                <c:pt idx="1841">
                  <c:v>446.28326420000002</c:v>
                </c:pt>
                <c:pt idx="1842">
                  <c:v>446.43414310000003</c:v>
                </c:pt>
                <c:pt idx="1843">
                  <c:v>446.71377560000002</c:v>
                </c:pt>
                <c:pt idx="1844">
                  <c:v>446.91244510000001</c:v>
                </c:pt>
                <c:pt idx="1845">
                  <c:v>447.12853999999999</c:v>
                </c:pt>
                <c:pt idx="1846">
                  <c:v>447.29244999999997</c:v>
                </c:pt>
                <c:pt idx="1847">
                  <c:v>447.47415160000003</c:v>
                </c:pt>
                <c:pt idx="1848">
                  <c:v>447.81887819999997</c:v>
                </c:pt>
                <c:pt idx="1849">
                  <c:v>448.06301880000001</c:v>
                </c:pt>
                <c:pt idx="1850">
                  <c:v>448.23452759999998</c:v>
                </c:pt>
                <c:pt idx="1851">
                  <c:v>448.44952389999997</c:v>
                </c:pt>
                <c:pt idx="1852">
                  <c:v>448.65222169999998</c:v>
                </c:pt>
                <c:pt idx="1853">
                  <c:v>448.83084109999999</c:v>
                </c:pt>
                <c:pt idx="1854">
                  <c:v>449.1337891</c:v>
                </c:pt>
                <c:pt idx="1855">
                  <c:v>449.36331180000002</c:v>
                </c:pt>
                <c:pt idx="1856">
                  <c:v>449.6388245</c:v>
                </c:pt>
                <c:pt idx="1857">
                  <c:v>449.6582947</c:v>
                </c:pt>
                <c:pt idx="1858">
                  <c:v>450.02639770000002</c:v>
                </c:pt>
                <c:pt idx="1859">
                  <c:v>450.17889400000001</c:v>
                </c:pt>
                <c:pt idx="1860">
                  <c:v>450.3991699</c:v>
                </c:pt>
                <c:pt idx="1861">
                  <c:v>450.66101070000002</c:v>
                </c:pt>
                <c:pt idx="1862">
                  <c:v>450.8885803</c:v>
                </c:pt>
                <c:pt idx="1863">
                  <c:v>451.06735229999998</c:v>
                </c:pt>
                <c:pt idx="1864">
                  <c:v>451.32684330000001</c:v>
                </c:pt>
                <c:pt idx="1865">
                  <c:v>451.4315186</c:v>
                </c:pt>
                <c:pt idx="1866">
                  <c:v>451.77746580000002</c:v>
                </c:pt>
                <c:pt idx="1867">
                  <c:v>451.99569700000001</c:v>
                </c:pt>
                <c:pt idx="1868">
                  <c:v>452.19439699999998</c:v>
                </c:pt>
                <c:pt idx="1869">
                  <c:v>452.38754269999998</c:v>
                </c:pt>
                <c:pt idx="1870">
                  <c:v>452.6984253</c:v>
                </c:pt>
                <c:pt idx="1871">
                  <c:v>452.93496699999997</c:v>
                </c:pt>
                <c:pt idx="1872">
                  <c:v>453.06579590000001</c:v>
                </c:pt>
                <c:pt idx="1873">
                  <c:v>453.2877502</c:v>
                </c:pt>
                <c:pt idx="1874">
                  <c:v>453.50949100000003</c:v>
                </c:pt>
                <c:pt idx="1875">
                  <c:v>453.66204829999998</c:v>
                </c:pt>
                <c:pt idx="1876">
                  <c:v>453.92449950000002</c:v>
                </c:pt>
                <c:pt idx="1877">
                  <c:v>454.17340089999999</c:v>
                </c:pt>
                <c:pt idx="1878">
                  <c:v>454.41592409999998</c:v>
                </c:pt>
                <c:pt idx="1879">
                  <c:v>454.54449460000001</c:v>
                </c:pt>
                <c:pt idx="1880">
                  <c:v>454.79837040000001</c:v>
                </c:pt>
                <c:pt idx="1881">
                  <c:v>455.11105350000003</c:v>
                </c:pt>
                <c:pt idx="1882">
                  <c:v>455.22131350000001</c:v>
                </c:pt>
                <c:pt idx="1883">
                  <c:v>455.44851690000002</c:v>
                </c:pt>
                <c:pt idx="1884">
                  <c:v>455.70538329999999</c:v>
                </c:pt>
                <c:pt idx="1885">
                  <c:v>455.98687740000003</c:v>
                </c:pt>
                <c:pt idx="1886">
                  <c:v>456.1669617</c:v>
                </c:pt>
                <c:pt idx="1887">
                  <c:v>456.37390140000002</c:v>
                </c:pt>
                <c:pt idx="1888">
                  <c:v>456.59973150000002</c:v>
                </c:pt>
                <c:pt idx="1889">
                  <c:v>456.87277219999999</c:v>
                </c:pt>
                <c:pt idx="1890">
                  <c:v>457.0107117</c:v>
                </c:pt>
                <c:pt idx="1891">
                  <c:v>457.28558349999997</c:v>
                </c:pt>
                <c:pt idx="1892">
                  <c:v>457.42153930000001</c:v>
                </c:pt>
                <c:pt idx="1893">
                  <c:v>457.73574830000001</c:v>
                </c:pt>
                <c:pt idx="1894">
                  <c:v>457.93688969999999</c:v>
                </c:pt>
                <c:pt idx="1895">
                  <c:v>458.18011480000001</c:v>
                </c:pt>
                <c:pt idx="1896">
                  <c:v>458.46731569999997</c:v>
                </c:pt>
                <c:pt idx="1897">
                  <c:v>458.65847780000001</c:v>
                </c:pt>
                <c:pt idx="1898">
                  <c:v>458.84359740000002</c:v>
                </c:pt>
                <c:pt idx="1899">
                  <c:v>459.03842159999999</c:v>
                </c:pt>
                <c:pt idx="1900">
                  <c:v>459.24029539999998</c:v>
                </c:pt>
                <c:pt idx="1901">
                  <c:v>459.39672849999999</c:v>
                </c:pt>
                <c:pt idx="1902">
                  <c:v>459.67443850000001</c:v>
                </c:pt>
                <c:pt idx="1903">
                  <c:v>459.84011839999999</c:v>
                </c:pt>
                <c:pt idx="1904">
                  <c:v>460.09439090000001</c:v>
                </c:pt>
                <c:pt idx="1905">
                  <c:v>460.21182249999998</c:v>
                </c:pt>
                <c:pt idx="1906">
                  <c:v>460.5301819</c:v>
                </c:pt>
                <c:pt idx="1907">
                  <c:v>460.73803709999999</c:v>
                </c:pt>
                <c:pt idx="1908">
                  <c:v>461.01174930000002</c:v>
                </c:pt>
                <c:pt idx="1909">
                  <c:v>461.25198360000002</c:v>
                </c:pt>
                <c:pt idx="1910">
                  <c:v>461.38369749999998</c:v>
                </c:pt>
                <c:pt idx="1911">
                  <c:v>461.53167730000001</c:v>
                </c:pt>
                <c:pt idx="1912">
                  <c:v>461.84561159999998</c:v>
                </c:pt>
                <c:pt idx="1913">
                  <c:v>462.04107670000002</c:v>
                </c:pt>
                <c:pt idx="1914">
                  <c:v>462.27990720000003</c:v>
                </c:pt>
                <c:pt idx="1915">
                  <c:v>462.4893189</c:v>
                </c:pt>
                <c:pt idx="1916">
                  <c:v>462.7518311</c:v>
                </c:pt>
                <c:pt idx="1917">
                  <c:v>462.94946290000001</c:v>
                </c:pt>
                <c:pt idx="1918">
                  <c:v>463.20159910000001</c:v>
                </c:pt>
                <c:pt idx="1919">
                  <c:v>463.4219971</c:v>
                </c:pt>
                <c:pt idx="1920">
                  <c:v>463.68774409999997</c:v>
                </c:pt>
                <c:pt idx="1921">
                  <c:v>463.80920409999999</c:v>
                </c:pt>
                <c:pt idx="1922">
                  <c:v>464.09533690000001</c:v>
                </c:pt>
                <c:pt idx="1923">
                  <c:v>464.15652469999998</c:v>
                </c:pt>
                <c:pt idx="1924">
                  <c:v>464.46279909999998</c:v>
                </c:pt>
                <c:pt idx="1925">
                  <c:v>464.77102660000003</c:v>
                </c:pt>
                <c:pt idx="1926">
                  <c:v>464.8983154</c:v>
                </c:pt>
                <c:pt idx="1927">
                  <c:v>465.17193600000002</c:v>
                </c:pt>
                <c:pt idx="1928">
                  <c:v>465.33889770000002</c:v>
                </c:pt>
                <c:pt idx="1929">
                  <c:v>465.61178589999997</c:v>
                </c:pt>
                <c:pt idx="1930">
                  <c:v>465.78195190000002</c:v>
                </c:pt>
                <c:pt idx="1931">
                  <c:v>466.08425899999997</c:v>
                </c:pt>
                <c:pt idx="1932">
                  <c:v>466.27755739999998</c:v>
                </c:pt>
                <c:pt idx="1933">
                  <c:v>466.47021480000001</c:v>
                </c:pt>
                <c:pt idx="1934">
                  <c:v>466.7225952</c:v>
                </c:pt>
                <c:pt idx="1935">
                  <c:v>466.90176389999999</c:v>
                </c:pt>
                <c:pt idx="1936">
                  <c:v>467.15127560000002</c:v>
                </c:pt>
                <c:pt idx="1937">
                  <c:v>467.40863039999999</c:v>
                </c:pt>
                <c:pt idx="1938">
                  <c:v>467.53747559999999</c:v>
                </c:pt>
                <c:pt idx="1939">
                  <c:v>467.71060180000001</c:v>
                </c:pt>
                <c:pt idx="1940">
                  <c:v>468.0127258</c:v>
                </c:pt>
                <c:pt idx="1941">
                  <c:v>468.28753660000001</c:v>
                </c:pt>
                <c:pt idx="1942">
                  <c:v>468.44174190000001</c:v>
                </c:pt>
                <c:pt idx="1943">
                  <c:v>468.67816160000001</c:v>
                </c:pt>
                <c:pt idx="1944">
                  <c:v>468.920929</c:v>
                </c:pt>
                <c:pt idx="1945">
                  <c:v>469.10629269999998</c:v>
                </c:pt>
                <c:pt idx="1946">
                  <c:v>469.3848572</c:v>
                </c:pt>
                <c:pt idx="1947">
                  <c:v>469.55352779999998</c:v>
                </c:pt>
                <c:pt idx="1948">
                  <c:v>469.69284060000001</c:v>
                </c:pt>
                <c:pt idx="1949">
                  <c:v>469.98724370000002</c:v>
                </c:pt>
                <c:pt idx="1950">
                  <c:v>470.19876099999999</c:v>
                </c:pt>
                <c:pt idx="1951">
                  <c:v>470.4121399</c:v>
                </c:pt>
                <c:pt idx="1952">
                  <c:v>470.65634160000002</c:v>
                </c:pt>
                <c:pt idx="1953">
                  <c:v>470.83541869999999</c:v>
                </c:pt>
                <c:pt idx="1954">
                  <c:v>471.01593020000001</c:v>
                </c:pt>
                <c:pt idx="1955">
                  <c:v>471.26800539999999</c:v>
                </c:pt>
                <c:pt idx="1956">
                  <c:v>471.4989319</c:v>
                </c:pt>
                <c:pt idx="1957">
                  <c:v>471.71627810000001</c:v>
                </c:pt>
                <c:pt idx="1958">
                  <c:v>471.99954220000001</c:v>
                </c:pt>
                <c:pt idx="1959">
                  <c:v>472.16357420000003</c:v>
                </c:pt>
                <c:pt idx="1960">
                  <c:v>472.44674680000003</c:v>
                </c:pt>
                <c:pt idx="1961">
                  <c:v>472.61962890000001</c:v>
                </c:pt>
                <c:pt idx="1962">
                  <c:v>472.80917360000001</c:v>
                </c:pt>
                <c:pt idx="1963">
                  <c:v>473.0138245</c:v>
                </c:pt>
                <c:pt idx="1964">
                  <c:v>473.22512819999997</c:v>
                </c:pt>
                <c:pt idx="1965">
                  <c:v>473.430542</c:v>
                </c:pt>
                <c:pt idx="1966">
                  <c:v>473.70587160000002</c:v>
                </c:pt>
                <c:pt idx="1967">
                  <c:v>473.93319700000001</c:v>
                </c:pt>
                <c:pt idx="1968">
                  <c:v>474.1296997</c:v>
                </c:pt>
                <c:pt idx="1969">
                  <c:v>474.33813479999998</c:v>
                </c:pt>
                <c:pt idx="1970">
                  <c:v>474.47882079999999</c:v>
                </c:pt>
                <c:pt idx="1971">
                  <c:v>474.72662350000002</c:v>
                </c:pt>
                <c:pt idx="1972">
                  <c:v>475.04144289999999</c:v>
                </c:pt>
                <c:pt idx="1973">
                  <c:v>475.25625609999997</c:v>
                </c:pt>
                <c:pt idx="1974">
                  <c:v>475.47958369999998</c:v>
                </c:pt>
                <c:pt idx="1975">
                  <c:v>475.75823980000001</c:v>
                </c:pt>
                <c:pt idx="1976">
                  <c:v>475.99237060000002</c:v>
                </c:pt>
                <c:pt idx="1977">
                  <c:v>476.05569459999998</c:v>
                </c:pt>
                <c:pt idx="1978">
                  <c:v>476.36810300000002</c:v>
                </c:pt>
                <c:pt idx="1979">
                  <c:v>476.50238039999999</c:v>
                </c:pt>
                <c:pt idx="1980">
                  <c:v>476.7096252</c:v>
                </c:pt>
                <c:pt idx="1981">
                  <c:v>477.00582889999998</c:v>
                </c:pt>
                <c:pt idx="1982">
                  <c:v>477.2266846</c:v>
                </c:pt>
                <c:pt idx="1983">
                  <c:v>477.48971560000001</c:v>
                </c:pt>
                <c:pt idx="1984">
                  <c:v>477.70758060000003</c:v>
                </c:pt>
                <c:pt idx="1985">
                  <c:v>477.95535280000001</c:v>
                </c:pt>
                <c:pt idx="1986">
                  <c:v>478.16659550000003</c:v>
                </c:pt>
                <c:pt idx="1987">
                  <c:v>478.30966189999998</c:v>
                </c:pt>
                <c:pt idx="1988">
                  <c:v>478.5293274</c:v>
                </c:pt>
                <c:pt idx="1989">
                  <c:v>478.84024049999999</c:v>
                </c:pt>
                <c:pt idx="1990">
                  <c:v>479.00170900000001</c:v>
                </c:pt>
                <c:pt idx="1991">
                  <c:v>479.20751949999999</c:v>
                </c:pt>
                <c:pt idx="1992">
                  <c:v>479.420929</c:v>
                </c:pt>
                <c:pt idx="1993">
                  <c:v>479.6277771</c:v>
                </c:pt>
                <c:pt idx="1994">
                  <c:v>479.84982300000001</c:v>
                </c:pt>
                <c:pt idx="1995">
                  <c:v>480.10327150000001</c:v>
                </c:pt>
                <c:pt idx="1996">
                  <c:v>480.30285650000002</c:v>
                </c:pt>
                <c:pt idx="1997">
                  <c:v>480.52352910000002</c:v>
                </c:pt>
                <c:pt idx="1998">
                  <c:v>480.70343020000001</c:v>
                </c:pt>
                <c:pt idx="1999">
                  <c:v>480.9264526</c:v>
                </c:pt>
                <c:pt idx="2000">
                  <c:v>481.1835327</c:v>
                </c:pt>
                <c:pt idx="2001">
                  <c:v>481.45236210000002</c:v>
                </c:pt>
                <c:pt idx="2002">
                  <c:v>481.64184569999998</c:v>
                </c:pt>
                <c:pt idx="2003">
                  <c:v>481.85888670000003</c:v>
                </c:pt>
                <c:pt idx="2004">
                  <c:v>482.14077759999998</c:v>
                </c:pt>
                <c:pt idx="2005">
                  <c:v>482.3455505</c:v>
                </c:pt>
                <c:pt idx="2006">
                  <c:v>482.50357059999999</c:v>
                </c:pt>
                <c:pt idx="2007">
                  <c:v>482.70785519999998</c:v>
                </c:pt>
                <c:pt idx="2008">
                  <c:v>482.9862061</c:v>
                </c:pt>
                <c:pt idx="2009">
                  <c:v>483.16903689999998</c:v>
                </c:pt>
                <c:pt idx="2010">
                  <c:v>483.39517210000002</c:v>
                </c:pt>
                <c:pt idx="2011">
                  <c:v>483.60314940000001</c:v>
                </c:pt>
                <c:pt idx="2012">
                  <c:v>483.88879400000002</c:v>
                </c:pt>
                <c:pt idx="2013">
                  <c:v>484.05639650000001</c:v>
                </c:pt>
                <c:pt idx="2014">
                  <c:v>484.30633549999999</c:v>
                </c:pt>
                <c:pt idx="2015">
                  <c:v>484.46798710000002</c:v>
                </c:pt>
                <c:pt idx="2016">
                  <c:v>484.68411259999999</c:v>
                </c:pt>
                <c:pt idx="2017">
                  <c:v>484.93576050000001</c:v>
                </c:pt>
                <c:pt idx="2018">
                  <c:v>485.12051389999999</c:v>
                </c:pt>
                <c:pt idx="2019">
                  <c:v>485.27099609999999</c:v>
                </c:pt>
                <c:pt idx="2020">
                  <c:v>485.6114197</c:v>
                </c:pt>
                <c:pt idx="2021">
                  <c:v>485.74307249999998</c:v>
                </c:pt>
                <c:pt idx="2022">
                  <c:v>486.03491209999999</c:v>
                </c:pt>
                <c:pt idx="2023">
                  <c:v>486.18521120000003</c:v>
                </c:pt>
                <c:pt idx="2024">
                  <c:v>486.44760129999997</c:v>
                </c:pt>
                <c:pt idx="2025">
                  <c:v>486.66217039999998</c:v>
                </c:pt>
                <c:pt idx="2026">
                  <c:v>486.9512024</c:v>
                </c:pt>
                <c:pt idx="2027">
                  <c:v>487.07562259999997</c:v>
                </c:pt>
                <c:pt idx="2028">
                  <c:v>487.33923340000001</c:v>
                </c:pt>
                <c:pt idx="2029">
                  <c:v>487.56488039999999</c:v>
                </c:pt>
                <c:pt idx="2030">
                  <c:v>487.8428955</c:v>
                </c:pt>
                <c:pt idx="2031">
                  <c:v>488.0350952</c:v>
                </c:pt>
                <c:pt idx="2032">
                  <c:v>488.24282840000001</c:v>
                </c:pt>
                <c:pt idx="2033">
                  <c:v>488.42745969999999</c:v>
                </c:pt>
                <c:pt idx="2034">
                  <c:v>488.66110229999998</c:v>
                </c:pt>
                <c:pt idx="2035">
                  <c:v>488.87475590000003</c:v>
                </c:pt>
                <c:pt idx="2036">
                  <c:v>489.09054570000001</c:v>
                </c:pt>
                <c:pt idx="2037">
                  <c:v>489.29962160000002</c:v>
                </c:pt>
                <c:pt idx="2038">
                  <c:v>489.51196290000001</c:v>
                </c:pt>
                <c:pt idx="2039">
                  <c:v>489.67172240000002</c:v>
                </c:pt>
                <c:pt idx="2040">
                  <c:v>489.99154659999999</c:v>
                </c:pt>
                <c:pt idx="2041">
                  <c:v>490.110321</c:v>
                </c:pt>
                <c:pt idx="2042">
                  <c:v>490.2843628</c:v>
                </c:pt>
                <c:pt idx="2043">
                  <c:v>490.60632320000002</c:v>
                </c:pt>
                <c:pt idx="2044">
                  <c:v>490.81362919999998</c:v>
                </c:pt>
                <c:pt idx="2045">
                  <c:v>491.0163574</c:v>
                </c:pt>
                <c:pt idx="2046">
                  <c:v>491.24694820000002</c:v>
                </c:pt>
                <c:pt idx="2047">
                  <c:v>491.49981689999998</c:v>
                </c:pt>
                <c:pt idx="2048">
                  <c:v>491.6326904</c:v>
                </c:pt>
                <c:pt idx="2049">
                  <c:v>491.8955689</c:v>
                </c:pt>
                <c:pt idx="2050">
                  <c:v>492.15209959999999</c:v>
                </c:pt>
                <c:pt idx="2051">
                  <c:v>492.32556149999999</c:v>
                </c:pt>
                <c:pt idx="2052">
                  <c:v>492.56503300000003</c:v>
                </c:pt>
                <c:pt idx="2053">
                  <c:v>492.85717770000002</c:v>
                </c:pt>
                <c:pt idx="2054">
                  <c:v>493.04113769999998</c:v>
                </c:pt>
                <c:pt idx="2055">
                  <c:v>493.21429439999997</c:v>
                </c:pt>
                <c:pt idx="2056">
                  <c:v>493.47460940000002</c:v>
                </c:pt>
                <c:pt idx="2057">
                  <c:v>493.62588499999998</c:v>
                </c:pt>
                <c:pt idx="2058">
                  <c:v>493.9075623</c:v>
                </c:pt>
                <c:pt idx="2059">
                  <c:v>494.08456419999999</c:v>
                </c:pt>
                <c:pt idx="2060">
                  <c:v>494.30499270000001</c:v>
                </c:pt>
                <c:pt idx="2061">
                  <c:v>494.49114989999998</c:v>
                </c:pt>
                <c:pt idx="2062">
                  <c:v>494.8020325</c:v>
                </c:pt>
                <c:pt idx="2063">
                  <c:v>494.95928959999998</c:v>
                </c:pt>
                <c:pt idx="2064">
                  <c:v>495.26113889999999</c:v>
                </c:pt>
                <c:pt idx="2065">
                  <c:v>495.44949339999999</c:v>
                </c:pt>
                <c:pt idx="2066">
                  <c:v>495.62329099999999</c:v>
                </c:pt>
                <c:pt idx="2067">
                  <c:v>495.8073425</c:v>
                </c:pt>
                <c:pt idx="2068">
                  <c:v>496.03860470000001</c:v>
                </c:pt>
                <c:pt idx="2069">
                  <c:v>496.28283690000001</c:v>
                </c:pt>
                <c:pt idx="2070">
                  <c:v>496.47814940000001</c:v>
                </c:pt>
                <c:pt idx="2071">
                  <c:v>496.75137330000001</c:v>
                </c:pt>
                <c:pt idx="2072">
                  <c:v>496.9569702</c:v>
                </c:pt>
                <c:pt idx="2073">
                  <c:v>497.23992920000001</c:v>
                </c:pt>
                <c:pt idx="2074">
                  <c:v>497.40225220000002</c:v>
                </c:pt>
                <c:pt idx="2075">
                  <c:v>497.60079960000002</c:v>
                </c:pt>
                <c:pt idx="2076">
                  <c:v>497.80548099999999</c:v>
                </c:pt>
                <c:pt idx="2077">
                  <c:v>498.12548829999997</c:v>
                </c:pt>
                <c:pt idx="2078">
                  <c:v>498.27041630000002</c:v>
                </c:pt>
                <c:pt idx="2079">
                  <c:v>498.52316280000002</c:v>
                </c:pt>
                <c:pt idx="2080">
                  <c:v>498.67309569999998</c:v>
                </c:pt>
                <c:pt idx="2081">
                  <c:v>498.89764400000001</c:v>
                </c:pt>
                <c:pt idx="2082">
                  <c:v>499.12518310000002</c:v>
                </c:pt>
                <c:pt idx="2083">
                  <c:v>499.33575439999998</c:v>
                </c:pt>
                <c:pt idx="2084">
                  <c:v>499.5987854</c:v>
                </c:pt>
                <c:pt idx="2085">
                  <c:v>499.8562622</c:v>
                </c:pt>
                <c:pt idx="2086">
                  <c:v>500.00558469999999</c:v>
                </c:pt>
                <c:pt idx="2087">
                  <c:v>500.2311401</c:v>
                </c:pt>
                <c:pt idx="2088">
                  <c:v>500.43920900000001</c:v>
                </c:pt>
                <c:pt idx="2089">
                  <c:v>500.69418339999999</c:v>
                </c:pt>
                <c:pt idx="2090">
                  <c:v>500.91220090000002</c:v>
                </c:pt>
                <c:pt idx="2091">
                  <c:v>501.03939819999999</c:v>
                </c:pt>
                <c:pt idx="2092">
                  <c:v>501.3352051</c:v>
                </c:pt>
                <c:pt idx="2093">
                  <c:v>501.47811890000003</c:v>
                </c:pt>
                <c:pt idx="2094">
                  <c:v>501.76815800000003</c:v>
                </c:pt>
                <c:pt idx="2095">
                  <c:v>501.93719479999999</c:v>
                </c:pt>
                <c:pt idx="2096">
                  <c:v>502.21060180000001</c:v>
                </c:pt>
                <c:pt idx="2097">
                  <c:v>502.39523320000001</c:v>
                </c:pt>
                <c:pt idx="2098">
                  <c:v>502.68096919999999</c:v>
                </c:pt>
                <c:pt idx="2099">
                  <c:v>502.84497069999998</c:v>
                </c:pt>
                <c:pt idx="2100">
                  <c:v>503.07431029999998</c:v>
                </c:pt>
                <c:pt idx="2101">
                  <c:v>503.22457889999998</c:v>
                </c:pt>
                <c:pt idx="2102">
                  <c:v>503.47940060000002</c:v>
                </c:pt>
                <c:pt idx="2103">
                  <c:v>503.70620730000002</c:v>
                </c:pt>
                <c:pt idx="2104">
                  <c:v>503.95614619999998</c:v>
                </c:pt>
                <c:pt idx="2105">
                  <c:v>504.15209959999999</c:v>
                </c:pt>
                <c:pt idx="2106">
                  <c:v>504.35882570000001</c:v>
                </c:pt>
                <c:pt idx="2107">
                  <c:v>504.5193481</c:v>
                </c:pt>
                <c:pt idx="2108">
                  <c:v>504.81015020000001</c:v>
                </c:pt>
                <c:pt idx="2109">
                  <c:v>505.0008545</c:v>
                </c:pt>
                <c:pt idx="2110">
                  <c:v>505.20626829999998</c:v>
                </c:pt>
                <c:pt idx="2111">
                  <c:v>505.54306029999998</c:v>
                </c:pt>
                <c:pt idx="2112">
                  <c:v>505.82446290000001</c:v>
                </c:pt>
                <c:pt idx="2113">
                  <c:v>505.91207889999998</c:v>
                </c:pt>
                <c:pt idx="2114">
                  <c:v>506.0310364</c:v>
                </c:pt>
                <c:pt idx="2115">
                  <c:v>506.39956669999998</c:v>
                </c:pt>
                <c:pt idx="2116">
                  <c:v>506.56500240000003</c:v>
                </c:pt>
                <c:pt idx="2117">
                  <c:v>506.85635380000002</c:v>
                </c:pt>
                <c:pt idx="2118">
                  <c:v>507.02084350000001</c:v>
                </c:pt>
                <c:pt idx="2119">
                  <c:v>507.22970579999998</c:v>
                </c:pt>
                <c:pt idx="2120">
                  <c:v>507.43133549999999</c:v>
                </c:pt>
                <c:pt idx="2121">
                  <c:v>507.63970949999998</c:v>
                </c:pt>
                <c:pt idx="2122">
                  <c:v>507.93777469999998</c:v>
                </c:pt>
                <c:pt idx="2123">
                  <c:v>508.06033330000002</c:v>
                </c:pt>
                <c:pt idx="2124">
                  <c:v>508.33560180000001</c:v>
                </c:pt>
                <c:pt idx="2125">
                  <c:v>508.48529050000002</c:v>
                </c:pt>
                <c:pt idx="2126">
                  <c:v>508.69247439999998</c:v>
                </c:pt>
                <c:pt idx="2127">
                  <c:v>508.9635925</c:v>
                </c:pt>
                <c:pt idx="2128">
                  <c:v>509.23110960000002</c:v>
                </c:pt>
                <c:pt idx="2129">
                  <c:v>509.34790040000001</c:v>
                </c:pt>
                <c:pt idx="2130">
                  <c:v>509.54052730000001</c:v>
                </c:pt>
                <c:pt idx="2131">
                  <c:v>509.87036130000001</c:v>
                </c:pt>
                <c:pt idx="2132">
                  <c:v>510.05014039999998</c:v>
                </c:pt>
                <c:pt idx="2133">
                  <c:v>510.27005009999999</c:v>
                </c:pt>
                <c:pt idx="2134">
                  <c:v>510.47512819999997</c:v>
                </c:pt>
                <c:pt idx="2135">
                  <c:v>510.7637024</c:v>
                </c:pt>
                <c:pt idx="2136">
                  <c:v>510.9168396</c:v>
                </c:pt>
                <c:pt idx="2137">
                  <c:v>511.15402219999999</c:v>
                </c:pt>
                <c:pt idx="2138">
                  <c:v>511.30789190000002</c:v>
                </c:pt>
                <c:pt idx="2139">
                  <c:v>511.53320309999998</c:v>
                </c:pt>
                <c:pt idx="2140">
                  <c:v>511.81265259999998</c:v>
                </c:pt>
                <c:pt idx="2141">
                  <c:v>511.94491579999999</c:v>
                </c:pt>
                <c:pt idx="2142">
                  <c:v>512.28503420000004</c:v>
                </c:pt>
                <c:pt idx="2143">
                  <c:v>512.45202640000002</c:v>
                </c:pt>
                <c:pt idx="2144">
                  <c:v>512.64825440000004</c:v>
                </c:pt>
                <c:pt idx="2145">
                  <c:v>512.89312740000003</c:v>
                </c:pt>
                <c:pt idx="2146">
                  <c:v>512.99505620000002</c:v>
                </c:pt>
                <c:pt idx="2147">
                  <c:v>513.30108640000003</c:v>
                </c:pt>
                <c:pt idx="2148">
                  <c:v>513.57965090000005</c:v>
                </c:pt>
                <c:pt idx="2149">
                  <c:v>513.74151610000001</c:v>
                </c:pt>
                <c:pt idx="2150">
                  <c:v>513.93066409999994</c:v>
                </c:pt>
                <c:pt idx="2151">
                  <c:v>514.16961670000001</c:v>
                </c:pt>
                <c:pt idx="2152">
                  <c:v>514.34472659999994</c:v>
                </c:pt>
                <c:pt idx="2153">
                  <c:v>514.60296630000005</c:v>
                </c:pt>
                <c:pt idx="2154">
                  <c:v>514.81304929999999</c:v>
                </c:pt>
                <c:pt idx="2155">
                  <c:v>515.05731200000002</c:v>
                </c:pt>
                <c:pt idx="2156">
                  <c:v>515.31140140000002</c:v>
                </c:pt>
                <c:pt idx="2157">
                  <c:v>515.50598149999996</c:v>
                </c:pt>
                <c:pt idx="2158">
                  <c:v>515.71649170000001</c:v>
                </c:pt>
                <c:pt idx="2159">
                  <c:v>515.95019530000002</c:v>
                </c:pt>
                <c:pt idx="2160">
                  <c:v>516.08300780000002</c:v>
                </c:pt>
                <c:pt idx="2161">
                  <c:v>516.40203859999997</c:v>
                </c:pt>
                <c:pt idx="2162">
                  <c:v>516.5157471</c:v>
                </c:pt>
                <c:pt idx="2163">
                  <c:v>516.76312259999997</c:v>
                </c:pt>
                <c:pt idx="2164">
                  <c:v>516.96386719999998</c:v>
                </c:pt>
                <c:pt idx="2165">
                  <c:v>517.20458980000001</c:v>
                </c:pt>
                <c:pt idx="2166">
                  <c:v>517.38757320000002</c:v>
                </c:pt>
                <c:pt idx="2167">
                  <c:v>517.67785649999996</c:v>
                </c:pt>
                <c:pt idx="2168">
                  <c:v>517.8768311</c:v>
                </c:pt>
                <c:pt idx="2169">
                  <c:v>518.12097170000004</c:v>
                </c:pt>
                <c:pt idx="2170">
                  <c:v>518.29650879999997</c:v>
                </c:pt>
                <c:pt idx="2171">
                  <c:v>518.55871579999996</c:v>
                </c:pt>
                <c:pt idx="2172">
                  <c:v>518.70220949999998</c:v>
                </c:pt>
                <c:pt idx="2173">
                  <c:v>518.95568849999995</c:v>
                </c:pt>
                <c:pt idx="2174">
                  <c:v>519.23016359999997</c:v>
                </c:pt>
                <c:pt idx="2175">
                  <c:v>519.41253659999995</c:v>
                </c:pt>
                <c:pt idx="2176">
                  <c:v>519.55175780000002</c:v>
                </c:pt>
                <c:pt idx="2177">
                  <c:v>519.8380737</c:v>
                </c:pt>
                <c:pt idx="2178">
                  <c:v>520.11987309999995</c:v>
                </c:pt>
                <c:pt idx="2179">
                  <c:v>520.21557619999999</c:v>
                </c:pt>
                <c:pt idx="2180">
                  <c:v>520.44866939999997</c:v>
                </c:pt>
                <c:pt idx="2181">
                  <c:v>520.65930179999998</c:v>
                </c:pt>
                <c:pt idx="2182">
                  <c:v>520.90008550000005</c:v>
                </c:pt>
                <c:pt idx="2183">
                  <c:v>521.15484619999995</c:v>
                </c:pt>
                <c:pt idx="2184">
                  <c:v>521.39935300000002</c:v>
                </c:pt>
                <c:pt idx="2185">
                  <c:v>521.63549809999995</c:v>
                </c:pt>
                <c:pt idx="2186">
                  <c:v>521.82104489999995</c:v>
                </c:pt>
                <c:pt idx="2187">
                  <c:v>522.08935550000001</c:v>
                </c:pt>
                <c:pt idx="2188">
                  <c:v>522.15197750000004</c:v>
                </c:pt>
                <c:pt idx="2189">
                  <c:v>522.46826169999997</c:v>
                </c:pt>
                <c:pt idx="2190">
                  <c:v>522.71313480000003</c:v>
                </c:pt>
                <c:pt idx="2191">
                  <c:v>522.92645259999995</c:v>
                </c:pt>
                <c:pt idx="2192">
                  <c:v>523.09289550000005</c:v>
                </c:pt>
                <c:pt idx="2193">
                  <c:v>523.36254880000001</c:v>
                </c:pt>
                <c:pt idx="2194">
                  <c:v>523.53295900000001</c:v>
                </c:pt>
                <c:pt idx="2195">
                  <c:v>523.83020020000004</c:v>
                </c:pt>
                <c:pt idx="2196">
                  <c:v>523.96508789999996</c:v>
                </c:pt>
                <c:pt idx="2197">
                  <c:v>524.19830320000005</c:v>
                </c:pt>
                <c:pt idx="2198">
                  <c:v>524.41381839999997</c:v>
                </c:pt>
                <c:pt idx="2199">
                  <c:v>524.62890630000004</c:v>
                </c:pt>
                <c:pt idx="2200">
                  <c:v>524.87750240000003</c:v>
                </c:pt>
                <c:pt idx="2201">
                  <c:v>525.02618410000002</c:v>
                </c:pt>
                <c:pt idx="2202">
                  <c:v>525.27478029999997</c:v>
                </c:pt>
                <c:pt idx="2203">
                  <c:v>525.46484380000004</c:v>
                </c:pt>
                <c:pt idx="2204">
                  <c:v>525.67797849999999</c:v>
                </c:pt>
                <c:pt idx="2205">
                  <c:v>525.97021480000001</c:v>
                </c:pt>
                <c:pt idx="2206">
                  <c:v>526.13275150000004</c:v>
                </c:pt>
                <c:pt idx="2207">
                  <c:v>526.38403319999998</c:v>
                </c:pt>
                <c:pt idx="2208">
                  <c:v>526.55187990000002</c:v>
                </c:pt>
                <c:pt idx="2209">
                  <c:v>526.77325440000004</c:v>
                </c:pt>
                <c:pt idx="2210">
                  <c:v>527.01007079999999</c:v>
                </c:pt>
                <c:pt idx="2211">
                  <c:v>527.25402829999996</c:v>
                </c:pt>
                <c:pt idx="2212">
                  <c:v>527.48510739999995</c:v>
                </c:pt>
                <c:pt idx="2213">
                  <c:v>527.65014650000001</c:v>
                </c:pt>
                <c:pt idx="2214">
                  <c:v>527.91210939999996</c:v>
                </c:pt>
                <c:pt idx="2215">
                  <c:v>528.0742798</c:v>
                </c:pt>
                <c:pt idx="2216">
                  <c:v>528.25799559999996</c:v>
                </c:pt>
                <c:pt idx="2217">
                  <c:v>528.51507570000001</c:v>
                </c:pt>
                <c:pt idx="2218">
                  <c:v>528.77667240000005</c:v>
                </c:pt>
                <c:pt idx="2219">
                  <c:v>528.93157959999996</c:v>
                </c:pt>
                <c:pt idx="2220">
                  <c:v>529.2009888</c:v>
                </c:pt>
                <c:pt idx="2221">
                  <c:v>529.43902590000005</c:v>
                </c:pt>
                <c:pt idx="2222">
                  <c:v>529.63439940000001</c:v>
                </c:pt>
                <c:pt idx="2223">
                  <c:v>529.83685300000002</c:v>
                </c:pt>
                <c:pt idx="2224">
                  <c:v>530.06890869999995</c:v>
                </c:pt>
                <c:pt idx="2225">
                  <c:v>530.23181150000005</c:v>
                </c:pt>
                <c:pt idx="2226">
                  <c:v>530.51434329999995</c:v>
                </c:pt>
                <c:pt idx="2227">
                  <c:v>530.70251470000005</c:v>
                </c:pt>
                <c:pt idx="2228">
                  <c:v>530.9373779</c:v>
                </c:pt>
                <c:pt idx="2229">
                  <c:v>531.2147827</c:v>
                </c:pt>
                <c:pt idx="2230">
                  <c:v>531.36029050000002</c:v>
                </c:pt>
                <c:pt idx="2231">
                  <c:v>531.60827640000002</c:v>
                </c:pt>
                <c:pt idx="2232">
                  <c:v>531.77252199999998</c:v>
                </c:pt>
                <c:pt idx="2233">
                  <c:v>532.02056889999994</c:v>
                </c:pt>
                <c:pt idx="2234">
                  <c:v>532.20452880000005</c:v>
                </c:pt>
                <c:pt idx="2235">
                  <c:v>532.50219730000003</c:v>
                </c:pt>
                <c:pt idx="2236">
                  <c:v>532.6522827</c:v>
                </c:pt>
                <c:pt idx="2237">
                  <c:v>532.92230229999996</c:v>
                </c:pt>
                <c:pt idx="2238">
                  <c:v>533.13726810000003</c:v>
                </c:pt>
                <c:pt idx="2239">
                  <c:v>533.26159670000004</c:v>
                </c:pt>
                <c:pt idx="2240">
                  <c:v>533.50891109999998</c:v>
                </c:pt>
                <c:pt idx="2241">
                  <c:v>533.81390380000005</c:v>
                </c:pt>
                <c:pt idx="2242">
                  <c:v>533.93664550000005</c:v>
                </c:pt>
                <c:pt idx="2243">
                  <c:v>534.16918950000002</c:v>
                </c:pt>
                <c:pt idx="2244">
                  <c:v>534.45288089999997</c:v>
                </c:pt>
                <c:pt idx="2245">
                  <c:v>534.62799070000005</c:v>
                </c:pt>
                <c:pt idx="2246">
                  <c:v>534.83935550000001</c:v>
                </c:pt>
                <c:pt idx="2247">
                  <c:v>535.08044429999995</c:v>
                </c:pt>
                <c:pt idx="2248">
                  <c:v>535.3008423</c:v>
                </c:pt>
                <c:pt idx="2249">
                  <c:v>535.5039673</c:v>
                </c:pt>
                <c:pt idx="2250">
                  <c:v>535.71051030000001</c:v>
                </c:pt>
                <c:pt idx="2251">
                  <c:v>535.83520510000005</c:v>
                </c:pt>
                <c:pt idx="2252">
                  <c:v>536.07385250000004</c:v>
                </c:pt>
                <c:pt idx="2253">
                  <c:v>536.39965819999998</c:v>
                </c:pt>
                <c:pt idx="2254">
                  <c:v>536.57238770000004</c:v>
                </c:pt>
                <c:pt idx="2255">
                  <c:v>536.74566649999997</c:v>
                </c:pt>
                <c:pt idx="2256">
                  <c:v>537.00653079999995</c:v>
                </c:pt>
                <c:pt idx="2257">
                  <c:v>537.22332759999995</c:v>
                </c:pt>
                <c:pt idx="2258">
                  <c:v>537.43041989999995</c:v>
                </c:pt>
                <c:pt idx="2259">
                  <c:v>537.66442870000003</c:v>
                </c:pt>
                <c:pt idx="2260">
                  <c:v>537.86956789999999</c:v>
                </c:pt>
                <c:pt idx="2261">
                  <c:v>538.10046390000002</c:v>
                </c:pt>
                <c:pt idx="2262">
                  <c:v>538.34301760000005</c:v>
                </c:pt>
                <c:pt idx="2263">
                  <c:v>538.55688480000003</c:v>
                </c:pt>
                <c:pt idx="2264">
                  <c:v>538.77136229999996</c:v>
                </c:pt>
                <c:pt idx="2265">
                  <c:v>538.9608154</c:v>
                </c:pt>
                <c:pt idx="2266">
                  <c:v>539.25244139999995</c:v>
                </c:pt>
                <c:pt idx="2267">
                  <c:v>539.3771362</c:v>
                </c:pt>
                <c:pt idx="2268">
                  <c:v>539.67669679999995</c:v>
                </c:pt>
                <c:pt idx="2269">
                  <c:v>539.85894780000001</c:v>
                </c:pt>
                <c:pt idx="2270">
                  <c:v>540.07873540000003</c:v>
                </c:pt>
                <c:pt idx="2271">
                  <c:v>540.23217769999997</c:v>
                </c:pt>
                <c:pt idx="2272">
                  <c:v>540.53857419999997</c:v>
                </c:pt>
                <c:pt idx="2273">
                  <c:v>540.75842290000003</c:v>
                </c:pt>
                <c:pt idx="2274">
                  <c:v>540.91552730000001</c:v>
                </c:pt>
                <c:pt idx="2275">
                  <c:v>541.17272949999995</c:v>
                </c:pt>
                <c:pt idx="2276">
                  <c:v>541.43505860000005</c:v>
                </c:pt>
                <c:pt idx="2277">
                  <c:v>541.62670900000001</c:v>
                </c:pt>
                <c:pt idx="2278">
                  <c:v>541.84045409999999</c:v>
                </c:pt>
                <c:pt idx="2279">
                  <c:v>541.98895259999995</c:v>
                </c:pt>
                <c:pt idx="2280">
                  <c:v>542.30133060000003</c:v>
                </c:pt>
                <c:pt idx="2281">
                  <c:v>542.42224120000003</c:v>
                </c:pt>
                <c:pt idx="2282">
                  <c:v>542.68542479999996</c:v>
                </c:pt>
                <c:pt idx="2283">
                  <c:v>542.84820560000003</c:v>
                </c:pt>
                <c:pt idx="2284">
                  <c:v>543.15576169999997</c:v>
                </c:pt>
                <c:pt idx="2285">
                  <c:v>543.40435790000004</c:v>
                </c:pt>
                <c:pt idx="2286">
                  <c:v>543.58557129999997</c:v>
                </c:pt>
                <c:pt idx="2287">
                  <c:v>543.84313970000005</c:v>
                </c:pt>
                <c:pt idx="2288">
                  <c:v>543.93145749999996</c:v>
                </c:pt>
                <c:pt idx="2289">
                  <c:v>544.17712400000005</c:v>
                </c:pt>
                <c:pt idx="2290">
                  <c:v>544.43719480000004</c:v>
                </c:pt>
                <c:pt idx="2291">
                  <c:v>544.66735840000001</c:v>
                </c:pt>
                <c:pt idx="2292">
                  <c:v>544.91674809999995</c:v>
                </c:pt>
                <c:pt idx="2293">
                  <c:v>545.12536620000003</c:v>
                </c:pt>
                <c:pt idx="2294">
                  <c:v>545.1796875</c:v>
                </c:pt>
                <c:pt idx="2295">
                  <c:v>545.48614499999996</c:v>
                </c:pt>
                <c:pt idx="2296">
                  <c:v>545.77514650000001</c:v>
                </c:pt>
                <c:pt idx="2297">
                  <c:v>545.99078369999995</c:v>
                </c:pt>
                <c:pt idx="2298">
                  <c:v>546.25299070000005</c:v>
                </c:pt>
                <c:pt idx="2299">
                  <c:v>546.40350339999998</c:v>
                </c:pt>
                <c:pt idx="2300">
                  <c:v>546.61694339999997</c:v>
                </c:pt>
                <c:pt idx="2301">
                  <c:v>546.7693481</c:v>
                </c:pt>
                <c:pt idx="2302">
                  <c:v>547.16064449999999</c:v>
                </c:pt>
                <c:pt idx="2303">
                  <c:v>547.33337400000005</c:v>
                </c:pt>
                <c:pt idx="2304">
                  <c:v>547.4451904</c:v>
                </c:pt>
                <c:pt idx="2305">
                  <c:v>547.69030759999998</c:v>
                </c:pt>
                <c:pt idx="2306">
                  <c:v>547.96893309999996</c:v>
                </c:pt>
                <c:pt idx="2307">
                  <c:v>548.20373540000003</c:v>
                </c:pt>
                <c:pt idx="2308">
                  <c:v>548.44781490000003</c:v>
                </c:pt>
                <c:pt idx="2309">
                  <c:v>548.56988530000001</c:v>
                </c:pt>
                <c:pt idx="2310">
                  <c:v>548.77514650000001</c:v>
                </c:pt>
                <c:pt idx="2311">
                  <c:v>549.04980469999998</c:v>
                </c:pt>
                <c:pt idx="2312">
                  <c:v>549.28631589999998</c:v>
                </c:pt>
                <c:pt idx="2313">
                  <c:v>549.48498540000003</c:v>
                </c:pt>
                <c:pt idx="2314">
                  <c:v>549.73596190000001</c:v>
                </c:pt>
                <c:pt idx="2315">
                  <c:v>549.86523439999996</c:v>
                </c:pt>
                <c:pt idx="2316">
                  <c:v>550.12164310000003</c:v>
                </c:pt>
                <c:pt idx="2317">
                  <c:v>550.32910159999994</c:v>
                </c:pt>
                <c:pt idx="2318">
                  <c:v>550.57781980000004</c:v>
                </c:pt>
                <c:pt idx="2319">
                  <c:v>550.76202390000003</c:v>
                </c:pt>
                <c:pt idx="2320">
                  <c:v>551.0330811</c:v>
                </c:pt>
                <c:pt idx="2321">
                  <c:v>551.23498540000003</c:v>
                </c:pt>
                <c:pt idx="2322">
                  <c:v>551.44488530000001</c:v>
                </c:pt>
                <c:pt idx="2323">
                  <c:v>551.6444702</c:v>
                </c:pt>
                <c:pt idx="2324">
                  <c:v>552.02966309999999</c:v>
                </c:pt>
                <c:pt idx="2325">
                  <c:v>552.09515380000005</c:v>
                </c:pt>
                <c:pt idx="2326">
                  <c:v>552.35430910000002</c:v>
                </c:pt>
                <c:pt idx="2327">
                  <c:v>552.5408936</c:v>
                </c:pt>
                <c:pt idx="2328">
                  <c:v>552.74346920000005</c:v>
                </c:pt>
                <c:pt idx="2329">
                  <c:v>553.0116577</c:v>
                </c:pt>
                <c:pt idx="2330">
                  <c:v>553.11999509999998</c:v>
                </c:pt>
                <c:pt idx="2331">
                  <c:v>553.41998290000004</c:v>
                </c:pt>
                <c:pt idx="2332">
                  <c:v>553.67266849999999</c:v>
                </c:pt>
                <c:pt idx="2333">
                  <c:v>553.87152100000003</c:v>
                </c:pt>
                <c:pt idx="2334">
                  <c:v>554.08172609999997</c:v>
                </c:pt>
                <c:pt idx="2335">
                  <c:v>554.34198000000004</c:v>
                </c:pt>
                <c:pt idx="2336">
                  <c:v>554.57794190000004</c:v>
                </c:pt>
                <c:pt idx="2337">
                  <c:v>554.74530030000005</c:v>
                </c:pt>
                <c:pt idx="2338">
                  <c:v>554.89782720000005</c:v>
                </c:pt>
                <c:pt idx="2339">
                  <c:v>555.11096190000001</c:v>
                </c:pt>
                <c:pt idx="2340">
                  <c:v>555.46209720000002</c:v>
                </c:pt>
                <c:pt idx="2341">
                  <c:v>555.59600829999999</c:v>
                </c:pt>
                <c:pt idx="2342">
                  <c:v>555.85809329999995</c:v>
                </c:pt>
                <c:pt idx="2343">
                  <c:v>556.10345459999996</c:v>
                </c:pt>
                <c:pt idx="2344">
                  <c:v>556.33367920000001</c:v>
                </c:pt>
                <c:pt idx="2345">
                  <c:v>556.54486080000004</c:v>
                </c:pt>
                <c:pt idx="2346">
                  <c:v>556.74481200000002</c:v>
                </c:pt>
                <c:pt idx="2347">
                  <c:v>556.94116210000004</c:v>
                </c:pt>
                <c:pt idx="2348">
                  <c:v>557.16497800000002</c:v>
                </c:pt>
                <c:pt idx="2349">
                  <c:v>557.43206789999999</c:v>
                </c:pt>
                <c:pt idx="2350">
                  <c:v>557.64172359999998</c:v>
                </c:pt>
                <c:pt idx="2351">
                  <c:v>557.89080809999996</c:v>
                </c:pt>
                <c:pt idx="2352">
                  <c:v>558.06506349999995</c:v>
                </c:pt>
                <c:pt idx="2353">
                  <c:v>558.29479979999996</c:v>
                </c:pt>
                <c:pt idx="2354">
                  <c:v>558.53314209999996</c:v>
                </c:pt>
                <c:pt idx="2355">
                  <c:v>558.7421875</c:v>
                </c:pt>
                <c:pt idx="2356">
                  <c:v>558.92852779999998</c:v>
                </c:pt>
                <c:pt idx="2357">
                  <c:v>559.20068360000005</c:v>
                </c:pt>
                <c:pt idx="2358">
                  <c:v>559.37670900000001</c:v>
                </c:pt>
                <c:pt idx="2359">
                  <c:v>559.50750730000004</c:v>
                </c:pt>
                <c:pt idx="2360">
                  <c:v>559.74053960000003</c:v>
                </c:pt>
                <c:pt idx="2361">
                  <c:v>560.07116699999995</c:v>
                </c:pt>
                <c:pt idx="2362">
                  <c:v>560.16656490000003</c:v>
                </c:pt>
                <c:pt idx="2363">
                  <c:v>560.42913820000001</c:v>
                </c:pt>
                <c:pt idx="2364">
                  <c:v>560.60388179999995</c:v>
                </c:pt>
                <c:pt idx="2365">
                  <c:v>560.83068849999995</c:v>
                </c:pt>
                <c:pt idx="2366">
                  <c:v>561.11102300000005</c:v>
                </c:pt>
                <c:pt idx="2367">
                  <c:v>561.36383060000003</c:v>
                </c:pt>
                <c:pt idx="2368">
                  <c:v>561.62780759999998</c:v>
                </c:pt>
                <c:pt idx="2369">
                  <c:v>561.69738770000004</c:v>
                </c:pt>
                <c:pt idx="2370">
                  <c:v>562.01635739999995</c:v>
                </c:pt>
                <c:pt idx="2371">
                  <c:v>562.17944339999997</c:v>
                </c:pt>
                <c:pt idx="2372">
                  <c:v>562.37121579999996</c:v>
                </c:pt>
                <c:pt idx="2373">
                  <c:v>562.64263919999996</c:v>
                </c:pt>
                <c:pt idx="2374">
                  <c:v>562.82409670000004</c:v>
                </c:pt>
                <c:pt idx="2375">
                  <c:v>563.03173830000003</c:v>
                </c:pt>
                <c:pt idx="2376">
                  <c:v>563.20715329999996</c:v>
                </c:pt>
                <c:pt idx="2377">
                  <c:v>563.48333739999998</c:v>
                </c:pt>
                <c:pt idx="2378">
                  <c:v>563.63439940000001</c:v>
                </c:pt>
                <c:pt idx="2379">
                  <c:v>563.9275513</c:v>
                </c:pt>
                <c:pt idx="2380">
                  <c:v>564.08728029999997</c:v>
                </c:pt>
                <c:pt idx="2381">
                  <c:v>564.28735349999999</c:v>
                </c:pt>
                <c:pt idx="2382">
                  <c:v>564.61206059999995</c:v>
                </c:pt>
                <c:pt idx="2383">
                  <c:v>564.83563230000004</c:v>
                </c:pt>
                <c:pt idx="2384">
                  <c:v>565.01135250000004</c:v>
                </c:pt>
                <c:pt idx="2385">
                  <c:v>565.23565670000005</c:v>
                </c:pt>
                <c:pt idx="2386">
                  <c:v>565.42333980000001</c:v>
                </c:pt>
                <c:pt idx="2387">
                  <c:v>565.69525150000004</c:v>
                </c:pt>
                <c:pt idx="2388">
                  <c:v>565.82263179999995</c:v>
                </c:pt>
                <c:pt idx="2389">
                  <c:v>565.98498540000003</c:v>
                </c:pt>
                <c:pt idx="2390">
                  <c:v>566.3594971</c:v>
                </c:pt>
                <c:pt idx="2391">
                  <c:v>566.52593990000003</c:v>
                </c:pt>
                <c:pt idx="2392">
                  <c:v>566.81445310000004</c:v>
                </c:pt>
                <c:pt idx="2393">
                  <c:v>566.94293210000001</c:v>
                </c:pt>
                <c:pt idx="2394">
                  <c:v>567.18444820000002</c:v>
                </c:pt>
                <c:pt idx="2395">
                  <c:v>567.42803960000003</c:v>
                </c:pt>
                <c:pt idx="2396">
                  <c:v>567.58758550000005</c:v>
                </c:pt>
                <c:pt idx="2397">
                  <c:v>567.86614989999998</c:v>
                </c:pt>
                <c:pt idx="2398">
                  <c:v>567.98144530000002</c:v>
                </c:pt>
                <c:pt idx="2399">
                  <c:v>568.21722409999995</c:v>
                </c:pt>
                <c:pt idx="2400">
                  <c:v>568.38372800000002</c:v>
                </c:pt>
                <c:pt idx="2401">
                  <c:v>568.70397949999995</c:v>
                </c:pt>
                <c:pt idx="2402">
                  <c:v>568.84716800000001</c:v>
                </c:pt>
                <c:pt idx="2403">
                  <c:v>569.10815430000002</c:v>
                </c:pt>
                <c:pt idx="2404">
                  <c:v>569.31494139999995</c:v>
                </c:pt>
                <c:pt idx="2405">
                  <c:v>569.47491460000003</c:v>
                </c:pt>
                <c:pt idx="2406">
                  <c:v>569.70251470000005</c:v>
                </c:pt>
                <c:pt idx="2407">
                  <c:v>569.91308590000006</c:v>
                </c:pt>
                <c:pt idx="2408">
                  <c:v>570.08856200000002</c:v>
                </c:pt>
                <c:pt idx="2409">
                  <c:v>570.39703369999995</c:v>
                </c:pt>
                <c:pt idx="2410">
                  <c:v>570.48937990000002</c:v>
                </c:pt>
                <c:pt idx="2411">
                  <c:v>570.78924559999996</c:v>
                </c:pt>
                <c:pt idx="2412">
                  <c:v>570.99182129999997</c:v>
                </c:pt>
                <c:pt idx="2413">
                  <c:v>571.27679439999997</c:v>
                </c:pt>
                <c:pt idx="2414">
                  <c:v>571.49090579999995</c:v>
                </c:pt>
                <c:pt idx="2415">
                  <c:v>571.67114260000005</c:v>
                </c:pt>
                <c:pt idx="2416">
                  <c:v>571.89788820000001</c:v>
                </c:pt>
                <c:pt idx="2417">
                  <c:v>572.12347409999995</c:v>
                </c:pt>
                <c:pt idx="2418">
                  <c:v>572.35070800000005</c:v>
                </c:pt>
                <c:pt idx="2419">
                  <c:v>572.60076900000001</c:v>
                </c:pt>
                <c:pt idx="2420">
                  <c:v>572.79138179999995</c:v>
                </c:pt>
                <c:pt idx="2421">
                  <c:v>573.02142330000004</c:v>
                </c:pt>
                <c:pt idx="2422">
                  <c:v>573.26672359999998</c:v>
                </c:pt>
                <c:pt idx="2423">
                  <c:v>573.40393070000005</c:v>
                </c:pt>
                <c:pt idx="2424">
                  <c:v>573.60070800000005</c:v>
                </c:pt>
                <c:pt idx="2425">
                  <c:v>573.83630370000003</c:v>
                </c:pt>
                <c:pt idx="2426">
                  <c:v>574.06500240000003</c:v>
                </c:pt>
                <c:pt idx="2427">
                  <c:v>574.33447269999999</c:v>
                </c:pt>
                <c:pt idx="2428">
                  <c:v>574.47497559999999</c:v>
                </c:pt>
                <c:pt idx="2429">
                  <c:v>574.71020510000005</c:v>
                </c:pt>
                <c:pt idx="2430">
                  <c:v>575.03643799999998</c:v>
                </c:pt>
                <c:pt idx="2431">
                  <c:v>575.14038089999997</c:v>
                </c:pt>
                <c:pt idx="2432">
                  <c:v>575.36804199999995</c:v>
                </c:pt>
                <c:pt idx="2433">
                  <c:v>575.60504149999997</c:v>
                </c:pt>
                <c:pt idx="2434">
                  <c:v>575.80804439999997</c:v>
                </c:pt>
                <c:pt idx="2435">
                  <c:v>576.09106450000002</c:v>
                </c:pt>
                <c:pt idx="2436">
                  <c:v>576.34710689999997</c:v>
                </c:pt>
                <c:pt idx="2437">
                  <c:v>576.47650150000004</c:v>
                </c:pt>
                <c:pt idx="2438">
                  <c:v>576.72814940000001</c:v>
                </c:pt>
                <c:pt idx="2439">
                  <c:v>576.87170409999999</c:v>
                </c:pt>
                <c:pt idx="2440">
                  <c:v>577.09802249999996</c:v>
                </c:pt>
                <c:pt idx="2441">
                  <c:v>577.39208980000001</c:v>
                </c:pt>
                <c:pt idx="2442">
                  <c:v>577.52966309999999</c:v>
                </c:pt>
                <c:pt idx="2443">
                  <c:v>577.80187990000002</c:v>
                </c:pt>
                <c:pt idx="2444">
                  <c:v>577.97015380000005</c:v>
                </c:pt>
                <c:pt idx="2445">
                  <c:v>578.16119389999994</c:v>
                </c:pt>
                <c:pt idx="2446">
                  <c:v>578.48699950000002</c:v>
                </c:pt>
                <c:pt idx="2447">
                  <c:v>578.62084960000004</c:v>
                </c:pt>
                <c:pt idx="2448">
                  <c:v>578.89715579999995</c:v>
                </c:pt>
                <c:pt idx="2449">
                  <c:v>579.05224610000005</c:v>
                </c:pt>
                <c:pt idx="2450">
                  <c:v>579.2697144</c:v>
                </c:pt>
                <c:pt idx="2451">
                  <c:v>579.5802612</c:v>
                </c:pt>
                <c:pt idx="2452">
                  <c:v>579.74816899999996</c:v>
                </c:pt>
                <c:pt idx="2453">
                  <c:v>580.02520749999996</c:v>
                </c:pt>
                <c:pt idx="2454">
                  <c:v>580.16601560000004</c:v>
                </c:pt>
                <c:pt idx="2455">
                  <c:v>580.38549809999995</c:v>
                </c:pt>
                <c:pt idx="2456">
                  <c:v>580.58941649999997</c:v>
                </c:pt>
                <c:pt idx="2457">
                  <c:v>580.86810300000002</c:v>
                </c:pt>
                <c:pt idx="2458">
                  <c:v>581.02960210000003</c:v>
                </c:pt>
                <c:pt idx="2459">
                  <c:v>581.23297119999995</c:v>
                </c:pt>
                <c:pt idx="2460">
                  <c:v>581.4649048</c:v>
                </c:pt>
                <c:pt idx="2461">
                  <c:v>581.65191649999997</c:v>
                </c:pt>
                <c:pt idx="2462">
                  <c:v>581.89733890000002</c:v>
                </c:pt>
                <c:pt idx="2463">
                  <c:v>582.22290039999996</c:v>
                </c:pt>
                <c:pt idx="2464">
                  <c:v>582.36456299999998</c:v>
                </c:pt>
                <c:pt idx="2465">
                  <c:v>582.55261229999996</c:v>
                </c:pt>
                <c:pt idx="2466">
                  <c:v>582.80126949999999</c:v>
                </c:pt>
                <c:pt idx="2467">
                  <c:v>583.00836179999999</c:v>
                </c:pt>
                <c:pt idx="2468">
                  <c:v>583.20922849999999</c:v>
                </c:pt>
                <c:pt idx="2469">
                  <c:v>583.42034909999995</c:v>
                </c:pt>
                <c:pt idx="2470">
                  <c:v>583.69396970000003</c:v>
                </c:pt>
                <c:pt idx="2471">
                  <c:v>583.88946529999998</c:v>
                </c:pt>
                <c:pt idx="2472">
                  <c:v>584.12170409999999</c:v>
                </c:pt>
                <c:pt idx="2473">
                  <c:v>584.30004880000001</c:v>
                </c:pt>
                <c:pt idx="2474">
                  <c:v>584.49871829999995</c:v>
                </c:pt>
                <c:pt idx="2475">
                  <c:v>584.76232909999999</c:v>
                </c:pt>
                <c:pt idx="2476">
                  <c:v>584.9181519</c:v>
                </c:pt>
                <c:pt idx="2477">
                  <c:v>585.19506839999997</c:v>
                </c:pt>
                <c:pt idx="2478">
                  <c:v>585.35021970000003</c:v>
                </c:pt>
                <c:pt idx="2479">
                  <c:v>585.64154050000002</c:v>
                </c:pt>
                <c:pt idx="2480">
                  <c:v>585.77886960000001</c:v>
                </c:pt>
                <c:pt idx="2481">
                  <c:v>585.99542240000005</c:v>
                </c:pt>
                <c:pt idx="2482">
                  <c:v>586.25811769999996</c:v>
                </c:pt>
                <c:pt idx="2483">
                  <c:v>586.50421140000003</c:v>
                </c:pt>
                <c:pt idx="2484">
                  <c:v>586.68688970000005</c:v>
                </c:pt>
                <c:pt idx="2485">
                  <c:v>586.9217529</c:v>
                </c:pt>
                <c:pt idx="2486">
                  <c:v>587.08953859999997</c:v>
                </c:pt>
                <c:pt idx="2487">
                  <c:v>587.33319089999998</c:v>
                </c:pt>
                <c:pt idx="2488">
                  <c:v>587.5507202</c:v>
                </c:pt>
                <c:pt idx="2489">
                  <c:v>587.7342529</c:v>
                </c:pt>
                <c:pt idx="2490">
                  <c:v>588.01519780000001</c:v>
                </c:pt>
                <c:pt idx="2491">
                  <c:v>588.1561279</c:v>
                </c:pt>
                <c:pt idx="2492">
                  <c:v>588.36773679999999</c:v>
                </c:pt>
                <c:pt idx="2493">
                  <c:v>588.5838013</c:v>
                </c:pt>
                <c:pt idx="2494">
                  <c:v>588.80364989999998</c:v>
                </c:pt>
                <c:pt idx="2495">
                  <c:v>589.03265380000005</c:v>
                </c:pt>
                <c:pt idx="2496">
                  <c:v>589.26831059999995</c:v>
                </c:pt>
                <c:pt idx="2497">
                  <c:v>589.41851810000003</c:v>
                </c:pt>
                <c:pt idx="2498">
                  <c:v>589.72027590000005</c:v>
                </c:pt>
                <c:pt idx="2499">
                  <c:v>589.87420650000001</c:v>
                </c:pt>
                <c:pt idx="2500">
                  <c:v>590.13616939999997</c:v>
                </c:pt>
                <c:pt idx="2501">
                  <c:v>590.35095220000005</c:v>
                </c:pt>
                <c:pt idx="2502">
                  <c:v>590.55053710000004</c:v>
                </c:pt>
                <c:pt idx="2503">
                  <c:v>590.8068237</c:v>
                </c:pt>
                <c:pt idx="2504">
                  <c:v>590.99920650000001</c:v>
                </c:pt>
                <c:pt idx="2505">
                  <c:v>591.24371340000005</c:v>
                </c:pt>
                <c:pt idx="2506">
                  <c:v>591.41510010000002</c:v>
                </c:pt>
                <c:pt idx="2507">
                  <c:v>591.69323729999996</c:v>
                </c:pt>
                <c:pt idx="2508">
                  <c:v>591.90301509999995</c:v>
                </c:pt>
                <c:pt idx="2509">
                  <c:v>592.10241699999995</c:v>
                </c:pt>
                <c:pt idx="2510">
                  <c:v>592.29168700000002</c:v>
                </c:pt>
                <c:pt idx="2511">
                  <c:v>592.49017330000004</c:v>
                </c:pt>
                <c:pt idx="2512">
                  <c:v>592.79388429999995</c:v>
                </c:pt>
                <c:pt idx="2513">
                  <c:v>592.98211670000001</c:v>
                </c:pt>
                <c:pt idx="2514">
                  <c:v>593.15106200000002</c:v>
                </c:pt>
                <c:pt idx="2515">
                  <c:v>593.35119629999997</c:v>
                </c:pt>
                <c:pt idx="2516">
                  <c:v>593.62860109999997</c:v>
                </c:pt>
                <c:pt idx="2517">
                  <c:v>593.77801509999995</c:v>
                </c:pt>
                <c:pt idx="2518">
                  <c:v>594.08276369999999</c:v>
                </c:pt>
                <c:pt idx="2519">
                  <c:v>594.20629880000001</c:v>
                </c:pt>
                <c:pt idx="2520">
                  <c:v>594.45507810000004</c:v>
                </c:pt>
                <c:pt idx="2521">
                  <c:v>594.73638919999996</c:v>
                </c:pt>
                <c:pt idx="2522">
                  <c:v>594.8944702</c:v>
                </c:pt>
                <c:pt idx="2523">
                  <c:v>595.05664060000004</c:v>
                </c:pt>
                <c:pt idx="2524">
                  <c:v>595.3533936</c:v>
                </c:pt>
                <c:pt idx="2525">
                  <c:v>595.56939699999998</c:v>
                </c:pt>
                <c:pt idx="2526">
                  <c:v>595.75292969999998</c:v>
                </c:pt>
                <c:pt idx="2527">
                  <c:v>596.04681400000004</c:v>
                </c:pt>
                <c:pt idx="2528">
                  <c:v>596.2443237</c:v>
                </c:pt>
                <c:pt idx="2529">
                  <c:v>596.42749019999997</c:v>
                </c:pt>
                <c:pt idx="2530">
                  <c:v>596.61352539999996</c:v>
                </c:pt>
                <c:pt idx="2531">
                  <c:v>596.73992920000001</c:v>
                </c:pt>
                <c:pt idx="2532">
                  <c:v>597.09326169999997</c:v>
                </c:pt>
                <c:pt idx="2533">
                  <c:v>597.20910649999996</c:v>
                </c:pt>
                <c:pt idx="2534">
                  <c:v>597.52948000000004</c:v>
                </c:pt>
                <c:pt idx="2535">
                  <c:v>597.71972659999994</c:v>
                </c:pt>
                <c:pt idx="2536">
                  <c:v>597.95050049999998</c:v>
                </c:pt>
                <c:pt idx="2537">
                  <c:v>598.09179689999996</c:v>
                </c:pt>
                <c:pt idx="2538">
                  <c:v>598.31726070000002</c:v>
                </c:pt>
                <c:pt idx="2539">
                  <c:v>598.56335449999995</c:v>
                </c:pt>
                <c:pt idx="2540">
                  <c:v>598.75988770000004</c:v>
                </c:pt>
                <c:pt idx="2541">
                  <c:v>598.97814940000001</c:v>
                </c:pt>
                <c:pt idx="2542">
                  <c:v>599.20446779999997</c:v>
                </c:pt>
                <c:pt idx="2543">
                  <c:v>599.44299320000005</c:v>
                </c:pt>
                <c:pt idx="2544">
                  <c:v>599.62646480000001</c:v>
                </c:pt>
                <c:pt idx="2545">
                  <c:v>599.87194820000002</c:v>
                </c:pt>
                <c:pt idx="2546">
                  <c:v>600.08630370000003</c:v>
                </c:pt>
                <c:pt idx="2547">
                  <c:v>600.2755737</c:v>
                </c:pt>
                <c:pt idx="2548">
                  <c:v>600.53723149999996</c:v>
                </c:pt>
                <c:pt idx="2549">
                  <c:v>600.80090329999996</c:v>
                </c:pt>
                <c:pt idx="2550">
                  <c:v>600.96203609999998</c:v>
                </c:pt>
                <c:pt idx="2551">
                  <c:v>601.23742679999998</c:v>
                </c:pt>
                <c:pt idx="2552">
                  <c:v>601.43011479999996</c:v>
                </c:pt>
                <c:pt idx="2553">
                  <c:v>601.67419429999995</c:v>
                </c:pt>
                <c:pt idx="2554">
                  <c:v>601.79827880000005</c:v>
                </c:pt>
                <c:pt idx="2555">
                  <c:v>602.0116577</c:v>
                </c:pt>
                <c:pt idx="2556">
                  <c:v>602.20257570000001</c:v>
                </c:pt>
                <c:pt idx="2557">
                  <c:v>602.42382810000004</c:v>
                </c:pt>
                <c:pt idx="2558">
                  <c:v>602.64605710000001</c:v>
                </c:pt>
                <c:pt idx="2559">
                  <c:v>602.86401369999999</c:v>
                </c:pt>
                <c:pt idx="2560">
                  <c:v>603.14166260000002</c:v>
                </c:pt>
                <c:pt idx="2561">
                  <c:v>603.34533690000001</c:v>
                </c:pt>
                <c:pt idx="2562">
                  <c:v>603.57806400000004</c:v>
                </c:pt>
                <c:pt idx="2563">
                  <c:v>603.75555420000001</c:v>
                </c:pt>
                <c:pt idx="2564">
                  <c:v>603.89282230000003</c:v>
                </c:pt>
                <c:pt idx="2565">
                  <c:v>604.14746090000006</c:v>
                </c:pt>
                <c:pt idx="2566">
                  <c:v>604.3983154</c:v>
                </c:pt>
                <c:pt idx="2567">
                  <c:v>604.61096190000001</c:v>
                </c:pt>
                <c:pt idx="2568">
                  <c:v>604.80609130000005</c:v>
                </c:pt>
                <c:pt idx="2569">
                  <c:v>605.05413820000001</c:v>
                </c:pt>
                <c:pt idx="2570">
                  <c:v>605.24664310000003</c:v>
                </c:pt>
                <c:pt idx="2571">
                  <c:v>605.43804929999999</c:v>
                </c:pt>
                <c:pt idx="2572">
                  <c:v>605.7615356</c:v>
                </c:pt>
                <c:pt idx="2573">
                  <c:v>605.93011479999996</c:v>
                </c:pt>
                <c:pt idx="2574">
                  <c:v>606.16729740000005</c:v>
                </c:pt>
                <c:pt idx="2575">
                  <c:v>606.33111570000005</c:v>
                </c:pt>
                <c:pt idx="2576">
                  <c:v>606.5134888</c:v>
                </c:pt>
                <c:pt idx="2577">
                  <c:v>606.80120850000003</c:v>
                </c:pt>
                <c:pt idx="2578">
                  <c:v>606.94470220000005</c:v>
                </c:pt>
                <c:pt idx="2579">
                  <c:v>607.1640625</c:v>
                </c:pt>
                <c:pt idx="2580">
                  <c:v>607.38348389999999</c:v>
                </c:pt>
                <c:pt idx="2581">
                  <c:v>607.62957759999995</c:v>
                </c:pt>
                <c:pt idx="2582">
                  <c:v>607.81530759999998</c:v>
                </c:pt>
                <c:pt idx="2583">
                  <c:v>608.06298830000003</c:v>
                </c:pt>
                <c:pt idx="2584">
                  <c:v>608.24664310000003</c:v>
                </c:pt>
                <c:pt idx="2585">
                  <c:v>608.47528079999995</c:v>
                </c:pt>
                <c:pt idx="2586">
                  <c:v>608.76257320000002</c:v>
                </c:pt>
                <c:pt idx="2587">
                  <c:v>608.9530029</c:v>
                </c:pt>
                <c:pt idx="2588">
                  <c:v>609.05920409999999</c:v>
                </c:pt>
                <c:pt idx="2589">
                  <c:v>609.31481929999995</c:v>
                </c:pt>
                <c:pt idx="2590">
                  <c:v>609.57781980000004</c:v>
                </c:pt>
                <c:pt idx="2591">
                  <c:v>609.79772949999995</c:v>
                </c:pt>
                <c:pt idx="2592">
                  <c:v>609.95318599999996</c:v>
                </c:pt>
                <c:pt idx="2593">
                  <c:v>610.14624019999997</c:v>
                </c:pt>
                <c:pt idx="2594">
                  <c:v>610.39416500000004</c:v>
                </c:pt>
                <c:pt idx="2595">
                  <c:v>610.62384029999998</c:v>
                </c:pt>
                <c:pt idx="2596">
                  <c:v>610.87878420000004</c:v>
                </c:pt>
                <c:pt idx="2597">
                  <c:v>611.07568360000005</c:v>
                </c:pt>
                <c:pt idx="2598">
                  <c:v>611.32330320000005</c:v>
                </c:pt>
                <c:pt idx="2599">
                  <c:v>611.51739499999996</c:v>
                </c:pt>
                <c:pt idx="2600">
                  <c:v>611.70397949999995</c:v>
                </c:pt>
                <c:pt idx="2601">
                  <c:v>611.95251470000005</c:v>
                </c:pt>
                <c:pt idx="2602">
                  <c:v>612.10089110000001</c:v>
                </c:pt>
                <c:pt idx="2603">
                  <c:v>612.31024170000001</c:v>
                </c:pt>
                <c:pt idx="2604">
                  <c:v>612.57458499999996</c:v>
                </c:pt>
                <c:pt idx="2605">
                  <c:v>612.74267580000003</c:v>
                </c:pt>
                <c:pt idx="2606">
                  <c:v>613.06292729999996</c:v>
                </c:pt>
                <c:pt idx="2607">
                  <c:v>613.22851560000004</c:v>
                </c:pt>
                <c:pt idx="2608">
                  <c:v>613.47546390000002</c:v>
                </c:pt>
                <c:pt idx="2609">
                  <c:v>613.67242429999999</c:v>
                </c:pt>
                <c:pt idx="2610">
                  <c:v>613.92761229999996</c:v>
                </c:pt>
                <c:pt idx="2611">
                  <c:v>614.18853760000002</c:v>
                </c:pt>
                <c:pt idx="2612">
                  <c:v>614.34545900000001</c:v>
                </c:pt>
                <c:pt idx="2613">
                  <c:v>614.54486080000004</c:v>
                </c:pt>
                <c:pt idx="2614">
                  <c:v>614.7634888</c:v>
                </c:pt>
                <c:pt idx="2615">
                  <c:v>614.99066159999995</c:v>
                </c:pt>
                <c:pt idx="2616">
                  <c:v>615.21563719999995</c:v>
                </c:pt>
                <c:pt idx="2617">
                  <c:v>615.43695070000001</c:v>
                </c:pt>
                <c:pt idx="2618">
                  <c:v>615.66979979999996</c:v>
                </c:pt>
                <c:pt idx="2619">
                  <c:v>615.81628420000004</c:v>
                </c:pt>
                <c:pt idx="2620">
                  <c:v>616.00836179999999</c:v>
                </c:pt>
                <c:pt idx="2621">
                  <c:v>616.29412839999998</c:v>
                </c:pt>
                <c:pt idx="2622">
                  <c:v>616.51171880000004</c:v>
                </c:pt>
                <c:pt idx="2623">
                  <c:v>616.68310550000001</c:v>
                </c:pt>
                <c:pt idx="2624">
                  <c:v>616.90972899999997</c:v>
                </c:pt>
                <c:pt idx="2625">
                  <c:v>617.13885500000004</c:v>
                </c:pt>
                <c:pt idx="2626">
                  <c:v>617.43707280000001</c:v>
                </c:pt>
                <c:pt idx="2627">
                  <c:v>617.64532469999995</c:v>
                </c:pt>
                <c:pt idx="2628">
                  <c:v>617.77490230000001</c:v>
                </c:pt>
                <c:pt idx="2629">
                  <c:v>618.10131839999997</c:v>
                </c:pt>
                <c:pt idx="2630">
                  <c:v>618.26092530000005</c:v>
                </c:pt>
                <c:pt idx="2631">
                  <c:v>618.47491460000003</c:v>
                </c:pt>
                <c:pt idx="2632">
                  <c:v>618.71417240000005</c:v>
                </c:pt>
                <c:pt idx="2633">
                  <c:v>618.96911620000003</c:v>
                </c:pt>
                <c:pt idx="2634">
                  <c:v>619.14007570000001</c:v>
                </c:pt>
                <c:pt idx="2635">
                  <c:v>619.29595949999998</c:v>
                </c:pt>
                <c:pt idx="2636">
                  <c:v>619.54547119999995</c:v>
                </c:pt>
                <c:pt idx="2637">
                  <c:v>619.78613280000002</c:v>
                </c:pt>
                <c:pt idx="2638">
                  <c:v>620.00158690000001</c:v>
                </c:pt>
                <c:pt idx="2639">
                  <c:v>620.25164800000005</c:v>
                </c:pt>
                <c:pt idx="2640">
                  <c:v>620.41961670000001</c:v>
                </c:pt>
                <c:pt idx="2641">
                  <c:v>620.59149170000001</c:v>
                </c:pt>
                <c:pt idx="2642">
                  <c:v>620.88757320000002</c:v>
                </c:pt>
                <c:pt idx="2643">
                  <c:v>621.08148189999997</c:v>
                </c:pt>
                <c:pt idx="2644">
                  <c:v>621.3299561</c:v>
                </c:pt>
                <c:pt idx="2645">
                  <c:v>621.54833980000001</c:v>
                </c:pt>
                <c:pt idx="2646">
                  <c:v>621.71551509999995</c:v>
                </c:pt>
                <c:pt idx="2647">
                  <c:v>621.96405030000005</c:v>
                </c:pt>
                <c:pt idx="2648">
                  <c:v>622.19567870000003</c:v>
                </c:pt>
                <c:pt idx="2649">
                  <c:v>622.41546630000005</c:v>
                </c:pt>
                <c:pt idx="2650">
                  <c:v>622.60040279999998</c:v>
                </c:pt>
                <c:pt idx="2651">
                  <c:v>622.76379399999996</c:v>
                </c:pt>
                <c:pt idx="2652">
                  <c:v>623.11175539999999</c:v>
                </c:pt>
                <c:pt idx="2653">
                  <c:v>623.2791138</c:v>
                </c:pt>
                <c:pt idx="2654">
                  <c:v>623.55017090000001</c:v>
                </c:pt>
                <c:pt idx="2655">
                  <c:v>623.71588139999994</c:v>
                </c:pt>
                <c:pt idx="2656">
                  <c:v>623.9627686</c:v>
                </c:pt>
                <c:pt idx="2657">
                  <c:v>624.21527100000003</c:v>
                </c:pt>
                <c:pt idx="2658">
                  <c:v>624.35986330000003</c:v>
                </c:pt>
                <c:pt idx="2659">
                  <c:v>624.5721436</c:v>
                </c:pt>
                <c:pt idx="2660">
                  <c:v>624.80242920000001</c:v>
                </c:pt>
                <c:pt idx="2661">
                  <c:v>625.01489260000005</c:v>
                </c:pt>
                <c:pt idx="2662">
                  <c:v>625.29815670000005</c:v>
                </c:pt>
                <c:pt idx="2663">
                  <c:v>625.51281740000002</c:v>
                </c:pt>
                <c:pt idx="2664">
                  <c:v>625.63085939999996</c:v>
                </c:pt>
                <c:pt idx="2665">
                  <c:v>625.84692380000001</c:v>
                </c:pt>
                <c:pt idx="2666">
                  <c:v>626.11267090000001</c:v>
                </c:pt>
                <c:pt idx="2667">
                  <c:v>626.21209720000002</c:v>
                </c:pt>
                <c:pt idx="2668">
                  <c:v>626.49645999999996</c:v>
                </c:pt>
                <c:pt idx="2669">
                  <c:v>626.77392580000003</c:v>
                </c:pt>
                <c:pt idx="2670">
                  <c:v>627.00512700000002</c:v>
                </c:pt>
                <c:pt idx="2671">
                  <c:v>627.16217040000004</c:v>
                </c:pt>
                <c:pt idx="2672">
                  <c:v>627.44799809999995</c:v>
                </c:pt>
                <c:pt idx="2673">
                  <c:v>627.61169429999995</c:v>
                </c:pt>
                <c:pt idx="2674">
                  <c:v>627.78149410000003</c:v>
                </c:pt>
                <c:pt idx="2675">
                  <c:v>628.07952880000005</c:v>
                </c:pt>
                <c:pt idx="2676">
                  <c:v>628.22381589999998</c:v>
                </c:pt>
                <c:pt idx="2677">
                  <c:v>628.5271606</c:v>
                </c:pt>
                <c:pt idx="2678">
                  <c:v>628.64251709999996</c:v>
                </c:pt>
                <c:pt idx="2679">
                  <c:v>628.81958010000005</c:v>
                </c:pt>
                <c:pt idx="2680">
                  <c:v>629.06781009999997</c:v>
                </c:pt>
                <c:pt idx="2681">
                  <c:v>629.36968990000003</c:v>
                </c:pt>
                <c:pt idx="2682">
                  <c:v>629.52612309999995</c:v>
                </c:pt>
                <c:pt idx="2683">
                  <c:v>629.74157720000005</c:v>
                </c:pt>
                <c:pt idx="2684">
                  <c:v>630.0037231</c:v>
                </c:pt>
                <c:pt idx="2685">
                  <c:v>630.22332759999995</c:v>
                </c:pt>
                <c:pt idx="2686">
                  <c:v>630.44696050000005</c:v>
                </c:pt>
                <c:pt idx="2687">
                  <c:v>630.57568360000005</c:v>
                </c:pt>
                <c:pt idx="2688">
                  <c:v>630.84289550000005</c:v>
                </c:pt>
                <c:pt idx="2689">
                  <c:v>631.08837889999995</c:v>
                </c:pt>
                <c:pt idx="2690">
                  <c:v>631.24322510000002</c:v>
                </c:pt>
                <c:pt idx="2691">
                  <c:v>631.4298096</c:v>
                </c:pt>
                <c:pt idx="2692">
                  <c:v>631.7302856</c:v>
                </c:pt>
                <c:pt idx="2693">
                  <c:v>631.91290279999998</c:v>
                </c:pt>
                <c:pt idx="2694">
                  <c:v>632.06750490000002</c:v>
                </c:pt>
                <c:pt idx="2695">
                  <c:v>632.38079830000004</c:v>
                </c:pt>
                <c:pt idx="2696">
                  <c:v>632.63818360000005</c:v>
                </c:pt>
                <c:pt idx="2697">
                  <c:v>632.71044919999997</c:v>
                </c:pt>
                <c:pt idx="2698">
                  <c:v>632.98077390000003</c:v>
                </c:pt>
                <c:pt idx="2699">
                  <c:v>633.21868900000004</c:v>
                </c:pt>
                <c:pt idx="2700">
                  <c:v>633.45550539999999</c:v>
                </c:pt>
                <c:pt idx="2701">
                  <c:v>633.6603394</c:v>
                </c:pt>
                <c:pt idx="2702">
                  <c:v>633.91088869999999</c:v>
                </c:pt>
                <c:pt idx="2703">
                  <c:v>634.11981200000002</c:v>
                </c:pt>
                <c:pt idx="2704">
                  <c:v>634.27117920000001</c:v>
                </c:pt>
                <c:pt idx="2705">
                  <c:v>634.52258300000005</c:v>
                </c:pt>
                <c:pt idx="2706">
                  <c:v>634.69189449999999</c:v>
                </c:pt>
                <c:pt idx="2707">
                  <c:v>634.98699950000002</c:v>
                </c:pt>
                <c:pt idx="2708">
                  <c:v>635.20904540000004</c:v>
                </c:pt>
                <c:pt idx="2709">
                  <c:v>635.41400150000004</c:v>
                </c:pt>
                <c:pt idx="2710">
                  <c:v>635.60119629999997</c:v>
                </c:pt>
                <c:pt idx="2711">
                  <c:v>635.82409670000004</c:v>
                </c:pt>
                <c:pt idx="2712">
                  <c:v>636.06970220000005</c:v>
                </c:pt>
                <c:pt idx="2713">
                  <c:v>636.30065920000004</c:v>
                </c:pt>
                <c:pt idx="2714">
                  <c:v>636.54724120000003</c:v>
                </c:pt>
                <c:pt idx="2715">
                  <c:v>636.75311280000005</c:v>
                </c:pt>
                <c:pt idx="2716">
                  <c:v>636.95428470000002</c:v>
                </c:pt>
                <c:pt idx="2717">
                  <c:v>637.19085689999997</c:v>
                </c:pt>
                <c:pt idx="2718">
                  <c:v>637.40490720000003</c:v>
                </c:pt>
                <c:pt idx="2719">
                  <c:v>637.56835939999996</c:v>
                </c:pt>
                <c:pt idx="2720">
                  <c:v>637.79046630000005</c:v>
                </c:pt>
                <c:pt idx="2721">
                  <c:v>638.00854489999995</c:v>
                </c:pt>
                <c:pt idx="2722">
                  <c:v>638.26885990000005</c:v>
                </c:pt>
                <c:pt idx="2723">
                  <c:v>638.38891599999999</c:v>
                </c:pt>
                <c:pt idx="2724">
                  <c:v>638.6306763</c:v>
                </c:pt>
                <c:pt idx="2725">
                  <c:v>638.8693237</c:v>
                </c:pt>
                <c:pt idx="2726">
                  <c:v>639.09118650000005</c:v>
                </c:pt>
                <c:pt idx="2727">
                  <c:v>639.27416989999995</c:v>
                </c:pt>
                <c:pt idx="2728">
                  <c:v>639.5721436</c:v>
                </c:pt>
                <c:pt idx="2729">
                  <c:v>639.72735599999999</c:v>
                </c:pt>
                <c:pt idx="2730">
                  <c:v>639.91668700000002</c:v>
                </c:pt>
                <c:pt idx="2731">
                  <c:v>640.09960939999996</c:v>
                </c:pt>
                <c:pt idx="2732">
                  <c:v>640.35296630000005</c:v>
                </c:pt>
                <c:pt idx="2733">
                  <c:v>640.60577390000003</c:v>
                </c:pt>
                <c:pt idx="2734">
                  <c:v>640.80041500000004</c:v>
                </c:pt>
                <c:pt idx="2735">
                  <c:v>641.03485109999997</c:v>
                </c:pt>
                <c:pt idx="2736">
                  <c:v>641.24365230000001</c:v>
                </c:pt>
                <c:pt idx="2737">
                  <c:v>641.43951419999996</c:v>
                </c:pt>
                <c:pt idx="2738">
                  <c:v>641.62854000000004</c:v>
                </c:pt>
                <c:pt idx="2739">
                  <c:v>641.81439209999996</c:v>
                </c:pt>
                <c:pt idx="2740">
                  <c:v>642.12048340000001</c:v>
                </c:pt>
                <c:pt idx="2741">
                  <c:v>642.32116699999995</c:v>
                </c:pt>
                <c:pt idx="2742">
                  <c:v>642.56390380000005</c:v>
                </c:pt>
                <c:pt idx="2743">
                  <c:v>642.81579590000001</c:v>
                </c:pt>
                <c:pt idx="2744">
                  <c:v>642.98883060000003</c:v>
                </c:pt>
                <c:pt idx="2745">
                  <c:v>643.22747800000002</c:v>
                </c:pt>
                <c:pt idx="2746">
                  <c:v>643.43951419999996</c:v>
                </c:pt>
                <c:pt idx="2747">
                  <c:v>643.62457280000001</c:v>
                </c:pt>
                <c:pt idx="2748">
                  <c:v>643.80621340000005</c:v>
                </c:pt>
                <c:pt idx="2749">
                  <c:v>644.06500240000003</c:v>
                </c:pt>
                <c:pt idx="2750">
                  <c:v>644.25677489999998</c:v>
                </c:pt>
                <c:pt idx="2751">
                  <c:v>644.46777340000006</c:v>
                </c:pt>
                <c:pt idx="2752">
                  <c:v>644.74084470000003</c:v>
                </c:pt>
                <c:pt idx="2753">
                  <c:v>644.91235349999999</c:v>
                </c:pt>
                <c:pt idx="2754">
                  <c:v>645.1837769</c:v>
                </c:pt>
                <c:pt idx="2755">
                  <c:v>645.39617920000001</c:v>
                </c:pt>
                <c:pt idx="2756">
                  <c:v>645.54339600000003</c:v>
                </c:pt>
                <c:pt idx="2757">
                  <c:v>645.84375</c:v>
                </c:pt>
                <c:pt idx="2758">
                  <c:v>646.01080320000005</c:v>
                </c:pt>
                <c:pt idx="2759">
                  <c:v>646.24304199999995</c:v>
                </c:pt>
                <c:pt idx="2760">
                  <c:v>646.40594480000004</c:v>
                </c:pt>
                <c:pt idx="2761">
                  <c:v>646.66583249999996</c:v>
                </c:pt>
                <c:pt idx="2762">
                  <c:v>646.88098149999996</c:v>
                </c:pt>
                <c:pt idx="2763">
                  <c:v>647.09716800000001</c:v>
                </c:pt>
                <c:pt idx="2764">
                  <c:v>647.37573239999995</c:v>
                </c:pt>
                <c:pt idx="2765">
                  <c:v>647.48529050000002</c:v>
                </c:pt>
                <c:pt idx="2766">
                  <c:v>647.79449460000001</c:v>
                </c:pt>
                <c:pt idx="2767">
                  <c:v>647.96704099999999</c:v>
                </c:pt>
                <c:pt idx="2768">
                  <c:v>648.19836429999998</c:v>
                </c:pt>
                <c:pt idx="2769">
                  <c:v>648.38574219999998</c:v>
                </c:pt>
                <c:pt idx="2770">
                  <c:v>648.5880737</c:v>
                </c:pt>
                <c:pt idx="2771">
                  <c:v>648.83483890000002</c:v>
                </c:pt>
                <c:pt idx="2772">
                  <c:v>648.98095699999999</c:v>
                </c:pt>
                <c:pt idx="2773">
                  <c:v>649.25054929999999</c:v>
                </c:pt>
                <c:pt idx="2774">
                  <c:v>649.50152590000005</c:v>
                </c:pt>
                <c:pt idx="2775">
                  <c:v>649.72290039999996</c:v>
                </c:pt>
                <c:pt idx="2776">
                  <c:v>649.87237549999998</c:v>
                </c:pt>
                <c:pt idx="2777">
                  <c:v>650.14514159999999</c:v>
                </c:pt>
                <c:pt idx="2778">
                  <c:v>650.35205080000003</c:v>
                </c:pt>
                <c:pt idx="2779">
                  <c:v>650.49523929999998</c:v>
                </c:pt>
                <c:pt idx="2780">
                  <c:v>650.77239989999998</c:v>
                </c:pt>
                <c:pt idx="2781">
                  <c:v>650.94635010000002</c:v>
                </c:pt>
                <c:pt idx="2782">
                  <c:v>651.21569820000002</c:v>
                </c:pt>
                <c:pt idx="2783">
                  <c:v>651.46289060000004</c:v>
                </c:pt>
                <c:pt idx="2784">
                  <c:v>651.60870360000001</c:v>
                </c:pt>
                <c:pt idx="2785">
                  <c:v>651.89404300000001</c:v>
                </c:pt>
                <c:pt idx="2786">
                  <c:v>652.06970220000005</c:v>
                </c:pt>
                <c:pt idx="2787">
                  <c:v>652.24322510000002</c:v>
                </c:pt>
                <c:pt idx="2788">
                  <c:v>652.41876219999995</c:v>
                </c:pt>
                <c:pt idx="2789">
                  <c:v>652.68304439999997</c:v>
                </c:pt>
                <c:pt idx="2790">
                  <c:v>652.87988280000002</c:v>
                </c:pt>
                <c:pt idx="2791">
                  <c:v>653.1639404</c:v>
                </c:pt>
                <c:pt idx="2792">
                  <c:v>653.34027100000003</c:v>
                </c:pt>
                <c:pt idx="2793">
                  <c:v>653.56842040000004</c:v>
                </c:pt>
                <c:pt idx="2794">
                  <c:v>653.84191899999996</c:v>
                </c:pt>
                <c:pt idx="2795">
                  <c:v>653.97894289999999</c:v>
                </c:pt>
                <c:pt idx="2796">
                  <c:v>654.1915894</c:v>
                </c:pt>
                <c:pt idx="2797">
                  <c:v>654.43518070000005</c:v>
                </c:pt>
                <c:pt idx="2798">
                  <c:v>654.64508060000003</c:v>
                </c:pt>
                <c:pt idx="2799">
                  <c:v>654.85736080000004</c:v>
                </c:pt>
                <c:pt idx="2800">
                  <c:v>654.99945070000001</c:v>
                </c:pt>
                <c:pt idx="2801">
                  <c:v>655.27593990000003</c:v>
                </c:pt>
                <c:pt idx="2802">
                  <c:v>655.53472899999997</c:v>
                </c:pt>
                <c:pt idx="2803">
                  <c:v>655.74060059999999</c:v>
                </c:pt>
                <c:pt idx="2804">
                  <c:v>655.94525150000004</c:v>
                </c:pt>
                <c:pt idx="2805">
                  <c:v>656.09509279999997</c:v>
                </c:pt>
                <c:pt idx="2806">
                  <c:v>656.36145020000004</c:v>
                </c:pt>
                <c:pt idx="2807">
                  <c:v>656.56219480000004</c:v>
                </c:pt>
                <c:pt idx="2808">
                  <c:v>656.77655030000005</c:v>
                </c:pt>
                <c:pt idx="2809">
                  <c:v>657.01647949999995</c:v>
                </c:pt>
                <c:pt idx="2810">
                  <c:v>657.18060300000002</c:v>
                </c:pt>
                <c:pt idx="2811">
                  <c:v>657.43994139999995</c:v>
                </c:pt>
                <c:pt idx="2812">
                  <c:v>657.65380860000005</c:v>
                </c:pt>
                <c:pt idx="2813">
                  <c:v>657.86260990000005</c:v>
                </c:pt>
                <c:pt idx="2814">
                  <c:v>658.06982419999997</c:v>
                </c:pt>
                <c:pt idx="2815">
                  <c:v>658.3299561</c:v>
                </c:pt>
                <c:pt idx="2816">
                  <c:v>658.55242920000001</c:v>
                </c:pt>
                <c:pt idx="2817">
                  <c:v>658.7423096</c:v>
                </c:pt>
                <c:pt idx="2818">
                  <c:v>659.01403809999999</c:v>
                </c:pt>
                <c:pt idx="2819">
                  <c:v>659.20367429999999</c:v>
                </c:pt>
                <c:pt idx="2820">
                  <c:v>659.42144780000001</c:v>
                </c:pt>
                <c:pt idx="2821">
                  <c:v>659.62615970000002</c:v>
                </c:pt>
                <c:pt idx="2822">
                  <c:v>659.89538570000002</c:v>
                </c:pt>
                <c:pt idx="2823">
                  <c:v>660.08013919999996</c:v>
                </c:pt>
                <c:pt idx="2824">
                  <c:v>660.30773929999998</c:v>
                </c:pt>
                <c:pt idx="2825">
                  <c:v>660.51831059999995</c:v>
                </c:pt>
                <c:pt idx="2826">
                  <c:v>660.7049561</c:v>
                </c:pt>
                <c:pt idx="2827">
                  <c:v>660.88983150000001</c:v>
                </c:pt>
                <c:pt idx="2828">
                  <c:v>661.1992798</c:v>
                </c:pt>
                <c:pt idx="2829">
                  <c:v>661.34820560000003</c:v>
                </c:pt>
                <c:pt idx="2830">
                  <c:v>661.60864260000005</c:v>
                </c:pt>
                <c:pt idx="2831">
                  <c:v>661.81213379999997</c:v>
                </c:pt>
                <c:pt idx="2832">
                  <c:v>662.0040894</c:v>
                </c:pt>
                <c:pt idx="2833">
                  <c:v>662.31085210000003</c:v>
                </c:pt>
                <c:pt idx="2834">
                  <c:v>662.44689940000001</c:v>
                </c:pt>
                <c:pt idx="2835">
                  <c:v>662.67602539999996</c:v>
                </c:pt>
                <c:pt idx="2836">
                  <c:v>662.88757320000002</c:v>
                </c:pt>
                <c:pt idx="2837">
                  <c:v>663.09820560000003</c:v>
                </c:pt>
                <c:pt idx="2838">
                  <c:v>663.36126709999996</c:v>
                </c:pt>
                <c:pt idx="2839">
                  <c:v>663.51251219999995</c:v>
                </c:pt>
                <c:pt idx="2840">
                  <c:v>663.71319579999999</c:v>
                </c:pt>
                <c:pt idx="2841">
                  <c:v>663.98657230000003</c:v>
                </c:pt>
                <c:pt idx="2842">
                  <c:v>664.23181150000005</c:v>
                </c:pt>
                <c:pt idx="2843">
                  <c:v>664.40338139999994</c:v>
                </c:pt>
                <c:pt idx="2844">
                  <c:v>664.60095220000005</c:v>
                </c:pt>
                <c:pt idx="2845">
                  <c:v>664.84234619999995</c:v>
                </c:pt>
                <c:pt idx="2846">
                  <c:v>665.06066899999996</c:v>
                </c:pt>
                <c:pt idx="2847">
                  <c:v>665.33874509999998</c:v>
                </c:pt>
                <c:pt idx="2848">
                  <c:v>665.42840579999995</c:v>
                </c:pt>
                <c:pt idx="2849">
                  <c:v>665.69232179999995</c:v>
                </c:pt>
                <c:pt idx="2850">
                  <c:v>665.92724610000005</c:v>
                </c:pt>
                <c:pt idx="2851">
                  <c:v>666.16687009999998</c:v>
                </c:pt>
                <c:pt idx="2852">
                  <c:v>666.30035399999997</c:v>
                </c:pt>
                <c:pt idx="2853">
                  <c:v>666.55938719999995</c:v>
                </c:pt>
                <c:pt idx="2854">
                  <c:v>666.78570560000003</c:v>
                </c:pt>
                <c:pt idx="2855">
                  <c:v>666.99975589999997</c:v>
                </c:pt>
                <c:pt idx="2856">
                  <c:v>667.27288820000001</c:v>
                </c:pt>
                <c:pt idx="2857">
                  <c:v>667.46160889999999</c:v>
                </c:pt>
                <c:pt idx="2858">
                  <c:v>667.61499019999997</c:v>
                </c:pt>
                <c:pt idx="2859">
                  <c:v>667.8399048</c:v>
                </c:pt>
                <c:pt idx="2860">
                  <c:v>668.15985109999997</c:v>
                </c:pt>
                <c:pt idx="2861">
                  <c:v>668.28167729999996</c:v>
                </c:pt>
                <c:pt idx="2862">
                  <c:v>668.48974610000005</c:v>
                </c:pt>
                <c:pt idx="2863">
                  <c:v>668.78155519999996</c:v>
                </c:pt>
                <c:pt idx="2864">
                  <c:v>669.01995850000003</c:v>
                </c:pt>
                <c:pt idx="2865">
                  <c:v>669.22222899999997</c:v>
                </c:pt>
                <c:pt idx="2866">
                  <c:v>669.421875</c:v>
                </c:pt>
                <c:pt idx="2867">
                  <c:v>669.62323000000004</c:v>
                </c:pt>
                <c:pt idx="2868">
                  <c:v>669.82696529999998</c:v>
                </c:pt>
                <c:pt idx="2869">
                  <c:v>670.0701904</c:v>
                </c:pt>
                <c:pt idx="2870">
                  <c:v>670.31683350000003</c:v>
                </c:pt>
                <c:pt idx="2871">
                  <c:v>670.50524900000005</c:v>
                </c:pt>
                <c:pt idx="2872">
                  <c:v>670.7733154</c:v>
                </c:pt>
                <c:pt idx="2873">
                  <c:v>670.94000240000003</c:v>
                </c:pt>
                <c:pt idx="2874">
                  <c:v>671.19775389999995</c:v>
                </c:pt>
                <c:pt idx="2875">
                  <c:v>671.33190920000004</c:v>
                </c:pt>
                <c:pt idx="2876">
                  <c:v>671.57391359999997</c:v>
                </c:pt>
                <c:pt idx="2877">
                  <c:v>671.78021239999998</c:v>
                </c:pt>
                <c:pt idx="2878">
                  <c:v>672.01232909999999</c:v>
                </c:pt>
                <c:pt idx="2879">
                  <c:v>672.19897460000004</c:v>
                </c:pt>
                <c:pt idx="2880">
                  <c:v>672.44592290000003</c:v>
                </c:pt>
                <c:pt idx="2881">
                  <c:v>672.65002440000001</c:v>
                </c:pt>
                <c:pt idx="2882">
                  <c:v>672.80767820000005</c:v>
                </c:pt>
                <c:pt idx="2883">
                  <c:v>673.00201419999996</c:v>
                </c:pt>
                <c:pt idx="2884">
                  <c:v>673.25805660000003</c:v>
                </c:pt>
                <c:pt idx="2885">
                  <c:v>673.52313230000004</c:v>
                </c:pt>
                <c:pt idx="2886">
                  <c:v>673.75573729999996</c:v>
                </c:pt>
                <c:pt idx="2887">
                  <c:v>673.99414060000004</c:v>
                </c:pt>
                <c:pt idx="2888">
                  <c:v>674.21966550000002</c:v>
                </c:pt>
                <c:pt idx="2889">
                  <c:v>674.34790039999996</c:v>
                </c:pt>
                <c:pt idx="2890">
                  <c:v>674.62280269999997</c:v>
                </c:pt>
                <c:pt idx="2891">
                  <c:v>674.81060790000004</c:v>
                </c:pt>
                <c:pt idx="2892">
                  <c:v>674.98785399999997</c:v>
                </c:pt>
                <c:pt idx="2893">
                  <c:v>675.23211670000001</c:v>
                </c:pt>
                <c:pt idx="2894">
                  <c:v>675.4474487</c:v>
                </c:pt>
                <c:pt idx="2895">
                  <c:v>675.6755981</c:v>
                </c:pt>
                <c:pt idx="2896">
                  <c:v>675.84960939999996</c:v>
                </c:pt>
                <c:pt idx="2897">
                  <c:v>676.06805420000001</c:v>
                </c:pt>
                <c:pt idx="2898">
                  <c:v>676.30401610000001</c:v>
                </c:pt>
                <c:pt idx="2899">
                  <c:v>676.48937990000002</c:v>
                </c:pt>
                <c:pt idx="2900">
                  <c:v>676.79559329999995</c:v>
                </c:pt>
                <c:pt idx="2901">
                  <c:v>677.01824950000002</c:v>
                </c:pt>
                <c:pt idx="2902">
                  <c:v>677.20892330000004</c:v>
                </c:pt>
                <c:pt idx="2903">
                  <c:v>677.38195800000005</c:v>
                </c:pt>
                <c:pt idx="2904">
                  <c:v>677.60809329999995</c:v>
                </c:pt>
                <c:pt idx="2905">
                  <c:v>677.87219240000002</c:v>
                </c:pt>
                <c:pt idx="2906">
                  <c:v>678.08215329999996</c:v>
                </c:pt>
                <c:pt idx="2907">
                  <c:v>678.31530759999998</c:v>
                </c:pt>
                <c:pt idx="2908">
                  <c:v>678.47637940000004</c:v>
                </c:pt>
                <c:pt idx="2909">
                  <c:v>678.68603519999999</c:v>
                </c:pt>
                <c:pt idx="2910">
                  <c:v>678.88885500000004</c:v>
                </c:pt>
                <c:pt idx="2911">
                  <c:v>679.08062740000003</c:v>
                </c:pt>
                <c:pt idx="2912">
                  <c:v>679.34411620000003</c:v>
                </c:pt>
                <c:pt idx="2913">
                  <c:v>679.56689449999999</c:v>
                </c:pt>
                <c:pt idx="2914">
                  <c:v>679.70587160000002</c:v>
                </c:pt>
                <c:pt idx="2915">
                  <c:v>680.0001221</c:v>
                </c:pt>
                <c:pt idx="2916">
                  <c:v>680.20806889999994</c:v>
                </c:pt>
                <c:pt idx="2917">
                  <c:v>680.41101070000002</c:v>
                </c:pt>
                <c:pt idx="2918">
                  <c:v>680.59545900000001</c:v>
                </c:pt>
                <c:pt idx="2919">
                  <c:v>680.87799070000005</c:v>
                </c:pt>
                <c:pt idx="2920">
                  <c:v>681.07055660000003</c:v>
                </c:pt>
                <c:pt idx="2921">
                  <c:v>681.20080570000005</c:v>
                </c:pt>
                <c:pt idx="2922">
                  <c:v>681.52941899999996</c:v>
                </c:pt>
                <c:pt idx="2923">
                  <c:v>681.7459106</c:v>
                </c:pt>
                <c:pt idx="2924">
                  <c:v>681.98144530000002</c:v>
                </c:pt>
                <c:pt idx="2925">
                  <c:v>682.14984130000005</c:v>
                </c:pt>
                <c:pt idx="2926">
                  <c:v>682.42578130000004</c:v>
                </c:pt>
                <c:pt idx="2927">
                  <c:v>682.60571289999996</c:v>
                </c:pt>
                <c:pt idx="2928">
                  <c:v>682.77233890000002</c:v>
                </c:pt>
                <c:pt idx="2929">
                  <c:v>683.02807619999999</c:v>
                </c:pt>
                <c:pt idx="2930">
                  <c:v>683.21881099999996</c:v>
                </c:pt>
                <c:pt idx="2931">
                  <c:v>683.4883423</c:v>
                </c:pt>
                <c:pt idx="2932">
                  <c:v>683.63989260000005</c:v>
                </c:pt>
                <c:pt idx="2933">
                  <c:v>683.92602539999996</c:v>
                </c:pt>
                <c:pt idx="2934">
                  <c:v>684.14636229999996</c:v>
                </c:pt>
                <c:pt idx="2935">
                  <c:v>684.35760500000004</c:v>
                </c:pt>
                <c:pt idx="2936">
                  <c:v>684.50231929999995</c:v>
                </c:pt>
                <c:pt idx="2937">
                  <c:v>684.7460327</c:v>
                </c:pt>
                <c:pt idx="2938">
                  <c:v>685.01318360000005</c:v>
                </c:pt>
                <c:pt idx="2939">
                  <c:v>685.19671630000005</c:v>
                </c:pt>
                <c:pt idx="2940">
                  <c:v>685.44555660000003</c:v>
                </c:pt>
                <c:pt idx="2941">
                  <c:v>685.64562990000002</c:v>
                </c:pt>
                <c:pt idx="2942">
                  <c:v>685.82763669999997</c:v>
                </c:pt>
                <c:pt idx="2943">
                  <c:v>686.02484130000005</c:v>
                </c:pt>
                <c:pt idx="2944">
                  <c:v>686.29132079999999</c:v>
                </c:pt>
                <c:pt idx="2945">
                  <c:v>686.55834960000004</c:v>
                </c:pt>
                <c:pt idx="2946">
                  <c:v>686.73925780000002</c:v>
                </c:pt>
                <c:pt idx="2947">
                  <c:v>686.96044919999997</c:v>
                </c:pt>
                <c:pt idx="2948">
                  <c:v>687.21801760000005</c:v>
                </c:pt>
                <c:pt idx="2949">
                  <c:v>687.33874509999998</c:v>
                </c:pt>
                <c:pt idx="2950">
                  <c:v>687.60479740000005</c:v>
                </c:pt>
                <c:pt idx="2951">
                  <c:v>687.77215579999995</c:v>
                </c:pt>
                <c:pt idx="2952">
                  <c:v>688.06195070000001</c:v>
                </c:pt>
                <c:pt idx="2953">
                  <c:v>688.21954349999999</c:v>
                </c:pt>
                <c:pt idx="2954">
                  <c:v>688.4646606</c:v>
                </c:pt>
                <c:pt idx="2955">
                  <c:v>688.72467040000004</c:v>
                </c:pt>
                <c:pt idx="2956">
                  <c:v>688.91979979999996</c:v>
                </c:pt>
                <c:pt idx="2957">
                  <c:v>689.20318599999996</c:v>
                </c:pt>
                <c:pt idx="2958">
                  <c:v>689.36590579999995</c:v>
                </c:pt>
                <c:pt idx="2959">
                  <c:v>689.55902100000003</c:v>
                </c:pt>
                <c:pt idx="2960">
                  <c:v>689.82934569999998</c:v>
                </c:pt>
                <c:pt idx="2961">
                  <c:v>689.94653319999998</c:v>
                </c:pt>
                <c:pt idx="2962">
                  <c:v>690.21673580000004</c:v>
                </c:pt>
                <c:pt idx="2963">
                  <c:v>690.44055179999998</c:v>
                </c:pt>
                <c:pt idx="2964">
                  <c:v>690.65478519999999</c:v>
                </c:pt>
                <c:pt idx="2965">
                  <c:v>690.84808350000003</c:v>
                </c:pt>
                <c:pt idx="2966">
                  <c:v>691.11987309999995</c:v>
                </c:pt>
                <c:pt idx="2967">
                  <c:v>691.29626470000005</c:v>
                </c:pt>
                <c:pt idx="2968">
                  <c:v>691.55804439999997</c:v>
                </c:pt>
                <c:pt idx="2969">
                  <c:v>691.72741699999995</c:v>
                </c:pt>
                <c:pt idx="2970">
                  <c:v>691.92810059999999</c:v>
                </c:pt>
                <c:pt idx="2971">
                  <c:v>692.17047119999995</c:v>
                </c:pt>
                <c:pt idx="2972">
                  <c:v>692.37640380000005</c:v>
                </c:pt>
                <c:pt idx="2973">
                  <c:v>692.55493160000003</c:v>
                </c:pt>
                <c:pt idx="2974">
                  <c:v>692.79791260000002</c:v>
                </c:pt>
                <c:pt idx="2975">
                  <c:v>693.00708010000005</c:v>
                </c:pt>
                <c:pt idx="2976">
                  <c:v>693.24414060000004</c:v>
                </c:pt>
                <c:pt idx="2977">
                  <c:v>693.42633060000003</c:v>
                </c:pt>
                <c:pt idx="2978">
                  <c:v>693.66662599999995</c:v>
                </c:pt>
                <c:pt idx="2979">
                  <c:v>693.94964600000003</c:v>
                </c:pt>
                <c:pt idx="2980">
                  <c:v>694.09576419999996</c:v>
                </c:pt>
                <c:pt idx="2981">
                  <c:v>694.33874509999998</c:v>
                </c:pt>
                <c:pt idx="2982">
                  <c:v>694.58959960000004</c:v>
                </c:pt>
                <c:pt idx="2983">
                  <c:v>694.81500240000003</c:v>
                </c:pt>
                <c:pt idx="2984">
                  <c:v>694.98522949999995</c:v>
                </c:pt>
                <c:pt idx="2985">
                  <c:v>695.22747800000002</c:v>
                </c:pt>
                <c:pt idx="2986">
                  <c:v>695.39227300000005</c:v>
                </c:pt>
                <c:pt idx="2987">
                  <c:v>695.62829590000001</c:v>
                </c:pt>
                <c:pt idx="2988">
                  <c:v>695.83245850000003</c:v>
                </c:pt>
                <c:pt idx="2989">
                  <c:v>696.09393309999996</c:v>
                </c:pt>
                <c:pt idx="2990">
                  <c:v>696.25714110000001</c:v>
                </c:pt>
                <c:pt idx="2991">
                  <c:v>696.49517820000005</c:v>
                </c:pt>
                <c:pt idx="2992">
                  <c:v>696.63671880000004</c:v>
                </c:pt>
                <c:pt idx="2993">
                  <c:v>696.91723630000001</c:v>
                </c:pt>
                <c:pt idx="2994">
                  <c:v>697.20214840000006</c:v>
                </c:pt>
                <c:pt idx="2995">
                  <c:v>697.39776610000001</c:v>
                </c:pt>
                <c:pt idx="2996">
                  <c:v>697.55200200000002</c:v>
                </c:pt>
                <c:pt idx="2997">
                  <c:v>697.78643799999998</c:v>
                </c:pt>
                <c:pt idx="2998">
                  <c:v>697.99823000000004</c:v>
                </c:pt>
                <c:pt idx="2999">
                  <c:v>698.25061040000003</c:v>
                </c:pt>
                <c:pt idx="3000">
                  <c:v>698.43634029999998</c:v>
                </c:pt>
                <c:pt idx="3001">
                  <c:v>698.63488770000004</c:v>
                </c:pt>
                <c:pt idx="3002">
                  <c:v>698.88061519999997</c:v>
                </c:pt>
                <c:pt idx="3003">
                  <c:v>699.07287599999995</c:v>
                </c:pt>
                <c:pt idx="3004">
                  <c:v>699.29492189999996</c:v>
                </c:pt>
                <c:pt idx="3005">
                  <c:v>699.4786987</c:v>
                </c:pt>
                <c:pt idx="3006">
                  <c:v>699.63952640000002</c:v>
                </c:pt>
                <c:pt idx="3007">
                  <c:v>699.98254399999996</c:v>
                </c:pt>
                <c:pt idx="3008">
                  <c:v>700.15728760000002</c:v>
                </c:pt>
                <c:pt idx="3009">
                  <c:v>700.41772460000004</c:v>
                </c:pt>
                <c:pt idx="3010">
                  <c:v>700.53070070000001</c:v>
                </c:pt>
                <c:pt idx="3011">
                  <c:v>700.79528809999999</c:v>
                </c:pt>
                <c:pt idx="3012">
                  <c:v>701.00390630000004</c:v>
                </c:pt>
                <c:pt idx="3013">
                  <c:v>701.17944339999997</c:v>
                </c:pt>
                <c:pt idx="3014">
                  <c:v>701.45916750000004</c:v>
                </c:pt>
                <c:pt idx="3015">
                  <c:v>701.68395999999996</c:v>
                </c:pt>
                <c:pt idx="3016">
                  <c:v>701.90197750000004</c:v>
                </c:pt>
                <c:pt idx="3017">
                  <c:v>702.05627440000001</c:v>
                </c:pt>
                <c:pt idx="3018">
                  <c:v>702.27960210000003</c:v>
                </c:pt>
                <c:pt idx="3019">
                  <c:v>702.47186280000005</c:v>
                </c:pt>
                <c:pt idx="3020">
                  <c:v>702.75915529999997</c:v>
                </c:pt>
                <c:pt idx="3021">
                  <c:v>702.93322750000004</c:v>
                </c:pt>
                <c:pt idx="3022">
                  <c:v>703.11547849999999</c:v>
                </c:pt>
                <c:pt idx="3023">
                  <c:v>703.30493160000003</c:v>
                </c:pt>
                <c:pt idx="3024">
                  <c:v>703.56103519999999</c:v>
                </c:pt>
                <c:pt idx="3025">
                  <c:v>703.76995850000003</c:v>
                </c:pt>
                <c:pt idx="3026">
                  <c:v>703.96936040000003</c:v>
                </c:pt>
                <c:pt idx="3027">
                  <c:v>704.26770020000004</c:v>
                </c:pt>
                <c:pt idx="3028">
                  <c:v>704.4099731</c:v>
                </c:pt>
                <c:pt idx="3029">
                  <c:v>704.59527590000005</c:v>
                </c:pt>
                <c:pt idx="3030">
                  <c:v>704.86578369999995</c:v>
                </c:pt>
                <c:pt idx="3031">
                  <c:v>705.10284420000005</c:v>
                </c:pt>
                <c:pt idx="3032">
                  <c:v>705.234375</c:v>
                </c:pt>
                <c:pt idx="3033">
                  <c:v>705.57690430000002</c:v>
                </c:pt>
                <c:pt idx="3034">
                  <c:v>705.72686769999996</c:v>
                </c:pt>
                <c:pt idx="3035">
                  <c:v>705.97064209999996</c:v>
                </c:pt>
                <c:pt idx="3036">
                  <c:v>706.14233400000001</c:v>
                </c:pt>
                <c:pt idx="3037">
                  <c:v>706.4295654</c:v>
                </c:pt>
                <c:pt idx="3038">
                  <c:v>706.59228519999999</c:v>
                </c:pt>
                <c:pt idx="3039">
                  <c:v>706.74609380000004</c:v>
                </c:pt>
                <c:pt idx="3040">
                  <c:v>707.06701659999999</c:v>
                </c:pt>
                <c:pt idx="3041">
                  <c:v>707.30792240000005</c:v>
                </c:pt>
                <c:pt idx="3042">
                  <c:v>707.49517820000005</c:v>
                </c:pt>
                <c:pt idx="3043">
                  <c:v>707.60638429999995</c:v>
                </c:pt>
                <c:pt idx="3044">
                  <c:v>707.94573979999996</c:v>
                </c:pt>
                <c:pt idx="3045">
                  <c:v>708.06976320000001</c:v>
                </c:pt>
                <c:pt idx="3046">
                  <c:v>708.28289800000005</c:v>
                </c:pt>
                <c:pt idx="3047">
                  <c:v>708.49371340000005</c:v>
                </c:pt>
                <c:pt idx="3048">
                  <c:v>708.67742920000001</c:v>
                </c:pt>
                <c:pt idx="3049">
                  <c:v>708.93756099999996</c:v>
                </c:pt>
                <c:pt idx="3050">
                  <c:v>709.17779540000004</c:v>
                </c:pt>
                <c:pt idx="3051">
                  <c:v>709.36480710000001</c:v>
                </c:pt>
                <c:pt idx="3052">
                  <c:v>709.6914673</c:v>
                </c:pt>
                <c:pt idx="3053">
                  <c:v>709.83648679999999</c:v>
                </c:pt>
                <c:pt idx="3054">
                  <c:v>710.00140380000005</c:v>
                </c:pt>
                <c:pt idx="3055">
                  <c:v>710.23614499999996</c:v>
                </c:pt>
                <c:pt idx="3056">
                  <c:v>710.45007320000002</c:v>
                </c:pt>
                <c:pt idx="3057">
                  <c:v>710.6366577</c:v>
                </c:pt>
                <c:pt idx="3058">
                  <c:v>710.84912110000005</c:v>
                </c:pt>
                <c:pt idx="3059">
                  <c:v>711.14440920000004</c:v>
                </c:pt>
                <c:pt idx="3060">
                  <c:v>711.27307129999997</c:v>
                </c:pt>
                <c:pt idx="3061">
                  <c:v>711.59216309999999</c:v>
                </c:pt>
                <c:pt idx="3062">
                  <c:v>711.72912599999995</c:v>
                </c:pt>
                <c:pt idx="3063">
                  <c:v>712.00122069999998</c:v>
                </c:pt>
                <c:pt idx="3064">
                  <c:v>712.17236330000003</c:v>
                </c:pt>
                <c:pt idx="3065">
                  <c:v>712.3710327</c:v>
                </c:pt>
                <c:pt idx="3066">
                  <c:v>712.66003420000004</c:v>
                </c:pt>
                <c:pt idx="3067">
                  <c:v>712.83972170000004</c:v>
                </c:pt>
                <c:pt idx="3068">
                  <c:v>713.06011960000001</c:v>
                </c:pt>
                <c:pt idx="3069">
                  <c:v>713.26416019999999</c:v>
                </c:pt>
                <c:pt idx="3070">
                  <c:v>713.5040894</c:v>
                </c:pt>
                <c:pt idx="3071">
                  <c:v>713.68286130000001</c:v>
                </c:pt>
                <c:pt idx="3072">
                  <c:v>713.89367679999998</c:v>
                </c:pt>
                <c:pt idx="3073">
                  <c:v>714.10406490000003</c:v>
                </c:pt>
                <c:pt idx="3074">
                  <c:v>714.39385990000005</c:v>
                </c:pt>
                <c:pt idx="3075">
                  <c:v>714.47235109999997</c:v>
                </c:pt>
                <c:pt idx="3076">
                  <c:v>714.78387450000002</c:v>
                </c:pt>
                <c:pt idx="3077">
                  <c:v>714.95147710000003</c:v>
                </c:pt>
                <c:pt idx="3078">
                  <c:v>715.2032471</c:v>
                </c:pt>
                <c:pt idx="3079">
                  <c:v>715.39990230000001</c:v>
                </c:pt>
                <c:pt idx="3080">
                  <c:v>715.65112309999995</c:v>
                </c:pt>
                <c:pt idx="3081">
                  <c:v>715.80114749999996</c:v>
                </c:pt>
                <c:pt idx="3082">
                  <c:v>716.04345699999999</c:v>
                </c:pt>
                <c:pt idx="3083">
                  <c:v>716.24865720000003</c:v>
                </c:pt>
                <c:pt idx="3084">
                  <c:v>716.4765625</c:v>
                </c:pt>
                <c:pt idx="3085">
                  <c:v>716.78613280000002</c:v>
                </c:pt>
                <c:pt idx="3086">
                  <c:v>716.89215090000005</c:v>
                </c:pt>
                <c:pt idx="3087">
                  <c:v>717.13708499999996</c:v>
                </c:pt>
                <c:pt idx="3088">
                  <c:v>717.39129639999999</c:v>
                </c:pt>
                <c:pt idx="3089">
                  <c:v>717.55834960000004</c:v>
                </c:pt>
                <c:pt idx="3090">
                  <c:v>717.78186040000003</c:v>
                </c:pt>
                <c:pt idx="3091">
                  <c:v>717.97485349999999</c:v>
                </c:pt>
                <c:pt idx="3092">
                  <c:v>718.15655519999996</c:v>
                </c:pt>
                <c:pt idx="3093">
                  <c:v>718.40100099999995</c:v>
                </c:pt>
                <c:pt idx="3094">
                  <c:v>718.64001470000005</c:v>
                </c:pt>
                <c:pt idx="3095">
                  <c:v>718.82098389999999</c:v>
                </c:pt>
                <c:pt idx="3096">
                  <c:v>719.09838869999999</c:v>
                </c:pt>
                <c:pt idx="3097">
                  <c:v>719.27514650000001</c:v>
                </c:pt>
                <c:pt idx="3098">
                  <c:v>719.51000980000003</c:v>
                </c:pt>
                <c:pt idx="3099">
                  <c:v>719.73291019999999</c:v>
                </c:pt>
                <c:pt idx="3100">
                  <c:v>719.92034909999995</c:v>
                </c:pt>
                <c:pt idx="3101">
                  <c:v>720.11962889999995</c:v>
                </c:pt>
                <c:pt idx="3102">
                  <c:v>720.32592769999997</c:v>
                </c:pt>
                <c:pt idx="3103">
                  <c:v>720.59912110000005</c:v>
                </c:pt>
                <c:pt idx="3104">
                  <c:v>720.80902100000003</c:v>
                </c:pt>
                <c:pt idx="3105">
                  <c:v>720.99169919999997</c:v>
                </c:pt>
                <c:pt idx="3106">
                  <c:v>721.22448729999996</c:v>
                </c:pt>
                <c:pt idx="3107">
                  <c:v>721.42266849999999</c:v>
                </c:pt>
                <c:pt idx="3108">
                  <c:v>721.69055179999998</c:v>
                </c:pt>
                <c:pt idx="3109">
                  <c:v>721.87463379999997</c:v>
                </c:pt>
                <c:pt idx="3110">
                  <c:v>722.07336429999998</c:v>
                </c:pt>
                <c:pt idx="3111">
                  <c:v>722.35290529999997</c:v>
                </c:pt>
                <c:pt idx="3112">
                  <c:v>722.55725099999995</c:v>
                </c:pt>
                <c:pt idx="3113">
                  <c:v>722.69873050000001</c:v>
                </c:pt>
                <c:pt idx="3114">
                  <c:v>722.91912839999998</c:v>
                </c:pt>
                <c:pt idx="3115">
                  <c:v>723.17730710000001</c:v>
                </c:pt>
                <c:pt idx="3116">
                  <c:v>723.37011719999998</c:v>
                </c:pt>
                <c:pt idx="3117">
                  <c:v>723.59851070000002</c:v>
                </c:pt>
                <c:pt idx="3118">
                  <c:v>723.80377199999998</c:v>
                </c:pt>
                <c:pt idx="3119">
                  <c:v>724.01965329999996</c:v>
                </c:pt>
                <c:pt idx="3120">
                  <c:v>724.18249509999998</c:v>
                </c:pt>
                <c:pt idx="3121">
                  <c:v>724.4962769</c:v>
                </c:pt>
                <c:pt idx="3122">
                  <c:v>724.68078609999998</c:v>
                </c:pt>
                <c:pt idx="3123">
                  <c:v>724.83300780000002</c:v>
                </c:pt>
                <c:pt idx="3124">
                  <c:v>725.09045409999999</c:v>
                </c:pt>
                <c:pt idx="3125">
                  <c:v>725.29974370000002</c:v>
                </c:pt>
                <c:pt idx="3126">
                  <c:v>725.51605229999996</c:v>
                </c:pt>
                <c:pt idx="3127">
                  <c:v>725.75628659999995</c:v>
                </c:pt>
                <c:pt idx="3128">
                  <c:v>725.98907469999995</c:v>
                </c:pt>
                <c:pt idx="3129">
                  <c:v>726.21893309999996</c:v>
                </c:pt>
                <c:pt idx="3130">
                  <c:v>726.40136719999998</c:v>
                </c:pt>
                <c:pt idx="3131">
                  <c:v>726.61480710000001</c:v>
                </c:pt>
                <c:pt idx="3132">
                  <c:v>726.83911130000001</c:v>
                </c:pt>
                <c:pt idx="3133">
                  <c:v>727.06268309999996</c:v>
                </c:pt>
                <c:pt idx="3134">
                  <c:v>727.25390630000004</c:v>
                </c:pt>
                <c:pt idx="3135">
                  <c:v>727.47265630000004</c:v>
                </c:pt>
                <c:pt idx="3136">
                  <c:v>727.67724610000005</c:v>
                </c:pt>
                <c:pt idx="3137">
                  <c:v>727.94104000000004</c:v>
                </c:pt>
                <c:pt idx="3138">
                  <c:v>728.13549809999995</c:v>
                </c:pt>
                <c:pt idx="3139">
                  <c:v>728.3204346</c:v>
                </c:pt>
                <c:pt idx="3140">
                  <c:v>728.54522710000003</c:v>
                </c:pt>
                <c:pt idx="3141">
                  <c:v>728.75616460000003</c:v>
                </c:pt>
                <c:pt idx="3142">
                  <c:v>728.96429439999997</c:v>
                </c:pt>
                <c:pt idx="3143">
                  <c:v>729.24285889999999</c:v>
                </c:pt>
                <c:pt idx="3144">
                  <c:v>729.4315186</c:v>
                </c:pt>
                <c:pt idx="3145">
                  <c:v>729.57714840000006</c:v>
                </c:pt>
                <c:pt idx="3146">
                  <c:v>729.83123780000005</c:v>
                </c:pt>
                <c:pt idx="3147">
                  <c:v>730.06152340000006</c:v>
                </c:pt>
                <c:pt idx="3148">
                  <c:v>730.27111820000005</c:v>
                </c:pt>
                <c:pt idx="3149">
                  <c:v>730.47277829999996</c:v>
                </c:pt>
                <c:pt idx="3150">
                  <c:v>730.72424320000005</c:v>
                </c:pt>
                <c:pt idx="3151">
                  <c:v>730.91082759999995</c:v>
                </c:pt>
                <c:pt idx="3152">
                  <c:v>731.17681889999994</c:v>
                </c:pt>
                <c:pt idx="3153">
                  <c:v>731.42687990000002</c:v>
                </c:pt>
                <c:pt idx="3154">
                  <c:v>731.58496090000006</c:v>
                </c:pt>
                <c:pt idx="3155">
                  <c:v>731.78106690000004</c:v>
                </c:pt>
                <c:pt idx="3156">
                  <c:v>731.99298099999999</c:v>
                </c:pt>
                <c:pt idx="3157">
                  <c:v>732.2380981</c:v>
                </c:pt>
                <c:pt idx="3158">
                  <c:v>732.48394780000001</c:v>
                </c:pt>
                <c:pt idx="3159">
                  <c:v>732.66369629999997</c:v>
                </c:pt>
                <c:pt idx="3160">
                  <c:v>732.796875</c:v>
                </c:pt>
                <c:pt idx="3161">
                  <c:v>733.08337400000005</c:v>
                </c:pt>
                <c:pt idx="3162">
                  <c:v>733.30102539999996</c:v>
                </c:pt>
                <c:pt idx="3163">
                  <c:v>733.51251219999995</c:v>
                </c:pt>
                <c:pt idx="3164">
                  <c:v>733.68597409999995</c:v>
                </c:pt>
                <c:pt idx="3165">
                  <c:v>733.96380620000002</c:v>
                </c:pt>
                <c:pt idx="3166">
                  <c:v>734.13635250000004</c:v>
                </c:pt>
                <c:pt idx="3167">
                  <c:v>734.32733150000001</c:v>
                </c:pt>
                <c:pt idx="3168">
                  <c:v>734.57867429999999</c:v>
                </c:pt>
                <c:pt idx="3169">
                  <c:v>734.76287839999998</c:v>
                </c:pt>
                <c:pt idx="3170">
                  <c:v>734.99188230000004</c:v>
                </c:pt>
                <c:pt idx="3171">
                  <c:v>735.24420169999996</c:v>
                </c:pt>
                <c:pt idx="3172">
                  <c:v>735.4393311</c:v>
                </c:pt>
                <c:pt idx="3173">
                  <c:v>735.64184569999998</c:v>
                </c:pt>
                <c:pt idx="3174">
                  <c:v>735.82348630000001</c:v>
                </c:pt>
                <c:pt idx="3175">
                  <c:v>736.06933590000006</c:v>
                </c:pt>
                <c:pt idx="3176">
                  <c:v>736.24841309999999</c:v>
                </c:pt>
                <c:pt idx="3177">
                  <c:v>736.49749759999997</c:v>
                </c:pt>
                <c:pt idx="3178">
                  <c:v>736.70513919999996</c:v>
                </c:pt>
                <c:pt idx="3179">
                  <c:v>736.96319579999999</c:v>
                </c:pt>
                <c:pt idx="3180">
                  <c:v>737.16796880000004</c:v>
                </c:pt>
                <c:pt idx="3181">
                  <c:v>737.38500980000003</c:v>
                </c:pt>
                <c:pt idx="3182">
                  <c:v>737.61657720000005</c:v>
                </c:pt>
                <c:pt idx="3183">
                  <c:v>737.87457280000001</c:v>
                </c:pt>
                <c:pt idx="3184">
                  <c:v>738.03350829999999</c:v>
                </c:pt>
                <c:pt idx="3185">
                  <c:v>738.2697144</c:v>
                </c:pt>
                <c:pt idx="3186">
                  <c:v>738.43463139999994</c:v>
                </c:pt>
                <c:pt idx="3187">
                  <c:v>738.69732669999996</c:v>
                </c:pt>
                <c:pt idx="3188">
                  <c:v>738.89184569999998</c:v>
                </c:pt>
                <c:pt idx="3189">
                  <c:v>739.06726070000002</c:v>
                </c:pt>
                <c:pt idx="3190">
                  <c:v>739.36853029999997</c:v>
                </c:pt>
                <c:pt idx="3191">
                  <c:v>739.55590819999998</c:v>
                </c:pt>
                <c:pt idx="3192">
                  <c:v>739.77929689999996</c:v>
                </c:pt>
                <c:pt idx="3193">
                  <c:v>739.9705811</c:v>
                </c:pt>
                <c:pt idx="3194">
                  <c:v>740.18560790000004</c:v>
                </c:pt>
                <c:pt idx="3195">
                  <c:v>740.49945070000001</c:v>
                </c:pt>
                <c:pt idx="3196">
                  <c:v>740.69433590000006</c:v>
                </c:pt>
                <c:pt idx="3197">
                  <c:v>740.86273189999997</c:v>
                </c:pt>
                <c:pt idx="3198">
                  <c:v>741.13555910000002</c:v>
                </c:pt>
                <c:pt idx="3199">
                  <c:v>741.32873540000003</c:v>
                </c:pt>
                <c:pt idx="3200">
                  <c:v>741.5311279</c:v>
                </c:pt>
                <c:pt idx="3201">
                  <c:v>741.75646970000003</c:v>
                </c:pt>
                <c:pt idx="3202">
                  <c:v>742.00531009999997</c:v>
                </c:pt>
                <c:pt idx="3203">
                  <c:v>742.18487549999998</c:v>
                </c:pt>
                <c:pt idx="3204">
                  <c:v>742.37145999999996</c:v>
                </c:pt>
                <c:pt idx="3205">
                  <c:v>742.64605710000001</c:v>
                </c:pt>
                <c:pt idx="3206">
                  <c:v>742.82647710000003</c:v>
                </c:pt>
                <c:pt idx="3207">
                  <c:v>743.05810550000001</c:v>
                </c:pt>
                <c:pt idx="3208">
                  <c:v>743.29602050000005</c:v>
                </c:pt>
                <c:pt idx="3209">
                  <c:v>743.47979740000005</c:v>
                </c:pt>
                <c:pt idx="3210">
                  <c:v>743.72576900000001</c:v>
                </c:pt>
                <c:pt idx="3211">
                  <c:v>743.96130370000003</c:v>
                </c:pt>
                <c:pt idx="3212">
                  <c:v>744.14801030000001</c:v>
                </c:pt>
                <c:pt idx="3213">
                  <c:v>744.38201900000001</c:v>
                </c:pt>
                <c:pt idx="3214">
                  <c:v>744.63549809999995</c:v>
                </c:pt>
                <c:pt idx="3215">
                  <c:v>744.8242798</c:v>
                </c:pt>
                <c:pt idx="3216">
                  <c:v>745.02020259999995</c:v>
                </c:pt>
                <c:pt idx="3217">
                  <c:v>745.21179199999995</c:v>
                </c:pt>
                <c:pt idx="3218">
                  <c:v>745.44689940000001</c:v>
                </c:pt>
                <c:pt idx="3219">
                  <c:v>745.67028809999999</c:v>
                </c:pt>
                <c:pt idx="3220">
                  <c:v>745.84411620000003</c:v>
                </c:pt>
                <c:pt idx="3221">
                  <c:v>746.08874509999998</c:v>
                </c:pt>
                <c:pt idx="3222">
                  <c:v>746.31317139999999</c:v>
                </c:pt>
                <c:pt idx="3223">
                  <c:v>746.51159670000004</c:v>
                </c:pt>
                <c:pt idx="3224">
                  <c:v>746.76000980000003</c:v>
                </c:pt>
                <c:pt idx="3225">
                  <c:v>746.99121090000006</c:v>
                </c:pt>
                <c:pt idx="3226">
                  <c:v>747.22076419999996</c:v>
                </c:pt>
                <c:pt idx="3227">
                  <c:v>747.42047119999995</c:v>
                </c:pt>
                <c:pt idx="3228">
                  <c:v>747.6173096</c:v>
                </c:pt>
                <c:pt idx="3229">
                  <c:v>747.83679199999995</c:v>
                </c:pt>
                <c:pt idx="3230">
                  <c:v>748.0820923</c:v>
                </c:pt>
                <c:pt idx="3231">
                  <c:v>748.2619019</c:v>
                </c:pt>
                <c:pt idx="3232">
                  <c:v>748.53161620000003</c:v>
                </c:pt>
                <c:pt idx="3233">
                  <c:v>748.72344969999995</c:v>
                </c:pt>
                <c:pt idx="3234">
                  <c:v>748.88562009999998</c:v>
                </c:pt>
                <c:pt idx="3235">
                  <c:v>749.12329099999999</c:v>
                </c:pt>
                <c:pt idx="3236">
                  <c:v>749.34997559999999</c:v>
                </c:pt>
                <c:pt idx="3237">
                  <c:v>749.52691649999997</c:v>
                </c:pt>
                <c:pt idx="3238">
                  <c:v>749.76715090000005</c:v>
                </c:pt>
                <c:pt idx="3239">
                  <c:v>750.01593019999996</c:v>
                </c:pt>
                <c:pt idx="3240">
                  <c:v>750.22576900000001</c:v>
                </c:pt>
                <c:pt idx="3241">
                  <c:v>750.47235109999997</c:v>
                </c:pt>
                <c:pt idx="3242">
                  <c:v>750.70922849999999</c:v>
                </c:pt>
                <c:pt idx="3243">
                  <c:v>750.85998540000003</c:v>
                </c:pt>
                <c:pt idx="3244">
                  <c:v>751.05218509999997</c:v>
                </c:pt>
                <c:pt idx="3245">
                  <c:v>751.33178710000004</c:v>
                </c:pt>
                <c:pt idx="3246">
                  <c:v>751.4978638</c:v>
                </c:pt>
                <c:pt idx="3247">
                  <c:v>751.76422119999995</c:v>
                </c:pt>
                <c:pt idx="3248">
                  <c:v>751.96282959999996</c:v>
                </c:pt>
                <c:pt idx="3249">
                  <c:v>752.11828609999998</c:v>
                </c:pt>
                <c:pt idx="3250">
                  <c:v>752.36437990000002</c:v>
                </c:pt>
                <c:pt idx="3251">
                  <c:v>752.59222409999995</c:v>
                </c:pt>
                <c:pt idx="3252">
                  <c:v>752.8280029</c:v>
                </c:pt>
                <c:pt idx="3253">
                  <c:v>753.01275639999994</c:v>
                </c:pt>
                <c:pt idx="3254">
                  <c:v>753.27801509999995</c:v>
                </c:pt>
                <c:pt idx="3255">
                  <c:v>753.4491577</c:v>
                </c:pt>
                <c:pt idx="3256">
                  <c:v>753.71643070000005</c:v>
                </c:pt>
                <c:pt idx="3257">
                  <c:v>753.88726810000003</c:v>
                </c:pt>
                <c:pt idx="3258">
                  <c:v>754.06481929999995</c:v>
                </c:pt>
                <c:pt idx="3259">
                  <c:v>754.38244629999997</c:v>
                </c:pt>
                <c:pt idx="3260">
                  <c:v>754.53790279999998</c:v>
                </c:pt>
                <c:pt idx="3261">
                  <c:v>754.77301030000001</c:v>
                </c:pt>
                <c:pt idx="3262">
                  <c:v>755.05340579999995</c:v>
                </c:pt>
                <c:pt idx="3263">
                  <c:v>755.19512940000004</c:v>
                </c:pt>
                <c:pt idx="3264">
                  <c:v>755.45452880000005</c:v>
                </c:pt>
                <c:pt idx="3265">
                  <c:v>755.57177730000001</c:v>
                </c:pt>
                <c:pt idx="3266">
                  <c:v>755.87915039999996</c:v>
                </c:pt>
                <c:pt idx="3267">
                  <c:v>756.09851070000002</c:v>
                </c:pt>
                <c:pt idx="3268">
                  <c:v>756.27746579999996</c:v>
                </c:pt>
                <c:pt idx="3269">
                  <c:v>756.56982419999997</c:v>
                </c:pt>
                <c:pt idx="3270">
                  <c:v>756.66705320000005</c:v>
                </c:pt>
                <c:pt idx="3271">
                  <c:v>756.86059569999998</c:v>
                </c:pt>
                <c:pt idx="3272">
                  <c:v>757.14837650000004</c:v>
                </c:pt>
                <c:pt idx="3273">
                  <c:v>757.32940670000005</c:v>
                </c:pt>
                <c:pt idx="3274">
                  <c:v>757.64312740000003</c:v>
                </c:pt>
                <c:pt idx="3275">
                  <c:v>757.81256099999996</c:v>
                </c:pt>
                <c:pt idx="3276">
                  <c:v>757.99804689999996</c:v>
                </c:pt>
                <c:pt idx="3277">
                  <c:v>758.20367429999999</c:v>
                </c:pt>
                <c:pt idx="3278">
                  <c:v>758.42333980000001</c:v>
                </c:pt>
                <c:pt idx="3279">
                  <c:v>758.64849849999996</c:v>
                </c:pt>
                <c:pt idx="3280">
                  <c:v>758.80902100000003</c:v>
                </c:pt>
                <c:pt idx="3281">
                  <c:v>759.05560300000002</c:v>
                </c:pt>
                <c:pt idx="3282">
                  <c:v>759.28430179999998</c:v>
                </c:pt>
                <c:pt idx="3283">
                  <c:v>759.49078369999995</c:v>
                </c:pt>
                <c:pt idx="3284">
                  <c:v>759.73870850000003</c:v>
                </c:pt>
                <c:pt idx="3285">
                  <c:v>759.93798830000003</c:v>
                </c:pt>
                <c:pt idx="3286">
                  <c:v>760.11724849999996</c:v>
                </c:pt>
                <c:pt idx="3287">
                  <c:v>760.3650513</c:v>
                </c:pt>
                <c:pt idx="3288">
                  <c:v>760.57318120000002</c:v>
                </c:pt>
                <c:pt idx="3289">
                  <c:v>760.75268559999995</c:v>
                </c:pt>
                <c:pt idx="3290">
                  <c:v>761.0018311</c:v>
                </c:pt>
                <c:pt idx="3291">
                  <c:v>761.23101810000003</c:v>
                </c:pt>
                <c:pt idx="3292">
                  <c:v>761.41101070000002</c:v>
                </c:pt>
                <c:pt idx="3293">
                  <c:v>761.62011719999998</c:v>
                </c:pt>
                <c:pt idx="3294">
                  <c:v>761.80987549999998</c:v>
                </c:pt>
                <c:pt idx="3295">
                  <c:v>762.07708739999998</c:v>
                </c:pt>
                <c:pt idx="3296">
                  <c:v>762.32525639999994</c:v>
                </c:pt>
                <c:pt idx="3297">
                  <c:v>762.53314209999996</c:v>
                </c:pt>
                <c:pt idx="3298">
                  <c:v>762.75750730000004</c:v>
                </c:pt>
                <c:pt idx="3299">
                  <c:v>762.9451904</c:v>
                </c:pt>
                <c:pt idx="3300">
                  <c:v>763.18597409999995</c:v>
                </c:pt>
                <c:pt idx="3301">
                  <c:v>763.37890630000004</c:v>
                </c:pt>
                <c:pt idx="3302">
                  <c:v>763.60040279999998</c:v>
                </c:pt>
                <c:pt idx="3303">
                  <c:v>763.80621340000005</c:v>
                </c:pt>
                <c:pt idx="3304">
                  <c:v>764.03399660000002</c:v>
                </c:pt>
                <c:pt idx="3305">
                  <c:v>764.23010250000004</c:v>
                </c:pt>
                <c:pt idx="3306">
                  <c:v>764.41754149999997</c:v>
                </c:pt>
                <c:pt idx="3307">
                  <c:v>764.68280030000005</c:v>
                </c:pt>
                <c:pt idx="3308">
                  <c:v>764.89904790000003</c:v>
                </c:pt>
                <c:pt idx="3309">
                  <c:v>765.15777590000005</c:v>
                </c:pt>
                <c:pt idx="3310">
                  <c:v>765.31964110000001</c:v>
                </c:pt>
                <c:pt idx="3311">
                  <c:v>765.50628659999995</c:v>
                </c:pt>
                <c:pt idx="3312">
                  <c:v>765.76556400000004</c:v>
                </c:pt>
                <c:pt idx="3313">
                  <c:v>765.94445800000005</c:v>
                </c:pt>
                <c:pt idx="3314">
                  <c:v>766.22357179999995</c:v>
                </c:pt>
                <c:pt idx="3315">
                  <c:v>766.44647220000002</c:v>
                </c:pt>
                <c:pt idx="3316">
                  <c:v>766.63177489999998</c:v>
                </c:pt>
                <c:pt idx="3317">
                  <c:v>766.85485840000001</c:v>
                </c:pt>
                <c:pt idx="3318">
                  <c:v>767.09539800000005</c:v>
                </c:pt>
                <c:pt idx="3319">
                  <c:v>767.30517580000003</c:v>
                </c:pt>
                <c:pt idx="3320">
                  <c:v>767.48376470000005</c:v>
                </c:pt>
                <c:pt idx="3321">
                  <c:v>767.68969730000003</c:v>
                </c:pt>
                <c:pt idx="3322">
                  <c:v>767.92333980000001</c:v>
                </c:pt>
                <c:pt idx="3323">
                  <c:v>768.1407471</c:v>
                </c:pt>
                <c:pt idx="3324">
                  <c:v>768.39813230000004</c:v>
                </c:pt>
                <c:pt idx="3325">
                  <c:v>768.56256099999996</c:v>
                </c:pt>
                <c:pt idx="3326">
                  <c:v>768.78631589999998</c:v>
                </c:pt>
                <c:pt idx="3327">
                  <c:v>768.96630860000005</c:v>
                </c:pt>
                <c:pt idx="3328">
                  <c:v>769.25878909999994</c:v>
                </c:pt>
                <c:pt idx="3329">
                  <c:v>769.3788452</c:v>
                </c:pt>
                <c:pt idx="3330">
                  <c:v>769.63995360000001</c:v>
                </c:pt>
                <c:pt idx="3331">
                  <c:v>769.82336429999998</c:v>
                </c:pt>
                <c:pt idx="3332">
                  <c:v>770.10864260000005</c:v>
                </c:pt>
                <c:pt idx="3333">
                  <c:v>770.33203130000004</c:v>
                </c:pt>
                <c:pt idx="3334">
                  <c:v>770.46301270000004</c:v>
                </c:pt>
                <c:pt idx="3335">
                  <c:v>770.7032471</c:v>
                </c:pt>
                <c:pt idx="3336">
                  <c:v>770.97680660000003</c:v>
                </c:pt>
                <c:pt idx="3337">
                  <c:v>771.20941159999995</c:v>
                </c:pt>
                <c:pt idx="3338">
                  <c:v>771.38397220000002</c:v>
                </c:pt>
                <c:pt idx="3339">
                  <c:v>771.63787839999998</c:v>
                </c:pt>
                <c:pt idx="3340">
                  <c:v>771.85443120000002</c:v>
                </c:pt>
                <c:pt idx="3341">
                  <c:v>772.05114749999996</c:v>
                </c:pt>
                <c:pt idx="3342">
                  <c:v>772.24023439999996</c:v>
                </c:pt>
                <c:pt idx="3343">
                  <c:v>772.48632810000004</c:v>
                </c:pt>
                <c:pt idx="3344">
                  <c:v>772.62597659999994</c:v>
                </c:pt>
                <c:pt idx="3345">
                  <c:v>772.91943360000005</c:v>
                </c:pt>
                <c:pt idx="3346">
                  <c:v>773.11535649999996</c:v>
                </c:pt>
                <c:pt idx="3347">
                  <c:v>773.32501219999995</c:v>
                </c:pt>
                <c:pt idx="3348">
                  <c:v>773.60882570000001</c:v>
                </c:pt>
                <c:pt idx="3349">
                  <c:v>773.77703859999997</c:v>
                </c:pt>
                <c:pt idx="3350">
                  <c:v>773.9900513</c:v>
                </c:pt>
                <c:pt idx="3351">
                  <c:v>774.21838379999997</c:v>
                </c:pt>
                <c:pt idx="3352">
                  <c:v>774.43798830000003</c:v>
                </c:pt>
                <c:pt idx="3353">
                  <c:v>774.67309569999998</c:v>
                </c:pt>
                <c:pt idx="3354">
                  <c:v>774.86010739999995</c:v>
                </c:pt>
                <c:pt idx="3355">
                  <c:v>775.06738280000002</c:v>
                </c:pt>
                <c:pt idx="3356">
                  <c:v>775.35076900000001</c:v>
                </c:pt>
                <c:pt idx="3357">
                  <c:v>775.54980469999998</c:v>
                </c:pt>
                <c:pt idx="3358">
                  <c:v>775.75469969999995</c:v>
                </c:pt>
                <c:pt idx="3359">
                  <c:v>775.97155759999998</c:v>
                </c:pt>
                <c:pt idx="3360">
                  <c:v>776.16455080000003</c:v>
                </c:pt>
                <c:pt idx="3361">
                  <c:v>776.40106200000002</c:v>
                </c:pt>
                <c:pt idx="3362">
                  <c:v>776.62902829999996</c:v>
                </c:pt>
                <c:pt idx="3363">
                  <c:v>776.83251949999999</c:v>
                </c:pt>
                <c:pt idx="3364">
                  <c:v>777.06610109999997</c:v>
                </c:pt>
                <c:pt idx="3365">
                  <c:v>777.29425049999998</c:v>
                </c:pt>
                <c:pt idx="3366">
                  <c:v>777.50659180000002</c:v>
                </c:pt>
                <c:pt idx="3367">
                  <c:v>777.74426270000004</c:v>
                </c:pt>
                <c:pt idx="3368">
                  <c:v>777.94287110000005</c:v>
                </c:pt>
                <c:pt idx="3369">
                  <c:v>778.15606690000004</c:v>
                </c:pt>
                <c:pt idx="3370">
                  <c:v>778.39398189999997</c:v>
                </c:pt>
                <c:pt idx="3371">
                  <c:v>778.54156490000003</c:v>
                </c:pt>
                <c:pt idx="3372">
                  <c:v>778.82373050000001</c:v>
                </c:pt>
                <c:pt idx="3373">
                  <c:v>779.05743410000002</c:v>
                </c:pt>
                <c:pt idx="3374">
                  <c:v>779.23602300000005</c:v>
                </c:pt>
                <c:pt idx="3375">
                  <c:v>779.47741699999995</c:v>
                </c:pt>
                <c:pt idx="3376">
                  <c:v>779.73315430000002</c:v>
                </c:pt>
                <c:pt idx="3377">
                  <c:v>779.82910159999994</c:v>
                </c:pt>
                <c:pt idx="3378">
                  <c:v>780.06292729999996</c:v>
                </c:pt>
                <c:pt idx="3379">
                  <c:v>780.32000730000004</c:v>
                </c:pt>
                <c:pt idx="3380">
                  <c:v>780.56042479999996</c:v>
                </c:pt>
                <c:pt idx="3381">
                  <c:v>780.69775389999995</c:v>
                </c:pt>
                <c:pt idx="3382">
                  <c:v>780.93853760000002</c:v>
                </c:pt>
                <c:pt idx="3383">
                  <c:v>781.12725829999999</c:v>
                </c:pt>
                <c:pt idx="3384">
                  <c:v>781.36016849999999</c:v>
                </c:pt>
                <c:pt idx="3385">
                  <c:v>781.59893799999998</c:v>
                </c:pt>
                <c:pt idx="3386">
                  <c:v>781.81744389999994</c:v>
                </c:pt>
                <c:pt idx="3387">
                  <c:v>782.05749509999998</c:v>
                </c:pt>
                <c:pt idx="3388">
                  <c:v>782.23156740000002</c:v>
                </c:pt>
                <c:pt idx="3389">
                  <c:v>782.43756099999996</c:v>
                </c:pt>
                <c:pt idx="3390">
                  <c:v>782.66540529999997</c:v>
                </c:pt>
                <c:pt idx="3391">
                  <c:v>782.90625</c:v>
                </c:pt>
                <c:pt idx="3392">
                  <c:v>783.04962160000002</c:v>
                </c:pt>
                <c:pt idx="3393">
                  <c:v>783.30242920000001</c:v>
                </c:pt>
                <c:pt idx="3394">
                  <c:v>783.54821779999997</c:v>
                </c:pt>
                <c:pt idx="3395">
                  <c:v>783.69757079999999</c:v>
                </c:pt>
                <c:pt idx="3396">
                  <c:v>783.96325679999995</c:v>
                </c:pt>
                <c:pt idx="3397">
                  <c:v>784.12603760000002</c:v>
                </c:pt>
                <c:pt idx="3398">
                  <c:v>784.42645259999995</c:v>
                </c:pt>
                <c:pt idx="3399">
                  <c:v>784.59149170000001</c:v>
                </c:pt>
                <c:pt idx="3400">
                  <c:v>784.79711910000003</c:v>
                </c:pt>
                <c:pt idx="3401">
                  <c:v>785.02270510000005</c:v>
                </c:pt>
                <c:pt idx="3402">
                  <c:v>785.27441409999994</c:v>
                </c:pt>
                <c:pt idx="3403">
                  <c:v>785.47961429999998</c:v>
                </c:pt>
                <c:pt idx="3404">
                  <c:v>785.70605469999998</c:v>
                </c:pt>
                <c:pt idx="3405">
                  <c:v>785.87182619999999</c:v>
                </c:pt>
                <c:pt idx="3406">
                  <c:v>786.1502686</c:v>
                </c:pt>
                <c:pt idx="3407">
                  <c:v>786.3358154</c:v>
                </c:pt>
                <c:pt idx="3408">
                  <c:v>786.51135250000004</c:v>
                </c:pt>
                <c:pt idx="3409">
                  <c:v>786.78039550000005</c:v>
                </c:pt>
                <c:pt idx="3410">
                  <c:v>786.98571779999997</c:v>
                </c:pt>
                <c:pt idx="3411">
                  <c:v>787.19238280000002</c:v>
                </c:pt>
                <c:pt idx="3412">
                  <c:v>787.41210939999996</c:v>
                </c:pt>
                <c:pt idx="3413">
                  <c:v>787.65686040000003</c:v>
                </c:pt>
                <c:pt idx="3414">
                  <c:v>787.87768559999995</c:v>
                </c:pt>
                <c:pt idx="3415">
                  <c:v>788.09655759999998</c:v>
                </c:pt>
                <c:pt idx="3416">
                  <c:v>788.30987549999998</c:v>
                </c:pt>
                <c:pt idx="3417">
                  <c:v>788.50524900000005</c:v>
                </c:pt>
                <c:pt idx="3418">
                  <c:v>788.69586179999999</c:v>
                </c:pt>
                <c:pt idx="3419">
                  <c:v>788.95172119999995</c:v>
                </c:pt>
                <c:pt idx="3420">
                  <c:v>789.1326904</c:v>
                </c:pt>
                <c:pt idx="3421">
                  <c:v>789.36218259999998</c:v>
                </c:pt>
                <c:pt idx="3422">
                  <c:v>789.61102300000005</c:v>
                </c:pt>
                <c:pt idx="3423">
                  <c:v>789.80816649999997</c:v>
                </c:pt>
                <c:pt idx="3424">
                  <c:v>789.98144530000002</c:v>
                </c:pt>
                <c:pt idx="3425">
                  <c:v>790.22082520000004</c:v>
                </c:pt>
                <c:pt idx="3426">
                  <c:v>790.45965579999995</c:v>
                </c:pt>
                <c:pt idx="3427">
                  <c:v>790.60778809999999</c:v>
                </c:pt>
                <c:pt idx="3428">
                  <c:v>790.85113530000001</c:v>
                </c:pt>
                <c:pt idx="3429">
                  <c:v>791.09729000000004</c:v>
                </c:pt>
                <c:pt idx="3430">
                  <c:v>791.28479000000004</c:v>
                </c:pt>
                <c:pt idx="3431">
                  <c:v>791.62579349999999</c:v>
                </c:pt>
                <c:pt idx="3432">
                  <c:v>791.78399660000002</c:v>
                </c:pt>
                <c:pt idx="3433">
                  <c:v>791.98333739999998</c:v>
                </c:pt>
                <c:pt idx="3434">
                  <c:v>792.18780519999996</c:v>
                </c:pt>
                <c:pt idx="3435">
                  <c:v>792.41662599999995</c:v>
                </c:pt>
                <c:pt idx="3436">
                  <c:v>792.64385990000005</c:v>
                </c:pt>
                <c:pt idx="3437">
                  <c:v>792.86700440000004</c:v>
                </c:pt>
                <c:pt idx="3438">
                  <c:v>793.04528809999999</c:v>
                </c:pt>
                <c:pt idx="3439">
                  <c:v>793.25842290000003</c:v>
                </c:pt>
                <c:pt idx="3440">
                  <c:v>793.50811769999996</c:v>
                </c:pt>
                <c:pt idx="3441">
                  <c:v>793.72033690000001</c:v>
                </c:pt>
                <c:pt idx="3442">
                  <c:v>793.89758300000005</c:v>
                </c:pt>
                <c:pt idx="3443">
                  <c:v>794.13861080000004</c:v>
                </c:pt>
                <c:pt idx="3444">
                  <c:v>794.34857179999995</c:v>
                </c:pt>
                <c:pt idx="3445">
                  <c:v>794.55047609999997</c:v>
                </c:pt>
                <c:pt idx="3446">
                  <c:v>794.74890140000002</c:v>
                </c:pt>
                <c:pt idx="3447">
                  <c:v>795.03936769999996</c:v>
                </c:pt>
                <c:pt idx="3448">
                  <c:v>795.2478638</c:v>
                </c:pt>
                <c:pt idx="3449">
                  <c:v>795.46972659999994</c:v>
                </c:pt>
                <c:pt idx="3450">
                  <c:v>795.66918950000002</c:v>
                </c:pt>
                <c:pt idx="3451">
                  <c:v>795.87493900000004</c:v>
                </c:pt>
                <c:pt idx="3452">
                  <c:v>796.06597899999997</c:v>
                </c:pt>
                <c:pt idx="3453">
                  <c:v>796.33508300000005</c:v>
                </c:pt>
                <c:pt idx="3454">
                  <c:v>796.49774170000001</c:v>
                </c:pt>
                <c:pt idx="3455">
                  <c:v>796.73736570000005</c:v>
                </c:pt>
                <c:pt idx="3456">
                  <c:v>796.95983890000002</c:v>
                </c:pt>
                <c:pt idx="3457">
                  <c:v>797.18695070000001</c:v>
                </c:pt>
                <c:pt idx="3458">
                  <c:v>797.38659670000004</c:v>
                </c:pt>
                <c:pt idx="3459">
                  <c:v>797.61407469999995</c:v>
                </c:pt>
                <c:pt idx="3460">
                  <c:v>797.84680179999998</c:v>
                </c:pt>
                <c:pt idx="3461">
                  <c:v>798.11724849999996</c:v>
                </c:pt>
                <c:pt idx="3462">
                  <c:v>798.26269530000002</c:v>
                </c:pt>
                <c:pt idx="3463">
                  <c:v>798.44598389999999</c:v>
                </c:pt>
                <c:pt idx="3464">
                  <c:v>798.73950200000002</c:v>
                </c:pt>
                <c:pt idx="3465">
                  <c:v>798.97479250000004</c:v>
                </c:pt>
                <c:pt idx="3466">
                  <c:v>799.14373780000005</c:v>
                </c:pt>
                <c:pt idx="3467">
                  <c:v>799.35479740000005</c:v>
                </c:pt>
                <c:pt idx="3468">
                  <c:v>799.58691409999994</c:v>
                </c:pt>
                <c:pt idx="3469">
                  <c:v>799.79840090000005</c:v>
                </c:pt>
                <c:pt idx="3470">
                  <c:v>799.91198729999996</c:v>
                </c:pt>
                <c:pt idx="3471">
                  <c:v>800.17382810000004</c:v>
                </c:pt>
                <c:pt idx="3472">
                  <c:v>800.41607669999996</c:v>
                </c:pt>
                <c:pt idx="3473">
                  <c:v>800.59240720000003</c:v>
                </c:pt>
                <c:pt idx="3474">
                  <c:v>800.83239749999996</c:v>
                </c:pt>
                <c:pt idx="3475">
                  <c:v>801.06396480000001</c:v>
                </c:pt>
                <c:pt idx="3476">
                  <c:v>801.26629639999999</c:v>
                </c:pt>
                <c:pt idx="3477">
                  <c:v>801.50048830000003</c:v>
                </c:pt>
                <c:pt idx="3478">
                  <c:v>801.66326900000001</c:v>
                </c:pt>
                <c:pt idx="3479">
                  <c:v>801.93994139999995</c:v>
                </c:pt>
                <c:pt idx="3480">
                  <c:v>802.17059329999995</c:v>
                </c:pt>
                <c:pt idx="3481">
                  <c:v>802.36169429999995</c:v>
                </c:pt>
                <c:pt idx="3482">
                  <c:v>802.59350589999997</c:v>
                </c:pt>
                <c:pt idx="3483">
                  <c:v>802.79583739999998</c:v>
                </c:pt>
                <c:pt idx="3484">
                  <c:v>803.02166750000004</c:v>
                </c:pt>
                <c:pt idx="3485">
                  <c:v>803.19848630000001</c:v>
                </c:pt>
                <c:pt idx="3486">
                  <c:v>803.47399900000005</c:v>
                </c:pt>
                <c:pt idx="3487">
                  <c:v>803.67163089999997</c:v>
                </c:pt>
                <c:pt idx="3488">
                  <c:v>803.87805179999998</c:v>
                </c:pt>
                <c:pt idx="3489">
                  <c:v>804.13256839999997</c:v>
                </c:pt>
                <c:pt idx="3490">
                  <c:v>804.30706789999999</c:v>
                </c:pt>
                <c:pt idx="3491">
                  <c:v>804.48315430000002</c:v>
                </c:pt>
                <c:pt idx="3492">
                  <c:v>804.74414060000004</c:v>
                </c:pt>
                <c:pt idx="3493">
                  <c:v>804.9880981</c:v>
                </c:pt>
                <c:pt idx="3494">
                  <c:v>805.13952640000002</c:v>
                </c:pt>
                <c:pt idx="3495">
                  <c:v>805.39367679999998</c:v>
                </c:pt>
                <c:pt idx="3496">
                  <c:v>805.61755370000003</c:v>
                </c:pt>
                <c:pt idx="3497">
                  <c:v>805.74578859999997</c:v>
                </c:pt>
                <c:pt idx="3498">
                  <c:v>806.02307129999997</c:v>
                </c:pt>
                <c:pt idx="3499">
                  <c:v>806.20239260000005</c:v>
                </c:pt>
                <c:pt idx="3500">
                  <c:v>806.43627930000002</c:v>
                </c:pt>
                <c:pt idx="3501">
                  <c:v>806.66094969999995</c:v>
                </c:pt>
                <c:pt idx="3502">
                  <c:v>806.9258423</c:v>
                </c:pt>
                <c:pt idx="3503">
                  <c:v>807.11468509999997</c:v>
                </c:pt>
                <c:pt idx="3504">
                  <c:v>807.33972170000004</c:v>
                </c:pt>
              </c:numCache>
            </c:numRef>
          </c:xVal>
          <c:yVal>
            <c:numRef>
              <c:f>'CRL97356-20'!$C$7</c:f>
              <c:numCache>
                <c:formatCode>General</c:formatCode>
                <c:ptCount val="1"/>
                <c:pt idx="0">
                  <c:v>99.987266539999993</c:v>
                </c:pt>
              </c:numCache>
            </c:numRef>
          </c:yVal>
          <c:smooth val="0"/>
          <c:extLst>
            <c:ext xmlns:c16="http://schemas.microsoft.com/office/drawing/2014/chart" uri="{C3380CC4-5D6E-409C-BE32-E72D297353CC}">
              <c16:uniqueId val="{00000000-A9B5-4AB8-96B1-E92F8BC90523}"/>
            </c:ext>
          </c:extLst>
        </c:ser>
        <c:ser>
          <c:idx val="1"/>
          <c:order val="1"/>
          <c:spPr>
            <a:ln w="19050" cap="rnd">
              <a:solidFill>
                <a:schemeClr val="accent1"/>
              </a:solidFill>
              <a:round/>
            </a:ln>
            <a:effectLst/>
          </c:spPr>
          <c:marker>
            <c:symbol val="none"/>
          </c:marker>
          <c:xVal>
            <c:numRef>
              <c:f>'CRL97356-20'!$B$7:$B$3511</c:f>
              <c:numCache>
                <c:formatCode>General</c:formatCode>
                <c:ptCount val="3505"/>
                <c:pt idx="0">
                  <c:v>50</c:v>
                </c:pt>
                <c:pt idx="1">
                  <c:v>50</c:v>
                </c:pt>
                <c:pt idx="2">
                  <c:v>50</c:v>
                </c:pt>
                <c:pt idx="3">
                  <c:v>50</c:v>
                </c:pt>
                <c:pt idx="4">
                  <c:v>50</c:v>
                </c:pt>
                <c:pt idx="5">
                  <c:v>50</c:v>
                </c:pt>
                <c:pt idx="6">
                  <c:v>50</c:v>
                </c:pt>
                <c:pt idx="7">
                  <c:v>50</c:v>
                </c:pt>
                <c:pt idx="8">
                  <c:v>50</c:v>
                </c:pt>
                <c:pt idx="9">
                  <c:v>50</c:v>
                </c:pt>
                <c:pt idx="10">
                  <c:v>50</c:v>
                </c:pt>
                <c:pt idx="11">
                  <c:v>50</c:v>
                </c:pt>
                <c:pt idx="12">
                  <c:v>50</c:v>
                </c:pt>
                <c:pt idx="13">
                  <c:v>50</c:v>
                </c:pt>
                <c:pt idx="14">
                  <c:v>50</c:v>
                </c:pt>
                <c:pt idx="15">
                  <c:v>50</c:v>
                </c:pt>
                <c:pt idx="16">
                  <c:v>50</c:v>
                </c:pt>
                <c:pt idx="17">
                  <c:v>50</c:v>
                </c:pt>
                <c:pt idx="18">
                  <c:v>50</c:v>
                </c:pt>
                <c:pt idx="19">
                  <c:v>50</c:v>
                </c:pt>
                <c:pt idx="20">
                  <c:v>50</c:v>
                </c:pt>
                <c:pt idx="21">
                  <c:v>50</c:v>
                </c:pt>
                <c:pt idx="22">
                  <c:v>50</c:v>
                </c:pt>
                <c:pt idx="23">
                  <c:v>50</c:v>
                </c:pt>
                <c:pt idx="24">
                  <c:v>50</c:v>
                </c:pt>
                <c:pt idx="25">
                  <c:v>50</c:v>
                </c:pt>
                <c:pt idx="26">
                  <c:v>50</c:v>
                </c:pt>
                <c:pt idx="27">
                  <c:v>50</c:v>
                </c:pt>
                <c:pt idx="28">
                  <c:v>50</c:v>
                </c:pt>
                <c:pt idx="29">
                  <c:v>50</c:v>
                </c:pt>
                <c:pt idx="30">
                  <c:v>50</c:v>
                </c:pt>
                <c:pt idx="31">
                  <c:v>50</c:v>
                </c:pt>
                <c:pt idx="32">
                  <c:v>50</c:v>
                </c:pt>
                <c:pt idx="33">
                  <c:v>50</c:v>
                </c:pt>
                <c:pt idx="34">
                  <c:v>50</c:v>
                </c:pt>
                <c:pt idx="35">
                  <c:v>50</c:v>
                </c:pt>
                <c:pt idx="36">
                  <c:v>50</c:v>
                </c:pt>
                <c:pt idx="37">
                  <c:v>50</c:v>
                </c:pt>
                <c:pt idx="38">
                  <c:v>50</c:v>
                </c:pt>
                <c:pt idx="39">
                  <c:v>50</c:v>
                </c:pt>
                <c:pt idx="40">
                  <c:v>50</c:v>
                </c:pt>
                <c:pt idx="41">
                  <c:v>50</c:v>
                </c:pt>
                <c:pt idx="42">
                  <c:v>50</c:v>
                </c:pt>
                <c:pt idx="43">
                  <c:v>50</c:v>
                </c:pt>
                <c:pt idx="44">
                  <c:v>50</c:v>
                </c:pt>
                <c:pt idx="45">
                  <c:v>50</c:v>
                </c:pt>
                <c:pt idx="46">
                  <c:v>50</c:v>
                </c:pt>
                <c:pt idx="47">
                  <c:v>50</c:v>
                </c:pt>
                <c:pt idx="48">
                  <c:v>50</c:v>
                </c:pt>
                <c:pt idx="49">
                  <c:v>50</c:v>
                </c:pt>
                <c:pt idx="50">
                  <c:v>50</c:v>
                </c:pt>
                <c:pt idx="51">
                  <c:v>50</c:v>
                </c:pt>
                <c:pt idx="52">
                  <c:v>50</c:v>
                </c:pt>
                <c:pt idx="53">
                  <c:v>50</c:v>
                </c:pt>
                <c:pt idx="54">
                  <c:v>50</c:v>
                </c:pt>
                <c:pt idx="55">
                  <c:v>50.196060180000003</c:v>
                </c:pt>
                <c:pt idx="56">
                  <c:v>50</c:v>
                </c:pt>
                <c:pt idx="57">
                  <c:v>50</c:v>
                </c:pt>
                <c:pt idx="58">
                  <c:v>50</c:v>
                </c:pt>
                <c:pt idx="59">
                  <c:v>50</c:v>
                </c:pt>
                <c:pt idx="60">
                  <c:v>50</c:v>
                </c:pt>
                <c:pt idx="61">
                  <c:v>50</c:v>
                </c:pt>
                <c:pt idx="62">
                  <c:v>50</c:v>
                </c:pt>
                <c:pt idx="63">
                  <c:v>50</c:v>
                </c:pt>
                <c:pt idx="64">
                  <c:v>50</c:v>
                </c:pt>
                <c:pt idx="65">
                  <c:v>50</c:v>
                </c:pt>
                <c:pt idx="66">
                  <c:v>50</c:v>
                </c:pt>
                <c:pt idx="67">
                  <c:v>50.42399597</c:v>
                </c:pt>
                <c:pt idx="68">
                  <c:v>50.081966399999999</c:v>
                </c:pt>
                <c:pt idx="69">
                  <c:v>50.33856583</c:v>
                </c:pt>
                <c:pt idx="70">
                  <c:v>50.388408660000003</c:v>
                </c:pt>
                <c:pt idx="71">
                  <c:v>51.360328670000001</c:v>
                </c:pt>
                <c:pt idx="72">
                  <c:v>50.124774930000001</c:v>
                </c:pt>
                <c:pt idx="73">
                  <c:v>50.77230453</c:v>
                </c:pt>
                <c:pt idx="74">
                  <c:v>50.637351989999999</c:v>
                </c:pt>
                <c:pt idx="75">
                  <c:v>51.09141159</c:v>
                </c:pt>
                <c:pt idx="76">
                  <c:v>51.952987669999999</c:v>
                </c:pt>
                <c:pt idx="77">
                  <c:v>51.055988309999996</c:v>
                </c:pt>
                <c:pt idx="78">
                  <c:v>51.692226410000004</c:v>
                </c:pt>
                <c:pt idx="79">
                  <c:v>51.635814670000002</c:v>
                </c:pt>
                <c:pt idx="80">
                  <c:v>52.276466370000001</c:v>
                </c:pt>
                <c:pt idx="81">
                  <c:v>52.206218720000003</c:v>
                </c:pt>
                <c:pt idx="82">
                  <c:v>52.1570015</c:v>
                </c:pt>
                <c:pt idx="83">
                  <c:v>51.656967160000001</c:v>
                </c:pt>
                <c:pt idx="84">
                  <c:v>52.767299649999998</c:v>
                </c:pt>
                <c:pt idx="85">
                  <c:v>52.893234249999999</c:v>
                </c:pt>
                <c:pt idx="86">
                  <c:v>52.725307460000003</c:v>
                </c:pt>
                <c:pt idx="87">
                  <c:v>53.465503689999998</c:v>
                </c:pt>
                <c:pt idx="88">
                  <c:v>52.444953920000003</c:v>
                </c:pt>
                <c:pt idx="89">
                  <c:v>52.374790189999999</c:v>
                </c:pt>
                <c:pt idx="90">
                  <c:v>52.89325333</c:v>
                </c:pt>
                <c:pt idx="91">
                  <c:v>53.340114589999999</c:v>
                </c:pt>
                <c:pt idx="92">
                  <c:v>53.235504149999997</c:v>
                </c:pt>
                <c:pt idx="93">
                  <c:v>53.771625520000001</c:v>
                </c:pt>
                <c:pt idx="94">
                  <c:v>54.18798065</c:v>
                </c:pt>
                <c:pt idx="95">
                  <c:v>53.430698390000003</c:v>
                </c:pt>
                <c:pt idx="96">
                  <c:v>54.451007840000003</c:v>
                </c:pt>
                <c:pt idx="97">
                  <c:v>53.799423220000001</c:v>
                </c:pt>
                <c:pt idx="98">
                  <c:v>54.423355100000002</c:v>
                </c:pt>
                <c:pt idx="99">
                  <c:v>54.46484375</c:v>
                </c:pt>
                <c:pt idx="100">
                  <c:v>54.74806976</c:v>
                </c:pt>
                <c:pt idx="101">
                  <c:v>55.010044100000002</c:v>
                </c:pt>
                <c:pt idx="102">
                  <c:v>54.243404390000002</c:v>
                </c:pt>
                <c:pt idx="103">
                  <c:v>55.484451290000003</c:v>
                </c:pt>
                <c:pt idx="104">
                  <c:v>55.422649380000003</c:v>
                </c:pt>
                <c:pt idx="105">
                  <c:v>55.52563095</c:v>
                </c:pt>
                <c:pt idx="106">
                  <c:v>55.422683720000002</c:v>
                </c:pt>
                <c:pt idx="107">
                  <c:v>55.601078029999996</c:v>
                </c:pt>
                <c:pt idx="108">
                  <c:v>55.690212250000002</c:v>
                </c:pt>
                <c:pt idx="109">
                  <c:v>55.621669769999997</c:v>
                </c:pt>
                <c:pt idx="110">
                  <c:v>56.305644989999998</c:v>
                </c:pt>
                <c:pt idx="111">
                  <c:v>56.087162020000001</c:v>
                </c:pt>
                <c:pt idx="112">
                  <c:v>56.435245510000001</c:v>
                </c:pt>
                <c:pt idx="113">
                  <c:v>56.49655533</c:v>
                </c:pt>
                <c:pt idx="114">
                  <c:v>57.047328950000001</c:v>
                </c:pt>
                <c:pt idx="115">
                  <c:v>57.040554049999997</c:v>
                </c:pt>
                <c:pt idx="116">
                  <c:v>57.4538765</c:v>
                </c:pt>
                <c:pt idx="117">
                  <c:v>57.791721340000002</c:v>
                </c:pt>
                <c:pt idx="118">
                  <c:v>57.2507515</c:v>
                </c:pt>
                <c:pt idx="119">
                  <c:v>57.365890499999999</c:v>
                </c:pt>
                <c:pt idx="120">
                  <c:v>58.78688812</c:v>
                </c:pt>
                <c:pt idx="121">
                  <c:v>58.236415860000001</c:v>
                </c:pt>
                <c:pt idx="122">
                  <c:v>58.525371550000003</c:v>
                </c:pt>
                <c:pt idx="123">
                  <c:v>59.141460420000001</c:v>
                </c:pt>
                <c:pt idx="124">
                  <c:v>58.666252139999997</c:v>
                </c:pt>
                <c:pt idx="125">
                  <c:v>59.301727290000002</c:v>
                </c:pt>
                <c:pt idx="126">
                  <c:v>59.328403469999998</c:v>
                </c:pt>
                <c:pt idx="127">
                  <c:v>59.50843811</c:v>
                </c:pt>
                <c:pt idx="128">
                  <c:v>59.90099335</c:v>
                </c:pt>
                <c:pt idx="129">
                  <c:v>59.648300169999999</c:v>
                </c:pt>
                <c:pt idx="130">
                  <c:v>60.053741459999998</c:v>
                </c:pt>
                <c:pt idx="131">
                  <c:v>59.668266299999999</c:v>
                </c:pt>
                <c:pt idx="132">
                  <c:v>59.761405940000003</c:v>
                </c:pt>
                <c:pt idx="133">
                  <c:v>60.510849</c:v>
                </c:pt>
                <c:pt idx="134">
                  <c:v>60.662849430000001</c:v>
                </c:pt>
                <c:pt idx="135">
                  <c:v>60.11342621</c:v>
                </c:pt>
                <c:pt idx="136">
                  <c:v>60.794906619999999</c:v>
                </c:pt>
                <c:pt idx="137">
                  <c:v>62.167030330000003</c:v>
                </c:pt>
                <c:pt idx="138">
                  <c:v>61.190280909999998</c:v>
                </c:pt>
                <c:pt idx="139">
                  <c:v>61.656604770000001</c:v>
                </c:pt>
                <c:pt idx="140">
                  <c:v>62.193153379999998</c:v>
                </c:pt>
                <c:pt idx="141">
                  <c:v>61.545104979999998</c:v>
                </c:pt>
                <c:pt idx="142">
                  <c:v>61.741802219999997</c:v>
                </c:pt>
                <c:pt idx="143">
                  <c:v>62.629917140000003</c:v>
                </c:pt>
                <c:pt idx="144">
                  <c:v>62.590862270000002</c:v>
                </c:pt>
                <c:pt idx="145">
                  <c:v>62.668972019999998</c:v>
                </c:pt>
                <c:pt idx="146">
                  <c:v>62.108230589999998</c:v>
                </c:pt>
                <c:pt idx="147">
                  <c:v>62.805519099999998</c:v>
                </c:pt>
                <c:pt idx="148">
                  <c:v>63.31799316</c:v>
                </c:pt>
                <c:pt idx="149">
                  <c:v>62.844524380000003</c:v>
                </c:pt>
                <c:pt idx="150">
                  <c:v>63.279125209999997</c:v>
                </c:pt>
                <c:pt idx="151">
                  <c:v>63.886436459999999</c:v>
                </c:pt>
                <c:pt idx="152">
                  <c:v>63.395633699999998</c:v>
                </c:pt>
                <c:pt idx="153">
                  <c:v>64.111854550000004</c:v>
                </c:pt>
                <c:pt idx="154">
                  <c:v>63.912246699999997</c:v>
                </c:pt>
                <c:pt idx="155">
                  <c:v>64.651275630000001</c:v>
                </c:pt>
                <c:pt idx="156">
                  <c:v>64.75376129</c:v>
                </c:pt>
                <c:pt idx="157">
                  <c:v>64.471717830000003</c:v>
                </c:pt>
                <c:pt idx="158">
                  <c:v>65.060729980000005</c:v>
                </c:pt>
                <c:pt idx="159">
                  <c:v>65.18841553</c:v>
                </c:pt>
                <c:pt idx="160">
                  <c:v>65.226699830000001</c:v>
                </c:pt>
                <c:pt idx="161">
                  <c:v>65.939239499999999</c:v>
                </c:pt>
                <c:pt idx="162">
                  <c:v>66.066062930000001</c:v>
                </c:pt>
                <c:pt idx="163">
                  <c:v>65.824981690000001</c:v>
                </c:pt>
                <c:pt idx="164">
                  <c:v>65.837684629999998</c:v>
                </c:pt>
                <c:pt idx="165">
                  <c:v>67.094993590000001</c:v>
                </c:pt>
                <c:pt idx="166">
                  <c:v>66.704605099999995</c:v>
                </c:pt>
                <c:pt idx="167">
                  <c:v>66.616264340000001</c:v>
                </c:pt>
                <c:pt idx="168">
                  <c:v>67.226974490000003</c:v>
                </c:pt>
                <c:pt idx="169">
                  <c:v>67.546890259999998</c:v>
                </c:pt>
                <c:pt idx="170">
                  <c:v>67.427787780000003</c:v>
                </c:pt>
                <c:pt idx="171">
                  <c:v>67.74720001</c:v>
                </c:pt>
                <c:pt idx="172">
                  <c:v>67.959693909999999</c:v>
                </c:pt>
                <c:pt idx="173">
                  <c:v>68.27777863</c:v>
                </c:pt>
                <c:pt idx="174">
                  <c:v>68.837120060000004</c:v>
                </c:pt>
                <c:pt idx="175">
                  <c:v>67.778465269999998</c:v>
                </c:pt>
                <c:pt idx="176">
                  <c:v>68.681999210000001</c:v>
                </c:pt>
                <c:pt idx="177">
                  <c:v>69.060165409999996</c:v>
                </c:pt>
                <c:pt idx="178">
                  <c:v>68.880516049999997</c:v>
                </c:pt>
                <c:pt idx="179">
                  <c:v>69.418685909999994</c:v>
                </c:pt>
                <c:pt idx="180">
                  <c:v>69.449546810000001</c:v>
                </c:pt>
                <c:pt idx="181">
                  <c:v>69.480392460000004</c:v>
                </c:pt>
                <c:pt idx="182">
                  <c:v>69.554443359999993</c:v>
                </c:pt>
                <c:pt idx="183">
                  <c:v>69.757743840000003</c:v>
                </c:pt>
                <c:pt idx="184">
                  <c:v>70.616622919999998</c:v>
                </c:pt>
                <c:pt idx="185">
                  <c:v>70.500404360000005</c:v>
                </c:pt>
                <c:pt idx="186">
                  <c:v>70.463684079999993</c:v>
                </c:pt>
                <c:pt idx="187">
                  <c:v>71.031661990000003</c:v>
                </c:pt>
                <c:pt idx="188">
                  <c:v>70.616607669999993</c:v>
                </c:pt>
                <c:pt idx="189">
                  <c:v>71.499954220000006</c:v>
                </c:pt>
                <c:pt idx="190">
                  <c:v>70.970703130000004</c:v>
                </c:pt>
                <c:pt idx="191">
                  <c:v>71.171722410000001</c:v>
                </c:pt>
                <c:pt idx="192">
                  <c:v>72.190063480000006</c:v>
                </c:pt>
                <c:pt idx="193">
                  <c:v>72.190071110000005</c:v>
                </c:pt>
                <c:pt idx="194">
                  <c:v>72.750167849999997</c:v>
                </c:pt>
                <c:pt idx="195">
                  <c:v>72.171958919999994</c:v>
                </c:pt>
                <c:pt idx="196">
                  <c:v>73.170082089999994</c:v>
                </c:pt>
                <c:pt idx="197">
                  <c:v>73.636276249999995</c:v>
                </c:pt>
                <c:pt idx="198">
                  <c:v>73.152114870000005</c:v>
                </c:pt>
                <c:pt idx="199">
                  <c:v>74.385650630000001</c:v>
                </c:pt>
                <c:pt idx="200">
                  <c:v>73.737678529999997</c:v>
                </c:pt>
                <c:pt idx="201">
                  <c:v>73.785339359999995</c:v>
                </c:pt>
                <c:pt idx="202">
                  <c:v>74.711334230000006</c:v>
                </c:pt>
                <c:pt idx="203">
                  <c:v>75.124542239999997</c:v>
                </c:pt>
                <c:pt idx="204">
                  <c:v>74.183898929999998</c:v>
                </c:pt>
                <c:pt idx="205">
                  <c:v>74.924018860000004</c:v>
                </c:pt>
                <c:pt idx="206">
                  <c:v>75.659584050000007</c:v>
                </c:pt>
                <c:pt idx="207">
                  <c:v>75.207023620000001</c:v>
                </c:pt>
                <c:pt idx="208">
                  <c:v>75.765167239999997</c:v>
                </c:pt>
                <c:pt idx="209">
                  <c:v>75.412948610000001</c:v>
                </c:pt>
                <c:pt idx="210">
                  <c:v>75.841354370000005</c:v>
                </c:pt>
                <c:pt idx="211">
                  <c:v>76.098808289999994</c:v>
                </c:pt>
                <c:pt idx="212">
                  <c:v>76.478179929999996</c:v>
                </c:pt>
                <c:pt idx="213">
                  <c:v>77.181152339999997</c:v>
                </c:pt>
                <c:pt idx="214">
                  <c:v>77.117416379999995</c:v>
                </c:pt>
                <c:pt idx="215">
                  <c:v>77.412628170000005</c:v>
                </c:pt>
                <c:pt idx="216">
                  <c:v>77.389495850000003</c:v>
                </c:pt>
                <c:pt idx="217">
                  <c:v>77.83390808</c:v>
                </c:pt>
                <c:pt idx="218">
                  <c:v>77.776290889999999</c:v>
                </c:pt>
                <c:pt idx="219">
                  <c:v>78.179069519999999</c:v>
                </c:pt>
                <c:pt idx="220">
                  <c:v>78.631996150000006</c:v>
                </c:pt>
                <c:pt idx="221">
                  <c:v>78.569038390000003</c:v>
                </c:pt>
                <c:pt idx="222">
                  <c:v>79.208518979999994</c:v>
                </c:pt>
                <c:pt idx="223">
                  <c:v>78.683486939999995</c:v>
                </c:pt>
                <c:pt idx="224">
                  <c:v>79.390602110000003</c:v>
                </c:pt>
                <c:pt idx="225">
                  <c:v>79.157264710000007</c:v>
                </c:pt>
                <c:pt idx="226">
                  <c:v>79.487213130000001</c:v>
                </c:pt>
                <c:pt idx="227">
                  <c:v>79.748229980000005</c:v>
                </c:pt>
                <c:pt idx="228">
                  <c:v>79.827568049999996</c:v>
                </c:pt>
                <c:pt idx="229">
                  <c:v>80.589721679999997</c:v>
                </c:pt>
                <c:pt idx="230">
                  <c:v>80.797767640000004</c:v>
                </c:pt>
                <c:pt idx="231">
                  <c:v>81.123100280000003</c:v>
                </c:pt>
                <c:pt idx="232">
                  <c:v>81.212684629999998</c:v>
                </c:pt>
                <c:pt idx="233">
                  <c:v>81.815628050000001</c:v>
                </c:pt>
                <c:pt idx="234">
                  <c:v>81.559211730000001</c:v>
                </c:pt>
                <c:pt idx="235">
                  <c:v>81.709793090000005</c:v>
                </c:pt>
                <c:pt idx="236">
                  <c:v>81.804489140000001</c:v>
                </c:pt>
                <c:pt idx="237">
                  <c:v>81.893554690000002</c:v>
                </c:pt>
                <c:pt idx="238">
                  <c:v>82.176979059999994</c:v>
                </c:pt>
                <c:pt idx="239">
                  <c:v>83.006576539999998</c:v>
                </c:pt>
                <c:pt idx="240">
                  <c:v>83.144271849999996</c:v>
                </c:pt>
                <c:pt idx="241">
                  <c:v>83.056182860000007</c:v>
                </c:pt>
                <c:pt idx="242">
                  <c:v>83.397193909999999</c:v>
                </c:pt>
                <c:pt idx="243">
                  <c:v>84.528366090000006</c:v>
                </c:pt>
                <c:pt idx="244">
                  <c:v>84.152564999999996</c:v>
                </c:pt>
                <c:pt idx="245">
                  <c:v>84.092506409999999</c:v>
                </c:pt>
                <c:pt idx="246">
                  <c:v>84.376007079999994</c:v>
                </c:pt>
                <c:pt idx="247">
                  <c:v>84.892112729999994</c:v>
                </c:pt>
                <c:pt idx="248">
                  <c:v>84.533805849999993</c:v>
                </c:pt>
                <c:pt idx="249">
                  <c:v>84.837867739999993</c:v>
                </c:pt>
                <c:pt idx="250">
                  <c:v>84.962532039999999</c:v>
                </c:pt>
                <c:pt idx="251">
                  <c:v>85.508300779999999</c:v>
                </c:pt>
                <c:pt idx="252">
                  <c:v>86.013877870000002</c:v>
                </c:pt>
                <c:pt idx="253">
                  <c:v>85.799011230000005</c:v>
                </c:pt>
                <c:pt idx="254">
                  <c:v>86.099708559999996</c:v>
                </c:pt>
                <c:pt idx="255">
                  <c:v>86.618659969999996</c:v>
                </c:pt>
                <c:pt idx="256">
                  <c:v>86.346099850000002</c:v>
                </c:pt>
                <c:pt idx="257">
                  <c:v>87.050148010000001</c:v>
                </c:pt>
                <c:pt idx="258">
                  <c:v>86.693366999999995</c:v>
                </c:pt>
                <c:pt idx="259">
                  <c:v>87.363418580000001</c:v>
                </c:pt>
                <c:pt idx="260">
                  <c:v>87.368690490000006</c:v>
                </c:pt>
                <c:pt idx="261">
                  <c:v>87.53294373</c:v>
                </c:pt>
                <c:pt idx="262">
                  <c:v>88.024185180000003</c:v>
                </c:pt>
                <c:pt idx="263">
                  <c:v>88.424018860000004</c:v>
                </c:pt>
                <c:pt idx="264">
                  <c:v>88.822387699999993</c:v>
                </c:pt>
                <c:pt idx="265">
                  <c:v>88.444999690000003</c:v>
                </c:pt>
                <c:pt idx="266">
                  <c:v>88.775299070000003</c:v>
                </c:pt>
                <c:pt idx="267">
                  <c:v>89.234977720000003</c:v>
                </c:pt>
                <c:pt idx="268">
                  <c:v>89.313156129999996</c:v>
                </c:pt>
                <c:pt idx="269">
                  <c:v>89.749862669999999</c:v>
                </c:pt>
                <c:pt idx="270">
                  <c:v>90.236480709999995</c:v>
                </c:pt>
                <c:pt idx="271">
                  <c:v>90.509910579999996</c:v>
                </c:pt>
                <c:pt idx="272">
                  <c:v>90.339752200000007</c:v>
                </c:pt>
                <c:pt idx="273">
                  <c:v>90.823753359999998</c:v>
                </c:pt>
                <c:pt idx="274">
                  <c:v>90.381019589999994</c:v>
                </c:pt>
                <c:pt idx="275">
                  <c:v>90.972648620000001</c:v>
                </c:pt>
                <c:pt idx="276">
                  <c:v>91.622291559999994</c:v>
                </c:pt>
                <c:pt idx="277">
                  <c:v>92.288314819999997</c:v>
                </c:pt>
                <c:pt idx="278">
                  <c:v>92.029510500000001</c:v>
                </c:pt>
                <c:pt idx="279">
                  <c:v>91.693656919999995</c:v>
                </c:pt>
                <c:pt idx="280">
                  <c:v>92.212257390000005</c:v>
                </c:pt>
                <c:pt idx="281">
                  <c:v>92.602088929999994</c:v>
                </c:pt>
                <c:pt idx="282">
                  <c:v>93.141502380000006</c:v>
                </c:pt>
                <c:pt idx="283">
                  <c:v>93.332397459999996</c:v>
                </c:pt>
                <c:pt idx="284">
                  <c:v>92.945213319999993</c:v>
                </c:pt>
                <c:pt idx="285">
                  <c:v>93.497909550000003</c:v>
                </c:pt>
                <c:pt idx="286">
                  <c:v>93.663192749999993</c:v>
                </c:pt>
                <c:pt idx="287">
                  <c:v>93.668167109999999</c:v>
                </c:pt>
                <c:pt idx="288">
                  <c:v>94.062736509999993</c:v>
                </c:pt>
                <c:pt idx="289">
                  <c:v>94.172363279999999</c:v>
                </c:pt>
                <c:pt idx="290">
                  <c:v>94.157424930000005</c:v>
                </c:pt>
                <c:pt idx="291">
                  <c:v>94.445884699999993</c:v>
                </c:pt>
                <c:pt idx="292">
                  <c:v>94.961235049999999</c:v>
                </c:pt>
                <c:pt idx="293">
                  <c:v>95.153831479999994</c:v>
                </c:pt>
                <c:pt idx="294">
                  <c:v>95.959945680000004</c:v>
                </c:pt>
                <c:pt idx="295">
                  <c:v>95.65591431</c:v>
                </c:pt>
                <c:pt idx="296">
                  <c:v>95.331314090000006</c:v>
                </c:pt>
                <c:pt idx="297">
                  <c:v>95.78843689</c:v>
                </c:pt>
                <c:pt idx="298">
                  <c:v>96.355819699999998</c:v>
                </c:pt>
                <c:pt idx="299">
                  <c:v>96.511810299999993</c:v>
                </c:pt>
                <c:pt idx="300">
                  <c:v>96.682144170000001</c:v>
                </c:pt>
                <c:pt idx="301">
                  <c:v>97.099525450000002</c:v>
                </c:pt>
                <c:pt idx="302">
                  <c:v>97.046218870000004</c:v>
                </c:pt>
                <c:pt idx="303">
                  <c:v>97.075317380000001</c:v>
                </c:pt>
                <c:pt idx="304">
                  <c:v>97.837944030000003</c:v>
                </c:pt>
                <c:pt idx="305">
                  <c:v>97.765785219999998</c:v>
                </c:pt>
                <c:pt idx="306">
                  <c:v>97.823509220000005</c:v>
                </c:pt>
                <c:pt idx="307">
                  <c:v>98.293807979999997</c:v>
                </c:pt>
                <c:pt idx="308">
                  <c:v>98.700019839999996</c:v>
                </c:pt>
                <c:pt idx="309">
                  <c:v>98.995285030000005</c:v>
                </c:pt>
                <c:pt idx="310">
                  <c:v>98.795349119999997</c:v>
                </c:pt>
                <c:pt idx="311">
                  <c:v>99.080856319999995</c:v>
                </c:pt>
                <c:pt idx="312">
                  <c:v>99.31341553</c:v>
                </c:pt>
                <c:pt idx="313">
                  <c:v>99.894927980000006</c:v>
                </c:pt>
                <c:pt idx="314">
                  <c:v>100.0127335</c:v>
                </c:pt>
                <c:pt idx="315">
                  <c:v>99.762863159999995</c:v>
                </c:pt>
                <c:pt idx="316">
                  <c:v>99.923225400000007</c:v>
                </c:pt>
                <c:pt idx="317">
                  <c:v>100.2854919</c:v>
                </c:pt>
                <c:pt idx="318">
                  <c:v>100.83815</c:v>
                </c:pt>
                <c:pt idx="319">
                  <c:v>101.06209560000001</c:v>
                </c:pt>
                <c:pt idx="320">
                  <c:v>101.44360349999999</c:v>
                </c:pt>
                <c:pt idx="321">
                  <c:v>101.8051071</c:v>
                </c:pt>
                <c:pt idx="322">
                  <c:v>102.1837616</c:v>
                </c:pt>
                <c:pt idx="323">
                  <c:v>102.0038528</c:v>
                </c:pt>
                <c:pt idx="324">
                  <c:v>101.90682219999999</c:v>
                </c:pt>
                <c:pt idx="325">
                  <c:v>102.3587952</c:v>
                </c:pt>
                <c:pt idx="326">
                  <c:v>103.0923691</c:v>
                </c:pt>
                <c:pt idx="327">
                  <c:v>102.9232178</c:v>
                </c:pt>
                <c:pt idx="328">
                  <c:v>103.17455289999999</c:v>
                </c:pt>
                <c:pt idx="329">
                  <c:v>103.3934021</c:v>
                </c:pt>
                <c:pt idx="330">
                  <c:v>103.3022766</c:v>
                </c:pt>
                <c:pt idx="331">
                  <c:v>103.7934036</c:v>
                </c:pt>
                <c:pt idx="332">
                  <c:v>104.2414703</c:v>
                </c:pt>
                <c:pt idx="333">
                  <c:v>104.39942929999999</c:v>
                </c:pt>
                <c:pt idx="334">
                  <c:v>104.25051120000001</c:v>
                </c:pt>
                <c:pt idx="335">
                  <c:v>104.98386379999999</c:v>
                </c:pt>
                <c:pt idx="336">
                  <c:v>105.0018082</c:v>
                </c:pt>
                <c:pt idx="337">
                  <c:v>105.2256241</c:v>
                </c:pt>
                <c:pt idx="338">
                  <c:v>105.74739839999999</c:v>
                </c:pt>
                <c:pt idx="339">
                  <c:v>106.0094986</c:v>
                </c:pt>
                <c:pt idx="340">
                  <c:v>105.5559616</c:v>
                </c:pt>
                <c:pt idx="341">
                  <c:v>106.1291962</c:v>
                </c:pt>
                <c:pt idx="342">
                  <c:v>106.3460541</c:v>
                </c:pt>
                <c:pt idx="343">
                  <c:v>106.3946991</c:v>
                </c:pt>
                <c:pt idx="344">
                  <c:v>107.094841</c:v>
                </c:pt>
                <c:pt idx="345">
                  <c:v>106.9850769</c:v>
                </c:pt>
                <c:pt idx="346">
                  <c:v>106.9675064</c:v>
                </c:pt>
                <c:pt idx="347">
                  <c:v>107.6679153</c:v>
                </c:pt>
                <c:pt idx="348">
                  <c:v>108.2159958</c:v>
                </c:pt>
                <c:pt idx="349">
                  <c:v>108.3980255</c:v>
                </c:pt>
                <c:pt idx="350">
                  <c:v>108.163971</c:v>
                </c:pt>
                <c:pt idx="351">
                  <c:v>108.6185837</c:v>
                </c:pt>
                <c:pt idx="352">
                  <c:v>108.92479710000001</c:v>
                </c:pt>
                <c:pt idx="353">
                  <c:v>108.679039</c:v>
                </c:pt>
                <c:pt idx="354">
                  <c:v>109.3459015</c:v>
                </c:pt>
                <c:pt idx="355">
                  <c:v>109.28585820000001</c:v>
                </c:pt>
                <c:pt idx="356">
                  <c:v>109.9144592</c:v>
                </c:pt>
                <c:pt idx="357">
                  <c:v>109.7822266</c:v>
                </c:pt>
                <c:pt idx="358">
                  <c:v>110.40760040000001</c:v>
                </c:pt>
                <c:pt idx="359">
                  <c:v>110.5813522</c:v>
                </c:pt>
                <c:pt idx="360">
                  <c:v>110.7335968</c:v>
                </c:pt>
                <c:pt idx="361">
                  <c:v>110.76319119999999</c:v>
                </c:pt>
                <c:pt idx="362">
                  <c:v>110.953125</c:v>
                </c:pt>
                <c:pt idx="363">
                  <c:v>111.32767490000001</c:v>
                </c:pt>
                <c:pt idx="364">
                  <c:v>111.6003037</c:v>
                </c:pt>
                <c:pt idx="365">
                  <c:v>112.4841309</c:v>
                </c:pt>
                <c:pt idx="366">
                  <c:v>112.5090256</c:v>
                </c:pt>
                <c:pt idx="367">
                  <c:v>112.38033299999999</c:v>
                </c:pt>
                <c:pt idx="368">
                  <c:v>112.881691</c:v>
                </c:pt>
                <c:pt idx="369">
                  <c:v>113.0963287</c:v>
                </c:pt>
                <c:pt idx="370">
                  <c:v>113.1828842</c:v>
                </c:pt>
                <c:pt idx="371">
                  <c:v>113.7783051</c:v>
                </c:pt>
                <c:pt idx="372">
                  <c:v>113.6390533</c:v>
                </c:pt>
                <c:pt idx="373">
                  <c:v>113.4872208</c:v>
                </c:pt>
                <c:pt idx="374">
                  <c:v>114.30088809999999</c:v>
                </c:pt>
                <c:pt idx="375">
                  <c:v>114.548851</c:v>
                </c:pt>
                <c:pt idx="376">
                  <c:v>114.698967</c:v>
                </c:pt>
                <c:pt idx="377">
                  <c:v>114.6016388</c:v>
                </c:pt>
                <c:pt idx="378">
                  <c:v>115.16806029999999</c:v>
                </c:pt>
                <c:pt idx="379">
                  <c:v>115.3453827</c:v>
                </c:pt>
                <c:pt idx="380">
                  <c:v>115.3131485</c:v>
                </c:pt>
                <c:pt idx="381">
                  <c:v>115.3977203</c:v>
                </c:pt>
                <c:pt idx="382">
                  <c:v>115.9033508</c:v>
                </c:pt>
                <c:pt idx="383">
                  <c:v>115.9353638</c:v>
                </c:pt>
                <c:pt idx="384">
                  <c:v>116.1671295</c:v>
                </c:pt>
                <c:pt idx="385">
                  <c:v>116.63686370000001</c:v>
                </c:pt>
                <c:pt idx="386">
                  <c:v>116.6686478</c:v>
                </c:pt>
                <c:pt idx="387">
                  <c:v>117.1911545</c:v>
                </c:pt>
                <c:pt idx="388">
                  <c:v>117.5732727</c:v>
                </c:pt>
                <c:pt idx="389">
                  <c:v>117.44738769999999</c:v>
                </c:pt>
                <c:pt idx="390">
                  <c:v>117.86373140000001</c:v>
                </c:pt>
                <c:pt idx="391">
                  <c:v>117.9851685</c:v>
                </c:pt>
                <c:pt idx="392">
                  <c:v>118.5664902</c:v>
                </c:pt>
                <c:pt idx="393">
                  <c:v>118.7568588</c:v>
                </c:pt>
                <c:pt idx="394">
                  <c:v>118.79180909999999</c:v>
                </c:pt>
                <c:pt idx="395">
                  <c:v>118.8810043</c:v>
                </c:pt>
                <c:pt idx="396">
                  <c:v>119.6183853</c:v>
                </c:pt>
                <c:pt idx="397">
                  <c:v>119.5145187</c:v>
                </c:pt>
                <c:pt idx="398">
                  <c:v>119.5376053</c:v>
                </c:pt>
                <c:pt idx="399">
                  <c:v>119.4375076</c:v>
                </c:pt>
                <c:pt idx="400">
                  <c:v>120.1972351</c:v>
                </c:pt>
                <c:pt idx="401">
                  <c:v>120.46053310000001</c:v>
                </c:pt>
                <c:pt idx="402">
                  <c:v>120.6812439</c:v>
                </c:pt>
                <c:pt idx="403">
                  <c:v>120.8862839</c:v>
                </c:pt>
                <c:pt idx="404">
                  <c:v>120.8483353</c:v>
                </c:pt>
                <c:pt idx="405">
                  <c:v>121.6454773</c:v>
                </c:pt>
                <c:pt idx="406">
                  <c:v>121.74696350000001</c:v>
                </c:pt>
                <c:pt idx="407">
                  <c:v>122.0170822</c:v>
                </c:pt>
                <c:pt idx="408">
                  <c:v>121.8633499</c:v>
                </c:pt>
                <c:pt idx="409">
                  <c:v>122.420784</c:v>
                </c:pt>
                <c:pt idx="410">
                  <c:v>122.4095688</c:v>
                </c:pt>
                <c:pt idx="411">
                  <c:v>122.82269290000001</c:v>
                </c:pt>
                <c:pt idx="412">
                  <c:v>122.98590849999999</c:v>
                </c:pt>
                <c:pt idx="413">
                  <c:v>122.88206479999999</c:v>
                </c:pt>
                <c:pt idx="414">
                  <c:v>123.58806610000001</c:v>
                </c:pt>
                <c:pt idx="415">
                  <c:v>123.69846339999999</c:v>
                </c:pt>
                <c:pt idx="416">
                  <c:v>124.0361862</c:v>
                </c:pt>
                <c:pt idx="417">
                  <c:v>124.24112700000001</c:v>
                </c:pt>
                <c:pt idx="418">
                  <c:v>124.56589510000001</c:v>
                </c:pt>
                <c:pt idx="419">
                  <c:v>124.68237310000001</c:v>
                </c:pt>
                <c:pt idx="420">
                  <c:v>125.0128174</c:v>
                </c:pt>
                <c:pt idx="421">
                  <c:v>125.05266570000001</c:v>
                </c:pt>
                <c:pt idx="422">
                  <c:v>124.9801865</c:v>
                </c:pt>
                <c:pt idx="423">
                  <c:v>126.08295440000001</c:v>
                </c:pt>
                <c:pt idx="424">
                  <c:v>126.05428310000001</c:v>
                </c:pt>
                <c:pt idx="425">
                  <c:v>125.8928986</c:v>
                </c:pt>
                <c:pt idx="426">
                  <c:v>126.13307949999999</c:v>
                </c:pt>
                <c:pt idx="427">
                  <c:v>126.3725967</c:v>
                </c:pt>
                <c:pt idx="428">
                  <c:v>126.7253876</c:v>
                </c:pt>
                <c:pt idx="429">
                  <c:v>127.2678604</c:v>
                </c:pt>
                <c:pt idx="430">
                  <c:v>127.2254257</c:v>
                </c:pt>
                <c:pt idx="431">
                  <c:v>127.38092039999999</c:v>
                </c:pt>
                <c:pt idx="432">
                  <c:v>127.8913879</c:v>
                </c:pt>
                <c:pt idx="433">
                  <c:v>127.97207640000001</c:v>
                </c:pt>
                <c:pt idx="434">
                  <c:v>127.9721146</c:v>
                </c:pt>
                <c:pt idx="435">
                  <c:v>128.36753849999999</c:v>
                </c:pt>
                <c:pt idx="436">
                  <c:v>128.5593872</c:v>
                </c:pt>
                <c:pt idx="437">
                  <c:v>128.93841549999999</c:v>
                </c:pt>
                <c:pt idx="438">
                  <c:v>129.0701904</c:v>
                </c:pt>
                <c:pt idx="439">
                  <c:v>129.2086334</c:v>
                </c:pt>
                <c:pt idx="440">
                  <c:v>129.7673187</c:v>
                </c:pt>
                <c:pt idx="441">
                  <c:v>129.70538329999999</c:v>
                </c:pt>
                <c:pt idx="442">
                  <c:v>130.18229679999999</c:v>
                </c:pt>
                <c:pt idx="443">
                  <c:v>130.24726870000001</c:v>
                </c:pt>
                <c:pt idx="444">
                  <c:v>130.44200129999999</c:v>
                </c:pt>
                <c:pt idx="445">
                  <c:v>130.65666200000001</c:v>
                </c:pt>
                <c:pt idx="446">
                  <c:v>131.37533569999999</c:v>
                </c:pt>
                <c:pt idx="447">
                  <c:v>131.3145447</c:v>
                </c:pt>
                <c:pt idx="448">
                  <c:v>131.55076600000001</c:v>
                </c:pt>
                <c:pt idx="449">
                  <c:v>131.82327269999999</c:v>
                </c:pt>
                <c:pt idx="450">
                  <c:v>132.03131099999999</c:v>
                </c:pt>
                <c:pt idx="451">
                  <c:v>132.48263549999999</c:v>
                </c:pt>
                <c:pt idx="452">
                  <c:v>132.39924619999999</c:v>
                </c:pt>
                <c:pt idx="453">
                  <c:v>132.72575380000001</c:v>
                </c:pt>
                <c:pt idx="454">
                  <c:v>132.8420868</c:v>
                </c:pt>
                <c:pt idx="455">
                  <c:v>133.12394710000001</c:v>
                </c:pt>
                <c:pt idx="456">
                  <c:v>133.24632260000001</c:v>
                </c:pt>
                <c:pt idx="457">
                  <c:v>133.61914060000001</c:v>
                </c:pt>
                <c:pt idx="458">
                  <c:v>133.9478149</c:v>
                </c:pt>
                <c:pt idx="459">
                  <c:v>134.0625153</c:v>
                </c:pt>
                <c:pt idx="460">
                  <c:v>134.25233460000001</c:v>
                </c:pt>
                <c:pt idx="461">
                  <c:v>134.337265</c:v>
                </c:pt>
                <c:pt idx="462">
                  <c:v>134.8939819</c:v>
                </c:pt>
                <c:pt idx="463">
                  <c:v>135.08851619999999</c:v>
                </c:pt>
                <c:pt idx="464">
                  <c:v>135.22119140000001</c:v>
                </c:pt>
                <c:pt idx="465">
                  <c:v>135.53431699999999</c:v>
                </c:pt>
                <c:pt idx="466">
                  <c:v>135.6598663</c:v>
                </c:pt>
                <c:pt idx="467">
                  <c:v>135.7692108</c:v>
                </c:pt>
                <c:pt idx="468">
                  <c:v>136.12843319999999</c:v>
                </c:pt>
                <c:pt idx="469">
                  <c:v>136.3841248</c:v>
                </c:pt>
                <c:pt idx="470">
                  <c:v>136.5340424</c:v>
                </c:pt>
                <c:pt idx="471">
                  <c:v>136.73451230000001</c:v>
                </c:pt>
                <c:pt idx="472">
                  <c:v>137.01068119999999</c:v>
                </c:pt>
                <c:pt idx="473">
                  <c:v>137.26701360000001</c:v>
                </c:pt>
                <c:pt idx="474">
                  <c:v>137.82460019999999</c:v>
                </c:pt>
                <c:pt idx="475">
                  <c:v>137.85603330000001</c:v>
                </c:pt>
                <c:pt idx="476">
                  <c:v>138.25068669999999</c:v>
                </c:pt>
                <c:pt idx="477">
                  <c:v>138.28193669999999</c:v>
                </c:pt>
                <c:pt idx="478">
                  <c:v>138.400589</c:v>
                </c:pt>
                <c:pt idx="479">
                  <c:v>138.79289249999999</c:v>
                </c:pt>
                <c:pt idx="480">
                  <c:v>139.1246491</c:v>
                </c:pt>
                <c:pt idx="481">
                  <c:v>139.09370419999999</c:v>
                </c:pt>
                <c:pt idx="482">
                  <c:v>139.08131409999999</c:v>
                </c:pt>
                <c:pt idx="483">
                  <c:v>139.5045624</c:v>
                </c:pt>
                <c:pt idx="484">
                  <c:v>139.9410858</c:v>
                </c:pt>
                <c:pt idx="485">
                  <c:v>140.09431459999999</c:v>
                </c:pt>
                <c:pt idx="486">
                  <c:v>140.57670590000001</c:v>
                </c:pt>
                <c:pt idx="487">
                  <c:v>140.43045040000001</c:v>
                </c:pt>
                <c:pt idx="488">
                  <c:v>140.75013730000001</c:v>
                </c:pt>
                <c:pt idx="489">
                  <c:v>141.10807800000001</c:v>
                </c:pt>
                <c:pt idx="490">
                  <c:v>141.30160520000001</c:v>
                </c:pt>
                <c:pt idx="491">
                  <c:v>141.51577760000001</c:v>
                </c:pt>
                <c:pt idx="492">
                  <c:v>141.93069460000001</c:v>
                </c:pt>
                <c:pt idx="493">
                  <c:v>141.78662109999999</c:v>
                </c:pt>
                <c:pt idx="494">
                  <c:v>142.43022160000001</c:v>
                </c:pt>
                <c:pt idx="495">
                  <c:v>142.73397829999999</c:v>
                </c:pt>
                <c:pt idx="496">
                  <c:v>142.8082886</c:v>
                </c:pt>
                <c:pt idx="497">
                  <c:v>142.94778439999999</c:v>
                </c:pt>
                <c:pt idx="498">
                  <c:v>143.32070920000001</c:v>
                </c:pt>
                <c:pt idx="499">
                  <c:v>143.59202579999999</c:v>
                </c:pt>
                <c:pt idx="500">
                  <c:v>143.52134710000001</c:v>
                </c:pt>
                <c:pt idx="501">
                  <c:v>143.95353700000001</c:v>
                </c:pt>
                <c:pt idx="502">
                  <c:v>143.9858093</c:v>
                </c:pt>
                <c:pt idx="503">
                  <c:v>144.3252564</c:v>
                </c:pt>
                <c:pt idx="504">
                  <c:v>144.70710750000001</c:v>
                </c:pt>
                <c:pt idx="505">
                  <c:v>144.72749329999999</c:v>
                </c:pt>
                <c:pt idx="506">
                  <c:v>145.0409851</c:v>
                </c:pt>
                <c:pt idx="507">
                  <c:v>145.02359010000001</c:v>
                </c:pt>
                <c:pt idx="508">
                  <c:v>145.33325199999999</c:v>
                </c:pt>
                <c:pt idx="509">
                  <c:v>145.5525055</c:v>
                </c:pt>
                <c:pt idx="510">
                  <c:v>145.6936188</c:v>
                </c:pt>
                <c:pt idx="511">
                  <c:v>145.91204830000001</c:v>
                </c:pt>
                <c:pt idx="512">
                  <c:v>146.43586730000001</c:v>
                </c:pt>
                <c:pt idx="513">
                  <c:v>146.58134459999999</c:v>
                </c:pt>
                <c:pt idx="514">
                  <c:v>146.62976069999999</c:v>
                </c:pt>
                <c:pt idx="515">
                  <c:v>147.1240387</c:v>
                </c:pt>
                <c:pt idx="516">
                  <c:v>147.21463009999999</c:v>
                </c:pt>
                <c:pt idx="517">
                  <c:v>147.66351320000001</c:v>
                </c:pt>
                <c:pt idx="518">
                  <c:v>147.64942930000001</c:v>
                </c:pt>
                <c:pt idx="519">
                  <c:v>148.05418399999999</c:v>
                </c:pt>
                <c:pt idx="520">
                  <c:v>147.8997803</c:v>
                </c:pt>
                <c:pt idx="521">
                  <c:v>148.45994569999999</c:v>
                </c:pt>
                <c:pt idx="522">
                  <c:v>148.49621579999999</c:v>
                </c:pt>
                <c:pt idx="523">
                  <c:v>148.81942749999999</c:v>
                </c:pt>
                <c:pt idx="524">
                  <c:v>149.01390079999999</c:v>
                </c:pt>
                <c:pt idx="525">
                  <c:v>149.38790890000001</c:v>
                </c:pt>
                <c:pt idx="526">
                  <c:v>149.6556702</c:v>
                </c:pt>
                <c:pt idx="527">
                  <c:v>149.72456360000001</c:v>
                </c:pt>
                <c:pt idx="528">
                  <c:v>150.02983090000001</c:v>
                </c:pt>
                <c:pt idx="529">
                  <c:v>150.41889950000001</c:v>
                </c:pt>
                <c:pt idx="530">
                  <c:v>150.45991520000001</c:v>
                </c:pt>
                <c:pt idx="531">
                  <c:v>150.58012389999999</c:v>
                </c:pt>
                <c:pt idx="532">
                  <c:v>151.0294342</c:v>
                </c:pt>
                <c:pt idx="533">
                  <c:v>151.17875670000001</c:v>
                </c:pt>
                <c:pt idx="534">
                  <c:v>151.39009089999999</c:v>
                </c:pt>
                <c:pt idx="535">
                  <c:v>151.48205569999999</c:v>
                </c:pt>
                <c:pt idx="536">
                  <c:v>151.86520390000001</c:v>
                </c:pt>
                <c:pt idx="537">
                  <c:v>152.20394899999999</c:v>
                </c:pt>
                <c:pt idx="538">
                  <c:v>152.26297</c:v>
                </c:pt>
                <c:pt idx="539">
                  <c:v>152.50398250000001</c:v>
                </c:pt>
                <c:pt idx="540">
                  <c:v>152.90975950000001</c:v>
                </c:pt>
                <c:pt idx="541">
                  <c:v>153.15982059999999</c:v>
                </c:pt>
                <c:pt idx="542">
                  <c:v>153.3191071</c:v>
                </c:pt>
                <c:pt idx="543">
                  <c:v>153.6051483</c:v>
                </c:pt>
                <c:pt idx="544">
                  <c:v>153.81915280000001</c:v>
                </c:pt>
                <c:pt idx="545">
                  <c:v>154.0300446</c:v>
                </c:pt>
                <c:pt idx="546">
                  <c:v>154.13261410000001</c:v>
                </c:pt>
                <c:pt idx="547">
                  <c:v>153.89830019999999</c:v>
                </c:pt>
                <c:pt idx="548">
                  <c:v>154.9420776</c:v>
                </c:pt>
                <c:pt idx="549">
                  <c:v>155.192215</c:v>
                </c:pt>
                <c:pt idx="550">
                  <c:v>155.15835569999999</c:v>
                </c:pt>
                <c:pt idx="551">
                  <c:v>155.20260619999999</c:v>
                </c:pt>
                <c:pt idx="552">
                  <c:v>155.36380009999999</c:v>
                </c:pt>
                <c:pt idx="553">
                  <c:v>155.7422943</c:v>
                </c:pt>
                <c:pt idx="554">
                  <c:v>156.2379608</c:v>
                </c:pt>
                <c:pt idx="555">
                  <c:v>156.33828740000001</c:v>
                </c:pt>
                <c:pt idx="556">
                  <c:v>156.36402889999999</c:v>
                </c:pt>
                <c:pt idx="557">
                  <c:v>156.65675350000001</c:v>
                </c:pt>
                <c:pt idx="558">
                  <c:v>156.93843079999999</c:v>
                </c:pt>
                <c:pt idx="559">
                  <c:v>157.0891724</c:v>
                </c:pt>
                <c:pt idx="560">
                  <c:v>157.2269287</c:v>
                </c:pt>
                <c:pt idx="561">
                  <c:v>157.6239166</c:v>
                </c:pt>
                <c:pt idx="562">
                  <c:v>157.73054500000001</c:v>
                </c:pt>
                <c:pt idx="563">
                  <c:v>158.08506779999999</c:v>
                </c:pt>
                <c:pt idx="564">
                  <c:v>158.072464</c:v>
                </c:pt>
                <c:pt idx="565">
                  <c:v>158.6901245</c:v>
                </c:pt>
                <c:pt idx="566">
                  <c:v>158.52915960000001</c:v>
                </c:pt>
                <c:pt idx="567">
                  <c:v>158.97123719999999</c:v>
                </c:pt>
                <c:pt idx="568">
                  <c:v>159.17160029999999</c:v>
                </c:pt>
                <c:pt idx="569">
                  <c:v>159.43394470000001</c:v>
                </c:pt>
                <c:pt idx="570">
                  <c:v>159.70561219999999</c:v>
                </c:pt>
                <c:pt idx="571">
                  <c:v>159.6408691</c:v>
                </c:pt>
                <c:pt idx="572">
                  <c:v>160.2394104</c:v>
                </c:pt>
                <c:pt idx="573">
                  <c:v>160.34332280000001</c:v>
                </c:pt>
                <c:pt idx="574">
                  <c:v>160.68180849999999</c:v>
                </c:pt>
                <c:pt idx="575">
                  <c:v>160.8912048</c:v>
                </c:pt>
                <c:pt idx="576">
                  <c:v>161.0240326</c:v>
                </c:pt>
                <c:pt idx="577">
                  <c:v>161.29167179999999</c:v>
                </c:pt>
                <c:pt idx="578">
                  <c:v>161.4190826</c:v>
                </c:pt>
                <c:pt idx="579">
                  <c:v>161.6832886</c:v>
                </c:pt>
                <c:pt idx="580">
                  <c:v>162.06379699999999</c:v>
                </c:pt>
                <c:pt idx="581">
                  <c:v>161.9663391</c:v>
                </c:pt>
                <c:pt idx="582">
                  <c:v>162.16845699999999</c:v>
                </c:pt>
                <c:pt idx="583">
                  <c:v>162.60539249999999</c:v>
                </c:pt>
                <c:pt idx="584">
                  <c:v>162.87156680000001</c:v>
                </c:pt>
                <c:pt idx="585">
                  <c:v>162.9295807</c:v>
                </c:pt>
                <c:pt idx="586">
                  <c:v>163.16362000000001</c:v>
                </c:pt>
                <c:pt idx="587">
                  <c:v>163.5174408</c:v>
                </c:pt>
                <c:pt idx="588">
                  <c:v>163.5558929</c:v>
                </c:pt>
                <c:pt idx="589">
                  <c:v>163.99938969999999</c:v>
                </c:pt>
                <c:pt idx="590">
                  <c:v>164.1715241</c:v>
                </c:pt>
                <c:pt idx="591">
                  <c:v>164.2073517</c:v>
                </c:pt>
                <c:pt idx="592">
                  <c:v>164.5126343</c:v>
                </c:pt>
                <c:pt idx="593">
                  <c:v>164.8503571</c:v>
                </c:pt>
                <c:pt idx="594">
                  <c:v>165.1420746</c:v>
                </c:pt>
                <c:pt idx="595">
                  <c:v>165.31015020000001</c:v>
                </c:pt>
                <c:pt idx="596">
                  <c:v>165.52522279999999</c:v>
                </c:pt>
                <c:pt idx="597">
                  <c:v>165.90705869999999</c:v>
                </c:pt>
                <c:pt idx="598">
                  <c:v>165.82470699999999</c:v>
                </c:pt>
                <c:pt idx="599">
                  <c:v>166.20790099999999</c:v>
                </c:pt>
                <c:pt idx="600">
                  <c:v>166.53140260000001</c:v>
                </c:pt>
                <c:pt idx="601">
                  <c:v>166.64607240000001</c:v>
                </c:pt>
                <c:pt idx="602">
                  <c:v>166.85165409999999</c:v>
                </c:pt>
                <c:pt idx="603">
                  <c:v>167.1058807</c:v>
                </c:pt>
                <c:pt idx="604">
                  <c:v>167.38745119999999</c:v>
                </c:pt>
                <c:pt idx="605">
                  <c:v>167.65209960000001</c:v>
                </c:pt>
                <c:pt idx="606">
                  <c:v>168.03421019999999</c:v>
                </c:pt>
                <c:pt idx="607">
                  <c:v>168.1150513</c:v>
                </c:pt>
                <c:pt idx="608">
                  <c:v>168.32514950000001</c:v>
                </c:pt>
                <c:pt idx="609">
                  <c:v>168.7603302</c:v>
                </c:pt>
                <c:pt idx="610">
                  <c:v>168.5625153</c:v>
                </c:pt>
                <c:pt idx="611">
                  <c:v>169.11149599999999</c:v>
                </c:pt>
                <c:pt idx="612">
                  <c:v>169.37025449999999</c:v>
                </c:pt>
                <c:pt idx="613">
                  <c:v>169.53251650000001</c:v>
                </c:pt>
                <c:pt idx="614">
                  <c:v>169.62843319999999</c:v>
                </c:pt>
                <c:pt idx="615">
                  <c:v>169.7471008</c:v>
                </c:pt>
                <c:pt idx="616">
                  <c:v>169.85197450000001</c:v>
                </c:pt>
                <c:pt idx="617">
                  <c:v>170.40225219999999</c:v>
                </c:pt>
                <c:pt idx="618">
                  <c:v>170.5518951</c:v>
                </c:pt>
                <c:pt idx="619">
                  <c:v>170.70367429999999</c:v>
                </c:pt>
                <c:pt idx="620">
                  <c:v>171.0879669</c:v>
                </c:pt>
                <c:pt idx="621">
                  <c:v>171.2390747</c:v>
                </c:pt>
                <c:pt idx="622">
                  <c:v>171.27516170000001</c:v>
                </c:pt>
                <c:pt idx="623">
                  <c:v>171.62408450000001</c:v>
                </c:pt>
                <c:pt idx="624">
                  <c:v>171.8980866</c:v>
                </c:pt>
                <c:pt idx="625">
                  <c:v>172.12673950000001</c:v>
                </c:pt>
                <c:pt idx="626">
                  <c:v>172.3482971</c:v>
                </c:pt>
                <c:pt idx="627">
                  <c:v>172.5761871</c:v>
                </c:pt>
                <c:pt idx="628">
                  <c:v>172.95520020000001</c:v>
                </c:pt>
                <c:pt idx="629">
                  <c:v>172.870575</c:v>
                </c:pt>
                <c:pt idx="630">
                  <c:v>173.1865387</c:v>
                </c:pt>
                <c:pt idx="631">
                  <c:v>173.51510619999999</c:v>
                </c:pt>
                <c:pt idx="632">
                  <c:v>173.5705414</c:v>
                </c:pt>
                <c:pt idx="633">
                  <c:v>174.14570620000001</c:v>
                </c:pt>
                <c:pt idx="634">
                  <c:v>174.2185059</c:v>
                </c:pt>
                <c:pt idx="635">
                  <c:v>174.4610596</c:v>
                </c:pt>
                <c:pt idx="636">
                  <c:v>174.6789856</c:v>
                </c:pt>
                <c:pt idx="637">
                  <c:v>175.06776429999999</c:v>
                </c:pt>
                <c:pt idx="638">
                  <c:v>174.99319460000001</c:v>
                </c:pt>
                <c:pt idx="639">
                  <c:v>175.37242130000001</c:v>
                </c:pt>
                <c:pt idx="640">
                  <c:v>175.6698303</c:v>
                </c:pt>
                <c:pt idx="641">
                  <c:v>175.95800779999999</c:v>
                </c:pt>
                <c:pt idx="642">
                  <c:v>176.0473633</c:v>
                </c:pt>
                <c:pt idx="643">
                  <c:v>176.2847443</c:v>
                </c:pt>
                <c:pt idx="644">
                  <c:v>176.45437620000001</c:v>
                </c:pt>
                <c:pt idx="645">
                  <c:v>176.547821</c:v>
                </c:pt>
                <c:pt idx="646">
                  <c:v>176.87979129999999</c:v>
                </c:pt>
                <c:pt idx="647">
                  <c:v>177.1938629</c:v>
                </c:pt>
                <c:pt idx="648">
                  <c:v>177.31494140000001</c:v>
                </c:pt>
                <c:pt idx="649">
                  <c:v>177.4359283</c:v>
                </c:pt>
                <c:pt idx="650">
                  <c:v>177.69923399999999</c:v>
                </c:pt>
                <c:pt idx="651">
                  <c:v>177.95567320000001</c:v>
                </c:pt>
                <c:pt idx="652">
                  <c:v>177.98579409999999</c:v>
                </c:pt>
                <c:pt idx="653">
                  <c:v>178.4908752</c:v>
                </c:pt>
                <c:pt idx="654">
                  <c:v>178.66676330000001</c:v>
                </c:pt>
                <c:pt idx="655">
                  <c:v>178.96017459999999</c:v>
                </c:pt>
                <c:pt idx="656">
                  <c:v>179.1804199</c:v>
                </c:pt>
                <c:pt idx="657">
                  <c:v>179.40892030000001</c:v>
                </c:pt>
                <c:pt idx="658">
                  <c:v>179.55183410000001</c:v>
                </c:pt>
                <c:pt idx="659">
                  <c:v>179.865036</c:v>
                </c:pt>
                <c:pt idx="660">
                  <c:v>179.9586487</c:v>
                </c:pt>
                <c:pt idx="661">
                  <c:v>180.3878326</c:v>
                </c:pt>
                <c:pt idx="662">
                  <c:v>180.43873600000001</c:v>
                </c:pt>
                <c:pt idx="663">
                  <c:v>181.17120360000001</c:v>
                </c:pt>
                <c:pt idx="664">
                  <c:v>181.0613098</c:v>
                </c:pt>
                <c:pt idx="665">
                  <c:v>181.0930481</c:v>
                </c:pt>
                <c:pt idx="666">
                  <c:v>181.5637054</c:v>
                </c:pt>
                <c:pt idx="667">
                  <c:v>181.64381409999999</c:v>
                </c:pt>
                <c:pt idx="668">
                  <c:v>181.86701969999999</c:v>
                </c:pt>
                <c:pt idx="669">
                  <c:v>182.2349548</c:v>
                </c:pt>
                <c:pt idx="670">
                  <c:v>182.0668335</c:v>
                </c:pt>
                <c:pt idx="671">
                  <c:v>182.32107540000001</c:v>
                </c:pt>
                <c:pt idx="672">
                  <c:v>182.6084137</c:v>
                </c:pt>
                <c:pt idx="673">
                  <c:v>182.97279359999999</c:v>
                </c:pt>
                <c:pt idx="674">
                  <c:v>183.28427120000001</c:v>
                </c:pt>
                <c:pt idx="675">
                  <c:v>183.3114166</c:v>
                </c:pt>
                <c:pt idx="676">
                  <c:v>183.4867859</c:v>
                </c:pt>
                <c:pt idx="677">
                  <c:v>183.95774840000001</c:v>
                </c:pt>
                <c:pt idx="678">
                  <c:v>183.99520870000001</c:v>
                </c:pt>
                <c:pt idx="679">
                  <c:v>184.4068451</c:v>
                </c:pt>
                <c:pt idx="680">
                  <c:v>184.4297028</c:v>
                </c:pt>
                <c:pt idx="681">
                  <c:v>184.68699649999999</c:v>
                </c:pt>
                <c:pt idx="682">
                  <c:v>184.7450867</c:v>
                </c:pt>
                <c:pt idx="683">
                  <c:v>185.2523956</c:v>
                </c:pt>
                <c:pt idx="684">
                  <c:v>185.32888790000001</c:v>
                </c:pt>
                <c:pt idx="685">
                  <c:v>185.7048035</c:v>
                </c:pt>
                <c:pt idx="686">
                  <c:v>185.6800537</c:v>
                </c:pt>
                <c:pt idx="687">
                  <c:v>185.9873657</c:v>
                </c:pt>
                <c:pt idx="688">
                  <c:v>186.27157589999999</c:v>
                </c:pt>
                <c:pt idx="689">
                  <c:v>186.66638180000001</c:v>
                </c:pt>
                <c:pt idx="690">
                  <c:v>186.4752197</c:v>
                </c:pt>
                <c:pt idx="691">
                  <c:v>186.9107056</c:v>
                </c:pt>
                <c:pt idx="692">
                  <c:v>187.14656070000001</c:v>
                </c:pt>
                <c:pt idx="693">
                  <c:v>187.53160099999999</c:v>
                </c:pt>
                <c:pt idx="694">
                  <c:v>187.69731139999999</c:v>
                </c:pt>
                <c:pt idx="695">
                  <c:v>187.871048</c:v>
                </c:pt>
                <c:pt idx="696">
                  <c:v>188.00790409999999</c:v>
                </c:pt>
                <c:pt idx="697">
                  <c:v>188.45262149999999</c:v>
                </c:pt>
                <c:pt idx="698">
                  <c:v>188.26098630000001</c:v>
                </c:pt>
                <c:pt idx="699">
                  <c:v>188.90666200000001</c:v>
                </c:pt>
                <c:pt idx="700">
                  <c:v>188.9981842</c:v>
                </c:pt>
                <c:pt idx="701">
                  <c:v>188.9493713</c:v>
                </c:pt>
                <c:pt idx="702">
                  <c:v>189.3618774</c:v>
                </c:pt>
                <c:pt idx="703">
                  <c:v>189.59117130000001</c:v>
                </c:pt>
                <c:pt idx="704">
                  <c:v>189.68850710000001</c:v>
                </c:pt>
                <c:pt idx="705">
                  <c:v>190.16651920000001</c:v>
                </c:pt>
                <c:pt idx="706">
                  <c:v>190.20092769999999</c:v>
                </c:pt>
                <c:pt idx="707">
                  <c:v>190.48805239999999</c:v>
                </c:pt>
                <c:pt idx="708">
                  <c:v>190.76473999999999</c:v>
                </c:pt>
                <c:pt idx="709">
                  <c:v>190.88584900000001</c:v>
                </c:pt>
                <c:pt idx="710">
                  <c:v>190.9423065</c:v>
                </c:pt>
                <c:pt idx="711">
                  <c:v>191.3555298</c:v>
                </c:pt>
                <c:pt idx="712">
                  <c:v>191.677536</c:v>
                </c:pt>
                <c:pt idx="713">
                  <c:v>191.7318726</c:v>
                </c:pt>
                <c:pt idx="714">
                  <c:v>192.2682648</c:v>
                </c:pt>
                <c:pt idx="715">
                  <c:v>192.1096344</c:v>
                </c:pt>
                <c:pt idx="716">
                  <c:v>192.55307010000001</c:v>
                </c:pt>
                <c:pt idx="717">
                  <c:v>192.79954530000001</c:v>
                </c:pt>
                <c:pt idx="718">
                  <c:v>192.96975710000001</c:v>
                </c:pt>
                <c:pt idx="719">
                  <c:v>193.31181340000001</c:v>
                </c:pt>
                <c:pt idx="720">
                  <c:v>193.3957825</c:v>
                </c:pt>
                <c:pt idx="721">
                  <c:v>193.75329590000001</c:v>
                </c:pt>
                <c:pt idx="722">
                  <c:v>193.7193604</c:v>
                </c:pt>
                <c:pt idx="723">
                  <c:v>194.15220640000001</c:v>
                </c:pt>
                <c:pt idx="724">
                  <c:v>194.16018679999999</c:v>
                </c:pt>
                <c:pt idx="725">
                  <c:v>194.40921019999999</c:v>
                </c:pt>
                <c:pt idx="726">
                  <c:v>194.74356080000001</c:v>
                </c:pt>
                <c:pt idx="727">
                  <c:v>194.7972412</c:v>
                </c:pt>
                <c:pt idx="728">
                  <c:v>194.9841309</c:v>
                </c:pt>
                <c:pt idx="729">
                  <c:v>195.44882200000001</c:v>
                </c:pt>
                <c:pt idx="730">
                  <c:v>195.7502441</c:v>
                </c:pt>
                <c:pt idx="731">
                  <c:v>195.9860687</c:v>
                </c:pt>
                <c:pt idx="732">
                  <c:v>196.11674500000001</c:v>
                </c:pt>
                <c:pt idx="733">
                  <c:v>196.21176149999999</c:v>
                </c:pt>
                <c:pt idx="734">
                  <c:v>196.43334960000001</c:v>
                </c:pt>
                <c:pt idx="735">
                  <c:v>196.457077</c:v>
                </c:pt>
                <c:pt idx="736">
                  <c:v>196.80694579999999</c:v>
                </c:pt>
                <c:pt idx="737">
                  <c:v>197.1662293</c:v>
                </c:pt>
                <c:pt idx="738">
                  <c:v>197.58819579999999</c:v>
                </c:pt>
                <c:pt idx="739">
                  <c:v>197.62757869999999</c:v>
                </c:pt>
                <c:pt idx="740">
                  <c:v>197.9386902</c:v>
                </c:pt>
                <c:pt idx="741">
                  <c:v>198.07255549999999</c:v>
                </c:pt>
                <c:pt idx="742">
                  <c:v>198.31246949999999</c:v>
                </c:pt>
                <c:pt idx="743">
                  <c:v>198.41664119999999</c:v>
                </c:pt>
                <c:pt idx="744">
                  <c:v>198.85067749999999</c:v>
                </c:pt>
                <c:pt idx="745">
                  <c:v>199.0018158</c:v>
                </c:pt>
                <c:pt idx="746">
                  <c:v>199.25282290000001</c:v>
                </c:pt>
                <c:pt idx="747">
                  <c:v>199.58201600000001</c:v>
                </c:pt>
                <c:pt idx="748">
                  <c:v>199.82279969999999</c:v>
                </c:pt>
                <c:pt idx="749">
                  <c:v>199.98516849999999</c:v>
                </c:pt>
                <c:pt idx="750">
                  <c:v>199.940155</c:v>
                </c:pt>
                <c:pt idx="751">
                  <c:v>200.41520689999999</c:v>
                </c:pt>
                <c:pt idx="752">
                  <c:v>200.6203156</c:v>
                </c:pt>
                <c:pt idx="753">
                  <c:v>200.9188843</c:v>
                </c:pt>
                <c:pt idx="754">
                  <c:v>201.2055206</c:v>
                </c:pt>
                <c:pt idx="755">
                  <c:v>201.24644470000001</c:v>
                </c:pt>
                <c:pt idx="756">
                  <c:v>201.29322819999999</c:v>
                </c:pt>
                <c:pt idx="757">
                  <c:v>201.57177730000001</c:v>
                </c:pt>
                <c:pt idx="758">
                  <c:v>201.96487429999999</c:v>
                </c:pt>
                <c:pt idx="759">
                  <c:v>202.16120910000001</c:v>
                </c:pt>
                <c:pt idx="760">
                  <c:v>202.3264465</c:v>
                </c:pt>
                <c:pt idx="761">
                  <c:v>202.74586489999999</c:v>
                </c:pt>
                <c:pt idx="762">
                  <c:v>202.55172730000001</c:v>
                </c:pt>
                <c:pt idx="763">
                  <c:v>202.7788544</c:v>
                </c:pt>
                <c:pt idx="764">
                  <c:v>203.17256169999999</c:v>
                </c:pt>
                <c:pt idx="765">
                  <c:v>203.44769289999999</c:v>
                </c:pt>
                <c:pt idx="766">
                  <c:v>203.53488160000001</c:v>
                </c:pt>
                <c:pt idx="767">
                  <c:v>203.84457399999999</c:v>
                </c:pt>
                <c:pt idx="768">
                  <c:v>204.1443481</c:v>
                </c:pt>
                <c:pt idx="769">
                  <c:v>204.35887149999999</c:v>
                </c:pt>
                <c:pt idx="770">
                  <c:v>204.53079220000001</c:v>
                </c:pt>
                <c:pt idx="771">
                  <c:v>204.92845149999999</c:v>
                </c:pt>
                <c:pt idx="772">
                  <c:v>205.0769348</c:v>
                </c:pt>
                <c:pt idx="773">
                  <c:v>205.09237669999999</c:v>
                </c:pt>
                <c:pt idx="774">
                  <c:v>205.3680573</c:v>
                </c:pt>
                <c:pt idx="775">
                  <c:v>205.5433807</c:v>
                </c:pt>
                <c:pt idx="776">
                  <c:v>205.95150760000001</c:v>
                </c:pt>
                <c:pt idx="777">
                  <c:v>206.2111816</c:v>
                </c:pt>
                <c:pt idx="778">
                  <c:v>206.4495087</c:v>
                </c:pt>
                <c:pt idx="779">
                  <c:v>206.70304870000001</c:v>
                </c:pt>
                <c:pt idx="780">
                  <c:v>206.86625670000001</c:v>
                </c:pt>
                <c:pt idx="781">
                  <c:v>207.02551270000001</c:v>
                </c:pt>
                <c:pt idx="782">
                  <c:v>207.43206789999999</c:v>
                </c:pt>
                <c:pt idx="783">
                  <c:v>207.44548040000001</c:v>
                </c:pt>
                <c:pt idx="784">
                  <c:v>207.90521240000001</c:v>
                </c:pt>
                <c:pt idx="785">
                  <c:v>208.02771000000001</c:v>
                </c:pt>
                <c:pt idx="786">
                  <c:v>208.19798280000001</c:v>
                </c:pt>
                <c:pt idx="787">
                  <c:v>208.5173187</c:v>
                </c:pt>
                <c:pt idx="788">
                  <c:v>208.555542</c:v>
                </c:pt>
                <c:pt idx="789">
                  <c:v>208.7408447</c:v>
                </c:pt>
                <c:pt idx="790">
                  <c:v>209.06167600000001</c:v>
                </c:pt>
                <c:pt idx="791">
                  <c:v>209.3535919</c:v>
                </c:pt>
                <c:pt idx="792">
                  <c:v>209.43180849999999</c:v>
                </c:pt>
                <c:pt idx="793">
                  <c:v>209.70442199999999</c:v>
                </c:pt>
                <c:pt idx="794">
                  <c:v>209.90441899999999</c:v>
                </c:pt>
                <c:pt idx="795">
                  <c:v>210.1538544</c:v>
                </c:pt>
                <c:pt idx="796">
                  <c:v>210.3460541</c:v>
                </c:pt>
                <c:pt idx="797">
                  <c:v>210.88032530000001</c:v>
                </c:pt>
                <c:pt idx="798">
                  <c:v>210.72642519999999</c:v>
                </c:pt>
                <c:pt idx="799">
                  <c:v>211.0683746</c:v>
                </c:pt>
                <c:pt idx="800">
                  <c:v>211.2088928</c:v>
                </c:pt>
                <c:pt idx="801">
                  <c:v>211.67373660000001</c:v>
                </c:pt>
                <c:pt idx="802">
                  <c:v>211.69079590000001</c:v>
                </c:pt>
                <c:pt idx="803">
                  <c:v>211.8329468</c:v>
                </c:pt>
                <c:pt idx="804">
                  <c:v>212.19102480000001</c:v>
                </c:pt>
                <c:pt idx="805">
                  <c:v>212.4371491</c:v>
                </c:pt>
                <c:pt idx="806">
                  <c:v>212.5525513</c:v>
                </c:pt>
                <c:pt idx="807">
                  <c:v>212.92700199999999</c:v>
                </c:pt>
                <c:pt idx="808">
                  <c:v>213.09329220000001</c:v>
                </c:pt>
                <c:pt idx="809">
                  <c:v>213.48236080000001</c:v>
                </c:pt>
                <c:pt idx="810">
                  <c:v>213.44834900000001</c:v>
                </c:pt>
                <c:pt idx="811">
                  <c:v>213.73518369999999</c:v>
                </c:pt>
                <c:pt idx="812">
                  <c:v>213.9294281</c:v>
                </c:pt>
                <c:pt idx="813">
                  <c:v>214.26676939999999</c:v>
                </c:pt>
                <c:pt idx="814">
                  <c:v>214.7638092</c:v>
                </c:pt>
                <c:pt idx="815">
                  <c:v>214.57748409999999</c:v>
                </c:pt>
                <c:pt idx="816">
                  <c:v>214.77880859999999</c:v>
                </c:pt>
                <c:pt idx="817">
                  <c:v>215.0759888</c:v>
                </c:pt>
                <c:pt idx="818">
                  <c:v>215.60572819999999</c:v>
                </c:pt>
                <c:pt idx="819">
                  <c:v>215.65641790000001</c:v>
                </c:pt>
                <c:pt idx="820">
                  <c:v>215.8816223</c:v>
                </c:pt>
                <c:pt idx="821">
                  <c:v>216.1741791</c:v>
                </c:pt>
                <c:pt idx="822">
                  <c:v>216.25103759999999</c:v>
                </c:pt>
                <c:pt idx="823">
                  <c:v>216.2679138</c:v>
                </c:pt>
                <c:pt idx="824">
                  <c:v>216.81475829999999</c:v>
                </c:pt>
                <c:pt idx="825">
                  <c:v>217.07670590000001</c:v>
                </c:pt>
                <c:pt idx="826">
                  <c:v>217.24684139999999</c:v>
                </c:pt>
                <c:pt idx="827">
                  <c:v>217.36459350000001</c:v>
                </c:pt>
                <c:pt idx="828">
                  <c:v>217.74563599999999</c:v>
                </c:pt>
                <c:pt idx="829">
                  <c:v>217.73626709999999</c:v>
                </c:pt>
                <c:pt idx="830">
                  <c:v>218.03303529999999</c:v>
                </c:pt>
                <c:pt idx="831">
                  <c:v>218.22134399999999</c:v>
                </c:pt>
                <c:pt idx="832">
                  <c:v>218.76173399999999</c:v>
                </c:pt>
                <c:pt idx="833">
                  <c:v>218.70587159999999</c:v>
                </c:pt>
                <c:pt idx="834">
                  <c:v>218.9423065</c:v>
                </c:pt>
                <c:pt idx="835">
                  <c:v>219.33105470000001</c:v>
                </c:pt>
                <c:pt idx="836">
                  <c:v>219.38679500000001</c:v>
                </c:pt>
                <c:pt idx="837">
                  <c:v>219.6228485</c:v>
                </c:pt>
                <c:pt idx="838">
                  <c:v>220.0831757</c:v>
                </c:pt>
                <c:pt idx="839">
                  <c:v>220.06835939999999</c:v>
                </c:pt>
                <c:pt idx="840">
                  <c:v>220.11291499999999</c:v>
                </c:pt>
                <c:pt idx="841">
                  <c:v>220.61715699999999</c:v>
                </c:pt>
                <c:pt idx="842">
                  <c:v>220.56343079999999</c:v>
                </c:pt>
                <c:pt idx="843">
                  <c:v>220.96339420000001</c:v>
                </c:pt>
                <c:pt idx="844">
                  <c:v>221.3870087</c:v>
                </c:pt>
                <c:pt idx="845">
                  <c:v>221.640152</c:v>
                </c:pt>
                <c:pt idx="846">
                  <c:v>221.6512299</c:v>
                </c:pt>
                <c:pt idx="847">
                  <c:v>222.00575259999999</c:v>
                </c:pt>
                <c:pt idx="848">
                  <c:v>222.10908509999999</c:v>
                </c:pt>
                <c:pt idx="849">
                  <c:v>222.30270390000001</c:v>
                </c:pt>
                <c:pt idx="850">
                  <c:v>222.65657039999999</c:v>
                </c:pt>
                <c:pt idx="851">
                  <c:v>222.84069819999999</c:v>
                </c:pt>
                <c:pt idx="852">
                  <c:v>223.09466549999999</c:v>
                </c:pt>
                <c:pt idx="853">
                  <c:v>223.27857969999999</c:v>
                </c:pt>
                <c:pt idx="854">
                  <c:v>223.35580440000001</c:v>
                </c:pt>
                <c:pt idx="855">
                  <c:v>223.6828308</c:v>
                </c:pt>
                <c:pt idx="856">
                  <c:v>224.00778199999999</c:v>
                </c:pt>
                <c:pt idx="857">
                  <c:v>224.29385379999999</c:v>
                </c:pt>
                <c:pt idx="858">
                  <c:v>224.3103638</c:v>
                </c:pt>
                <c:pt idx="859">
                  <c:v>224.92756650000001</c:v>
                </c:pt>
                <c:pt idx="860">
                  <c:v>225.1434174</c:v>
                </c:pt>
                <c:pt idx="861">
                  <c:v>225.1470947</c:v>
                </c:pt>
                <c:pt idx="862">
                  <c:v>225.26770020000001</c:v>
                </c:pt>
                <c:pt idx="863">
                  <c:v>225.55819700000001</c:v>
                </c:pt>
                <c:pt idx="864">
                  <c:v>225.6604614</c:v>
                </c:pt>
                <c:pt idx="865">
                  <c:v>225.96701049999999</c:v>
                </c:pt>
                <c:pt idx="866">
                  <c:v>226.08010859999999</c:v>
                </c:pt>
                <c:pt idx="867">
                  <c:v>226.61386110000001</c:v>
                </c:pt>
                <c:pt idx="868">
                  <c:v>226.86135859999999</c:v>
                </c:pt>
                <c:pt idx="869">
                  <c:v>226.93769839999999</c:v>
                </c:pt>
                <c:pt idx="870">
                  <c:v>227.25944519999999</c:v>
                </c:pt>
                <c:pt idx="871">
                  <c:v>227.42468260000001</c:v>
                </c:pt>
                <c:pt idx="872">
                  <c:v>227.5590057</c:v>
                </c:pt>
                <c:pt idx="873">
                  <c:v>227.8147888</c:v>
                </c:pt>
                <c:pt idx="874">
                  <c:v>227.97433469999999</c:v>
                </c:pt>
                <c:pt idx="875">
                  <c:v>228.33299260000001</c:v>
                </c:pt>
                <c:pt idx="876">
                  <c:v>228.4813843</c:v>
                </c:pt>
                <c:pt idx="877">
                  <c:v>228.718277</c:v>
                </c:pt>
                <c:pt idx="878">
                  <c:v>228.96775819999999</c:v>
                </c:pt>
                <c:pt idx="879">
                  <c:v>229.30175779999999</c:v>
                </c:pt>
                <c:pt idx="880">
                  <c:v>229.31437679999999</c:v>
                </c:pt>
                <c:pt idx="881">
                  <c:v>229.63899230000001</c:v>
                </c:pt>
                <c:pt idx="882">
                  <c:v>229.92362979999999</c:v>
                </c:pt>
                <c:pt idx="883">
                  <c:v>230.14144899999999</c:v>
                </c:pt>
                <c:pt idx="884">
                  <c:v>230.31230160000001</c:v>
                </c:pt>
                <c:pt idx="885">
                  <c:v>230.39859010000001</c:v>
                </c:pt>
                <c:pt idx="886">
                  <c:v>230.72384640000001</c:v>
                </c:pt>
                <c:pt idx="887">
                  <c:v>230.9787293</c:v>
                </c:pt>
                <c:pt idx="888">
                  <c:v>231.1724701</c:v>
                </c:pt>
                <c:pt idx="889">
                  <c:v>231.3659821</c:v>
                </c:pt>
                <c:pt idx="890">
                  <c:v>231.69908140000001</c:v>
                </c:pt>
                <c:pt idx="891">
                  <c:v>231.86364750000001</c:v>
                </c:pt>
                <c:pt idx="892">
                  <c:v>231.99957280000001</c:v>
                </c:pt>
                <c:pt idx="893">
                  <c:v>232.29258730000001</c:v>
                </c:pt>
                <c:pt idx="894">
                  <c:v>232.66377259999999</c:v>
                </c:pt>
                <c:pt idx="895">
                  <c:v>232.8242798</c:v>
                </c:pt>
                <c:pt idx="896">
                  <c:v>233.06831360000001</c:v>
                </c:pt>
                <c:pt idx="897">
                  <c:v>233.22142030000001</c:v>
                </c:pt>
                <c:pt idx="898">
                  <c:v>233.50956729999999</c:v>
                </c:pt>
                <c:pt idx="899">
                  <c:v>233.73527530000001</c:v>
                </c:pt>
                <c:pt idx="900">
                  <c:v>234.0033569</c:v>
                </c:pt>
                <c:pt idx="901">
                  <c:v>234.1807556</c:v>
                </c:pt>
                <c:pt idx="902">
                  <c:v>234.61483770000001</c:v>
                </c:pt>
                <c:pt idx="903">
                  <c:v>234.75823980000001</c:v>
                </c:pt>
                <c:pt idx="904">
                  <c:v>234.9245148</c:v>
                </c:pt>
                <c:pt idx="905">
                  <c:v>235.0676727</c:v>
                </c:pt>
                <c:pt idx="906">
                  <c:v>235.44032290000001</c:v>
                </c:pt>
                <c:pt idx="907">
                  <c:v>235.49151610000001</c:v>
                </c:pt>
                <c:pt idx="908">
                  <c:v>235.86351010000001</c:v>
                </c:pt>
                <c:pt idx="909">
                  <c:v>235.96389769999999</c:v>
                </c:pt>
                <c:pt idx="910">
                  <c:v>236.18743900000001</c:v>
                </c:pt>
                <c:pt idx="911">
                  <c:v>236.36511229999999</c:v>
                </c:pt>
                <c:pt idx="912">
                  <c:v>236.73933410000001</c:v>
                </c:pt>
                <c:pt idx="913">
                  <c:v>236.83938599999999</c:v>
                </c:pt>
                <c:pt idx="914">
                  <c:v>237.40556340000001</c:v>
                </c:pt>
                <c:pt idx="915">
                  <c:v>237.53684999999999</c:v>
                </c:pt>
                <c:pt idx="916">
                  <c:v>237.5630951</c:v>
                </c:pt>
                <c:pt idx="917">
                  <c:v>237.83937069999999</c:v>
                </c:pt>
                <c:pt idx="918">
                  <c:v>238.2235565</c:v>
                </c:pt>
                <c:pt idx="919">
                  <c:v>238.4868774</c:v>
                </c:pt>
                <c:pt idx="920">
                  <c:v>238.638443</c:v>
                </c:pt>
                <c:pt idx="921">
                  <c:v>238.84562679999999</c:v>
                </c:pt>
                <c:pt idx="922">
                  <c:v>239.1430512</c:v>
                </c:pt>
                <c:pt idx="923">
                  <c:v>239.18649289999999</c:v>
                </c:pt>
                <c:pt idx="924">
                  <c:v>239.5424347</c:v>
                </c:pt>
                <c:pt idx="925">
                  <c:v>239.8735657</c:v>
                </c:pt>
                <c:pt idx="926">
                  <c:v>240.0675201</c:v>
                </c:pt>
                <c:pt idx="927">
                  <c:v>240.3149109</c:v>
                </c:pt>
                <c:pt idx="928">
                  <c:v>240.4912109</c:v>
                </c:pt>
                <c:pt idx="929">
                  <c:v>240.653595</c:v>
                </c:pt>
                <c:pt idx="930">
                  <c:v>240.9227142</c:v>
                </c:pt>
                <c:pt idx="931">
                  <c:v>241.2019196</c:v>
                </c:pt>
                <c:pt idx="932">
                  <c:v>241.49790960000001</c:v>
                </c:pt>
                <c:pt idx="933">
                  <c:v>241.66470340000001</c:v>
                </c:pt>
                <c:pt idx="934">
                  <c:v>241.89828489999999</c:v>
                </c:pt>
                <c:pt idx="935">
                  <c:v>242.12304689999999</c:v>
                </c:pt>
                <c:pt idx="936">
                  <c:v>242.2396698</c:v>
                </c:pt>
                <c:pt idx="937">
                  <c:v>242.56504820000001</c:v>
                </c:pt>
                <c:pt idx="938">
                  <c:v>242.6796722</c:v>
                </c:pt>
                <c:pt idx="939">
                  <c:v>243.09658809999999</c:v>
                </c:pt>
                <c:pt idx="940">
                  <c:v>243.22805790000001</c:v>
                </c:pt>
                <c:pt idx="941">
                  <c:v>243.340622</c:v>
                </c:pt>
                <c:pt idx="942">
                  <c:v>243.7715149</c:v>
                </c:pt>
                <c:pt idx="943">
                  <c:v>243.8004761</c:v>
                </c:pt>
                <c:pt idx="944">
                  <c:v>243.92118840000001</c:v>
                </c:pt>
                <c:pt idx="945">
                  <c:v>244.40859990000001</c:v>
                </c:pt>
                <c:pt idx="946">
                  <c:v>244.68827820000001</c:v>
                </c:pt>
                <c:pt idx="947">
                  <c:v>244.8288422</c:v>
                </c:pt>
                <c:pt idx="948">
                  <c:v>245.02340699999999</c:v>
                </c:pt>
                <c:pt idx="949">
                  <c:v>245.36305239999999</c:v>
                </c:pt>
                <c:pt idx="950">
                  <c:v>245.6228333</c:v>
                </c:pt>
                <c:pt idx="951">
                  <c:v>245.80151369999999</c:v>
                </c:pt>
                <c:pt idx="952">
                  <c:v>246.02034</c:v>
                </c:pt>
                <c:pt idx="953">
                  <c:v>246.2137146</c:v>
                </c:pt>
                <c:pt idx="954">
                  <c:v>246.42037959999999</c:v>
                </c:pt>
                <c:pt idx="955">
                  <c:v>246.74252319999999</c:v>
                </c:pt>
                <c:pt idx="956">
                  <c:v>246.74417109999999</c:v>
                </c:pt>
                <c:pt idx="957">
                  <c:v>247.19958500000001</c:v>
                </c:pt>
                <c:pt idx="958">
                  <c:v>247.41181950000001</c:v>
                </c:pt>
                <c:pt idx="959">
                  <c:v>247.4318695</c:v>
                </c:pt>
                <c:pt idx="960">
                  <c:v>247.82902530000001</c:v>
                </c:pt>
                <c:pt idx="961">
                  <c:v>248.04721069999999</c:v>
                </c:pt>
                <c:pt idx="962">
                  <c:v>248.34503169999999</c:v>
                </c:pt>
                <c:pt idx="963">
                  <c:v>248.4530182</c:v>
                </c:pt>
                <c:pt idx="964">
                  <c:v>248.80484010000001</c:v>
                </c:pt>
                <c:pt idx="965">
                  <c:v>248.83801270000001</c:v>
                </c:pt>
                <c:pt idx="966">
                  <c:v>249.21061710000001</c:v>
                </c:pt>
                <c:pt idx="967">
                  <c:v>249.3446045</c:v>
                </c:pt>
                <c:pt idx="968">
                  <c:v>249.4569855</c:v>
                </c:pt>
                <c:pt idx="969">
                  <c:v>249.87611390000001</c:v>
                </c:pt>
                <c:pt idx="970">
                  <c:v>250.13963319999999</c:v>
                </c:pt>
                <c:pt idx="971">
                  <c:v>250.4685211</c:v>
                </c:pt>
                <c:pt idx="972">
                  <c:v>250.7656097</c:v>
                </c:pt>
                <c:pt idx="973">
                  <c:v>250.90498349999999</c:v>
                </c:pt>
                <c:pt idx="974">
                  <c:v>251.05403140000001</c:v>
                </c:pt>
                <c:pt idx="975">
                  <c:v>251.21937560000001</c:v>
                </c:pt>
                <c:pt idx="976">
                  <c:v>251.41552730000001</c:v>
                </c:pt>
                <c:pt idx="977">
                  <c:v>251.72082520000001</c:v>
                </c:pt>
                <c:pt idx="978">
                  <c:v>251.919693</c:v>
                </c:pt>
                <c:pt idx="979">
                  <c:v>252.08253479999999</c:v>
                </c:pt>
                <c:pt idx="980">
                  <c:v>252.47109990000001</c:v>
                </c:pt>
                <c:pt idx="981">
                  <c:v>252.66104129999999</c:v>
                </c:pt>
                <c:pt idx="982">
                  <c:v>252.9495392</c:v>
                </c:pt>
                <c:pt idx="983">
                  <c:v>253.1680145</c:v>
                </c:pt>
                <c:pt idx="984">
                  <c:v>253.37165830000001</c:v>
                </c:pt>
                <c:pt idx="985">
                  <c:v>253.52024840000001</c:v>
                </c:pt>
                <c:pt idx="986">
                  <c:v>253.8652496</c:v>
                </c:pt>
                <c:pt idx="987">
                  <c:v>254.08096309999999</c:v>
                </c:pt>
                <c:pt idx="988">
                  <c:v>254.26425169999999</c:v>
                </c:pt>
                <c:pt idx="989">
                  <c:v>254.61576840000001</c:v>
                </c:pt>
                <c:pt idx="990">
                  <c:v>254.7888184</c:v>
                </c:pt>
                <c:pt idx="991">
                  <c:v>255.14559940000001</c:v>
                </c:pt>
                <c:pt idx="992">
                  <c:v>255.28933720000001</c:v>
                </c:pt>
                <c:pt idx="993">
                  <c:v>255.3659668</c:v>
                </c:pt>
                <c:pt idx="994">
                  <c:v>255.64501949999999</c:v>
                </c:pt>
                <c:pt idx="995">
                  <c:v>255.86785889999999</c:v>
                </c:pt>
                <c:pt idx="996">
                  <c:v>256.08255009999999</c:v>
                </c:pt>
                <c:pt idx="997">
                  <c:v>256.3650513</c:v>
                </c:pt>
                <c:pt idx="998">
                  <c:v>256.64877319999999</c:v>
                </c:pt>
                <c:pt idx="999">
                  <c:v>256.89868159999997</c:v>
                </c:pt>
                <c:pt idx="1000">
                  <c:v>257.10717770000002</c:v>
                </c:pt>
                <c:pt idx="1001">
                  <c:v>257.30123900000001</c:v>
                </c:pt>
                <c:pt idx="1002">
                  <c:v>257.55645750000002</c:v>
                </c:pt>
                <c:pt idx="1003">
                  <c:v>257.83633420000001</c:v>
                </c:pt>
                <c:pt idx="1004">
                  <c:v>257.98867799999999</c:v>
                </c:pt>
                <c:pt idx="1005">
                  <c:v>258.2176819</c:v>
                </c:pt>
                <c:pt idx="1006">
                  <c:v>258.3555298</c:v>
                </c:pt>
                <c:pt idx="1007">
                  <c:v>258.86990359999999</c:v>
                </c:pt>
                <c:pt idx="1008">
                  <c:v>258.82461549999999</c:v>
                </c:pt>
                <c:pt idx="1009">
                  <c:v>259.06637569999998</c:v>
                </c:pt>
                <c:pt idx="1010">
                  <c:v>259.461792</c:v>
                </c:pt>
                <c:pt idx="1011">
                  <c:v>259.65438840000002</c:v>
                </c:pt>
                <c:pt idx="1012">
                  <c:v>259.82510380000002</c:v>
                </c:pt>
                <c:pt idx="1013">
                  <c:v>260.19534299999998</c:v>
                </c:pt>
                <c:pt idx="1014">
                  <c:v>260.37316900000002</c:v>
                </c:pt>
                <c:pt idx="1015">
                  <c:v>260.73577879999999</c:v>
                </c:pt>
                <c:pt idx="1016">
                  <c:v>260.74353029999997</c:v>
                </c:pt>
                <c:pt idx="1017">
                  <c:v>260.9806519</c:v>
                </c:pt>
                <c:pt idx="1018">
                  <c:v>261.29132079999999</c:v>
                </c:pt>
                <c:pt idx="1019">
                  <c:v>261.35424810000001</c:v>
                </c:pt>
                <c:pt idx="1020">
                  <c:v>261.58734129999999</c:v>
                </c:pt>
                <c:pt idx="1021">
                  <c:v>262.10299680000003</c:v>
                </c:pt>
                <c:pt idx="1022">
                  <c:v>262.13049319999999</c:v>
                </c:pt>
                <c:pt idx="1023">
                  <c:v>262.42941280000002</c:v>
                </c:pt>
                <c:pt idx="1024">
                  <c:v>262.6212769</c:v>
                </c:pt>
                <c:pt idx="1025">
                  <c:v>262.90866089999997</c:v>
                </c:pt>
                <c:pt idx="1026">
                  <c:v>263.16967770000002</c:v>
                </c:pt>
                <c:pt idx="1027">
                  <c:v>263.32876590000001</c:v>
                </c:pt>
                <c:pt idx="1028">
                  <c:v>263.40597530000002</c:v>
                </c:pt>
                <c:pt idx="1029">
                  <c:v>263.66156009999997</c:v>
                </c:pt>
                <c:pt idx="1030">
                  <c:v>263.9876099</c:v>
                </c:pt>
                <c:pt idx="1031">
                  <c:v>264.42257690000002</c:v>
                </c:pt>
                <c:pt idx="1032">
                  <c:v>264.56375120000001</c:v>
                </c:pt>
                <c:pt idx="1033">
                  <c:v>264.76638789999998</c:v>
                </c:pt>
                <c:pt idx="1034">
                  <c:v>264.9776306</c:v>
                </c:pt>
                <c:pt idx="1035">
                  <c:v>265.31259160000002</c:v>
                </c:pt>
                <c:pt idx="1036">
                  <c:v>265.46484379999998</c:v>
                </c:pt>
                <c:pt idx="1037">
                  <c:v>265.7108154</c:v>
                </c:pt>
                <c:pt idx="1038">
                  <c:v>266.06481930000001</c:v>
                </c:pt>
                <c:pt idx="1039">
                  <c:v>266.20440669999999</c:v>
                </c:pt>
                <c:pt idx="1040">
                  <c:v>266.5143127</c:v>
                </c:pt>
                <c:pt idx="1041">
                  <c:v>266.58242799999999</c:v>
                </c:pt>
                <c:pt idx="1042">
                  <c:v>266.89440919999998</c:v>
                </c:pt>
                <c:pt idx="1043">
                  <c:v>267.19094849999999</c:v>
                </c:pt>
                <c:pt idx="1044">
                  <c:v>267.4074402</c:v>
                </c:pt>
                <c:pt idx="1045">
                  <c:v>267.62951659999999</c:v>
                </c:pt>
                <c:pt idx="1046">
                  <c:v>267.85403439999999</c:v>
                </c:pt>
                <c:pt idx="1047">
                  <c:v>268.07977299999999</c:v>
                </c:pt>
                <c:pt idx="1048">
                  <c:v>268.24374390000003</c:v>
                </c:pt>
                <c:pt idx="1049">
                  <c:v>268.46301269999998</c:v>
                </c:pt>
                <c:pt idx="1050">
                  <c:v>268.64981080000001</c:v>
                </c:pt>
                <c:pt idx="1051">
                  <c:v>268.89895630000001</c:v>
                </c:pt>
                <c:pt idx="1052">
                  <c:v>269.08963010000002</c:v>
                </c:pt>
                <c:pt idx="1053">
                  <c:v>269.62652589999999</c:v>
                </c:pt>
                <c:pt idx="1054">
                  <c:v>269.66268919999999</c:v>
                </c:pt>
                <c:pt idx="1055">
                  <c:v>269.82626340000002</c:v>
                </c:pt>
                <c:pt idx="1056">
                  <c:v>270.1700745</c:v>
                </c:pt>
                <c:pt idx="1057">
                  <c:v>270.25946049999999</c:v>
                </c:pt>
                <c:pt idx="1058">
                  <c:v>270.53173829999997</c:v>
                </c:pt>
                <c:pt idx="1059">
                  <c:v>270.76318359999999</c:v>
                </c:pt>
                <c:pt idx="1060">
                  <c:v>271.1405335</c:v>
                </c:pt>
                <c:pt idx="1061">
                  <c:v>271.29516599999999</c:v>
                </c:pt>
                <c:pt idx="1062">
                  <c:v>271.54681399999998</c:v>
                </c:pt>
                <c:pt idx="1063">
                  <c:v>271.6681519</c:v>
                </c:pt>
                <c:pt idx="1064">
                  <c:v>271.9533386</c:v>
                </c:pt>
                <c:pt idx="1065">
                  <c:v>272.18527219999999</c:v>
                </c:pt>
                <c:pt idx="1066">
                  <c:v>272.48782349999999</c:v>
                </c:pt>
                <c:pt idx="1067">
                  <c:v>272.81948849999998</c:v>
                </c:pt>
                <c:pt idx="1068">
                  <c:v>272.78268430000003</c:v>
                </c:pt>
                <c:pt idx="1069">
                  <c:v>273.1121521</c:v>
                </c:pt>
                <c:pt idx="1070">
                  <c:v>273.3224793</c:v>
                </c:pt>
                <c:pt idx="1071">
                  <c:v>273.70422359999998</c:v>
                </c:pt>
                <c:pt idx="1072">
                  <c:v>273.96136480000001</c:v>
                </c:pt>
                <c:pt idx="1073">
                  <c:v>274.01470949999998</c:v>
                </c:pt>
                <c:pt idx="1074">
                  <c:v>274.20690919999998</c:v>
                </c:pt>
                <c:pt idx="1075">
                  <c:v>274.61282349999999</c:v>
                </c:pt>
                <c:pt idx="1076">
                  <c:v>274.6993713</c:v>
                </c:pt>
                <c:pt idx="1077">
                  <c:v>274.91290279999998</c:v>
                </c:pt>
                <c:pt idx="1078">
                  <c:v>275.2292175</c:v>
                </c:pt>
                <c:pt idx="1079">
                  <c:v>275.4599915</c:v>
                </c:pt>
                <c:pt idx="1080">
                  <c:v>275.74865720000003</c:v>
                </c:pt>
                <c:pt idx="1081">
                  <c:v>275.96762089999999</c:v>
                </c:pt>
                <c:pt idx="1082">
                  <c:v>276.23175049999998</c:v>
                </c:pt>
                <c:pt idx="1083">
                  <c:v>276.33117679999998</c:v>
                </c:pt>
                <c:pt idx="1084">
                  <c:v>276.4071045</c:v>
                </c:pt>
                <c:pt idx="1085">
                  <c:v>276.98294069999997</c:v>
                </c:pt>
                <c:pt idx="1086">
                  <c:v>277.06399540000001</c:v>
                </c:pt>
                <c:pt idx="1087">
                  <c:v>277.32614139999998</c:v>
                </c:pt>
                <c:pt idx="1088">
                  <c:v>277.56866459999998</c:v>
                </c:pt>
                <c:pt idx="1089">
                  <c:v>277.76440430000002</c:v>
                </c:pt>
                <c:pt idx="1090">
                  <c:v>278.01705930000003</c:v>
                </c:pt>
                <c:pt idx="1091">
                  <c:v>278.19033810000002</c:v>
                </c:pt>
                <c:pt idx="1092">
                  <c:v>278.44921879999998</c:v>
                </c:pt>
                <c:pt idx="1093">
                  <c:v>278.76052859999999</c:v>
                </c:pt>
                <c:pt idx="1094">
                  <c:v>278.86779790000003</c:v>
                </c:pt>
                <c:pt idx="1095">
                  <c:v>279.14172359999998</c:v>
                </c:pt>
                <c:pt idx="1096">
                  <c:v>279.4016724</c:v>
                </c:pt>
                <c:pt idx="1097">
                  <c:v>279.62191769999998</c:v>
                </c:pt>
                <c:pt idx="1098">
                  <c:v>279.8338013</c:v>
                </c:pt>
                <c:pt idx="1099">
                  <c:v>280.00360110000003</c:v>
                </c:pt>
                <c:pt idx="1100">
                  <c:v>280.27960209999998</c:v>
                </c:pt>
                <c:pt idx="1101">
                  <c:v>280.52679439999997</c:v>
                </c:pt>
                <c:pt idx="1102">
                  <c:v>280.74420170000002</c:v>
                </c:pt>
                <c:pt idx="1103">
                  <c:v>281.2020569</c:v>
                </c:pt>
                <c:pt idx="1104">
                  <c:v>281.15396120000003</c:v>
                </c:pt>
                <c:pt idx="1105">
                  <c:v>281.40383910000003</c:v>
                </c:pt>
                <c:pt idx="1106">
                  <c:v>281.71871950000002</c:v>
                </c:pt>
                <c:pt idx="1107">
                  <c:v>281.89715580000001</c:v>
                </c:pt>
                <c:pt idx="1108">
                  <c:v>282.14584350000001</c:v>
                </c:pt>
                <c:pt idx="1109">
                  <c:v>282.27734379999998</c:v>
                </c:pt>
                <c:pt idx="1110">
                  <c:v>282.64227299999999</c:v>
                </c:pt>
                <c:pt idx="1111">
                  <c:v>282.71380620000002</c:v>
                </c:pt>
                <c:pt idx="1112">
                  <c:v>282.89645389999998</c:v>
                </c:pt>
                <c:pt idx="1113">
                  <c:v>283.16348269999997</c:v>
                </c:pt>
                <c:pt idx="1114">
                  <c:v>283.51065060000002</c:v>
                </c:pt>
                <c:pt idx="1115">
                  <c:v>283.82672120000001</c:v>
                </c:pt>
                <c:pt idx="1116">
                  <c:v>283.92938229999999</c:v>
                </c:pt>
                <c:pt idx="1117">
                  <c:v>284.0596314</c:v>
                </c:pt>
                <c:pt idx="1118">
                  <c:v>284.3865356</c:v>
                </c:pt>
                <c:pt idx="1119">
                  <c:v>284.55038450000001</c:v>
                </c:pt>
                <c:pt idx="1120">
                  <c:v>284.81106569999997</c:v>
                </c:pt>
                <c:pt idx="1121">
                  <c:v>285.09228519999999</c:v>
                </c:pt>
                <c:pt idx="1122">
                  <c:v>285.28945920000001</c:v>
                </c:pt>
                <c:pt idx="1123">
                  <c:v>285.5334168</c:v>
                </c:pt>
                <c:pt idx="1124">
                  <c:v>285.67813109999997</c:v>
                </c:pt>
                <c:pt idx="1125">
                  <c:v>285.938446</c:v>
                </c:pt>
                <c:pt idx="1126">
                  <c:v>286.09707639999999</c:v>
                </c:pt>
                <c:pt idx="1127">
                  <c:v>286.26083369999998</c:v>
                </c:pt>
                <c:pt idx="1128">
                  <c:v>286.52050780000002</c:v>
                </c:pt>
                <c:pt idx="1129">
                  <c:v>286.89752199999998</c:v>
                </c:pt>
                <c:pt idx="1130">
                  <c:v>287.10845949999998</c:v>
                </c:pt>
                <c:pt idx="1131">
                  <c:v>287.24163820000001</c:v>
                </c:pt>
                <c:pt idx="1132">
                  <c:v>287.60195920000001</c:v>
                </c:pt>
                <c:pt idx="1133">
                  <c:v>287.69869999999997</c:v>
                </c:pt>
                <c:pt idx="1134">
                  <c:v>287.96301269999998</c:v>
                </c:pt>
                <c:pt idx="1135">
                  <c:v>288.26806640000001</c:v>
                </c:pt>
                <c:pt idx="1136">
                  <c:v>288.47500609999997</c:v>
                </c:pt>
                <c:pt idx="1137">
                  <c:v>288.63949589999999</c:v>
                </c:pt>
                <c:pt idx="1138">
                  <c:v>288.87707519999998</c:v>
                </c:pt>
                <c:pt idx="1139">
                  <c:v>289.07577520000001</c:v>
                </c:pt>
                <c:pt idx="1140">
                  <c:v>289.2218628</c:v>
                </c:pt>
                <c:pt idx="1141">
                  <c:v>289.49597169999998</c:v>
                </c:pt>
                <c:pt idx="1142">
                  <c:v>289.68533330000002</c:v>
                </c:pt>
                <c:pt idx="1143">
                  <c:v>290.04428100000001</c:v>
                </c:pt>
                <c:pt idx="1144">
                  <c:v>290.21411130000001</c:v>
                </c:pt>
                <c:pt idx="1145">
                  <c:v>290.2919617</c:v>
                </c:pt>
                <c:pt idx="1146">
                  <c:v>290.65396120000003</c:v>
                </c:pt>
                <c:pt idx="1147">
                  <c:v>290.93539429999998</c:v>
                </c:pt>
                <c:pt idx="1148">
                  <c:v>291.09201050000001</c:v>
                </c:pt>
                <c:pt idx="1149">
                  <c:v>291.31951900000001</c:v>
                </c:pt>
                <c:pt idx="1150">
                  <c:v>291.56726070000002</c:v>
                </c:pt>
                <c:pt idx="1151">
                  <c:v>291.77804570000001</c:v>
                </c:pt>
                <c:pt idx="1152">
                  <c:v>292.02160650000002</c:v>
                </c:pt>
                <c:pt idx="1153">
                  <c:v>292.27758790000001</c:v>
                </c:pt>
                <c:pt idx="1154">
                  <c:v>292.38912959999999</c:v>
                </c:pt>
                <c:pt idx="1155">
                  <c:v>292.74746699999997</c:v>
                </c:pt>
                <c:pt idx="1156">
                  <c:v>292.85873409999999</c:v>
                </c:pt>
                <c:pt idx="1157">
                  <c:v>293.08377080000002</c:v>
                </c:pt>
                <c:pt idx="1158">
                  <c:v>293.33279420000002</c:v>
                </c:pt>
                <c:pt idx="1159">
                  <c:v>293.55636600000003</c:v>
                </c:pt>
                <c:pt idx="1160">
                  <c:v>293.89199830000001</c:v>
                </c:pt>
                <c:pt idx="1161">
                  <c:v>293.81500240000003</c:v>
                </c:pt>
                <c:pt idx="1162">
                  <c:v>294.12539670000001</c:v>
                </c:pt>
                <c:pt idx="1163">
                  <c:v>294.52734379999998</c:v>
                </c:pt>
                <c:pt idx="1164">
                  <c:v>294.7137146</c:v>
                </c:pt>
                <c:pt idx="1165">
                  <c:v>294.9794617</c:v>
                </c:pt>
                <c:pt idx="1166">
                  <c:v>295.18444820000002</c:v>
                </c:pt>
                <c:pt idx="1167">
                  <c:v>295.37310789999998</c:v>
                </c:pt>
                <c:pt idx="1168">
                  <c:v>295.53784180000002</c:v>
                </c:pt>
                <c:pt idx="1169">
                  <c:v>295.79052730000001</c:v>
                </c:pt>
                <c:pt idx="1170">
                  <c:v>295.97512819999997</c:v>
                </c:pt>
                <c:pt idx="1171">
                  <c:v>296.28158569999999</c:v>
                </c:pt>
                <c:pt idx="1172">
                  <c:v>296.51641849999999</c:v>
                </c:pt>
                <c:pt idx="1173">
                  <c:v>296.64694209999999</c:v>
                </c:pt>
                <c:pt idx="1174">
                  <c:v>296.93417360000001</c:v>
                </c:pt>
                <c:pt idx="1175">
                  <c:v>297.09487919999998</c:v>
                </c:pt>
                <c:pt idx="1176">
                  <c:v>297.2039795</c:v>
                </c:pt>
                <c:pt idx="1177">
                  <c:v>297.48602299999999</c:v>
                </c:pt>
                <c:pt idx="1178">
                  <c:v>297.87469479999999</c:v>
                </c:pt>
                <c:pt idx="1179">
                  <c:v>297.9512024</c:v>
                </c:pt>
                <c:pt idx="1180">
                  <c:v>298.32571410000003</c:v>
                </c:pt>
                <c:pt idx="1181">
                  <c:v>298.44851690000002</c:v>
                </c:pt>
                <c:pt idx="1182">
                  <c:v>298.75680540000002</c:v>
                </c:pt>
                <c:pt idx="1183">
                  <c:v>298.92709350000001</c:v>
                </c:pt>
                <c:pt idx="1184">
                  <c:v>299.06478879999997</c:v>
                </c:pt>
                <c:pt idx="1185">
                  <c:v>299.42431640000001</c:v>
                </c:pt>
                <c:pt idx="1186">
                  <c:v>299.69470219999999</c:v>
                </c:pt>
                <c:pt idx="1187">
                  <c:v>299.77984620000001</c:v>
                </c:pt>
                <c:pt idx="1188">
                  <c:v>300.02908330000002</c:v>
                </c:pt>
                <c:pt idx="1189">
                  <c:v>300.40097050000003</c:v>
                </c:pt>
                <c:pt idx="1190">
                  <c:v>300.37719729999998</c:v>
                </c:pt>
                <c:pt idx="1191">
                  <c:v>300.74655150000001</c:v>
                </c:pt>
                <c:pt idx="1192">
                  <c:v>300.96832280000001</c:v>
                </c:pt>
                <c:pt idx="1193">
                  <c:v>301.13482670000002</c:v>
                </c:pt>
                <c:pt idx="1194">
                  <c:v>301.29010010000002</c:v>
                </c:pt>
                <c:pt idx="1195">
                  <c:v>301.60211179999999</c:v>
                </c:pt>
                <c:pt idx="1196">
                  <c:v>301.76623540000003</c:v>
                </c:pt>
                <c:pt idx="1197">
                  <c:v>302.13949589999999</c:v>
                </c:pt>
                <c:pt idx="1198">
                  <c:v>302.20089719999999</c:v>
                </c:pt>
                <c:pt idx="1199">
                  <c:v>302.5119019</c:v>
                </c:pt>
                <c:pt idx="1200">
                  <c:v>302.77755739999998</c:v>
                </c:pt>
                <c:pt idx="1201">
                  <c:v>302.78759769999999</c:v>
                </c:pt>
                <c:pt idx="1202">
                  <c:v>303.13262939999998</c:v>
                </c:pt>
                <c:pt idx="1203">
                  <c:v>303.36593629999999</c:v>
                </c:pt>
                <c:pt idx="1204">
                  <c:v>303.59924319999999</c:v>
                </c:pt>
                <c:pt idx="1205">
                  <c:v>303.78881840000003</c:v>
                </c:pt>
                <c:pt idx="1206">
                  <c:v>304.09146120000003</c:v>
                </c:pt>
                <c:pt idx="1207">
                  <c:v>304.24212649999998</c:v>
                </c:pt>
                <c:pt idx="1208">
                  <c:v>304.51983639999997</c:v>
                </c:pt>
                <c:pt idx="1209">
                  <c:v>304.61416630000002</c:v>
                </c:pt>
                <c:pt idx="1210">
                  <c:v>304.96102910000002</c:v>
                </c:pt>
                <c:pt idx="1211">
                  <c:v>305.11700439999998</c:v>
                </c:pt>
                <c:pt idx="1212">
                  <c:v>305.31079099999999</c:v>
                </c:pt>
                <c:pt idx="1213">
                  <c:v>305.56005859999999</c:v>
                </c:pt>
                <c:pt idx="1214">
                  <c:v>305.8583984</c:v>
                </c:pt>
                <c:pt idx="1215">
                  <c:v>306.11050419999998</c:v>
                </c:pt>
                <c:pt idx="1216">
                  <c:v>306.2668152</c:v>
                </c:pt>
                <c:pt idx="1217">
                  <c:v>306.41043089999999</c:v>
                </c:pt>
                <c:pt idx="1218">
                  <c:v>306.67150880000003</c:v>
                </c:pt>
                <c:pt idx="1219">
                  <c:v>306.83816530000001</c:v>
                </c:pt>
                <c:pt idx="1220">
                  <c:v>307.1424255</c:v>
                </c:pt>
                <c:pt idx="1221">
                  <c:v>307.26870730000002</c:v>
                </c:pt>
                <c:pt idx="1222">
                  <c:v>307.55813599999999</c:v>
                </c:pt>
                <c:pt idx="1223">
                  <c:v>307.87561040000003</c:v>
                </c:pt>
                <c:pt idx="1224">
                  <c:v>308.07293700000002</c:v>
                </c:pt>
                <c:pt idx="1225">
                  <c:v>308.30474850000002</c:v>
                </c:pt>
                <c:pt idx="1226">
                  <c:v>308.45047</c:v>
                </c:pt>
                <c:pt idx="1227">
                  <c:v>308.73934939999998</c:v>
                </c:pt>
                <c:pt idx="1228">
                  <c:v>308.89660650000002</c:v>
                </c:pt>
                <c:pt idx="1229">
                  <c:v>309.1885681</c:v>
                </c:pt>
                <c:pt idx="1230">
                  <c:v>309.11746219999998</c:v>
                </c:pt>
                <c:pt idx="1231">
                  <c:v>309.41073610000001</c:v>
                </c:pt>
                <c:pt idx="1232">
                  <c:v>309.73593140000003</c:v>
                </c:pt>
                <c:pt idx="1233">
                  <c:v>310.07949830000001</c:v>
                </c:pt>
                <c:pt idx="1234">
                  <c:v>310.14309689999999</c:v>
                </c:pt>
                <c:pt idx="1235">
                  <c:v>310.44610599999999</c:v>
                </c:pt>
                <c:pt idx="1236">
                  <c:v>310.65899660000002</c:v>
                </c:pt>
                <c:pt idx="1237">
                  <c:v>310.88974000000002</c:v>
                </c:pt>
                <c:pt idx="1238">
                  <c:v>311.02618410000002</c:v>
                </c:pt>
                <c:pt idx="1239">
                  <c:v>311.12567139999999</c:v>
                </c:pt>
                <c:pt idx="1240">
                  <c:v>311.59838869999999</c:v>
                </c:pt>
                <c:pt idx="1241">
                  <c:v>311.65716550000002</c:v>
                </c:pt>
                <c:pt idx="1242">
                  <c:v>311.85784910000001</c:v>
                </c:pt>
                <c:pt idx="1243">
                  <c:v>312.197113</c:v>
                </c:pt>
                <c:pt idx="1244">
                  <c:v>312.35983279999999</c:v>
                </c:pt>
                <c:pt idx="1245">
                  <c:v>312.58523559999998</c:v>
                </c:pt>
                <c:pt idx="1246">
                  <c:v>312.85452270000002</c:v>
                </c:pt>
                <c:pt idx="1247">
                  <c:v>313.00607300000001</c:v>
                </c:pt>
                <c:pt idx="1248">
                  <c:v>313.36175539999999</c:v>
                </c:pt>
                <c:pt idx="1249">
                  <c:v>313.5597229</c:v>
                </c:pt>
                <c:pt idx="1250">
                  <c:v>313.75402830000002</c:v>
                </c:pt>
                <c:pt idx="1251">
                  <c:v>313.9264526</c:v>
                </c:pt>
                <c:pt idx="1252">
                  <c:v>314.28182980000003</c:v>
                </c:pt>
                <c:pt idx="1253">
                  <c:v>314.36172490000001</c:v>
                </c:pt>
                <c:pt idx="1254">
                  <c:v>314.66879269999998</c:v>
                </c:pt>
                <c:pt idx="1255">
                  <c:v>314.76168819999998</c:v>
                </c:pt>
                <c:pt idx="1256">
                  <c:v>315.06112669999999</c:v>
                </c:pt>
                <c:pt idx="1257">
                  <c:v>315.3106995</c:v>
                </c:pt>
                <c:pt idx="1258">
                  <c:v>315.5498657</c:v>
                </c:pt>
                <c:pt idx="1259">
                  <c:v>315.75164799999999</c:v>
                </c:pt>
                <c:pt idx="1260">
                  <c:v>316.11444089999998</c:v>
                </c:pt>
                <c:pt idx="1261">
                  <c:v>316.17279050000002</c:v>
                </c:pt>
                <c:pt idx="1262">
                  <c:v>316.49554439999997</c:v>
                </c:pt>
                <c:pt idx="1263">
                  <c:v>316.60449219999998</c:v>
                </c:pt>
                <c:pt idx="1264">
                  <c:v>316.9266968</c:v>
                </c:pt>
                <c:pt idx="1265">
                  <c:v>317.17352299999999</c:v>
                </c:pt>
                <c:pt idx="1266">
                  <c:v>317.27618410000002</c:v>
                </c:pt>
                <c:pt idx="1267">
                  <c:v>317.4543152</c:v>
                </c:pt>
                <c:pt idx="1268">
                  <c:v>317.71347050000003</c:v>
                </c:pt>
                <c:pt idx="1269">
                  <c:v>318.07678220000003</c:v>
                </c:pt>
                <c:pt idx="1270">
                  <c:v>318.22793580000001</c:v>
                </c:pt>
                <c:pt idx="1271">
                  <c:v>318.358429</c:v>
                </c:pt>
                <c:pt idx="1272">
                  <c:v>318.7734375</c:v>
                </c:pt>
                <c:pt idx="1273">
                  <c:v>318.89355469999998</c:v>
                </c:pt>
                <c:pt idx="1274">
                  <c:v>319.06338499999998</c:v>
                </c:pt>
                <c:pt idx="1275">
                  <c:v>319.31320190000002</c:v>
                </c:pt>
                <c:pt idx="1276">
                  <c:v>319.68057249999998</c:v>
                </c:pt>
                <c:pt idx="1277">
                  <c:v>319.79843140000003</c:v>
                </c:pt>
                <c:pt idx="1278">
                  <c:v>320.02771000000001</c:v>
                </c:pt>
                <c:pt idx="1279">
                  <c:v>320.28314210000002</c:v>
                </c:pt>
                <c:pt idx="1280">
                  <c:v>320.39971919999999</c:v>
                </c:pt>
                <c:pt idx="1281">
                  <c:v>320.66070560000003</c:v>
                </c:pt>
                <c:pt idx="1282">
                  <c:v>320.91668700000002</c:v>
                </c:pt>
                <c:pt idx="1283">
                  <c:v>321.1580505</c:v>
                </c:pt>
                <c:pt idx="1284">
                  <c:v>321.28277589999999</c:v>
                </c:pt>
                <c:pt idx="1285">
                  <c:v>321.6652527</c:v>
                </c:pt>
                <c:pt idx="1286">
                  <c:v>321.89129639999999</c:v>
                </c:pt>
                <c:pt idx="1287">
                  <c:v>322.15029909999998</c:v>
                </c:pt>
                <c:pt idx="1288">
                  <c:v>322.27005009999999</c:v>
                </c:pt>
                <c:pt idx="1289">
                  <c:v>322.51095579999998</c:v>
                </c:pt>
                <c:pt idx="1290">
                  <c:v>322.8991699</c:v>
                </c:pt>
                <c:pt idx="1291">
                  <c:v>323.14700319999997</c:v>
                </c:pt>
                <c:pt idx="1292">
                  <c:v>323.3156128</c:v>
                </c:pt>
                <c:pt idx="1293">
                  <c:v>323.64889529999999</c:v>
                </c:pt>
                <c:pt idx="1294">
                  <c:v>323.77413940000002</c:v>
                </c:pt>
                <c:pt idx="1295">
                  <c:v>324.02349850000002</c:v>
                </c:pt>
                <c:pt idx="1296">
                  <c:v>324.32806399999998</c:v>
                </c:pt>
                <c:pt idx="1297">
                  <c:v>324.43350220000002</c:v>
                </c:pt>
                <c:pt idx="1298">
                  <c:v>324.65524290000002</c:v>
                </c:pt>
                <c:pt idx="1299">
                  <c:v>324.96002199999998</c:v>
                </c:pt>
                <c:pt idx="1300">
                  <c:v>325.13018799999998</c:v>
                </c:pt>
                <c:pt idx="1301">
                  <c:v>325.33203129999998</c:v>
                </c:pt>
                <c:pt idx="1302">
                  <c:v>325.59091189999998</c:v>
                </c:pt>
                <c:pt idx="1303">
                  <c:v>325.92202759999998</c:v>
                </c:pt>
                <c:pt idx="1304">
                  <c:v>326.17675780000002</c:v>
                </c:pt>
                <c:pt idx="1305">
                  <c:v>326.42105099999998</c:v>
                </c:pt>
                <c:pt idx="1306">
                  <c:v>326.7771606</c:v>
                </c:pt>
                <c:pt idx="1307">
                  <c:v>326.86944579999999</c:v>
                </c:pt>
                <c:pt idx="1308">
                  <c:v>327.02389529999999</c:v>
                </c:pt>
                <c:pt idx="1309">
                  <c:v>327.34185789999998</c:v>
                </c:pt>
                <c:pt idx="1310">
                  <c:v>327.7228394</c:v>
                </c:pt>
                <c:pt idx="1311">
                  <c:v>327.66744999999997</c:v>
                </c:pt>
                <c:pt idx="1312">
                  <c:v>328.33822629999997</c:v>
                </c:pt>
                <c:pt idx="1313">
                  <c:v>328.33291630000002</c:v>
                </c:pt>
                <c:pt idx="1314">
                  <c:v>328.74523929999998</c:v>
                </c:pt>
                <c:pt idx="1315">
                  <c:v>328.82424930000002</c:v>
                </c:pt>
                <c:pt idx="1316">
                  <c:v>329.14636230000002</c:v>
                </c:pt>
                <c:pt idx="1317">
                  <c:v>329.35418700000002</c:v>
                </c:pt>
                <c:pt idx="1318">
                  <c:v>329.65908810000002</c:v>
                </c:pt>
                <c:pt idx="1319">
                  <c:v>329.91235349999999</c:v>
                </c:pt>
                <c:pt idx="1320">
                  <c:v>330.11569209999999</c:v>
                </c:pt>
                <c:pt idx="1321">
                  <c:v>330.40429690000002</c:v>
                </c:pt>
                <c:pt idx="1322">
                  <c:v>330.58627319999999</c:v>
                </c:pt>
                <c:pt idx="1323">
                  <c:v>330.89511110000001</c:v>
                </c:pt>
                <c:pt idx="1324">
                  <c:v>331.12808230000002</c:v>
                </c:pt>
                <c:pt idx="1325">
                  <c:v>331.32131959999998</c:v>
                </c:pt>
                <c:pt idx="1326">
                  <c:v>331.63052370000003</c:v>
                </c:pt>
                <c:pt idx="1327">
                  <c:v>331.91738889999999</c:v>
                </c:pt>
                <c:pt idx="1328">
                  <c:v>332.20092770000002</c:v>
                </c:pt>
                <c:pt idx="1329">
                  <c:v>332.54788209999998</c:v>
                </c:pt>
                <c:pt idx="1330">
                  <c:v>332.85397339999997</c:v>
                </c:pt>
                <c:pt idx="1331">
                  <c:v>332.82421879999998</c:v>
                </c:pt>
                <c:pt idx="1332">
                  <c:v>333.23559569999998</c:v>
                </c:pt>
                <c:pt idx="1333">
                  <c:v>333.37271120000003</c:v>
                </c:pt>
                <c:pt idx="1334">
                  <c:v>333.70935059999999</c:v>
                </c:pt>
                <c:pt idx="1335">
                  <c:v>334.0400085</c:v>
                </c:pt>
                <c:pt idx="1336">
                  <c:v>334.32781979999999</c:v>
                </c:pt>
                <c:pt idx="1337">
                  <c:v>334.58001710000002</c:v>
                </c:pt>
                <c:pt idx="1338">
                  <c:v>334.80130009999999</c:v>
                </c:pt>
                <c:pt idx="1339">
                  <c:v>335.16992190000002</c:v>
                </c:pt>
                <c:pt idx="1340">
                  <c:v>335.3174439</c:v>
                </c:pt>
                <c:pt idx="1341">
                  <c:v>335.52197269999999</c:v>
                </c:pt>
                <c:pt idx="1342">
                  <c:v>335.94503780000002</c:v>
                </c:pt>
                <c:pt idx="1343">
                  <c:v>336.0118713</c:v>
                </c:pt>
                <c:pt idx="1344">
                  <c:v>336.42520139999999</c:v>
                </c:pt>
                <c:pt idx="1345">
                  <c:v>336.52697749999999</c:v>
                </c:pt>
                <c:pt idx="1346">
                  <c:v>336.8176575</c:v>
                </c:pt>
                <c:pt idx="1347">
                  <c:v>337.19345090000002</c:v>
                </c:pt>
                <c:pt idx="1348">
                  <c:v>337.41970830000002</c:v>
                </c:pt>
                <c:pt idx="1349">
                  <c:v>337.65634160000002</c:v>
                </c:pt>
                <c:pt idx="1350">
                  <c:v>337.85153200000002</c:v>
                </c:pt>
                <c:pt idx="1351">
                  <c:v>337.99362180000003</c:v>
                </c:pt>
                <c:pt idx="1352">
                  <c:v>338.29962160000002</c:v>
                </c:pt>
                <c:pt idx="1353">
                  <c:v>338.51318359999999</c:v>
                </c:pt>
                <c:pt idx="1354">
                  <c:v>338.70550539999999</c:v>
                </c:pt>
                <c:pt idx="1355">
                  <c:v>338.91241459999998</c:v>
                </c:pt>
                <c:pt idx="1356">
                  <c:v>339.1583862</c:v>
                </c:pt>
                <c:pt idx="1357">
                  <c:v>339.37673949999999</c:v>
                </c:pt>
                <c:pt idx="1358">
                  <c:v>339.65280150000001</c:v>
                </c:pt>
                <c:pt idx="1359">
                  <c:v>339.85235599999999</c:v>
                </c:pt>
                <c:pt idx="1360">
                  <c:v>340.0431213</c:v>
                </c:pt>
                <c:pt idx="1361">
                  <c:v>340.13958739999998</c:v>
                </c:pt>
                <c:pt idx="1362">
                  <c:v>340.3673096</c:v>
                </c:pt>
                <c:pt idx="1363">
                  <c:v>340.60516360000003</c:v>
                </c:pt>
                <c:pt idx="1364">
                  <c:v>340.87442019999997</c:v>
                </c:pt>
                <c:pt idx="1365">
                  <c:v>341.10913090000003</c:v>
                </c:pt>
                <c:pt idx="1366">
                  <c:v>341.23785400000003</c:v>
                </c:pt>
                <c:pt idx="1367">
                  <c:v>341.64514159999999</c:v>
                </c:pt>
                <c:pt idx="1368">
                  <c:v>341.81350709999998</c:v>
                </c:pt>
                <c:pt idx="1369">
                  <c:v>342.01217650000001</c:v>
                </c:pt>
                <c:pt idx="1370">
                  <c:v>342.21304320000002</c:v>
                </c:pt>
                <c:pt idx="1371">
                  <c:v>342.36883549999999</c:v>
                </c:pt>
                <c:pt idx="1372">
                  <c:v>342.64248659999998</c:v>
                </c:pt>
                <c:pt idx="1373">
                  <c:v>342.87350459999999</c:v>
                </c:pt>
                <c:pt idx="1374">
                  <c:v>343.08959959999999</c:v>
                </c:pt>
                <c:pt idx="1375">
                  <c:v>343.27947999999998</c:v>
                </c:pt>
                <c:pt idx="1376">
                  <c:v>343.50088499999998</c:v>
                </c:pt>
                <c:pt idx="1377">
                  <c:v>343.70742799999999</c:v>
                </c:pt>
                <c:pt idx="1378">
                  <c:v>344.03067019999997</c:v>
                </c:pt>
                <c:pt idx="1379">
                  <c:v>344.09118649999999</c:v>
                </c:pt>
                <c:pt idx="1380">
                  <c:v>344.32156370000001</c:v>
                </c:pt>
                <c:pt idx="1381">
                  <c:v>344.7330627</c:v>
                </c:pt>
                <c:pt idx="1382">
                  <c:v>344.75811770000001</c:v>
                </c:pt>
                <c:pt idx="1383">
                  <c:v>345.05477910000002</c:v>
                </c:pt>
                <c:pt idx="1384">
                  <c:v>345.3712463</c:v>
                </c:pt>
                <c:pt idx="1385">
                  <c:v>345.52731319999998</c:v>
                </c:pt>
                <c:pt idx="1386">
                  <c:v>345.6863098</c:v>
                </c:pt>
                <c:pt idx="1387">
                  <c:v>345.94427489999998</c:v>
                </c:pt>
                <c:pt idx="1388">
                  <c:v>346.17507940000002</c:v>
                </c:pt>
                <c:pt idx="1389">
                  <c:v>346.32562259999997</c:v>
                </c:pt>
                <c:pt idx="1390">
                  <c:v>346.65811159999998</c:v>
                </c:pt>
                <c:pt idx="1391">
                  <c:v>346.88958739999998</c:v>
                </c:pt>
                <c:pt idx="1392">
                  <c:v>347.0857239</c:v>
                </c:pt>
                <c:pt idx="1393">
                  <c:v>347.31210329999999</c:v>
                </c:pt>
                <c:pt idx="1394">
                  <c:v>347.5184021</c:v>
                </c:pt>
                <c:pt idx="1395">
                  <c:v>347.79629519999997</c:v>
                </c:pt>
                <c:pt idx="1396">
                  <c:v>347.836792</c:v>
                </c:pt>
                <c:pt idx="1397">
                  <c:v>348.12899779999998</c:v>
                </c:pt>
                <c:pt idx="1398">
                  <c:v>348.31542969999998</c:v>
                </c:pt>
                <c:pt idx="1399">
                  <c:v>348.52584839999997</c:v>
                </c:pt>
                <c:pt idx="1400">
                  <c:v>348.758667</c:v>
                </c:pt>
                <c:pt idx="1401">
                  <c:v>348.97906490000003</c:v>
                </c:pt>
                <c:pt idx="1402">
                  <c:v>349.20166019999999</c:v>
                </c:pt>
                <c:pt idx="1403">
                  <c:v>349.47973630000001</c:v>
                </c:pt>
                <c:pt idx="1404">
                  <c:v>349.68872069999998</c:v>
                </c:pt>
                <c:pt idx="1405">
                  <c:v>349.80969240000002</c:v>
                </c:pt>
                <c:pt idx="1406">
                  <c:v>350.12158199999999</c:v>
                </c:pt>
                <c:pt idx="1407">
                  <c:v>350.32315060000002</c:v>
                </c:pt>
                <c:pt idx="1408">
                  <c:v>350.63482670000002</c:v>
                </c:pt>
                <c:pt idx="1409">
                  <c:v>350.71939090000001</c:v>
                </c:pt>
                <c:pt idx="1410">
                  <c:v>351.09207149999997</c:v>
                </c:pt>
                <c:pt idx="1411">
                  <c:v>351.18273929999998</c:v>
                </c:pt>
                <c:pt idx="1412">
                  <c:v>351.40438840000002</c:v>
                </c:pt>
                <c:pt idx="1413">
                  <c:v>351.71685789999998</c:v>
                </c:pt>
                <c:pt idx="1414">
                  <c:v>351.82186890000003</c:v>
                </c:pt>
                <c:pt idx="1415">
                  <c:v>352.13504030000001</c:v>
                </c:pt>
                <c:pt idx="1416">
                  <c:v>352.43154909999998</c:v>
                </c:pt>
                <c:pt idx="1417">
                  <c:v>352.59924319999999</c:v>
                </c:pt>
                <c:pt idx="1418">
                  <c:v>352.80825809999999</c:v>
                </c:pt>
                <c:pt idx="1419">
                  <c:v>352.87832639999999</c:v>
                </c:pt>
                <c:pt idx="1420">
                  <c:v>353.16400149999998</c:v>
                </c:pt>
                <c:pt idx="1421">
                  <c:v>353.4396362</c:v>
                </c:pt>
                <c:pt idx="1422">
                  <c:v>353.62051389999999</c:v>
                </c:pt>
                <c:pt idx="1423">
                  <c:v>354.00259399999999</c:v>
                </c:pt>
                <c:pt idx="1424">
                  <c:v>354.047821</c:v>
                </c:pt>
                <c:pt idx="1425">
                  <c:v>354.40499879999999</c:v>
                </c:pt>
                <c:pt idx="1426">
                  <c:v>354.51785280000001</c:v>
                </c:pt>
                <c:pt idx="1427">
                  <c:v>354.73553470000002</c:v>
                </c:pt>
                <c:pt idx="1428">
                  <c:v>355.01126099999999</c:v>
                </c:pt>
                <c:pt idx="1429">
                  <c:v>355.2902527</c:v>
                </c:pt>
                <c:pt idx="1430">
                  <c:v>355.45416260000002</c:v>
                </c:pt>
                <c:pt idx="1431">
                  <c:v>355.6640625</c:v>
                </c:pt>
                <c:pt idx="1432">
                  <c:v>355.91305540000002</c:v>
                </c:pt>
                <c:pt idx="1433">
                  <c:v>356.11776730000003</c:v>
                </c:pt>
                <c:pt idx="1434">
                  <c:v>356.24359129999999</c:v>
                </c:pt>
                <c:pt idx="1435">
                  <c:v>356.44116209999999</c:v>
                </c:pt>
                <c:pt idx="1436">
                  <c:v>356.68261719999998</c:v>
                </c:pt>
                <c:pt idx="1437">
                  <c:v>356.86041260000002</c:v>
                </c:pt>
                <c:pt idx="1438">
                  <c:v>357.11206060000001</c:v>
                </c:pt>
                <c:pt idx="1439">
                  <c:v>357.3612976</c:v>
                </c:pt>
                <c:pt idx="1440">
                  <c:v>357.54510499999998</c:v>
                </c:pt>
                <c:pt idx="1441">
                  <c:v>357.86895750000002</c:v>
                </c:pt>
                <c:pt idx="1442">
                  <c:v>358.13418580000001</c:v>
                </c:pt>
                <c:pt idx="1443">
                  <c:v>358.29754639999999</c:v>
                </c:pt>
                <c:pt idx="1444">
                  <c:v>358.53826900000001</c:v>
                </c:pt>
                <c:pt idx="1445">
                  <c:v>358.92364500000002</c:v>
                </c:pt>
                <c:pt idx="1446">
                  <c:v>358.94403080000001</c:v>
                </c:pt>
                <c:pt idx="1447">
                  <c:v>359.14175419999998</c:v>
                </c:pt>
                <c:pt idx="1448">
                  <c:v>359.4247742</c:v>
                </c:pt>
                <c:pt idx="1449">
                  <c:v>359.70596310000002</c:v>
                </c:pt>
                <c:pt idx="1450">
                  <c:v>359.93289190000002</c:v>
                </c:pt>
                <c:pt idx="1451">
                  <c:v>360.13140870000001</c:v>
                </c:pt>
                <c:pt idx="1452">
                  <c:v>360.41104130000002</c:v>
                </c:pt>
                <c:pt idx="1453">
                  <c:v>360.51672359999998</c:v>
                </c:pt>
                <c:pt idx="1454">
                  <c:v>360.7414551</c:v>
                </c:pt>
                <c:pt idx="1455">
                  <c:v>361.0280151</c:v>
                </c:pt>
                <c:pt idx="1456">
                  <c:v>361.24127199999998</c:v>
                </c:pt>
                <c:pt idx="1457">
                  <c:v>361.4627686</c:v>
                </c:pt>
                <c:pt idx="1458">
                  <c:v>361.73059080000002</c:v>
                </c:pt>
                <c:pt idx="1459">
                  <c:v>361.96911619999997</c:v>
                </c:pt>
                <c:pt idx="1460">
                  <c:v>362.12542730000001</c:v>
                </c:pt>
                <c:pt idx="1461">
                  <c:v>362.38894649999997</c:v>
                </c:pt>
                <c:pt idx="1462">
                  <c:v>362.54306029999998</c:v>
                </c:pt>
                <c:pt idx="1463">
                  <c:v>362.77316280000002</c:v>
                </c:pt>
                <c:pt idx="1464">
                  <c:v>362.98373409999999</c:v>
                </c:pt>
                <c:pt idx="1465">
                  <c:v>363.16912839999998</c:v>
                </c:pt>
                <c:pt idx="1466">
                  <c:v>363.55783079999998</c:v>
                </c:pt>
                <c:pt idx="1467">
                  <c:v>363.79672240000002</c:v>
                </c:pt>
                <c:pt idx="1468">
                  <c:v>363.97073360000002</c:v>
                </c:pt>
                <c:pt idx="1469">
                  <c:v>364.13137819999997</c:v>
                </c:pt>
                <c:pt idx="1470">
                  <c:v>364.43872069999998</c:v>
                </c:pt>
                <c:pt idx="1471">
                  <c:v>364.60751340000002</c:v>
                </c:pt>
                <c:pt idx="1472">
                  <c:v>364.89636230000002</c:v>
                </c:pt>
                <c:pt idx="1473">
                  <c:v>365.09341430000001</c:v>
                </c:pt>
                <c:pt idx="1474">
                  <c:v>365.30929570000001</c:v>
                </c:pt>
                <c:pt idx="1475">
                  <c:v>365.4010925</c:v>
                </c:pt>
                <c:pt idx="1476">
                  <c:v>365.75326539999998</c:v>
                </c:pt>
                <c:pt idx="1477">
                  <c:v>366.05270389999998</c:v>
                </c:pt>
                <c:pt idx="1478">
                  <c:v>366.18984990000001</c:v>
                </c:pt>
                <c:pt idx="1479">
                  <c:v>366.35821529999998</c:v>
                </c:pt>
                <c:pt idx="1480">
                  <c:v>366.6220093</c:v>
                </c:pt>
                <c:pt idx="1481">
                  <c:v>366.75903319999998</c:v>
                </c:pt>
                <c:pt idx="1482">
                  <c:v>367.13754269999998</c:v>
                </c:pt>
                <c:pt idx="1483">
                  <c:v>367.26538090000003</c:v>
                </c:pt>
                <c:pt idx="1484">
                  <c:v>367.53515629999998</c:v>
                </c:pt>
                <c:pt idx="1485">
                  <c:v>367.75622559999999</c:v>
                </c:pt>
                <c:pt idx="1486">
                  <c:v>367.97335820000001</c:v>
                </c:pt>
                <c:pt idx="1487">
                  <c:v>368.10409550000003</c:v>
                </c:pt>
                <c:pt idx="1488">
                  <c:v>368.43154909999998</c:v>
                </c:pt>
                <c:pt idx="1489">
                  <c:v>368.67568970000002</c:v>
                </c:pt>
                <c:pt idx="1490">
                  <c:v>368.81726070000002</c:v>
                </c:pt>
                <c:pt idx="1491">
                  <c:v>369.07604980000002</c:v>
                </c:pt>
                <c:pt idx="1492">
                  <c:v>369.28179929999999</c:v>
                </c:pt>
                <c:pt idx="1493">
                  <c:v>369.58767699999999</c:v>
                </c:pt>
                <c:pt idx="1494">
                  <c:v>369.76409910000001</c:v>
                </c:pt>
                <c:pt idx="1495">
                  <c:v>369.95166019999999</c:v>
                </c:pt>
                <c:pt idx="1496">
                  <c:v>370.26202389999997</c:v>
                </c:pt>
                <c:pt idx="1497">
                  <c:v>370.28503419999998</c:v>
                </c:pt>
                <c:pt idx="1498">
                  <c:v>370.6365662</c:v>
                </c:pt>
                <c:pt idx="1499">
                  <c:v>370.83377080000002</c:v>
                </c:pt>
                <c:pt idx="1500">
                  <c:v>371.13198849999998</c:v>
                </c:pt>
                <c:pt idx="1501">
                  <c:v>371.30795289999998</c:v>
                </c:pt>
                <c:pt idx="1502">
                  <c:v>371.55377199999998</c:v>
                </c:pt>
                <c:pt idx="1503">
                  <c:v>371.8037415</c:v>
                </c:pt>
                <c:pt idx="1504">
                  <c:v>371.90463260000001</c:v>
                </c:pt>
                <c:pt idx="1505">
                  <c:v>372.24127199999998</c:v>
                </c:pt>
                <c:pt idx="1506">
                  <c:v>372.42999270000001</c:v>
                </c:pt>
                <c:pt idx="1507">
                  <c:v>372.6354675</c:v>
                </c:pt>
                <c:pt idx="1508">
                  <c:v>372.89593509999997</c:v>
                </c:pt>
                <c:pt idx="1509">
                  <c:v>373.2110596</c:v>
                </c:pt>
                <c:pt idx="1510">
                  <c:v>373.33670039999998</c:v>
                </c:pt>
                <c:pt idx="1511">
                  <c:v>373.4842835</c:v>
                </c:pt>
                <c:pt idx="1512">
                  <c:v>373.72833250000002</c:v>
                </c:pt>
                <c:pt idx="1513">
                  <c:v>374.08782960000002</c:v>
                </c:pt>
                <c:pt idx="1514">
                  <c:v>374.2989197</c:v>
                </c:pt>
                <c:pt idx="1515">
                  <c:v>374.54574589999999</c:v>
                </c:pt>
                <c:pt idx="1516">
                  <c:v>374.80941769999998</c:v>
                </c:pt>
                <c:pt idx="1517">
                  <c:v>374.92767329999998</c:v>
                </c:pt>
                <c:pt idx="1518">
                  <c:v>375.14337160000002</c:v>
                </c:pt>
                <c:pt idx="1519">
                  <c:v>375.4217835</c:v>
                </c:pt>
                <c:pt idx="1520">
                  <c:v>375.66012569999998</c:v>
                </c:pt>
                <c:pt idx="1521">
                  <c:v>375.78829960000002</c:v>
                </c:pt>
                <c:pt idx="1522">
                  <c:v>376.00079349999999</c:v>
                </c:pt>
                <c:pt idx="1523">
                  <c:v>376.22494510000001</c:v>
                </c:pt>
                <c:pt idx="1524">
                  <c:v>376.43136600000003</c:v>
                </c:pt>
                <c:pt idx="1525">
                  <c:v>376.64666749999998</c:v>
                </c:pt>
                <c:pt idx="1526">
                  <c:v>376.8201904</c:v>
                </c:pt>
                <c:pt idx="1527">
                  <c:v>377.1008301</c:v>
                </c:pt>
                <c:pt idx="1528">
                  <c:v>377.36123659999998</c:v>
                </c:pt>
                <c:pt idx="1529">
                  <c:v>377.62673949999999</c:v>
                </c:pt>
                <c:pt idx="1530">
                  <c:v>377.7960205</c:v>
                </c:pt>
                <c:pt idx="1531">
                  <c:v>377.98007200000001</c:v>
                </c:pt>
                <c:pt idx="1532">
                  <c:v>378.21673579999998</c:v>
                </c:pt>
                <c:pt idx="1533">
                  <c:v>378.53408810000002</c:v>
                </c:pt>
                <c:pt idx="1534">
                  <c:v>378.7139282</c:v>
                </c:pt>
                <c:pt idx="1535">
                  <c:v>378.96414190000002</c:v>
                </c:pt>
                <c:pt idx="1536">
                  <c:v>379.02636719999998</c:v>
                </c:pt>
                <c:pt idx="1537">
                  <c:v>379.3385925</c:v>
                </c:pt>
                <c:pt idx="1538">
                  <c:v>379.65447999999998</c:v>
                </c:pt>
                <c:pt idx="1539">
                  <c:v>379.79354860000001</c:v>
                </c:pt>
                <c:pt idx="1540">
                  <c:v>380.0362854</c:v>
                </c:pt>
                <c:pt idx="1541">
                  <c:v>380.31555179999998</c:v>
                </c:pt>
                <c:pt idx="1542">
                  <c:v>380.44467159999999</c:v>
                </c:pt>
                <c:pt idx="1543">
                  <c:v>380.70596310000002</c:v>
                </c:pt>
                <c:pt idx="1544">
                  <c:v>380.98562620000001</c:v>
                </c:pt>
                <c:pt idx="1545">
                  <c:v>381.0358276</c:v>
                </c:pt>
                <c:pt idx="1546">
                  <c:v>381.35491939999997</c:v>
                </c:pt>
                <c:pt idx="1547">
                  <c:v>381.63644410000001</c:v>
                </c:pt>
                <c:pt idx="1548">
                  <c:v>381.77233890000002</c:v>
                </c:pt>
                <c:pt idx="1549">
                  <c:v>382.02606200000002</c:v>
                </c:pt>
                <c:pt idx="1550">
                  <c:v>382.212738</c:v>
                </c:pt>
                <c:pt idx="1551">
                  <c:v>382.48022459999999</c:v>
                </c:pt>
                <c:pt idx="1552">
                  <c:v>382.7180176</c:v>
                </c:pt>
                <c:pt idx="1553">
                  <c:v>383.01571660000002</c:v>
                </c:pt>
                <c:pt idx="1554">
                  <c:v>383.12860110000003</c:v>
                </c:pt>
                <c:pt idx="1555">
                  <c:v>383.38360599999999</c:v>
                </c:pt>
                <c:pt idx="1556">
                  <c:v>383.61038209999998</c:v>
                </c:pt>
                <c:pt idx="1557">
                  <c:v>383.79769900000002</c:v>
                </c:pt>
                <c:pt idx="1558">
                  <c:v>384.0860596</c:v>
                </c:pt>
                <c:pt idx="1559">
                  <c:v>384.35751340000002</c:v>
                </c:pt>
                <c:pt idx="1560">
                  <c:v>384.44757079999999</c:v>
                </c:pt>
                <c:pt idx="1561">
                  <c:v>384.67773440000002</c:v>
                </c:pt>
                <c:pt idx="1562">
                  <c:v>384.92456060000001</c:v>
                </c:pt>
                <c:pt idx="1563">
                  <c:v>385.18106080000001</c:v>
                </c:pt>
                <c:pt idx="1564">
                  <c:v>385.35632320000002</c:v>
                </c:pt>
                <c:pt idx="1565">
                  <c:v>385.71304320000002</c:v>
                </c:pt>
                <c:pt idx="1566">
                  <c:v>385.80200200000002</c:v>
                </c:pt>
                <c:pt idx="1567">
                  <c:v>386.08267210000002</c:v>
                </c:pt>
                <c:pt idx="1568">
                  <c:v>386.33279420000002</c:v>
                </c:pt>
                <c:pt idx="1569">
                  <c:v>386.48135380000002</c:v>
                </c:pt>
                <c:pt idx="1570">
                  <c:v>386.7604675</c:v>
                </c:pt>
                <c:pt idx="1571">
                  <c:v>387.01519780000001</c:v>
                </c:pt>
                <c:pt idx="1572">
                  <c:v>387.20651249999997</c:v>
                </c:pt>
                <c:pt idx="1573">
                  <c:v>387.50585940000002</c:v>
                </c:pt>
                <c:pt idx="1574">
                  <c:v>387.65124509999998</c:v>
                </c:pt>
                <c:pt idx="1575">
                  <c:v>387.88803100000001</c:v>
                </c:pt>
                <c:pt idx="1576">
                  <c:v>388.13824460000001</c:v>
                </c:pt>
                <c:pt idx="1577">
                  <c:v>388.37506100000002</c:v>
                </c:pt>
                <c:pt idx="1578">
                  <c:v>388.58346560000001</c:v>
                </c:pt>
                <c:pt idx="1579">
                  <c:v>388.7888489</c:v>
                </c:pt>
                <c:pt idx="1580">
                  <c:v>389.02230839999999</c:v>
                </c:pt>
                <c:pt idx="1581">
                  <c:v>389.20117190000002</c:v>
                </c:pt>
                <c:pt idx="1582">
                  <c:v>389.40634160000002</c:v>
                </c:pt>
                <c:pt idx="1583">
                  <c:v>389.70477299999999</c:v>
                </c:pt>
                <c:pt idx="1584">
                  <c:v>389.94577029999999</c:v>
                </c:pt>
                <c:pt idx="1585">
                  <c:v>390.10607909999999</c:v>
                </c:pt>
                <c:pt idx="1586">
                  <c:v>390.29812620000001</c:v>
                </c:pt>
                <c:pt idx="1587">
                  <c:v>390.56115720000003</c:v>
                </c:pt>
                <c:pt idx="1588">
                  <c:v>390.6950989</c:v>
                </c:pt>
                <c:pt idx="1589">
                  <c:v>390.9725952</c:v>
                </c:pt>
                <c:pt idx="1590">
                  <c:v>391.2538452</c:v>
                </c:pt>
                <c:pt idx="1591">
                  <c:v>391.4426575</c:v>
                </c:pt>
                <c:pt idx="1592">
                  <c:v>391.70230099999998</c:v>
                </c:pt>
                <c:pt idx="1593">
                  <c:v>391.89114380000001</c:v>
                </c:pt>
                <c:pt idx="1594">
                  <c:v>392.12554929999999</c:v>
                </c:pt>
                <c:pt idx="1595">
                  <c:v>392.25238039999999</c:v>
                </c:pt>
                <c:pt idx="1596">
                  <c:v>392.54937740000003</c:v>
                </c:pt>
                <c:pt idx="1597">
                  <c:v>392.83264159999999</c:v>
                </c:pt>
                <c:pt idx="1598">
                  <c:v>392.92453</c:v>
                </c:pt>
                <c:pt idx="1599">
                  <c:v>393.25137330000001</c:v>
                </c:pt>
                <c:pt idx="1600">
                  <c:v>393.35577389999997</c:v>
                </c:pt>
                <c:pt idx="1601">
                  <c:v>393.70242309999998</c:v>
                </c:pt>
                <c:pt idx="1602">
                  <c:v>393.84329220000001</c:v>
                </c:pt>
                <c:pt idx="1603">
                  <c:v>394.08560180000001</c:v>
                </c:pt>
                <c:pt idx="1604">
                  <c:v>394.32690430000002</c:v>
                </c:pt>
                <c:pt idx="1605">
                  <c:v>394.58059689999999</c:v>
                </c:pt>
                <c:pt idx="1606">
                  <c:v>394.7801819</c:v>
                </c:pt>
                <c:pt idx="1607">
                  <c:v>394.93807980000003</c:v>
                </c:pt>
                <c:pt idx="1608">
                  <c:v>395.23583980000001</c:v>
                </c:pt>
                <c:pt idx="1609">
                  <c:v>395.43814090000001</c:v>
                </c:pt>
                <c:pt idx="1610">
                  <c:v>395.69430540000002</c:v>
                </c:pt>
                <c:pt idx="1611">
                  <c:v>395.74533079999998</c:v>
                </c:pt>
                <c:pt idx="1612">
                  <c:v>396.11083980000001</c:v>
                </c:pt>
                <c:pt idx="1613">
                  <c:v>396.22042850000003</c:v>
                </c:pt>
                <c:pt idx="1614">
                  <c:v>396.49932860000001</c:v>
                </c:pt>
                <c:pt idx="1615">
                  <c:v>396.63974000000002</c:v>
                </c:pt>
                <c:pt idx="1616">
                  <c:v>396.8973694</c:v>
                </c:pt>
                <c:pt idx="1617">
                  <c:v>397.16818239999998</c:v>
                </c:pt>
                <c:pt idx="1618">
                  <c:v>397.43786619999997</c:v>
                </c:pt>
                <c:pt idx="1619">
                  <c:v>397.63177489999998</c:v>
                </c:pt>
                <c:pt idx="1620">
                  <c:v>397.7911987</c:v>
                </c:pt>
                <c:pt idx="1621">
                  <c:v>397.99066160000001</c:v>
                </c:pt>
                <c:pt idx="1622">
                  <c:v>398.24386600000003</c:v>
                </c:pt>
                <c:pt idx="1623">
                  <c:v>398.44882200000001</c:v>
                </c:pt>
                <c:pt idx="1624">
                  <c:v>398.69223019999998</c:v>
                </c:pt>
                <c:pt idx="1625">
                  <c:v>398.85989380000001</c:v>
                </c:pt>
                <c:pt idx="1626">
                  <c:v>399.1013489</c:v>
                </c:pt>
                <c:pt idx="1627">
                  <c:v>399.29092409999998</c:v>
                </c:pt>
                <c:pt idx="1628">
                  <c:v>399.5262146</c:v>
                </c:pt>
                <c:pt idx="1629">
                  <c:v>399.78347780000001</c:v>
                </c:pt>
                <c:pt idx="1630">
                  <c:v>399.94696049999999</c:v>
                </c:pt>
                <c:pt idx="1631">
                  <c:v>400.23678589999997</c:v>
                </c:pt>
                <c:pt idx="1632">
                  <c:v>400.46325680000001</c:v>
                </c:pt>
                <c:pt idx="1633">
                  <c:v>400.66659550000003</c:v>
                </c:pt>
                <c:pt idx="1634">
                  <c:v>400.83935550000001</c:v>
                </c:pt>
                <c:pt idx="1635">
                  <c:v>401.03890990000002</c:v>
                </c:pt>
                <c:pt idx="1636">
                  <c:v>401.24130250000002</c:v>
                </c:pt>
                <c:pt idx="1637">
                  <c:v>401.52856450000002</c:v>
                </c:pt>
                <c:pt idx="1638">
                  <c:v>401.6687622</c:v>
                </c:pt>
                <c:pt idx="1639">
                  <c:v>401.9364319</c:v>
                </c:pt>
                <c:pt idx="1640">
                  <c:v>402.19378660000001</c:v>
                </c:pt>
                <c:pt idx="1641">
                  <c:v>402.40618899999998</c:v>
                </c:pt>
                <c:pt idx="1642">
                  <c:v>402.6491699</c:v>
                </c:pt>
                <c:pt idx="1643">
                  <c:v>402.8385925</c:v>
                </c:pt>
                <c:pt idx="1644">
                  <c:v>403.08200069999998</c:v>
                </c:pt>
                <c:pt idx="1645">
                  <c:v>403.23806760000002</c:v>
                </c:pt>
                <c:pt idx="1646">
                  <c:v>403.39120480000003</c:v>
                </c:pt>
                <c:pt idx="1647">
                  <c:v>403.7459106</c:v>
                </c:pt>
                <c:pt idx="1648">
                  <c:v>403.91986079999998</c:v>
                </c:pt>
                <c:pt idx="1649">
                  <c:v>404.14672849999999</c:v>
                </c:pt>
                <c:pt idx="1650">
                  <c:v>404.26730350000003</c:v>
                </c:pt>
                <c:pt idx="1651">
                  <c:v>404.58062740000003</c:v>
                </c:pt>
                <c:pt idx="1652">
                  <c:v>404.74877930000002</c:v>
                </c:pt>
                <c:pt idx="1653">
                  <c:v>404.99169920000003</c:v>
                </c:pt>
                <c:pt idx="1654">
                  <c:v>405.23525999999998</c:v>
                </c:pt>
                <c:pt idx="1655">
                  <c:v>405.36886600000003</c:v>
                </c:pt>
                <c:pt idx="1656">
                  <c:v>405.56982420000003</c:v>
                </c:pt>
                <c:pt idx="1657">
                  <c:v>405.9337769</c:v>
                </c:pt>
                <c:pt idx="1658">
                  <c:v>406.13928220000003</c:v>
                </c:pt>
                <c:pt idx="1659">
                  <c:v>406.25286870000002</c:v>
                </c:pt>
                <c:pt idx="1660">
                  <c:v>406.60754400000002</c:v>
                </c:pt>
                <c:pt idx="1661">
                  <c:v>406.71450809999999</c:v>
                </c:pt>
                <c:pt idx="1662">
                  <c:v>406.96905520000001</c:v>
                </c:pt>
                <c:pt idx="1663">
                  <c:v>407.26977540000001</c:v>
                </c:pt>
                <c:pt idx="1664">
                  <c:v>407.41891479999998</c:v>
                </c:pt>
                <c:pt idx="1665">
                  <c:v>407.60772709999998</c:v>
                </c:pt>
                <c:pt idx="1666">
                  <c:v>407.91656490000003</c:v>
                </c:pt>
                <c:pt idx="1667">
                  <c:v>408.05728149999999</c:v>
                </c:pt>
                <c:pt idx="1668">
                  <c:v>408.35943600000002</c:v>
                </c:pt>
                <c:pt idx="1669">
                  <c:v>408.58190919999998</c:v>
                </c:pt>
                <c:pt idx="1670">
                  <c:v>408.77413940000002</c:v>
                </c:pt>
                <c:pt idx="1671">
                  <c:v>409.02868649999999</c:v>
                </c:pt>
                <c:pt idx="1672">
                  <c:v>409.2088013</c:v>
                </c:pt>
                <c:pt idx="1673">
                  <c:v>409.41989139999998</c:v>
                </c:pt>
                <c:pt idx="1674">
                  <c:v>409.61013789999998</c:v>
                </c:pt>
                <c:pt idx="1675">
                  <c:v>409.91207889999998</c:v>
                </c:pt>
                <c:pt idx="1676">
                  <c:v>410.02029420000002</c:v>
                </c:pt>
                <c:pt idx="1677">
                  <c:v>410.35726929999998</c:v>
                </c:pt>
                <c:pt idx="1678">
                  <c:v>410.49276730000003</c:v>
                </c:pt>
                <c:pt idx="1679">
                  <c:v>410.68826289999998</c:v>
                </c:pt>
                <c:pt idx="1680">
                  <c:v>410.98593140000003</c:v>
                </c:pt>
                <c:pt idx="1681">
                  <c:v>411.19357300000001</c:v>
                </c:pt>
                <c:pt idx="1682">
                  <c:v>411.4706726</c:v>
                </c:pt>
                <c:pt idx="1683">
                  <c:v>411.6884766</c:v>
                </c:pt>
                <c:pt idx="1684">
                  <c:v>411.90243529999998</c:v>
                </c:pt>
                <c:pt idx="1685">
                  <c:v>412.0983276</c:v>
                </c:pt>
                <c:pt idx="1686">
                  <c:v>412.3065186</c:v>
                </c:pt>
                <c:pt idx="1687">
                  <c:v>412.47619630000003</c:v>
                </c:pt>
                <c:pt idx="1688">
                  <c:v>412.70785519999998</c:v>
                </c:pt>
                <c:pt idx="1689">
                  <c:v>412.9299011</c:v>
                </c:pt>
                <c:pt idx="1690">
                  <c:v>413.14230350000003</c:v>
                </c:pt>
                <c:pt idx="1691">
                  <c:v>413.45391849999999</c:v>
                </c:pt>
                <c:pt idx="1692">
                  <c:v>413.54840089999999</c:v>
                </c:pt>
                <c:pt idx="1693">
                  <c:v>413.79275510000002</c:v>
                </c:pt>
                <c:pt idx="1694">
                  <c:v>414.10610960000002</c:v>
                </c:pt>
                <c:pt idx="1695">
                  <c:v>414.21911619999997</c:v>
                </c:pt>
                <c:pt idx="1696">
                  <c:v>414.4862061</c:v>
                </c:pt>
                <c:pt idx="1697">
                  <c:v>414.59463499999998</c:v>
                </c:pt>
                <c:pt idx="1698">
                  <c:v>414.79077150000001</c:v>
                </c:pt>
                <c:pt idx="1699">
                  <c:v>415.03274540000001</c:v>
                </c:pt>
                <c:pt idx="1700">
                  <c:v>415.35833739999998</c:v>
                </c:pt>
                <c:pt idx="1701">
                  <c:v>415.55224609999999</c:v>
                </c:pt>
                <c:pt idx="1702">
                  <c:v>415.71545409999999</c:v>
                </c:pt>
                <c:pt idx="1703">
                  <c:v>415.9421997</c:v>
                </c:pt>
                <c:pt idx="1704">
                  <c:v>416.20971680000002</c:v>
                </c:pt>
                <c:pt idx="1705">
                  <c:v>416.43231200000002</c:v>
                </c:pt>
                <c:pt idx="1706">
                  <c:v>416.66769410000001</c:v>
                </c:pt>
                <c:pt idx="1707">
                  <c:v>416.89019780000001</c:v>
                </c:pt>
                <c:pt idx="1708">
                  <c:v>417.09881589999998</c:v>
                </c:pt>
                <c:pt idx="1709">
                  <c:v>417.33233639999997</c:v>
                </c:pt>
                <c:pt idx="1710">
                  <c:v>417.49136349999998</c:v>
                </c:pt>
                <c:pt idx="1711">
                  <c:v>417.79418950000002</c:v>
                </c:pt>
                <c:pt idx="1712">
                  <c:v>417.90383910000003</c:v>
                </c:pt>
                <c:pt idx="1713">
                  <c:v>418.22640990000002</c:v>
                </c:pt>
                <c:pt idx="1714">
                  <c:v>418.43164059999998</c:v>
                </c:pt>
                <c:pt idx="1715">
                  <c:v>418.60430910000002</c:v>
                </c:pt>
                <c:pt idx="1716">
                  <c:v>418.81195070000001</c:v>
                </c:pt>
                <c:pt idx="1717">
                  <c:v>419.05032349999999</c:v>
                </c:pt>
                <c:pt idx="1718">
                  <c:v>419.26458739999998</c:v>
                </c:pt>
                <c:pt idx="1719">
                  <c:v>419.49468990000003</c:v>
                </c:pt>
                <c:pt idx="1720">
                  <c:v>419.6337585</c:v>
                </c:pt>
                <c:pt idx="1721">
                  <c:v>419.94198610000001</c:v>
                </c:pt>
                <c:pt idx="1722">
                  <c:v>420.20587160000002</c:v>
                </c:pt>
                <c:pt idx="1723">
                  <c:v>420.32904050000002</c:v>
                </c:pt>
                <c:pt idx="1724">
                  <c:v>420.63085940000002</c:v>
                </c:pt>
                <c:pt idx="1725">
                  <c:v>420.80017090000001</c:v>
                </c:pt>
                <c:pt idx="1726">
                  <c:v>421.0791931</c:v>
                </c:pt>
                <c:pt idx="1727">
                  <c:v>421.33154300000001</c:v>
                </c:pt>
                <c:pt idx="1728">
                  <c:v>421.46096799999998</c:v>
                </c:pt>
                <c:pt idx="1729">
                  <c:v>421.58117679999998</c:v>
                </c:pt>
                <c:pt idx="1730">
                  <c:v>421.94592290000003</c:v>
                </c:pt>
                <c:pt idx="1731">
                  <c:v>422.24475100000001</c:v>
                </c:pt>
                <c:pt idx="1732">
                  <c:v>422.41915890000001</c:v>
                </c:pt>
                <c:pt idx="1733">
                  <c:v>422.57601929999998</c:v>
                </c:pt>
                <c:pt idx="1734">
                  <c:v>422.76522829999999</c:v>
                </c:pt>
                <c:pt idx="1735">
                  <c:v>423.056488</c:v>
                </c:pt>
                <c:pt idx="1736">
                  <c:v>423.23049930000002</c:v>
                </c:pt>
                <c:pt idx="1737">
                  <c:v>423.43310550000001</c:v>
                </c:pt>
                <c:pt idx="1738">
                  <c:v>423.72689819999999</c:v>
                </c:pt>
                <c:pt idx="1739">
                  <c:v>423.8430176</c:v>
                </c:pt>
                <c:pt idx="1740">
                  <c:v>424.11724850000002</c:v>
                </c:pt>
                <c:pt idx="1741">
                  <c:v>424.25692750000002</c:v>
                </c:pt>
                <c:pt idx="1742">
                  <c:v>424.52252199999998</c:v>
                </c:pt>
                <c:pt idx="1743">
                  <c:v>424.82232670000002</c:v>
                </c:pt>
                <c:pt idx="1744">
                  <c:v>424.90139770000002</c:v>
                </c:pt>
                <c:pt idx="1745">
                  <c:v>425.13851929999998</c:v>
                </c:pt>
                <c:pt idx="1746">
                  <c:v>425.39636230000002</c:v>
                </c:pt>
                <c:pt idx="1747">
                  <c:v>425.6542053</c:v>
                </c:pt>
                <c:pt idx="1748">
                  <c:v>425.88284299999998</c:v>
                </c:pt>
                <c:pt idx="1749">
                  <c:v>426.03155520000001</c:v>
                </c:pt>
                <c:pt idx="1750">
                  <c:v>426.32400510000002</c:v>
                </c:pt>
                <c:pt idx="1751">
                  <c:v>426.48883060000003</c:v>
                </c:pt>
                <c:pt idx="1752">
                  <c:v>426.78195190000002</c:v>
                </c:pt>
                <c:pt idx="1753">
                  <c:v>426.97528080000001</c:v>
                </c:pt>
                <c:pt idx="1754">
                  <c:v>427.13662720000002</c:v>
                </c:pt>
                <c:pt idx="1755">
                  <c:v>427.4240112</c:v>
                </c:pt>
                <c:pt idx="1756">
                  <c:v>427.64523320000001</c:v>
                </c:pt>
                <c:pt idx="1757">
                  <c:v>427.81988530000001</c:v>
                </c:pt>
                <c:pt idx="1758">
                  <c:v>428.03930659999997</c:v>
                </c:pt>
                <c:pt idx="1759">
                  <c:v>428.23519900000002</c:v>
                </c:pt>
                <c:pt idx="1760">
                  <c:v>428.54766849999999</c:v>
                </c:pt>
                <c:pt idx="1761">
                  <c:v>428.74105839999999</c:v>
                </c:pt>
                <c:pt idx="1762">
                  <c:v>428.96655270000002</c:v>
                </c:pt>
                <c:pt idx="1763">
                  <c:v>429.16467290000003</c:v>
                </c:pt>
                <c:pt idx="1764">
                  <c:v>429.41293339999999</c:v>
                </c:pt>
                <c:pt idx="1765">
                  <c:v>429.64007570000001</c:v>
                </c:pt>
                <c:pt idx="1766">
                  <c:v>429.8049011</c:v>
                </c:pt>
                <c:pt idx="1767">
                  <c:v>429.95797729999998</c:v>
                </c:pt>
                <c:pt idx="1768">
                  <c:v>430.21673579999998</c:v>
                </c:pt>
                <c:pt idx="1769">
                  <c:v>430.421875</c:v>
                </c:pt>
                <c:pt idx="1770">
                  <c:v>430.756012</c:v>
                </c:pt>
                <c:pt idx="1771">
                  <c:v>430.92782590000002</c:v>
                </c:pt>
                <c:pt idx="1772">
                  <c:v>431.1543274</c:v>
                </c:pt>
                <c:pt idx="1773">
                  <c:v>431.28890990000002</c:v>
                </c:pt>
                <c:pt idx="1774">
                  <c:v>431.55285650000002</c:v>
                </c:pt>
                <c:pt idx="1775">
                  <c:v>431.93078609999998</c:v>
                </c:pt>
                <c:pt idx="1776">
                  <c:v>432.03970340000001</c:v>
                </c:pt>
                <c:pt idx="1777">
                  <c:v>432.2657471</c:v>
                </c:pt>
                <c:pt idx="1778">
                  <c:v>432.42926030000001</c:v>
                </c:pt>
                <c:pt idx="1779">
                  <c:v>432.6563721</c:v>
                </c:pt>
                <c:pt idx="1780">
                  <c:v>432.88131709999999</c:v>
                </c:pt>
                <c:pt idx="1781">
                  <c:v>433.01361079999998</c:v>
                </c:pt>
                <c:pt idx="1782">
                  <c:v>433.35079960000002</c:v>
                </c:pt>
                <c:pt idx="1783">
                  <c:v>433.61108400000001</c:v>
                </c:pt>
                <c:pt idx="1784">
                  <c:v>433.73248289999998</c:v>
                </c:pt>
                <c:pt idx="1785">
                  <c:v>433.92993159999997</c:v>
                </c:pt>
                <c:pt idx="1786">
                  <c:v>434.20944209999999</c:v>
                </c:pt>
                <c:pt idx="1787">
                  <c:v>434.45104980000002</c:v>
                </c:pt>
                <c:pt idx="1788">
                  <c:v>434.65652469999998</c:v>
                </c:pt>
                <c:pt idx="1789">
                  <c:v>434.85192869999997</c:v>
                </c:pt>
                <c:pt idx="1790">
                  <c:v>435.05538940000002</c:v>
                </c:pt>
                <c:pt idx="1791">
                  <c:v>435.33889770000002</c:v>
                </c:pt>
                <c:pt idx="1792">
                  <c:v>435.46353149999999</c:v>
                </c:pt>
                <c:pt idx="1793">
                  <c:v>435.73272709999998</c:v>
                </c:pt>
                <c:pt idx="1794">
                  <c:v>435.96578979999998</c:v>
                </c:pt>
                <c:pt idx="1795">
                  <c:v>436.1670532</c:v>
                </c:pt>
                <c:pt idx="1796">
                  <c:v>436.32025149999998</c:v>
                </c:pt>
                <c:pt idx="1797">
                  <c:v>436.65200809999999</c:v>
                </c:pt>
                <c:pt idx="1798">
                  <c:v>436.74487310000001</c:v>
                </c:pt>
                <c:pt idx="1799">
                  <c:v>436.97317509999999</c:v>
                </c:pt>
                <c:pt idx="1800">
                  <c:v>437.19476320000001</c:v>
                </c:pt>
                <c:pt idx="1801">
                  <c:v>437.47460940000002</c:v>
                </c:pt>
                <c:pt idx="1802">
                  <c:v>437.69607539999998</c:v>
                </c:pt>
                <c:pt idx="1803">
                  <c:v>437.85269169999998</c:v>
                </c:pt>
                <c:pt idx="1804">
                  <c:v>438.11828609999998</c:v>
                </c:pt>
                <c:pt idx="1805">
                  <c:v>438.40502930000002</c:v>
                </c:pt>
                <c:pt idx="1806">
                  <c:v>438.57925419999998</c:v>
                </c:pt>
                <c:pt idx="1807">
                  <c:v>438.76254269999998</c:v>
                </c:pt>
                <c:pt idx="1808">
                  <c:v>439.07443239999998</c:v>
                </c:pt>
                <c:pt idx="1809">
                  <c:v>439.288208</c:v>
                </c:pt>
                <c:pt idx="1810">
                  <c:v>439.46044920000003</c:v>
                </c:pt>
                <c:pt idx="1811">
                  <c:v>439.74285889999999</c:v>
                </c:pt>
                <c:pt idx="1812">
                  <c:v>439.90786739999999</c:v>
                </c:pt>
                <c:pt idx="1813">
                  <c:v>440.07034299999998</c:v>
                </c:pt>
                <c:pt idx="1814">
                  <c:v>440.3026428</c:v>
                </c:pt>
                <c:pt idx="1815">
                  <c:v>440.65368649999999</c:v>
                </c:pt>
                <c:pt idx="1816">
                  <c:v>440.7449646</c:v>
                </c:pt>
                <c:pt idx="1817">
                  <c:v>441.08251949999999</c:v>
                </c:pt>
                <c:pt idx="1818">
                  <c:v>441.21868899999998</c:v>
                </c:pt>
                <c:pt idx="1819">
                  <c:v>441.39416499999999</c:v>
                </c:pt>
                <c:pt idx="1820">
                  <c:v>441.61230469999998</c:v>
                </c:pt>
                <c:pt idx="1821">
                  <c:v>441.85983279999999</c:v>
                </c:pt>
                <c:pt idx="1822">
                  <c:v>442.14321899999999</c:v>
                </c:pt>
                <c:pt idx="1823">
                  <c:v>442.37570190000002</c:v>
                </c:pt>
                <c:pt idx="1824">
                  <c:v>442.50170900000001</c:v>
                </c:pt>
                <c:pt idx="1825">
                  <c:v>442.72119140000001</c:v>
                </c:pt>
                <c:pt idx="1826">
                  <c:v>442.95394900000002</c:v>
                </c:pt>
                <c:pt idx="1827">
                  <c:v>443.22430420000001</c:v>
                </c:pt>
                <c:pt idx="1828">
                  <c:v>443.366333</c:v>
                </c:pt>
                <c:pt idx="1829">
                  <c:v>443.6561279</c:v>
                </c:pt>
                <c:pt idx="1830">
                  <c:v>443.86178589999997</c:v>
                </c:pt>
                <c:pt idx="1831">
                  <c:v>444.10665890000001</c:v>
                </c:pt>
                <c:pt idx="1832">
                  <c:v>444.23849489999998</c:v>
                </c:pt>
                <c:pt idx="1833">
                  <c:v>444.5887146</c:v>
                </c:pt>
                <c:pt idx="1834">
                  <c:v>444.71414190000002</c:v>
                </c:pt>
                <c:pt idx="1835">
                  <c:v>444.85284419999999</c:v>
                </c:pt>
                <c:pt idx="1836">
                  <c:v>445.15853879999997</c:v>
                </c:pt>
                <c:pt idx="1837">
                  <c:v>445.3346252</c:v>
                </c:pt>
                <c:pt idx="1838">
                  <c:v>445.59710689999997</c:v>
                </c:pt>
                <c:pt idx="1839">
                  <c:v>445.8387146</c:v>
                </c:pt>
                <c:pt idx="1840">
                  <c:v>446.0232239</c:v>
                </c:pt>
                <c:pt idx="1841">
                  <c:v>446.28326420000002</c:v>
                </c:pt>
                <c:pt idx="1842">
                  <c:v>446.43414310000003</c:v>
                </c:pt>
                <c:pt idx="1843">
                  <c:v>446.71377560000002</c:v>
                </c:pt>
                <c:pt idx="1844">
                  <c:v>446.91244510000001</c:v>
                </c:pt>
                <c:pt idx="1845">
                  <c:v>447.12853999999999</c:v>
                </c:pt>
                <c:pt idx="1846">
                  <c:v>447.29244999999997</c:v>
                </c:pt>
                <c:pt idx="1847">
                  <c:v>447.47415160000003</c:v>
                </c:pt>
                <c:pt idx="1848">
                  <c:v>447.81887819999997</c:v>
                </c:pt>
                <c:pt idx="1849">
                  <c:v>448.06301880000001</c:v>
                </c:pt>
                <c:pt idx="1850">
                  <c:v>448.23452759999998</c:v>
                </c:pt>
                <c:pt idx="1851">
                  <c:v>448.44952389999997</c:v>
                </c:pt>
                <c:pt idx="1852">
                  <c:v>448.65222169999998</c:v>
                </c:pt>
                <c:pt idx="1853">
                  <c:v>448.83084109999999</c:v>
                </c:pt>
                <c:pt idx="1854">
                  <c:v>449.1337891</c:v>
                </c:pt>
                <c:pt idx="1855">
                  <c:v>449.36331180000002</c:v>
                </c:pt>
                <c:pt idx="1856">
                  <c:v>449.6388245</c:v>
                </c:pt>
                <c:pt idx="1857">
                  <c:v>449.6582947</c:v>
                </c:pt>
                <c:pt idx="1858">
                  <c:v>450.02639770000002</c:v>
                </c:pt>
                <c:pt idx="1859">
                  <c:v>450.17889400000001</c:v>
                </c:pt>
                <c:pt idx="1860">
                  <c:v>450.3991699</c:v>
                </c:pt>
                <c:pt idx="1861">
                  <c:v>450.66101070000002</c:v>
                </c:pt>
                <c:pt idx="1862">
                  <c:v>450.8885803</c:v>
                </c:pt>
                <c:pt idx="1863">
                  <c:v>451.06735229999998</c:v>
                </c:pt>
                <c:pt idx="1864">
                  <c:v>451.32684330000001</c:v>
                </c:pt>
                <c:pt idx="1865">
                  <c:v>451.4315186</c:v>
                </c:pt>
                <c:pt idx="1866">
                  <c:v>451.77746580000002</c:v>
                </c:pt>
                <c:pt idx="1867">
                  <c:v>451.99569700000001</c:v>
                </c:pt>
                <c:pt idx="1868">
                  <c:v>452.19439699999998</c:v>
                </c:pt>
                <c:pt idx="1869">
                  <c:v>452.38754269999998</c:v>
                </c:pt>
                <c:pt idx="1870">
                  <c:v>452.6984253</c:v>
                </c:pt>
                <c:pt idx="1871">
                  <c:v>452.93496699999997</c:v>
                </c:pt>
                <c:pt idx="1872">
                  <c:v>453.06579590000001</c:v>
                </c:pt>
                <c:pt idx="1873">
                  <c:v>453.2877502</c:v>
                </c:pt>
                <c:pt idx="1874">
                  <c:v>453.50949100000003</c:v>
                </c:pt>
                <c:pt idx="1875">
                  <c:v>453.66204829999998</c:v>
                </c:pt>
                <c:pt idx="1876">
                  <c:v>453.92449950000002</c:v>
                </c:pt>
                <c:pt idx="1877">
                  <c:v>454.17340089999999</c:v>
                </c:pt>
                <c:pt idx="1878">
                  <c:v>454.41592409999998</c:v>
                </c:pt>
                <c:pt idx="1879">
                  <c:v>454.54449460000001</c:v>
                </c:pt>
                <c:pt idx="1880">
                  <c:v>454.79837040000001</c:v>
                </c:pt>
                <c:pt idx="1881">
                  <c:v>455.11105350000003</c:v>
                </c:pt>
                <c:pt idx="1882">
                  <c:v>455.22131350000001</c:v>
                </c:pt>
                <c:pt idx="1883">
                  <c:v>455.44851690000002</c:v>
                </c:pt>
                <c:pt idx="1884">
                  <c:v>455.70538329999999</c:v>
                </c:pt>
                <c:pt idx="1885">
                  <c:v>455.98687740000003</c:v>
                </c:pt>
                <c:pt idx="1886">
                  <c:v>456.1669617</c:v>
                </c:pt>
                <c:pt idx="1887">
                  <c:v>456.37390140000002</c:v>
                </c:pt>
                <c:pt idx="1888">
                  <c:v>456.59973150000002</c:v>
                </c:pt>
                <c:pt idx="1889">
                  <c:v>456.87277219999999</c:v>
                </c:pt>
                <c:pt idx="1890">
                  <c:v>457.0107117</c:v>
                </c:pt>
                <c:pt idx="1891">
                  <c:v>457.28558349999997</c:v>
                </c:pt>
                <c:pt idx="1892">
                  <c:v>457.42153930000001</c:v>
                </c:pt>
                <c:pt idx="1893">
                  <c:v>457.73574830000001</c:v>
                </c:pt>
                <c:pt idx="1894">
                  <c:v>457.93688969999999</c:v>
                </c:pt>
                <c:pt idx="1895">
                  <c:v>458.18011480000001</c:v>
                </c:pt>
                <c:pt idx="1896">
                  <c:v>458.46731569999997</c:v>
                </c:pt>
                <c:pt idx="1897">
                  <c:v>458.65847780000001</c:v>
                </c:pt>
                <c:pt idx="1898">
                  <c:v>458.84359740000002</c:v>
                </c:pt>
                <c:pt idx="1899">
                  <c:v>459.03842159999999</c:v>
                </c:pt>
                <c:pt idx="1900">
                  <c:v>459.24029539999998</c:v>
                </c:pt>
                <c:pt idx="1901">
                  <c:v>459.39672849999999</c:v>
                </c:pt>
                <c:pt idx="1902">
                  <c:v>459.67443850000001</c:v>
                </c:pt>
                <c:pt idx="1903">
                  <c:v>459.84011839999999</c:v>
                </c:pt>
                <c:pt idx="1904">
                  <c:v>460.09439090000001</c:v>
                </c:pt>
                <c:pt idx="1905">
                  <c:v>460.21182249999998</c:v>
                </c:pt>
                <c:pt idx="1906">
                  <c:v>460.5301819</c:v>
                </c:pt>
                <c:pt idx="1907">
                  <c:v>460.73803709999999</c:v>
                </c:pt>
                <c:pt idx="1908">
                  <c:v>461.01174930000002</c:v>
                </c:pt>
                <c:pt idx="1909">
                  <c:v>461.25198360000002</c:v>
                </c:pt>
                <c:pt idx="1910">
                  <c:v>461.38369749999998</c:v>
                </c:pt>
                <c:pt idx="1911">
                  <c:v>461.53167730000001</c:v>
                </c:pt>
                <c:pt idx="1912">
                  <c:v>461.84561159999998</c:v>
                </c:pt>
                <c:pt idx="1913">
                  <c:v>462.04107670000002</c:v>
                </c:pt>
                <c:pt idx="1914">
                  <c:v>462.27990720000003</c:v>
                </c:pt>
                <c:pt idx="1915">
                  <c:v>462.4893189</c:v>
                </c:pt>
                <c:pt idx="1916">
                  <c:v>462.7518311</c:v>
                </c:pt>
                <c:pt idx="1917">
                  <c:v>462.94946290000001</c:v>
                </c:pt>
                <c:pt idx="1918">
                  <c:v>463.20159910000001</c:v>
                </c:pt>
                <c:pt idx="1919">
                  <c:v>463.4219971</c:v>
                </c:pt>
                <c:pt idx="1920">
                  <c:v>463.68774409999997</c:v>
                </c:pt>
                <c:pt idx="1921">
                  <c:v>463.80920409999999</c:v>
                </c:pt>
                <c:pt idx="1922">
                  <c:v>464.09533690000001</c:v>
                </c:pt>
                <c:pt idx="1923">
                  <c:v>464.15652469999998</c:v>
                </c:pt>
                <c:pt idx="1924">
                  <c:v>464.46279909999998</c:v>
                </c:pt>
                <c:pt idx="1925">
                  <c:v>464.77102660000003</c:v>
                </c:pt>
                <c:pt idx="1926">
                  <c:v>464.8983154</c:v>
                </c:pt>
                <c:pt idx="1927">
                  <c:v>465.17193600000002</c:v>
                </c:pt>
                <c:pt idx="1928">
                  <c:v>465.33889770000002</c:v>
                </c:pt>
                <c:pt idx="1929">
                  <c:v>465.61178589999997</c:v>
                </c:pt>
                <c:pt idx="1930">
                  <c:v>465.78195190000002</c:v>
                </c:pt>
                <c:pt idx="1931">
                  <c:v>466.08425899999997</c:v>
                </c:pt>
                <c:pt idx="1932">
                  <c:v>466.27755739999998</c:v>
                </c:pt>
                <c:pt idx="1933">
                  <c:v>466.47021480000001</c:v>
                </c:pt>
                <c:pt idx="1934">
                  <c:v>466.7225952</c:v>
                </c:pt>
                <c:pt idx="1935">
                  <c:v>466.90176389999999</c:v>
                </c:pt>
                <c:pt idx="1936">
                  <c:v>467.15127560000002</c:v>
                </c:pt>
                <c:pt idx="1937">
                  <c:v>467.40863039999999</c:v>
                </c:pt>
                <c:pt idx="1938">
                  <c:v>467.53747559999999</c:v>
                </c:pt>
                <c:pt idx="1939">
                  <c:v>467.71060180000001</c:v>
                </c:pt>
                <c:pt idx="1940">
                  <c:v>468.0127258</c:v>
                </c:pt>
                <c:pt idx="1941">
                  <c:v>468.28753660000001</c:v>
                </c:pt>
                <c:pt idx="1942">
                  <c:v>468.44174190000001</c:v>
                </c:pt>
                <c:pt idx="1943">
                  <c:v>468.67816160000001</c:v>
                </c:pt>
                <c:pt idx="1944">
                  <c:v>468.920929</c:v>
                </c:pt>
                <c:pt idx="1945">
                  <c:v>469.10629269999998</c:v>
                </c:pt>
                <c:pt idx="1946">
                  <c:v>469.3848572</c:v>
                </c:pt>
                <c:pt idx="1947">
                  <c:v>469.55352779999998</c:v>
                </c:pt>
                <c:pt idx="1948">
                  <c:v>469.69284060000001</c:v>
                </c:pt>
                <c:pt idx="1949">
                  <c:v>469.98724370000002</c:v>
                </c:pt>
                <c:pt idx="1950">
                  <c:v>470.19876099999999</c:v>
                </c:pt>
                <c:pt idx="1951">
                  <c:v>470.4121399</c:v>
                </c:pt>
                <c:pt idx="1952">
                  <c:v>470.65634160000002</c:v>
                </c:pt>
                <c:pt idx="1953">
                  <c:v>470.83541869999999</c:v>
                </c:pt>
                <c:pt idx="1954">
                  <c:v>471.01593020000001</c:v>
                </c:pt>
                <c:pt idx="1955">
                  <c:v>471.26800539999999</c:v>
                </c:pt>
                <c:pt idx="1956">
                  <c:v>471.4989319</c:v>
                </c:pt>
                <c:pt idx="1957">
                  <c:v>471.71627810000001</c:v>
                </c:pt>
                <c:pt idx="1958">
                  <c:v>471.99954220000001</c:v>
                </c:pt>
                <c:pt idx="1959">
                  <c:v>472.16357420000003</c:v>
                </c:pt>
                <c:pt idx="1960">
                  <c:v>472.44674680000003</c:v>
                </c:pt>
                <c:pt idx="1961">
                  <c:v>472.61962890000001</c:v>
                </c:pt>
                <c:pt idx="1962">
                  <c:v>472.80917360000001</c:v>
                </c:pt>
                <c:pt idx="1963">
                  <c:v>473.0138245</c:v>
                </c:pt>
                <c:pt idx="1964">
                  <c:v>473.22512819999997</c:v>
                </c:pt>
                <c:pt idx="1965">
                  <c:v>473.430542</c:v>
                </c:pt>
                <c:pt idx="1966">
                  <c:v>473.70587160000002</c:v>
                </c:pt>
                <c:pt idx="1967">
                  <c:v>473.93319700000001</c:v>
                </c:pt>
                <c:pt idx="1968">
                  <c:v>474.1296997</c:v>
                </c:pt>
                <c:pt idx="1969">
                  <c:v>474.33813479999998</c:v>
                </c:pt>
                <c:pt idx="1970">
                  <c:v>474.47882079999999</c:v>
                </c:pt>
                <c:pt idx="1971">
                  <c:v>474.72662350000002</c:v>
                </c:pt>
                <c:pt idx="1972">
                  <c:v>475.04144289999999</c:v>
                </c:pt>
                <c:pt idx="1973">
                  <c:v>475.25625609999997</c:v>
                </c:pt>
                <c:pt idx="1974">
                  <c:v>475.47958369999998</c:v>
                </c:pt>
                <c:pt idx="1975">
                  <c:v>475.75823980000001</c:v>
                </c:pt>
                <c:pt idx="1976">
                  <c:v>475.99237060000002</c:v>
                </c:pt>
                <c:pt idx="1977">
                  <c:v>476.05569459999998</c:v>
                </c:pt>
                <c:pt idx="1978">
                  <c:v>476.36810300000002</c:v>
                </c:pt>
                <c:pt idx="1979">
                  <c:v>476.50238039999999</c:v>
                </c:pt>
                <c:pt idx="1980">
                  <c:v>476.7096252</c:v>
                </c:pt>
                <c:pt idx="1981">
                  <c:v>477.00582889999998</c:v>
                </c:pt>
                <c:pt idx="1982">
                  <c:v>477.2266846</c:v>
                </c:pt>
                <c:pt idx="1983">
                  <c:v>477.48971560000001</c:v>
                </c:pt>
                <c:pt idx="1984">
                  <c:v>477.70758060000003</c:v>
                </c:pt>
                <c:pt idx="1985">
                  <c:v>477.95535280000001</c:v>
                </c:pt>
                <c:pt idx="1986">
                  <c:v>478.16659550000003</c:v>
                </c:pt>
                <c:pt idx="1987">
                  <c:v>478.30966189999998</c:v>
                </c:pt>
                <c:pt idx="1988">
                  <c:v>478.5293274</c:v>
                </c:pt>
                <c:pt idx="1989">
                  <c:v>478.84024049999999</c:v>
                </c:pt>
                <c:pt idx="1990">
                  <c:v>479.00170900000001</c:v>
                </c:pt>
                <c:pt idx="1991">
                  <c:v>479.20751949999999</c:v>
                </c:pt>
                <c:pt idx="1992">
                  <c:v>479.420929</c:v>
                </c:pt>
                <c:pt idx="1993">
                  <c:v>479.6277771</c:v>
                </c:pt>
                <c:pt idx="1994">
                  <c:v>479.84982300000001</c:v>
                </c:pt>
                <c:pt idx="1995">
                  <c:v>480.10327150000001</c:v>
                </c:pt>
                <c:pt idx="1996">
                  <c:v>480.30285650000002</c:v>
                </c:pt>
                <c:pt idx="1997">
                  <c:v>480.52352910000002</c:v>
                </c:pt>
                <c:pt idx="1998">
                  <c:v>480.70343020000001</c:v>
                </c:pt>
                <c:pt idx="1999">
                  <c:v>480.9264526</c:v>
                </c:pt>
                <c:pt idx="2000">
                  <c:v>481.1835327</c:v>
                </c:pt>
                <c:pt idx="2001">
                  <c:v>481.45236210000002</c:v>
                </c:pt>
                <c:pt idx="2002">
                  <c:v>481.64184569999998</c:v>
                </c:pt>
                <c:pt idx="2003">
                  <c:v>481.85888670000003</c:v>
                </c:pt>
                <c:pt idx="2004">
                  <c:v>482.14077759999998</c:v>
                </c:pt>
                <c:pt idx="2005">
                  <c:v>482.3455505</c:v>
                </c:pt>
                <c:pt idx="2006">
                  <c:v>482.50357059999999</c:v>
                </c:pt>
                <c:pt idx="2007">
                  <c:v>482.70785519999998</c:v>
                </c:pt>
                <c:pt idx="2008">
                  <c:v>482.9862061</c:v>
                </c:pt>
                <c:pt idx="2009">
                  <c:v>483.16903689999998</c:v>
                </c:pt>
                <c:pt idx="2010">
                  <c:v>483.39517210000002</c:v>
                </c:pt>
                <c:pt idx="2011">
                  <c:v>483.60314940000001</c:v>
                </c:pt>
                <c:pt idx="2012">
                  <c:v>483.88879400000002</c:v>
                </c:pt>
                <c:pt idx="2013">
                  <c:v>484.05639650000001</c:v>
                </c:pt>
                <c:pt idx="2014">
                  <c:v>484.30633549999999</c:v>
                </c:pt>
                <c:pt idx="2015">
                  <c:v>484.46798710000002</c:v>
                </c:pt>
                <c:pt idx="2016">
                  <c:v>484.68411259999999</c:v>
                </c:pt>
                <c:pt idx="2017">
                  <c:v>484.93576050000001</c:v>
                </c:pt>
                <c:pt idx="2018">
                  <c:v>485.12051389999999</c:v>
                </c:pt>
                <c:pt idx="2019">
                  <c:v>485.27099609999999</c:v>
                </c:pt>
                <c:pt idx="2020">
                  <c:v>485.6114197</c:v>
                </c:pt>
                <c:pt idx="2021">
                  <c:v>485.74307249999998</c:v>
                </c:pt>
                <c:pt idx="2022">
                  <c:v>486.03491209999999</c:v>
                </c:pt>
                <c:pt idx="2023">
                  <c:v>486.18521120000003</c:v>
                </c:pt>
                <c:pt idx="2024">
                  <c:v>486.44760129999997</c:v>
                </c:pt>
                <c:pt idx="2025">
                  <c:v>486.66217039999998</c:v>
                </c:pt>
                <c:pt idx="2026">
                  <c:v>486.9512024</c:v>
                </c:pt>
                <c:pt idx="2027">
                  <c:v>487.07562259999997</c:v>
                </c:pt>
                <c:pt idx="2028">
                  <c:v>487.33923340000001</c:v>
                </c:pt>
                <c:pt idx="2029">
                  <c:v>487.56488039999999</c:v>
                </c:pt>
                <c:pt idx="2030">
                  <c:v>487.8428955</c:v>
                </c:pt>
                <c:pt idx="2031">
                  <c:v>488.0350952</c:v>
                </c:pt>
                <c:pt idx="2032">
                  <c:v>488.24282840000001</c:v>
                </c:pt>
                <c:pt idx="2033">
                  <c:v>488.42745969999999</c:v>
                </c:pt>
                <c:pt idx="2034">
                  <c:v>488.66110229999998</c:v>
                </c:pt>
                <c:pt idx="2035">
                  <c:v>488.87475590000003</c:v>
                </c:pt>
                <c:pt idx="2036">
                  <c:v>489.09054570000001</c:v>
                </c:pt>
                <c:pt idx="2037">
                  <c:v>489.29962160000002</c:v>
                </c:pt>
                <c:pt idx="2038">
                  <c:v>489.51196290000001</c:v>
                </c:pt>
                <c:pt idx="2039">
                  <c:v>489.67172240000002</c:v>
                </c:pt>
                <c:pt idx="2040">
                  <c:v>489.99154659999999</c:v>
                </c:pt>
                <c:pt idx="2041">
                  <c:v>490.110321</c:v>
                </c:pt>
                <c:pt idx="2042">
                  <c:v>490.2843628</c:v>
                </c:pt>
                <c:pt idx="2043">
                  <c:v>490.60632320000002</c:v>
                </c:pt>
                <c:pt idx="2044">
                  <c:v>490.81362919999998</c:v>
                </c:pt>
                <c:pt idx="2045">
                  <c:v>491.0163574</c:v>
                </c:pt>
                <c:pt idx="2046">
                  <c:v>491.24694820000002</c:v>
                </c:pt>
                <c:pt idx="2047">
                  <c:v>491.49981689999998</c:v>
                </c:pt>
                <c:pt idx="2048">
                  <c:v>491.6326904</c:v>
                </c:pt>
                <c:pt idx="2049">
                  <c:v>491.8955689</c:v>
                </c:pt>
                <c:pt idx="2050">
                  <c:v>492.15209959999999</c:v>
                </c:pt>
                <c:pt idx="2051">
                  <c:v>492.32556149999999</c:v>
                </c:pt>
                <c:pt idx="2052">
                  <c:v>492.56503300000003</c:v>
                </c:pt>
                <c:pt idx="2053">
                  <c:v>492.85717770000002</c:v>
                </c:pt>
                <c:pt idx="2054">
                  <c:v>493.04113769999998</c:v>
                </c:pt>
                <c:pt idx="2055">
                  <c:v>493.21429439999997</c:v>
                </c:pt>
                <c:pt idx="2056">
                  <c:v>493.47460940000002</c:v>
                </c:pt>
                <c:pt idx="2057">
                  <c:v>493.62588499999998</c:v>
                </c:pt>
                <c:pt idx="2058">
                  <c:v>493.9075623</c:v>
                </c:pt>
                <c:pt idx="2059">
                  <c:v>494.08456419999999</c:v>
                </c:pt>
                <c:pt idx="2060">
                  <c:v>494.30499270000001</c:v>
                </c:pt>
                <c:pt idx="2061">
                  <c:v>494.49114989999998</c:v>
                </c:pt>
                <c:pt idx="2062">
                  <c:v>494.8020325</c:v>
                </c:pt>
                <c:pt idx="2063">
                  <c:v>494.95928959999998</c:v>
                </c:pt>
                <c:pt idx="2064">
                  <c:v>495.26113889999999</c:v>
                </c:pt>
                <c:pt idx="2065">
                  <c:v>495.44949339999999</c:v>
                </c:pt>
                <c:pt idx="2066">
                  <c:v>495.62329099999999</c:v>
                </c:pt>
                <c:pt idx="2067">
                  <c:v>495.8073425</c:v>
                </c:pt>
                <c:pt idx="2068">
                  <c:v>496.03860470000001</c:v>
                </c:pt>
                <c:pt idx="2069">
                  <c:v>496.28283690000001</c:v>
                </c:pt>
                <c:pt idx="2070">
                  <c:v>496.47814940000001</c:v>
                </c:pt>
                <c:pt idx="2071">
                  <c:v>496.75137330000001</c:v>
                </c:pt>
                <c:pt idx="2072">
                  <c:v>496.9569702</c:v>
                </c:pt>
                <c:pt idx="2073">
                  <c:v>497.23992920000001</c:v>
                </c:pt>
                <c:pt idx="2074">
                  <c:v>497.40225220000002</c:v>
                </c:pt>
                <c:pt idx="2075">
                  <c:v>497.60079960000002</c:v>
                </c:pt>
                <c:pt idx="2076">
                  <c:v>497.80548099999999</c:v>
                </c:pt>
                <c:pt idx="2077">
                  <c:v>498.12548829999997</c:v>
                </c:pt>
                <c:pt idx="2078">
                  <c:v>498.27041630000002</c:v>
                </c:pt>
                <c:pt idx="2079">
                  <c:v>498.52316280000002</c:v>
                </c:pt>
                <c:pt idx="2080">
                  <c:v>498.67309569999998</c:v>
                </c:pt>
                <c:pt idx="2081">
                  <c:v>498.89764400000001</c:v>
                </c:pt>
                <c:pt idx="2082">
                  <c:v>499.12518310000002</c:v>
                </c:pt>
                <c:pt idx="2083">
                  <c:v>499.33575439999998</c:v>
                </c:pt>
                <c:pt idx="2084">
                  <c:v>499.5987854</c:v>
                </c:pt>
                <c:pt idx="2085">
                  <c:v>499.8562622</c:v>
                </c:pt>
                <c:pt idx="2086">
                  <c:v>500.00558469999999</c:v>
                </c:pt>
                <c:pt idx="2087">
                  <c:v>500.2311401</c:v>
                </c:pt>
                <c:pt idx="2088">
                  <c:v>500.43920900000001</c:v>
                </c:pt>
                <c:pt idx="2089">
                  <c:v>500.69418339999999</c:v>
                </c:pt>
                <c:pt idx="2090">
                  <c:v>500.91220090000002</c:v>
                </c:pt>
                <c:pt idx="2091">
                  <c:v>501.03939819999999</c:v>
                </c:pt>
                <c:pt idx="2092">
                  <c:v>501.3352051</c:v>
                </c:pt>
                <c:pt idx="2093">
                  <c:v>501.47811890000003</c:v>
                </c:pt>
                <c:pt idx="2094">
                  <c:v>501.76815800000003</c:v>
                </c:pt>
                <c:pt idx="2095">
                  <c:v>501.93719479999999</c:v>
                </c:pt>
                <c:pt idx="2096">
                  <c:v>502.21060180000001</c:v>
                </c:pt>
                <c:pt idx="2097">
                  <c:v>502.39523320000001</c:v>
                </c:pt>
                <c:pt idx="2098">
                  <c:v>502.68096919999999</c:v>
                </c:pt>
                <c:pt idx="2099">
                  <c:v>502.84497069999998</c:v>
                </c:pt>
                <c:pt idx="2100">
                  <c:v>503.07431029999998</c:v>
                </c:pt>
                <c:pt idx="2101">
                  <c:v>503.22457889999998</c:v>
                </c:pt>
                <c:pt idx="2102">
                  <c:v>503.47940060000002</c:v>
                </c:pt>
                <c:pt idx="2103">
                  <c:v>503.70620730000002</c:v>
                </c:pt>
                <c:pt idx="2104">
                  <c:v>503.95614619999998</c:v>
                </c:pt>
                <c:pt idx="2105">
                  <c:v>504.15209959999999</c:v>
                </c:pt>
                <c:pt idx="2106">
                  <c:v>504.35882570000001</c:v>
                </c:pt>
                <c:pt idx="2107">
                  <c:v>504.5193481</c:v>
                </c:pt>
                <c:pt idx="2108">
                  <c:v>504.81015020000001</c:v>
                </c:pt>
                <c:pt idx="2109">
                  <c:v>505.0008545</c:v>
                </c:pt>
                <c:pt idx="2110">
                  <c:v>505.20626829999998</c:v>
                </c:pt>
                <c:pt idx="2111">
                  <c:v>505.54306029999998</c:v>
                </c:pt>
                <c:pt idx="2112">
                  <c:v>505.82446290000001</c:v>
                </c:pt>
                <c:pt idx="2113">
                  <c:v>505.91207889999998</c:v>
                </c:pt>
                <c:pt idx="2114">
                  <c:v>506.0310364</c:v>
                </c:pt>
                <c:pt idx="2115">
                  <c:v>506.39956669999998</c:v>
                </c:pt>
                <c:pt idx="2116">
                  <c:v>506.56500240000003</c:v>
                </c:pt>
                <c:pt idx="2117">
                  <c:v>506.85635380000002</c:v>
                </c:pt>
                <c:pt idx="2118">
                  <c:v>507.02084350000001</c:v>
                </c:pt>
                <c:pt idx="2119">
                  <c:v>507.22970579999998</c:v>
                </c:pt>
                <c:pt idx="2120">
                  <c:v>507.43133549999999</c:v>
                </c:pt>
                <c:pt idx="2121">
                  <c:v>507.63970949999998</c:v>
                </c:pt>
                <c:pt idx="2122">
                  <c:v>507.93777469999998</c:v>
                </c:pt>
                <c:pt idx="2123">
                  <c:v>508.06033330000002</c:v>
                </c:pt>
                <c:pt idx="2124">
                  <c:v>508.33560180000001</c:v>
                </c:pt>
                <c:pt idx="2125">
                  <c:v>508.48529050000002</c:v>
                </c:pt>
                <c:pt idx="2126">
                  <c:v>508.69247439999998</c:v>
                </c:pt>
                <c:pt idx="2127">
                  <c:v>508.9635925</c:v>
                </c:pt>
                <c:pt idx="2128">
                  <c:v>509.23110960000002</c:v>
                </c:pt>
                <c:pt idx="2129">
                  <c:v>509.34790040000001</c:v>
                </c:pt>
                <c:pt idx="2130">
                  <c:v>509.54052730000001</c:v>
                </c:pt>
                <c:pt idx="2131">
                  <c:v>509.87036130000001</c:v>
                </c:pt>
                <c:pt idx="2132">
                  <c:v>510.05014039999998</c:v>
                </c:pt>
                <c:pt idx="2133">
                  <c:v>510.27005009999999</c:v>
                </c:pt>
                <c:pt idx="2134">
                  <c:v>510.47512819999997</c:v>
                </c:pt>
                <c:pt idx="2135">
                  <c:v>510.7637024</c:v>
                </c:pt>
                <c:pt idx="2136">
                  <c:v>510.9168396</c:v>
                </c:pt>
                <c:pt idx="2137">
                  <c:v>511.15402219999999</c:v>
                </c:pt>
                <c:pt idx="2138">
                  <c:v>511.30789190000002</c:v>
                </c:pt>
                <c:pt idx="2139">
                  <c:v>511.53320309999998</c:v>
                </c:pt>
                <c:pt idx="2140">
                  <c:v>511.81265259999998</c:v>
                </c:pt>
                <c:pt idx="2141">
                  <c:v>511.94491579999999</c:v>
                </c:pt>
                <c:pt idx="2142">
                  <c:v>512.28503420000004</c:v>
                </c:pt>
                <c:pt idx="2143">
                  <c:v>512.45202640000002</c:v>
                </c:pt>
                <c:pt idx="2144">
                  <c:v>512.64825440000004</c:v>
                </c:pt>
                <c:pt idx="2145">
                  <c:v>512.89312740000003</c:v>
                </c:pt>
                <c:pt idx="2146">
                  <c:v>512.99505620000002</c:v>
                </c:pt>
                <c:pt idx="2147">
                  <c:v>513.30108640000003</c:v>
                </c:pt>
                <c:pt idx="2148">
                  <c:v>513.57965090000005</c:v>
                </c:pt>
                <c:pt idx="2149">
                  <c:v>513.74151610000001</c:v>
                </c:pt>
                <c:pt idx="2150">
                  <c:v>513.93066409999994</c:v>
                </c:pt>
                <c:pt idx="2151">
                  <c:v>514.16961670000001</c:v>
                </c:pt>
                <c:pt idx="2152">
                  <c:v>514.34472659999994</c:v>
                </c:pt>
                <c:pt idx="2153">
                  <c:v>514.60296630000005</c:v>
                </c:pt>
                <c:pt idx="2154">
                  <c:v>514.81304929999999</c:v>
                </c:pt>
                <c:pt idx="2155">
                  <c:v>515.05731200000002</c:v>
                </c:pt>
                <c:pt idx="2156">
                  <c:v>515.31140140000002</c:v>
                </c:pt>
                <c:pt idx="2157">
                  <c:v>515.50598149999996</c:v>
                </c:pt>
                <c:pt idx="2158">
                  <c:v>515.71649170000001</c:v>
                </c:pt>
                <c:pt idx="2159">
                  <c:v>515.95019530000002</c:v>
                </c:pt>
                <c:pt idx="2160">
                  <c:v>516.08300780000002</c:v>
                </c:pt>
                <c:pt idx="2161">
                  <c:v>516.40203859999997</c:v>
                </c:pt>
                <c:pt idx="2162">
                  <c:v>516.5157471</c:v>
                </c:pt>
                <c:pt idx="2163">
                  <c:v>516.76312259999997</c:v>
                </c:pt>
                <c:pt idx="2164">
                  <c:v>516.96386719999998</c:v>
                </c:pt>
                <c:pt idx="2165">
                  <c:v>517.20458980000001</c:v>
                </c:pt>
                <c:pt idx="2166">
                  <c:v>517.38757320000002</c:v>
                </c:pt>
                <c:pt idx="2167">
                  <c:v>517.67785649999996</c:v>
                </c:pt>
                <c:pt idx="2168">
                  <c:v>517.8768311</c:v>
                </c:pt>
                <c:pt idx="2169">
                  <c:v>518.12097170000004</c:v>
                </c:pt>
                <c:pt idx="2170">
                  <c:v>518.29650879999997</c:v>
                </c:pt>
                <c:pt idx="2171">
                  <c:v>518.55871579999996</c:v>
                </c:pt>
                <c:pt idx="2172">
                  <c:v>518.70220949999998</c:v>
                </c:pt>
                <c:pt idx="2173">
                  <c:v>518.95568849999995</c:v>
                </c:pt>
                <c:pt idx="2174">
                  <c:v>519.23016359999997</c:v>
                </c:pt>
                <c:pt idx="2175">
                  <c:v>519.41253659999995</c:v>
                </c:pt>
                <c:pt idx="2176">
                  <c:v>519.55175780000002</c:v>
                </c:pt>
                <c:pt idx="2177">
                  <c:v>519.8380737</c:v>
                </c:pt>
                <c:pt idx="2178">
                  <c:v>520.11987309999995</c:v>
                </c:pt>
                <c:pt idx="2179">
                  <c:v>520.21557619999999</c:v>
                </c:pt>
                <c:pt idx="2180">
                  <c:v>520.44866939999997</c:v>
                </c:pt>
                <c:pt idx="2181">
                  <c:v>520.65930179999998</c:v>
                </c:pt>
                <c:pt idx="2182">
                  <c:v>520.90008550000005</c:v>
                </c:pt>
                <c:pt idx="2183">
                  <c:v>521.15484619999995</c:v>
                </c:pt>
                <c:pt idx="2184">
                  <c:v>521.39935300000002</c:v>
                </c:pt>
                <c:pt idx="2185">
                  <c:v>521.63549809999995</c:v>
                </c:pt>
                <c:pt idx="2186">
                  <c:v>521.82104489999995</c:v>
                </c:pt>
                <c:pt idx="2187">
                  <c:v>522.08935550000001</c:v>
                </c:pt>
                <c:pt idx="2188">
                  <c:v>522.15197750000004</c:v>
                </c:pt>
                <c:pt idx="2189">
                  <c:v>522.46826169999997</c:v>
                </c:pt>
                <c:pt idx="2190">
                  <c:v>522.71313480000003</c:v>
                </c:pt>
                <c:pt idx="2191">
                  <c:v>522.92645259999995</c:v>
                </c:pt>
                <c:pt idx="2192">
                  <c:v>523.09289550000005</c:v>
                </c:pt>
                <c:pt idx="2193">
                  <c:v>523.36254880000001</c:v>
                </c:pt>
                <c:pt idx="2194">
                  <c:v>523.53295900000001</c:v>
                </c:pt>
                <c:pt idx="2195">
                  <c:v>523.83020020000004</c:v>
                </c:pt>
                <c:pt idx="2196">
                  <c:v>523.96508789999996</c:v>
                </c:pt>
                <c:pt idx="2197">
                  <c:v>524.19830320000005</c:v>
                </c:pt>
                <c:pt idx="2198">
                  <c:v>524.41381839999997</c:v>
                </c:pt>
                <c:pt idx="2199">
                  <c:v>524.62890630000004</c:v>
                </c:pt>
                <c:pt idx="2200">
                  <c:v>524.87750240000003</c:v>
                </c:pt>
                <c:pt idx="2201">
                  <c:v>525.02618410000002</c:v>
                </c:pt>
                <c:pt idx="2202">
                  <c:v>525.27478029999997</c:v>
                </c:pt>
                <c:pt idx="2203">
                  <c:v>525.46484380000004</c:v>
                </c:pt>
                <c:pt idx="2204">
                  <c:v>525.67797849999999</c:v>
                </c:pt>
                <c:pt idx="2205">
                  <c:v>525.97021480000001</c:v>
                </c:pt>
                <c:pt idx="2206">
                  <c:v>526.13275150000004</c:v>
                </c:pt>
                <c:pt idx="2207">
                  <c:v>526.38403319999998</c:v>
                </c:pt>
                <c:pt idx="2208">
                  <c:v>526.55187990000002</c:v>
                </c:pt>
                <c:pt idx="2209">
                  <c:v>526.77325440000004</c:v>
                </c:pt>
                <c:pt idx="2210">
                  <c:v>527.01007079999999</c:v>
                </c:pt>
                <c:pt idx="2211">
                  <c:v>527.25402829999996</c:v>
                </c:pt>
                <c:pt idx="2212">
                  <c:v>527.48510739999995</c:v>
                </c:pt>
                <c:pt idx="2213">
                  <c:v>527.65014650000001</c:v>
                </c:pt>
                <c:pt idx="2214">
                  <c:v>527.91210939999996</c:v>
                </c:pt>
                <c:pt idx="2215">
                  <c:v>528.0742798</c:v>
                </c:pt>
                <c:pt idx="2216">
                  <c:v>528.25799559999996</c:v>
                </c:pt>
                <c:pt idx="2217">
                  <c:v>528.51507570000001</c:v>
                </c:pt>
                <c:pt idx="2218">
                  <c:v>528.77667240000005</c:v>
                </c:pt>
                <c:pt idx="2219">
                  <c:v>528.93157959999996</c:v>
                </c:pt>
                <c:pt idx="2220">
                  <c:v>529.2009888</c:v>
                </c:pt>
                <c:pt idx="2221">
                  <c:v>529.43902590000005</c:v>
                </c:pt>
                <c:pt idx="2222">
                  <c:v>529.63439940000001</c:v>
                </c:pt>
                <c:pt idx="2223">
                  <c:v>529.83685300000002</c:v>
                </c:pt>
                <c:pt idx="2224">
                  <c:v>530.06890869999995</c:v>
                </c:pt>
                <c:pt idx="2225">
                  <c:v>530.23181150000005</c:v>
                </c:pt>
                <c:pt idx="2226">
                  <c:v>530.51434329999995</c:v>
                </c:pt>
                <c:pt idx="2227">
                  <c:v>530.70251470000005</c:v>
                </c:pt>
                <c:pt idx="2228">
                  <c:v>530.9373779</c:v>
                </c:pt>
                <c:pt idx="2229">
                  <c:v>531.2147827</c:v>
                </c:pt>
                <c:pt idx="2230">
                  <c:v>531.36029050000002</c:v>
                </c:pt>
                <c:pt idx="2231">
                  <c:v>531.60827640000002</c:v>
                </c:pt>
                <c:pt idx="2232">
                  <c:v>531.77252199999998</c:v>
                </c:pt>
                <c:pt idx="2233">
                  <c:v>532.02056889999994</c:v>
                </c:pt>
                <c:pt idx="2234">
                  <c:v>532.20452880000005</c:v>
                </c:pt>
                <c:pt idx="2235">
                  <c:v>532.50219730000003</c:v>
                </c:pt>
                <c:pt idx="2236">
                  <c:v>532.6522827</c:v>
                </c:pt>
                <c:pt idx="2237">
                  <c:v>532.92230229999996</c:v>
                </c:pt>
                <c:pt idx="2238">
                  <c:v>533.13726810000003</c:v>
                </c:pt>
                <c:pt idx="2239">
                  <c:v>533.26159670000004</c:v>
                </c:pt>
                <c:pt idx="2240">
                  <c:v>533.50891109999998</c:v>
                </c:pt>
                <c:pt idx="2241">
                  <c:v>533.81390380000005</c:v>
                </c:pt>
                <c:pt idx="2242">
                  <c:v>533.93664550000005</c:v>
                </c:pt>
                <c:pt idx="2243">
                  <c:v>534.16918950000002</c:v>
                </c:pt>
                <c:pt idx="2244">
                  <c:v>534.45288089999997</c:v>
                </c:pt>
                <c:pt idx="2245">
                  <c:v>534.62799070000005</c:v>
                </c:pt>
                <c:pt idx="2246">
                  <c:v>534.83935550000001</c:v>
                </c:pt>
                <c:pt idx="2247">
                  <c:v>535.08044429999995</c:v>
                </c:pt>
                <c:pt idx="2248">
                  <c:v>535.3008423</c:v>
                </c:pt>
                <c:pt idx="2249">
                  <c:v>535.5039673</c:v>
                </c:pt>
                <c:pt idx="2250">
                  <c:v>535.71051030000001</c:v>
                </c:pt>
                <c:pt idx="2251">
                  <c:v>535.83520510000005</c:v>
                </c:pt>
                <c:pt idx="2252">
                  <c:v>536.07385250000004</c:v>
                </c:pt>
                <c:pt idx="2253">
                  <c:v>536.39965819999998</c:v>
                </c:pt>
                <c:pt idx="2254">
                  <c:v>536.57238770000004</c:v>
                </c:pt>
                <c:pt idx="2255">
                  <c:v>536.74566649999997</c:v>
                </c:pt>
                <c:pt idx="2256">
                  <c:v>537.00653079999995</c:v>
                </c:pt>
                <c:pt idx="2257">
                  <c:v>537.22332759999995</c:v>
                </c:pt>
                <c:pt idx="2258">
                  <c:v>537.43041989999995</c:v>
                </c:pt>
                <c:pt idx="2259">
                  <c:v>537.66442870000003</c:v>
                </c:pt>
                <c:pt idx="2260">
                  <c:v>537.86956789999999</c:v>
                </c:pt>
                <c:pt idx="2261">
                  <c:v>538.10046390000002</c:v>
                </c:pt>
                <c:pt idx="2262">
                  <c:v>538.34301760000005</c:v>
                </c:pt>
                <c:pt idx="2263">
                  <c:v>538.55688480000003</c:v>
                </c:pt>
                <c:pt idx="2264">
                  <c:v>538.77136229999996</c:v>
                </c:pt>
                <c:pt idx="2265">
                  <c:v>538.9608154</c:v>
                </c:pt>
                <c:pt idx="2266">
                  <c:v>539.25244139999995</c:v>
                </c:pt>
                <c:pt idx="2267">
                  <c:v>539.3771362</c:v>
                </c:pt>
                <c:pt idx="2268">
                  <c:v>539.67669679999995</c:v>
                </c:pt>
                <c:pt idx="2269">
                  <c:v>539.85894780000001</c:v>
                </c:pt>
                <c:pt idx="2270">
                  <c:v>540.07873540000003</c:v>
                </c:pt>
                <c:pt idx="2271">
                  <c:v>540.23217769999997</c:v>
                </c:pt>
                <c:pt idx="2272">
                  <c:v>540.53857419999997</c:v>
                </c:pt>
                <c:pt idx="2273">
                  <c:v>540.75842290000003</c:v>
                </c:pt>
                <c:pt idx="2274">
                  <c:v>540.91552730000001</c:v>
                </c:pt>
                <c:pt idx="2275">
                  <c:v>541.17272949999995</c:v>
                </c:pt>
                <c:pt idx="2276">
                  <c:v>541.43505860000005</c:v>
                </c:pt>
                <c:pt idx="2277">
                  <c:v>541.62670900000001</c:v>
                </c:pt>
                <c:pt idx="2278">
                  <c:v>541.84045409999999</c:v>
                </c:pt>
                <c:pt idx="2279">
                  <c:v>541.98895259999995</c:v>
                </c:pt>
                <c:pt idx="2280">
                  <c:v>542.30133060000003</c:v>
                </c:pt>
                <c:pt idx="2281">
                  <c:v>542.42224120000003</c:v>
                </c:pt>
                <c:pt idx="2282">
                  <c:v>542.68542479999996</c:v>
                </c:pt>
                <c:pt idx="2283">
                  <c:v>542.84820560000003</c:v>
                </c:pt>
                <c:pt idx="2284">
                  <c:v>543.15576169999997</c:v>
                </c:pt>
                <c:pt idx="2285">
                  <c:v>543.40435790000004</c:v>
                </c:pt>
                <c:pt idx="2286">
                  <c:v>543.58557129999997</c:v>
                </c:pt>
                <c:pt idx="2287">
                  <c:v>543.84313970000005</c:v>
                </c:pt>
                <c:pt idx="2288">
                  <c:v>543.93145749999996</c:v>
                </c:pt>
                <c:pt idx="2289">
                  <c:v>544.17712400000005</c:v>
                </c:pt>
                <c:pt idx="2290">
                  <c:v>544.43719480000004</c:v>
                </c:pt>
                <c:pt idx="2291">
                  <c:v>544.66735840000001</c:v>
                </c:pt>
                <c:pt idx="2292">
                  <c:v>544.91674809999995</c:v>
                </c:pt>
                <c:pt idx="2293">
                  <c:v>545.12536620000003</c:v>
                </c:pt>
                <c:pt idx="2294">
                  <c:v>545.1796875</c:v>
                </c:pt>
                <c:pt idx="2295">
                  <c:v>545.48614499999996</c:v>
                </c:pt>
                <c:pt idx="2296">
                  <c:v>545.77514650000001</c:v>
                </c:pt>
                <c:pt idx="2297">
                  <c:v>545.99078369999995</c:v>
                </c:pt>
                <c:pt idx="2298">
                  <c:v>546.25299070000005</c:v>
                </c:pt>
                <c:pt idx="2299">
                  <c:v>546.40350339999998</c:v>
                </c:pt>
                <c:pt idx="2300">
                  <c:v>546.61694339999997</c:v>
                </c:pt>
                <c:pt idx="2301">
                  <c:v>546.7693481</c:v>
                </c:pt>
                <c:pt idx="2302">
                  <c:v>547.16064449999999</c:v>
                </c:pt>
                <c:pt idx="2303">
                  <c:v>547.33337400000005</c:v>
                </c:pt>
                <c:pt idx="2304">
                  <c:v>547.4451904</c:v>
                </c:pt>
                <c:pt idx="2305">
                  <c:v>547.69030759999998</c:v>
                </c:pt>
                <c:pt idx="2306">
                  <c:v>547.96893309999996</c:v>
                </c:pt>
                <c:pt idx="2307">
                  <c:v>548.20373540000003</c:v>
                </c:pt>
                <c:pt idx="2308">
                  <c:v>548.44781490000003</c:v>
                </c:pt>
                <c:pt idx="2309">
                  <c:v>548.56988530000001</c:v>
                </c:pt>
                <c:pt idx="2310">
                  <c:v>548.77514650000001</c:v>
                </c:pt>
                <c:pt idx="2311">
                  <c:v>549.04980469999998</c:v>
                </c:pt>
                <c:pt idx="2312">
                  <c:v>549.28631589999998</c:v>
                </c:pt>
                <c:pt idx="2313">
                  <c:v>549.48498540000003</c:v>
                </c:pt>
                <c:pt idx="2314">
                  <c:v>549.73596190000001</c:v>
                </c:pt>
                <c:pt idx="2315">
                  <c:v>549.86523439999996</c:v>
                </c:pt>
                <c:pt idx="2316">
                  <c:v>550.12164310000003</c:v>
                </c:pt>
                <c:pt idx="2317">
                  <c:v>550.32910159999994</c:v>
                </c:pt>
                <c:pt idx="2318">
                  <c:v>550.57781980000004</c:v>
                </c:pt>
                <c:pt idx="2319">
                  <c:v>550.76202390000003</c:v>
                </c:pt>
                <c:pt idx="2320">
                  <c:v>551.0330811</c:v>
                </c:pt>
                <c:pt idx="2321">
                  <c:v>551.23498540000003</c:v>
                </c:pt>
                <c:pt idx="2322">
                  <c:v>551.44488530000001</c:v>
                </c:pt>
                <c:pt idx="2323">
                  <c:v>551.6444702</c:v>
                </c:pt>
                <c:pt idx="2324">
                  <c:v>552.02966309999999</c:v>
                </c:pt>
                <c:pt idx="2325">
                  <c:v>552.09515380000005</c:v>
                </c:pt>
                <c:pt idx="2326">
                  <c:v>552.35430910000002</c:v>
                </c:pt>
                <c:pt idx="2327">
                  <c:v>552.5408936</c:v>
                </c:pt>
                <c:pt idx="2328">
                  <c:v>552.74346920000005</c:v>
                </c:pt>
                <c:pt idx="2329">
                  <c:v>553.0116577</c:v>
                </c:pt>
                <c:pt idx="2330">
                  <c:v>553.11999509999998</c:v>
                </c:pt>
                <c:pt idx="2331">
                  <c:v>553.41998290000004</c:v>
                </c:pt>
                <c:pt idx="2332">
                  <c:v>553.67266849999999</c:v>
                </c:pt>
                <c:pt idx="2333">
                  <c:v>553.87152100000003</c:v>
                </c:pt>
                <c:pt idx="2334">
                  <c:v>554.08172609999997</c:v>
                </c:pt>
                <c:pt idx="2335">
                  <c:v>554.34198000000004</c:v>
                </c:pt>
                <c:pt idx="2336">
                  <c:v>554.57794190000004</c:v>
                </c:pt>
                <c:pt idx="2337">
                  <c:v>554.74530030000005</c:v>
                </c:pt>
                <c:pt idx="2338">
                  <c:v>554.89782720000005</c:v>
                </c:pt>
                <c:pt idx="2339">
                  <c:v>555.11096190000001</c:v>
                </c:pt>
                <c:pt idx="2340">
                  <c:v>555.46209720000002</c:v>
                </c:pt>
                <c:pt idx="2341">
                  <c:v>555.59600829999999</c:v>
                </c:pt>
                <c:pt idx="2342">
                  <c:v>555.85809329999995</c:v>
                </c:pt>
                <c:pt idx="2343">
                  <c:v>556.10345459999996</c:v>
                </c:pt>
                <c:pt idx="2344">
                  <c:v>556.33367920000001</c:v>
                </c:pt>
                <c:pt idx="2345">
                  <c:v>556.54486080000004</c:v>
                </c:pt>
                <c:pt idx="2346">
                  <c:v>556.74481200000002</c:v>
                </c:pt>
                <c:pt idx="2347">
                  <c:v>556.94116210000004</c:v>
                </c:pt>
                <c:pt idx="2348">
                  <c:v>557.16497800000002</c:v>
                </c:pt>
                <c:pt idx="2349">
                  <c:v>557.43206789999999</c:v>
                </c:pt>
                <c:pt idx="2350">
                  <c:v>557.64172359999998</c:v>
                </c:pt>
                <c:pt idx="2351">
                  <c:v>557.89080809999996</c:v>
                </c:pt>
                <c:pt idx="2352">
                  <c:v>558.06506349999995</c:v>
                </c:pt>
                <c:pt idx="2353">
                  <c:v>558.29479979999996</c:v>
                </c:pt>
                <c:pt idx="2354">
                  <c:v>558.53314209999996</c:v>
                </c:pt>
                <c:pt idx="2355">
                  <c:v>558.7421875</c:v>
                </c:pt>
                <c:pt idx="2356">
                  <c:v>558.92852779999998</c:v>
                </c:pt>
                <c:pt idx="2357">
                  <c:v>559.20068360000005</c:v>
                </c:pt>
                <c:pt idx="2358">
                  <c:v>559.37670900000001</c:v>
                </c:pt>
                <c:pt idx="2359">
                  <c:v>559.50750730000004</c:v>
                </c:pt>
                <c:pt idx="2360">
                  <c:v>559.74053960000003</c:v>
                </c:pt>
                <c:pt idx="2361">
                  <c:v>560.07116699999995</c:v>
                </c:pt>
                <c:pt idx="2362">
                  <c:v>560.16656490000003</c:v>
                </c:pt>
                <c:pt idx="2363">
                  <c:v>560.42913820000001</c:v>
                </c:pt>
                <c:pt idx="2364">
                  <c:v>560.60388179999995</c:v>
                </c:pt>
                <c:pt idx="2365">
                  <c:v>560.83068849999995</c:v>
                </c:pt>
                <c:pt idx="2366">
                  <c:v>561.11102300000005</c:v>
                </c:pt>
                <c:pt idx="2367">
                  <c:v>561.36383060000003</c:v>
                </c:pt>
                <c:pt idx="2368">
                  <c:v>561.62780759999998</c:v>
                </c:pt>
                <c:pt idx="2369">
                  <c:v>561.69738770000004</c:v>
                </c:pt>
                <c:pt idx="2370">
                  <c:v>562.01635739999995</c:v>
                </c:pt>
                <c:pt idx="2371">
                  <c:v>562.17944339999997</c:v>
                </c:pt>
                <c:pt idx="2372">
                  <c:v>562.37121579999996</c:v>
                </c:pt>
                <c:pt idx="2373">
                  <c:v>562.64263919999996</c:v>
                </c:pt>
                <c:pt idx="2374">
                  <c:v>562.82409670000004</c:v>
                </c:pt>
                <c:pt idx="2375">
                  <c:v>563.03173830000003</c:v>
                </c:pt>
                <c:pt idx="2376">
                  <c:v>563.20715329999996</c:v>
                </c:pt>
                <c:pt idx="2377">
                  <c:v>563.48333739999998</c:v>
                </c:pt>
                <c:pt idx="2378">
                  <c:v>563.63439940000001</c:v>
                </c:pt>
                <c:pt idx="2379">
                  <c:v>563.9275513</c:v>
                </c:pt>
                <c:pt idx="2380">
                  <c:v>564.08728029999997</c:v>
                </c:pt>
                <c:pt idx="2381">
                  <c:v>564.28735349999999</c:v>
                </c:pt>
                <c:pt idx="2382">
                  <c:v>564.61206059999995</c:v>
                </c:pt>
                <c:pt idx="2383">
                  <c:v>564.83563230000004</c:v>
                </c:pt>
                <c:pt idx="2384">
                  <c:v>565.01135250000004</c:v>
                </c:pt>
                <c:pt idx="2385">
                  <c:v>565.23565670000005</c:v>
                </c:pt>
                <c:pt idx="2386">
                  <c:v>565.42333980000001</c:v>
                </c:pt>
                <c:pt idx="2387">
                  <c:v>565.69525150000004</c:v>
                </c:pt>
                <c:pt idx="2388">
                  <c:v>565.82263179999995</c:v>
                </c:pt>
                <c:pt idx="2389">
                  <c:v>565.98498540000003</c:v>
                </c:pt>
                <c:pt idx="2390">
                  <c:v>566.3594971</c:v>
                </c:pt>
                <c:pt idx="2391">
                  <c:v>566.52593990000003</c:v>
                </c:pt>
                <c:pt idx="2392">
                  <c:v>566.81445310000004</c:v>
                </c:pt>
                <c:pt idx="2393">
                  <c:v>566.94293210000001</c:v>
                </c:pt>
                <c:pt idx="2394">
                  <c:v>567.18444820000002</c:v>
                </c:pt>
                <c:pt idx="2395">
                  <c:v>567.42803960000003</c:v>
                </c:pt>
                <c:pt idx="2396">
                  <c:v>567.58758550000005</c:v>
                </c:pt>
                <c:pt idx="2397">
                  <c:v>567.86614989999998</c:v>
                </c:pt>
                <c:pt idx="2398">
                  <c:v>567.98144530000002</c:v>
                </c:pt>
                <c:pt idx="2399">
                  <c:v>568.21722409999995</c:v>
                </c:pt>
                <c:pt idx="2400">
                  <c:v>568.38372800000002</c:v>
                </c:pt>
                <c:pt idx="2401">
                  <c:v>568.70397949999995</c:v>
                </c:pt>
                <c:pt idx="2402">
                  <c:v>568.84716800000001</c:v>
                </c:pt>
                <c:pt idx="2403">
                  <c:v>569.10815430000002</c:v>
                </c:pt>
                <c:pt idx="2404">
                  <c:v>569.31494139999995</c:v>
                </c:pt>
                <c:pt idx="2405">
                  <c:v>569.47491460000003</c:v>
                </c:pt>
                <c:pt idx="2406">
                  <c:v>569.70251470000005</c:v>
                </c:pt>
                <c:pt idx="2407">
                  <c:v>569.91308590000006</c:v>
                </c:pt>
                <c:pt idx="2408">
                  <c:v>570.08856200000002</c:v>
                </c:pt>
                <c:pt idx="2409">
                  <c:v>570.39703369999995</c:v>
                </c:pt>
                <c:pt idx="2410">
                  <c:v>570.48937990000002</c:v>
                </c:pt>
                <c:pt idx="2411">
                  <c:v>570.78924559999996</c:v>
                </c:pt>
                <c:pt idx="2412">
                  <c:v>570.99182129999997</c:v>
                </c:pt>
                <c:pt idx="2413">
                  <c:v>571.27679439999997</c:v>
                </c:pt>
                <c:pt idx="2414">
                  <c:v>571.49090579999995</c:v>
                </c:pt>
                <c:pt idx="2415">
                  <c:v>571.67114260000005</c:v>
                </c:pt>
                <c:pt idx="2416">
                  <c:v>571.89788820000001</c:v>
                </c:pt>
                <c:pt idx="2417">
                  <c:v>572.12347409999995</c:v>
                </c:pt>
                <c:pt idx="2418">
                  <c:v>572.35070800000005</c:v>
                </c:pt>
                <c:pt idx="2419">
                  <c:v>572.60076900000001</c:v>
                </c:pt>
                <c:pt idx="2420">
                  <c:v>572.79138179999995</c:v>
                </c:pt>
                <c:pt idx="2421">
                  <c:v>573.02142330000004</c:v>
                </c:pt>
                <c:pt idx="2422">
                  <c:v>573.26672359999998</c:v>
                </c:pt>
                <c:pt idx="2423">
                  <c:v>573.40393070000005</c:v>
                </c:pt>
                <c:pt idx="2424">
                  <c:v>573.60070800000005</c:v>
                </c:pt>
                <c:pt idx="2425">
                  <c:v>573.83630370000003</c:v>
                </c:pt>
                <c:pt idx="2426">
                  <c:v>574.06500240000003</c:v>
                </c:pt>
                <c:pt idx="2427">
                  <c:v>574.33447269999999</c:v>
                </c:pt>
                <c:pt idx="2428">
                  <c:v>574.47497559999999</c:v>
                </c:pt>
                <c:pt idx="2429">
                  <c:v>574.71020510000005</c:v>
                </c:pt>
                <c:pt idx="2430">
                  <c:v>575.03643799999998</c:v>
                </c:pt>
                <c:pt idx="2431">
                  <c:v>575.14038089999997</c:v>
                </c:pt>
                <c:pt idx="2432">
                  <c:v>575.36804199999995</c:v>
                </c:pt>
                <c:pt idx="2433">
                  <c:v>575.60504149999997</c:v>
                </c:pt>
                <c:pt idx="2434">
                  <c:v>575.80804439999997</c:v>
                </c:pt>
                <c:pt idx="2435">
                  <c:v>576.09106450000002</c:v>
                </c:pt>
                <c:pt idx="2436">
                  <c:v>576.34710689999997</c:v>
                </c:pt>
                <c:pt idx="2437">
                  <c:v>576.47650150000004</c:v>
                </c:pt>
                <c:pt idx="2438">
                  <c:v>576.72814940000001</c:v>
                </c:pt>
                <c:pt idx="2439">
                  <c:v>576.87170409999999</c:v>
                </c:pt>
                <c:pt idx="2440">
                  <c:v>577.09802249999996</c:v>
                </c:pt>
                <c:pt idx="2441">
                  <c:v>577.39208980000001</c:v>
                </c:pt>
                <c:pt idx="2442">
                  <c:v>577.52966309999999</c:v>
                </c:pt>
                <c:pt idx="2443">
                  <c:v>577.80187990000002</c:v>
                </c:pt>
                <c:pt idx="2444">
                  <c:v>577.97015380000005</c:v>
                </c:pt>
                <c:pt idx="2445">
                  <c:v>578.16119389999994</c:v>
                </c:pt>
                <c:pt idx="2446">
                  <c:v>578.48699950000002</c:v>
                </c:pt>
                <c:pt idx="2447">
                  <c:v>578.62084960000004</c:v>
                </c:pt>
                <c:pt idx="2448">
                  <c:v>578.89715579999995</c:v>
                </c:pt>
                <c:pt idx="2449">
                  <c:v>579.05224610000005</c:v>
                </c:pt>
                <c:pt idx="2450">
                  <c:v>579.2697144</c:v>
                </c:pt>
                <c:pt idx="2451">
                  <c:v>579.5802612</c:v>
                </c:pt>
                <c:pt idx="2452">
                  <c:v>579.74816899999996</c:v>
                </c:pt>
                <c:pt idx="2453">
                  <c:v>580.02520749999996</c:v>
                </c:pt>
                <c:pt idx="2454">
                  <c:v>580.16601560000004</c:v>
                </c:pt>
                <c:pt idx="2455">
                  <c:v>580.38549809999995</c:v>
                </c:pt>
                <c:pt idx="2456">
                  <c:v>580.58941649999997</c:v>
                </c:pt>
                <c:pt idx="2457">
                  <c:v>580.86810300000002</c:v>
                </c:pt>
                <c:pt idx="2458">
                  <c:v>581.02960210000003</c:v>
                </c:pt>
                <c:pt idx="2459">
                  <c:v>581.23297119999995</c:v>
                </c:pt>
                <c:pt idx="2460">
                  <c:v>581.4649048</c:v>
                </c:pt>
                <c:pt idx="2461">
                  <c:v>581.65191649999997</c:v>
                </c:pt>
                <c:pt idx="2462">
                  <c:v>581.89733890000002</c:v>
                </c:pt>
                <c:pt idx="2463">
                  <c:v>582.22290039999996</c:v>
                </c:pt>
                <c:pt idx="2464">
                  <c:v>582.36456299999998</c:v>
                </c:pt>
                <c:pt idx="2465">
                  <c:v>582.55261229999996</c:v>
                </c:pt>
                <c:pt idx="2466">
                  <c:v>582.80126949999999</c:v>
                </c:pt>
                <c:pt idx="2467">
                  <c:v>583.00836179999999</c:v>
                </c:pt>
                <c:pt idx="2468">
                  <c:v>583.20922849999999</c:v>
                </c:pt>
                <c:pt idx="2469">
                  <c:v>583.42034909999995</c:v>
                </c:pt>
                <c:pt idx="2470">
                  <c:v>583.69396970000003</c:v>
                </c:pt>
                <c:pt idx="2471">
                  <c:v>583.88946529999998</c:v>
                </c:pt>
                <c:pt idx="2472">
                  <c:v>584.12170409999999</c:v>
                </c:pt>
                <c:pt idx="2473">
                  <c:v>584.30004880000001</c:v>
                </c:pt>
                <c:pt idx="2474">
                  <c:v>584.49871829999995</c:v>
                </c:pt>
                <c:pt idx="2475">
                  <c:v>584.76232909999999</c:v>
                </c:pt>
                <c:pt idx="2476">
                  <c:v>584.9181519</c:v>
                </c:pt>
                <c:pt idx="2477">
                  <c:v>585.19506839999997</c:v>
                </c:pt>
                <c:pt idx="2478">
                  <c:v>585.35021970000003</c:v>
                </c:pt>
                <c:pt idx="2479">
                  <c:v>585.64154050000002</c:v>
                </c:pt>
                <c:pt idx="2480">
                  <c:v>585.77886960000001</c:v>
                </c:pt>
                <c:pt idx="2481">
                  <c:v>585.99542240000005</c:v>
                </c:pt>
                <c:pt idx="2482">
                  <c:v>586.25811769999996</c:v>
                </c:pt>
                <c:pt idx="2483">
                  <c:v>586.50421140000003</c:v>
                </c:pt>
                <c:pt idx="2484">
                  <c:v>586.68688970000005</c:v>
                </c:pt>
                <c:pt idx="2485">
                  <c:v>586.9217529</c:v>
                </c:pt>
                <c:pt idx="2486">
                  <c:v>587.08953859999997</c:v>
                </c:pt>
                <c:pt idx="2487">
                  <c:v>587.33319089999998</c:v>
                </c:pt>
                <c:pt idx="2488">
                  <c:v>587.5507202</c:v>
                </c:pt>
                <c:pt idx="2489">
                  <c:v>587.7342529</c:v>
                </c:pt>
                <c:pt idx="2490">
                  <c:v>588.01519780000001</c:v>
                </c:pt>
                <c:pt idx="2491">
                  <c:v>588.1561279</c:v>
                </c:pt>
                <c:pt idx="2492">
                  <c:v>588.36773679999999</c:v>
                </c:pt>
                <c:pt idx="2493">
                  <c:v>588.5838013</c:v>
                </c:pt>
                <c:pt idx="2494">
                  <c:v>588.80364989999998</c:v>
                </c:pt>
                <c:pt idx="2495">
                  <c:v>589.03265380000005</c:v>
                </c:pt>
                <c:pt idx="2496">
                  <c:v>589.26831059999995</c:v>
                </c:pt>
                <c:pt idx="2497">
                  <c:v>589.41851810000003</c:v>
                </c:pt>
                <c:pt idx="2498">
                  <c:v>589.72027590000005</c:v>
                </c:pt>
                <c:pt idx="2499">
                  <c:v>589.87420650000001</c:v>
                </c:pt>
                <c:pt idx="2500">
                  <c:v>590.13616939999997</c:v>
                </c:pt>
                <c:pt idx="2501">
                  <c:v>590.35095220000005</c:v>
                </c:pt>
                <c:pt idx="2502">
                  <c:v>590.55053710000004</c:v>
                </c:pt>
                <c:pt idx="2503">
                  <c:v>590.8068237</c:v>
                </c:pt>
                <c:pt idx="2504">
                  <c:v>590.99920650000001</c:v>
                </c:pt>
                <c:pt idx="2505">
                  <c:v>591.24371340000005</c:v>
                </c:pt>
                <c:pt idx="2506">
                  <c:v>591.41510010000002</c:v>
                </c:pt>
                <c:pt idx="2507">
                  <c:v>591.69323729999996</c:v>
                </c:pt>
                <c:pt idx="2508">
                  <c:v>591.90301509999995</c:v>
                </c:pt>
                <c:pt idx="2509">
                  <c:v>592.10241699999995</c:v>
                </c:pt>
                <c:pt idx="2510">
                  <c:v>592.29168700000002</c:v>
                </c:pt>
                <c:pt idx="2511">
                  <c:v>592.49017330000004</c:v>
                </c:pt>
                <c:pt idx="2512">
                  <c:v>592.79388429999995</c:v>
                </c:pt>
                <c:pt idx="2513">
                  <c:v>592.98211670000001</c:v>
                </c:pt>
                <c:pt idx="2514">
                  <c:v>593.15106200000002</c:v>
                </c:pt>
                <c:pt idx="2515">
                  <c:v>593.35119629999997</c:v>
                </c:pt>
                <c:pt idx="2516">
                  <c:v>593.62860109999997</c:v>
                </c:pt>
                <c:pt idx="2517">
                  <c:v>593.77801509999995</c:v>
                </c:pt>
                <c:pt idx="2518">
                  <c:v>594.08276369999999</c:v>
                </c:pt>
                <c:pt idx="2519">
                  <c:v>594.20629880000001</c:v>
                </c:pt>
                <c:pt idx="2520">
                  <c:v>594.45507810000004</c:v>
                </c:pt>
                <c:pt idx="2521">
                  <c:v>594.73638919999996</c:v>
                </c:pt>
                <c:pt idx="2522">
                  <c:v>594.8944702</c:v>
                </c:pt>
                <c:pt idx="2523">
                  <c:v>595.05664060000004</c:v>
                </c:pt>
                <c:pt idx="2524">
                  <c:v>595.3533936</c:v>
                </c:pt>
                <c:pt idx="2525">
                  <c:v>595.56939699999998</c:v>
                </c:pt>
                <c:pt idx="2526">
                  <c:v>595.75292969999998</c:v>
                </c:pt>
                <c:pt idx="2527">
                  <c:v>596.04681400000004</c:v>
                </c:pt>
                <c:pt idx="2528">
                  <c:v>596.2443237</c:v>
                </c:pt>
                <c:pt idx="2529">
                  <c:v>596.42749019999997</c:v>
                </c:pt>
                <c:pt idx="2530">
                  <c:v>596.61352539999996</c:v>
                </c:pt>
                <c:pt idx="2531">
                  <c:v>596.73992920000001</c:v>
                </c:pt>
                <c:pt idx="2532">
                  <c:v>597.09326169999997</c:v>
                </c:pt>
                <c:pt idx="2533">
                  <c:v>597.20910649999996</c:v>
                </c:pt>
                <c:pt idx="2534">
                  <c:v>597.52948000000004</c:v>
                </c:pt>
                <c:pt idx="2535">
                  <c:v>597.71972659999994</c:v>
                </c:pt>
                <c:pt idx="2536">
                  <c:v>597.95050049999998</c:v>
                </c:pt>
                <c:pt idx="2537">
                  <c:v>598.09179689999996</c:v>
                </c:pt>
                <c:pt idx="2538">
                  <c:v>598.31726070000002</c:v>
                </c:pt>
                <c:pt idx="2539">
                  <c:v>598.56335449999995</c:v>
                </c:pt>
                <c:pt idx="2540">
                  <c:v>598.75988770000004</c:v>
                </c:pt>
                <c:pt idx="2541">
                  <c:v>598.97814940000001</c:v>
                </c:pt>
                <c:pt idx="2542">
                  <c:v>599.20446779999997</c:v>
                </c:pt>
                <c:pt idx="2543">
                  <c:v>599.44299320000005</c:v>
                </c:pt>
                <c:pt idx="2544">
                  <c:v>599.62646480000001</c:v>
                </c:pt>
                <c:pt idx="2545">
                  <c:v>599.87194820000002</c:v>
                </c:pt>
                <c:pt idx="2546">
                  <c:v>600.08630370000003</c:v>
                </c:pt>
                <c:pt idx="2547">
                  <c:v>600.2755737</c:v>
                </c:pt>
                <c:pt idx="2548">
                  <c:v>600.53723149999996</c:v>
                </c:pt>
                <c:pt idx="2549">
                  <c:v>600.80090329999996</c:v>
                </c:pt>
                <c:pt idx="2550">
                  <c:v>600.96203609999998</c:v>
                </c:pt>
                <c:pt idx="2551">
                  <c:v>601.23742679999998</c:v>
                </c:pt>
                <c:pt idx="2552">
                  <c:v>601.43011479999996</c:v>
                </c:pt>
                <c:pt idx="2553">
                  <c:v>601.67419429999995</c:v>
                </c:pt>
                <c:pt idx="2554">
                  <c:v>601.79827880000005</c:v>
                </c:pt>
                <c:pt idx="2555">
                  <c:v>602.0116577</c:v>
                </c:pt>
                <c:pt idx="2556">
                  <c:v>602.20257570000001</c:v>
                </c:pt>
                <c:pt idx="2557">
                  <c:v>602.42382810000004</c:v>
                </c:pt>
                <c:pt idx="2558">
                  <c:v>602.64605710000001</c:v>
                </c:pt>
                <c:pt idx="2559">
                  <c:v>602.86401369999999</c:v>
                </c:pt>
                <c:pt idx="2560">
                  <c:v>603.14166260000002</c:v>
                </c:pt>
                <c:pt idx="2561">
                  <c:v>603.34533690000001</c:v>
                </c:pt>
                <c:pt idx="2562">
                  <c:v>603.57806400000004</c:v>
                </c:pt>
                <c:pt idx="2563">
                  <c:v>603.75555420000001</c:v>
                </c:pt>
                <c:pt idx="2564">
                  <c:v>603.89282230000003</c:v>
                </c:pt>
                <c:pt idx="2565">
                  <c:v>604.14746090000006</c:v>
                </c:pt>
                <c:pt idx="2566">
                  <c:v>604.3983154</c:v>
                </c:pt>
                <c:pt idx="2567">
                  <c:v>604.61096190000001</c:v>
                </c:pt>
                <c:pt idx="2568">
                  <c:v>604.80609130000005</c:v>
                </c:pt>
                <c:pt idx="2569">
                  <c:v>605.05413820000001</c:v>
                </c:pt>
                <c:pt idx="2570">
                  <c:v>605.24664310000003</c:v>
                </c:pt>
                <c:pt idx="2571">
                  <c:v>605.43804929999999</c:v>
                </c:pt>
                <c:pt idx="2572">
                  <c:v>605.7615356</c:v>
                </c:pt>
                <c:pt idx="2573">
                  <c:v>605.93011479999996</c:v>
                </c:pt>
                <c:pt idx="2574">
                  <c:v>606.16729740000005</c:v>
                </c:pt>
                <c:pt idx="2575">
                  <c:v>606.33111570000005</c:v>
                </c:pt>
                <c:pt idx="2576">
                  <c:v>606.5134888</c:v>
                </c:pt>
                <c:pt idx="2577">
                  <c:v>606.80120850000003</c:v>
                </c:pt>
                <c:pt idx="2578">
                  <c:v>606.94470220000005</c:v>
                </c:pt>
                <c:pt idx="2579">
                  <c:v>607.1640625</c:v>
                </c:pt>
                <c:pt idx="2580">
                  <c:v>607.38348389999999</c:v>
                </c:pt>
                <c:pt idx="2581">
                  <c:v>607.62957759999995</c:v>
                </c:pt>
                <c:pt idx="2582">
                  <c:v>607.81530759999998</c:v>
                </c:pt>
                <c:pt idx="2583">
                  <c:v>608.06298830000003</c:v>
                </c:pt>
                <c:pt idx="2584">
                  <c:v>608.24664310000003</c:v>
                </c:pt>
                <c:pt idx="2585">
                  <c:v>608.47528079999995</c:v>
                </c:pt>
                <c:pt idx="2586">
                  <c:v>608.76257320000002</c:v>
                </c:pt>
                <c:pt idx="2587">
                  <c:v>608.9530029</c:v>
                </c:pt>
                <c:pt idx="2588">
                  <c:v>609.05920409999999</c:v>
                </c:pt>
                <c:pt idx="2589">
                  <c:v>609.31481929999995</c:v>
                </c:pt>
                <c:pt idx="2590">
                  <c:v>609.57781980000004</c:v>
                </c:pt>
                <c:pt idx="2591">
                  <c:v>609.79772949999995</c:v>
                </c:pt>
                <c:pt idx="2592">
                  <c:v>609.95318599999996</c:v>
                </c:pt>
                <c:pt idx="2593">
                  <c:v>610.14624019999997</c:v>
                </c:pt>
                <c:pt idx="2594">
                  <c:v>610.39416500000004</c:v>
                </c:pt>
                <c:pt idx="2595">
                  <c:v>610.62384029999998</c:v>
                </c:pt>
                <c:pt idx="2596">
                  <c:v>610.87878420000004</c:v>
                </c:pt>
                <c:pt idx="2597">
                  <c:v>611.07568360000005</c:v>
                </c:pt>
                <c:pt idx="2598">
                  <c:v>611.32330320000005</c:v>
                </c:pt>
                <c:pt idx="2599">
                  <c:v>611.51739499999996</c:v>
                </c:pt>
                <c:pt idx="2600">
                  <c:v>611.70397949999995</c:v>
                </c:pt>
                <c:pt idx="2601">
                  <c:v>611.95251470000005</c:v>
                </c:pt>
                <c:pt idx="2602">
                  <c:v>612.10089110000001</c:v>
                </c:pt>
                <c:pt idx="2603">
                  <c:v>612.31024170000001</c:v>
                </c:pt>
                <c:pt idx="2604">
                  <c:v>612.57458499999996</c:v>
                </c:pt>
                <c:pt idx="2605">
                  <c:v>612.74267580000003</c:v>
                </c:pt>
                <c:pt idx="2606">
                  <c:v>613.06292729999996</c:v>
                </c:pt>
                <c:pt idx="2607">
                  <c:v>613.22851560000004</c:v>
                </c:pt>
                <c:pt idx="2608">
                  <c:v>613.47546390000002</c:v>
                </c:pt>
                <c:pt idx="2609">
                  <c:v>613.67242429999999</c:v>
                </c:pt>
                <c:pt idx="2610">
                  <c:v>613.92761229999996</c:v>
                </c:pt>
                <c:pt idx="2611">
                  <c:v>614.18853760000002</c:v>
                </c:pt>
                <c:pt idx="2612">
                  <c:v>614.34545900000001</c:v>
                </c:pt>
                <c:pt idx="2613">
                  <c:v>614.54486080000004</c:v>
                </c:pt>
                <c:pt idx="2614">
                  <c:v>614.7634888</c:v>
                </c:pt>
                <c:pt idx="2615">
                  <c:v>614.99066159999995</c:v>
                </c:pt>
                <c:pt idx="2616">
                  <c:v>615.21563719999995</c:v>
                </c:pt>
                <c:pt idx="2617">
                  <c:v>615.43695070000001</c:v>
                </c:pt>
                <c:pt idx="2618">
                  <c:v>615.66979979999996</c:v>
                </c:pt>
                <c:pt idx="2619">
                  <c:v>615.81628420000004</c:v>
                </c:pt>
                <c:pt idx="2620">
                  <c:v>616.00836179999999</c:v>
                </c:pt>
                <c:pt idx="2621">
                  <c:v>616.29412839999998</c:v>
                </c:pt>
                <c:pt idx="2622">
                  <c:v>616.51171880000004</c:v>
                </c:pt>
                <c:pt idx="2623">
                  <c:v>616.68310550000001</c:v>
                </c:pt>
                <c:pt idx="2624">
                  <c:v>616.90972899999997</c:v>
                </c:pt>
                <c:pt idx="2625">
                  <c:v>617.13885500000004</c:v>
                </c:pt>
                <c:pt idx="2626">
                  <c:v>617.43707280000001</c:v>
                </c:pt>
                <c:pt idx="2627">
                  <c:v>617.64532469999995</c:v>
                </c:pt>
                <c:pt idx="2628">
                  <c:v>617.77490230000001</c:v>
                </c:pt>
                <c:pt idx="2629">
                  <c:v>618.10131839999997</c:v>
                </c:pt>
                <c:pt idx="2630">
                  <c:v>618.26092530000005</c:v>
                </c:pt>
                <c:pt idx="2631">
                  <c:v>618.47491460000003</c:v>
                </c:pt>
                <c:pt idx="2632">
                  <c:v>618.71417240000005</c:v>
                </c:pt>
                <c:pt idx="2633">
                  <c:v>618.96911620000003</c:v>
                </c:pt>
                <c:pt idx="2634">
                  <c:v>619.14007570000001</c:v>
                </c:pt>
                <c:pt idx="2635">
                  <c:v>619.29595949999998</c:v>
                </c:pt>
                <c:pt idx="2636">
                  <c:v>619.54547119999995</c:v>
                </c:pt>
                <c:pt idx="2637">
                  <c:v>619.78613280000002</c:v>
                </c:pt>
                <c:pt idx="2638">
                  <c:v>620.00158690000001</c:v>
                </c:pt>
                <c:pt idx="2639">
                  <c:v>620.25164800000005</c:v>
                </c:pt>
                <c:pt idx="2640">
                  <c:v>620.41961670000001</c:v>
                </c:pt>
                <c:pt idx="2641">
                  <c:v>620.59149170000001</c:v>
                </c:pt>
                <c:pt idx="2642">
                  <c:v>620.88757320000002</c:v>
                </c:pt>
                <c:pt idx="2643">
                  <c:v>621.08148189999997</c:v>
                </c:pt>
                <c:pt idx="2644">
                  <c:v>621.3299561</c:v>
                </c:pt>
                <c:pt idx="2645">
                  <c:v>621.54833980000001</c:v>
                </c:pt>
                <c:pt idx="2646">
                  <c:v>621.71551509999995</c:v>
                </c:pt>
                <c:pt idx="2647">
                  <c:v>621.96405030000005</c:v>
                </c:pt>
                <c:pt idx="2648">
                  <c:v>622.19567870000003</c:v>
                </c:pt>
                <c:pt idx="2649">
                  <c:v>622.41546630000005</c:v>
                </c:pt>
                <c:pt idx="2650">
                  <c:v>622.60040279999998</c:v>
                </c:pt>
                <c:pt idx="2651">
                  <c:v>622.76379399999996</c:v>
                </c:pt>
                <c:pt idx="2652">
                  <c:v>623.11175539999999</c:v>
                </c:pt>
                <c:pt idx="2653">
                  <c:v>623.2791138</c:v>
                </c:pt>
                <c:pt idx="2654">
                  <c:v>623.55017090000001</c:v>
                </c:pt>
                <c:pt idx="2655">
                  <c:v>623.71588139999994</c:v>
                </c:pt>
                <c:pt idx="2656">
                  <c:v>623.9627686</c:v>
                </c:pt>
                <c:pt idx="2657">
                  <c:v>624.21527100000003</c:v>
                </c:pt>
                <c:pt idx="2658">
                  <c:v>624.35986330000003</c:v>
                </c:pt>
                <c:pt idx="2659">
                  <c:v>624.5721436</c:v>
                </c:pt>
                <c:pt idx="2660">
                  <c:v>624.80242920000001</c:v>
                </c:pt>
                <c:pt idx="2661">
                  <c:v>625.01489260000005</c:v>
                </c:pt>
                <c:pt idx="2662">
                  <c:v>625.29815670000005</c:v>
                </c:pt>
                <c:pt idx="2663">
                  <c:v>625.51281740000002</c:v>
                </c:pt>
                <c:pt idx="2664">
                  <c:v>625.63085939999996</c:v>
                </c:pt>
                <c:pt idx="2665">
                  <c:v>625.84692380000001</c:v>
                </c:pt>
                <c:pt idx="2666">
                  <c:v>626.11267090000001</c:v>
                </c:pt>
                <c:pt idx="2667">
                  <c:v>626.21209720000002</c:v>
                </c:pt>
                <c:pt idx="2668">
                  <c:v>626.49645999999996</c:v>
                </c:pt>
                <c:pt idx="2669">
                  <c:v>626.77392580000003</c:v>
                </c:pt>
                <c:pt idx="2670">
                  <c:v>627.00512700000002</c:v>
                </c:pt>
                <c:pt idx="2671">
                  <c:v>627.16217040000004</c:v>
                </c:pt>
                <c:pt idx="2672">
                  <c:v>627.44799809999995</c:v>
                </c:pt>
                <c:pt idx="2673">
                  <c:v>627.61169429999995</c:v>
                </c:pt>
                <c:pt idx="2674">
                  <c:v>627.78149410000003</c:v>
                </c:pt>
                <c:pt idx="2675">
                  <c:v>628.07952880000005</c:v>
                </c:pt>
                <c:pt idx="2676">
                  <c:v>628.22381589999998</c:v>
                </c:pt>
                <c:pt idx="2677">
                  <c:v>628.5271606</c:v>
                </c:pt>
                <c:pt idx="2678">
                  <c:v>628.64251709999996</c:v>
                </c:pt>
                <c:pt idx="2679">
                  <c:v>628.81958010000005</c:v>
                </c:pt>
                <c:pt idx="2680">
                  <c:v>629.06781009999997</c:v>
                </c:pt>
                <c:pt idx="2681">
                  <c:v>629.36968990000003</c:v>
                </c:pt>
                <c:pt idx="2682">
                  <c:v>629.52612309999995</c:v>
                </c:pt>
                <c:pt idx="2683">
                  <c:v>629.74157720000005</c:v>
                </c:pt>
                <c:pt idx="2684">
                  <c:v>630.0037231</c:v>
                </c:pt>
                <c:pt idx="2685">
                  <c:v>630.22332759999995</c:v>
                </c:pt>
                <c:pt idx="2686">
                  <c:v>630.44696050000005</c:v>
                </c:pt>
                <c:pt idx="2687">
                  <c:v>630.57568360000005</c:v>
                </c:pt>
                <c:pt idx="2688">
                  <c:v>630.84289550000005</c:v>
                </c:pt>
                <c:pt idx="2689">
                  <c:v>631.08837889999995</c:v>
                </c:pt>
                <c:pt idx="2690">
                  <c:v>631.24322510000002</c:v>
                </c:pt>
                <c:pt idx="2691">
                  <c:v>631.4298096</c:v>
                </c:pt>
                <c:pt idx="2692">
                  <c:v>631.7302856</c:v>
                </c:pt>
                <c:pt idx="2693">
                  <c:v>631.91290279999998</c:v>
                </c:pt>
                <c:pt idx="2694">
                  <c:v>632.06750490000002</c:v>
                </c:pt>
                <c:pt idx="2695">
                  <c:v>632.38079830000004</c:v>
                </c:pt>
                <c:pt idx="2696">
                  <c:v>632.63818360000005</c:v>
                </c:pt>
                <c:pt idx="2697">
                  <c:v>632.71044919999997</c:v>
                </c:pt>
                <c:pt idx="2698">
                  <c:v>632.98077390000003</c:v>
                </c:pt>
                <c:pt idx="2699">
                  <c:v>633.21868900000004</c:v>
                </c:pt>
                <c:pt idx="2700">
                  <c:v>633.45550539999999</c:v>
                </c:pt>
                <c:pt idx="2701">
                  <c:v>633.6603394</c:v>
                </c:pt>
                <c:pt idx="2702">
                  <c:v>633.91088869999999</c:v>
                </c:pt>
                <c:pt idx="2703">
                  <c:v>634.11981200000002</c:v>
                </c:pt>
                <c:pt idx="2704">
                  <c:v>634.27117920000001</c:v>
                </c:pt>
                <c:pt idx="2705">
                  <c:v>634.52258300000005</c:v>
                </c:pt>
                <c:pt idx="2706">
                  <c:v>634.69189449999999</c:v>
                </c:pt>
                <c:pt idx="2707">
                  <c:v>634.98699950000002</c:v>
                </c:pt>
                <c:pt idx="2708">
                  <c:v>635.20904540000004</c:v>
                </c:pt>
                <c:pt idx="2709">
                  <c:v>635.41400150000004</c:v>
                </c:pt>
                <c:pt idx="2710">
                  <c:v>635.60119629999997</c:v>
                </c:pt>
                <c:pt idx="2711">
                  <c:v>635.82409670000004</c:v>
                </c:pt>
                <c:pt idx="2712">
                  <c:v>636.06970220000005</c:v>
                </c:pt>
                <c:pt idx="2713">
                  <c:v>636.30065920000004</c:v>
                </c:pt>
                <c:pt idx="2714">
                  <c:v>636.54724120000003</c:v>
                </c:pt>
                <c:pt idx="2715">
                  <c:v>636.75311280000005</c:v>
                </c:pt>
                <c:pt idx="2716">
                  <c:v>636.95428470000002</c:v>
                </c:pt>
                <c:pt idx="2717">
                  <c:v>637.19085689999997</c:v>
                </c:pt>
                <c:pt idx="2718">
                  <c:v>637.40490720000003</c:v>
                </c:pt>
                <c:pt idx="2719">
                  <c:v>637.56835939999996</c:v>
                </c:pt>
                <c:pt idx="2720">
                  <c:v>637.79046630000005</c:v>
                </c:pt>
                <c:pt idx="2721">
                  <c:v>638.00854489999995</c:v>
                </c:pt>
                <c:pt idx="2722">
                  <c:v>638.26885990000005</c:v>
                </c:pt>
                <c:pt idx="2723">
                  <c:v>638.38891599999999</c:v>
                </c:pt>
                <c:pt idx="2724">
                  <c:v>638.6306763</c:v>
                </c:pt>
                <c:pt idx="2725">
                  <c:v>638.8693237</c:v>
                </c:pt>
                <c:pt idx="2726">
                  <c:v>639.09118650000005</c:v>
                </c:pt>
                <c:pt idx="2727">
                  <c:v>639.27416989999995</c:v>
                </c:pt>
                <c:pt idx="2728">
                  <c:v>639.5721436</c:v>
                </c:pt>
                <c:pt idx="2729">
                  <c:v>639.72735599999999</c:v>
                </c:pt>
                <c:pt idx="2730">
                  <c:v>639.91668700000002</c:v>
                </c:pt>
                <c:pt idx="2731">
                  <c:v>640.09960939999996</c:v>
                </c:pt>
                <c:pt idx="2732">
                  <c:v>640.35296630000005</c:v>
                </c:pt>
                <c:pt idx="2733">
                  <c:v>640.60577390000003</c:v>
                </c:pt>
                <c:pt idx="2734">
                  <c:v>640.80041500000004</c:v>
                </c:pt>
                <c:pt idx="2735">
                  <c:v>641.03485109999997</c:v>
                </c:pt>
                <c:pt idx="2736">
                  <c:v>641.24365230000001</c:v>
                </c:pt>
                <c:pt idx="2737">
                  <c:v>641.43951419999996</c:v>
                </c:pt>
                <c:pt idx="2738">
                  <c:v>641.62854000000004</c:v>
                </c:pt>
                <c:pt idx="2739">
                  <c:v>641.81439209999996</c:v>
                </c:pt>
                <c:pt idx="2740">
                  <c:v>642.12048340000001</c:v>
                </c:pt>
                <c:pt idx="2741">
                  <c:v>642.32116699999995</c:v>
                </c:pt>
                <c:pt idx="2742">
                  <c:v>642.56390380000005</c:v>
                </c:pt>
                <c:pt idx="2743">
                  <c:v>642.81579590000001</c:v>
                </c:pt>
                <c:pt idx="2744">
                  <c:v>642.98883060000003</c:v>
                </c:pt>
                <c:pt idx="2745">
                  <c:v>643.22747800000002</c:v>
                </c:pt>
                <c:pt idx="2746">
                  <c:v>643.43951419999996</c:v>
                </c:pt>
                <c:pt idx="2747">
                  <c:v>643.62457280000001</c:v>
                </c:pt>
                <c:pt idx="2748">
                  <c:v>643.80621340000005</c:v>
                </c:pt>
                <c:pt idx="2749">
                  <c:v>644.06500240000003</c:v>
                </c:pt>
                <c:pt idx="2750">
                  <c:v>644.25677489999998</c:v>
                </c:pt>
                <c:pt idx="2751">
                  <c:v>644.46777340000006</c:v>
                </c:pt>
                <c:pt idx="2752">
                  <c:v>644.74084470000003</c:v>
                </c:pt>
                <c:pt idx="2753">
                  <c:v>644.91235349999999</c:v>
                </c:pt>
                <c:pt idx="2754">
                  <c:v>645.1837769</c:v>
                </c:pt>
                <c:pt idx="2755">
                  <c:v>645.39617920000001</c:v>
                </c:pt>
                <c:pt idx="2756">
                  <c:v>645.54339600000003</c:v>
                </c:pt>
                <c:pt idx="2757">
                  <c:v>645.84375</c:v>
                </c:pt>
                <c:pt idx="2758">
                  <c:v>646.01080320000005</c:v>
                </c:pt>
                <c:pt idx="2759">
                  <c:v>646.24304199999995</c:v>
                </c:pt>
                <c:pt idx="2760">
                  <c:v>646.40594480000004</c:v>
                </c:pt>
                <c:pt idx="2761">
                  <c:v>646.66583249999996</c:v>
                </c:pt>
                <c:pt idx="2762">
                  <c:v>646.88098149999996</c:v>
                </c:pt>
                <c:pt idx="2763">
                  <c:v>647.09716800000001</c:v>
                </c:pt>
                <c:pt idx="2764">
                  <c:v>647.37573239999995</c:v>
                </c:pt>
                <c:pt idx="2765">
                  <c:v>647.48529050000002</c:v>
                </c:pt>
                <c:pt idx="2766">
                  <c:v>647.79449460000001</c:v>
                </c:pt>
                <c:pt idx="2767">
                  <c:v>647.96704099999999</c:v>
                </c:pt>
                <c:pt idx="2768">
                  <c:v>648.19836429999998</c:v>
                </c:pt>
                <c:pt idx="2769">
                  <c:v>648.38574219999998</c:v>
                </c:pt>
                <c:pt idx="2770">
                  <c:v>648.5880737</c:v>
                </c:pt>
                <c:pt idx="2771">
                  <c:v>648.83483890000002</c:v>
                </c:pt>
                <c:pt idx="2772">
                  <c:v>648.98095699999999</c:v>
                </c:pt>
                <c:pt idx="2773">
                  <c:v>649.25054929999999</c:v>
                </c:pt>
                <c:pt idx="2774">
                  <c:v>649.50152590000005</c:v>
                </c:pt>
                <c:pt idx="2775">
                  <c:v>649.72290039999996</c:v>
                </c:pt>
                <c:pt idx="2776">
                  <c:v>649.87237549999998</c:v>
                </c:pt>
                <c:pt idx="2777">
                  <c:v>650.14514159999999</c:v>
                </c:pt>
                <c:pt idx="2778">
                  <c:v>650.35205080000003</c:v>
                </c:pt>
                <c:pt idx="2779">
                  <c:v>650.49523929999998</c:v>
                </c:pt>
                <c:pt idx="2780">
                  <c:v>650.77239989999998</c:v>
                </c:pt>
                <c:pt idx="2781">
                  <c:v>650.94635010000002</c:v>
                </c:pt>
                <c:pt idx="2782">
                  <c:v>651.21569820000002</c:v>
                </c:pt>
                <c:pt idx="2783">
                  <c:v>651.46289060000004</c:v>
                </c:pt>
                <c:pt idx="2784">
                  <c:v>651.60870360000001</c:v>
                </c:pt>
                <c:pt idx="2785">
                  <c:v>651.89404300000001</c:v>
                </c:pt>
                <c:pt idx="2786">
                  <c:v>652.06970220000005</c:v>
                </c:pt>
                <c:pt idx="2787">
                  <c:v>652.24322510000002</c:v>
                </c:pt>
                <c:pt idx="2788">
                  <c:v>652.41876219999995</c:v>
                </c:pt>
                <c:pt idx="2789">
                  <c:v>652.68304439999997</c:v>
                </c:pt>
                <c:pt idx="2790">
                  <c:v>652.87988280000002</c:v>
                </c:pt>
                <c:pt idx="2791">
                  <c:v>653.1639404</c:v>
                </c:pt>
                <c:pt idx="2792">
                  <c:v>653.34027100000003</c:v>
                </c:pt>
                <c:pt idx="2793">
                  <c:v>653.56842040000004</c:v>
                </c:pt>
                <c:pt idx="2794">
                  <c:v>653.84191899999996</c:v>
                </c:pt>
                <c:pt idx="2795">
                  <c:v>653.97894289999999</c:v>
                </c:pt>
                <c:pt idx="2796">
                  <c:v>654.1915894</c:v>
                </c:pt>
                <c:pt idx="2797">
                  <c:v>654.43518070000005</c:v>
                </c:pt>
                <c:pt idx="2798">
                  <c:v>654.64508060000003</c:v>
                </c:pt>
                <c:pt idx="2799">
                  <c:v>654.85736080000004</c:v>
                </c:pt>
                <c:pt idx="2800">
                  <c:v>654.99945070000001</c:v>
                </c:pt>
                <c:pt idx="2801">
                  <c:v>655.27593990000003</c:v>
                </c:pt>
                <c:pt idx="2802">
                  <c:v>655.53472899999997</c:v>
                </c:pt>
                <c:pt idx="2803">
                  <c:v>655.74060059999999</c:v>
                </c:pt>
                <c:pt idx="2804">
                  <c:v>655.94525150000004</c:v>
                </c:pt>
                <c:pt idx="2805">
                  <c:v>656.09509279999997</c:v>
                </c:pt>
                <c:pt idx="2806">
                  <c:v>656.36145020000004</c:v>
                </c:pt>
                <c:pt idx="2807">
                  <c:v>656.56219480000004</c:v>
                </c:pt>
                <c:pt idx="2808">
                  <c:v>656.77655030000005</c:v>
                </c:pt>
                <c:pt idx="2809">
                  <c:v>657.01647949999995</c:v>
                </c:pt>
                <c:pt idx="2810">
                  <c:v>657.18060300000002</c:v>
                </c:pt>
                <c:pt idx="2811">
                  <c:v>657.43994139999995</c:v>
                </c:pt>
                <c:pt idx="2812">
                  <c:v>657.65380860000005</c:v>
                </c:pt>
                <c:pt idx="2813">
                  <c:v>657.86260990000005</c:v>
                </c:pt>
                <c:pt idx="2814">
                  <c:v>658.06982419999997</c:v>
                </c:pt>
                <c:pt idx="2815">
                  <c:v>658.3299561</c:v>
                </c:pt>
                <c:pt idx="2816">
                  <c:v>658.55242920000001</c:v>
                </c:pt>
                <c:pt idx="2817">
                  <c:v>658.7423096</c:v>
                </c:pt>
                <c:pt idx="2818">
                  <c:v>659.01403809999999</c:v>
                </c:pt>
                <c:pt idx="2819">
                  <c:v>659.20367429999999</c:v>
                </c:pt>
                <c:pt idx="2820">
                  <c:v>659.42144780000001</c:v>
                </c:pt>
                <c:pt idx="2821">
                  <c:v>659.62615970000002</c:v>
                </c:pt>
                <c:pt idx="2822">
                  <c:v>659.89538570000002</c:v>
                </c:pt>
                <c:pt idx="2823">
                  <c:v>660.08013919999996</c:v>
                </c:pt>
                <c:pt idx="2824">
                  <c:v>660.30773929999998</c:v>
                </c:pt>
                <c:pt idx="2825">
                  <c:v>660.51831059999995</c:v>
                </c:pt>
                <c:pt idx="2826">
                  <c:v>660.7049561</c:v>
                </c:pt>
                <c:pt idx="2827">
                  <c:v>660.88983150000001</c:v>
                </c:pt>
                <c:pt idx="2828">
                  <c:v>661.1992798</c:v>
                </c:pt>
                <c:pt idx="2829">
                  <c:v>661.34820560000003</c:v>
                </c:pt>
                <c:pt idx="2830">
                  <c:v>661.60864260000005</c:v>
                </c:pt>
                <c:pt idx="2831">
                  <c:v>661.81213379999997</c:v>
                </c:pt>
                <c:pt idx="2832">
                  <c:v>662.0040894</c:v>
                </c:pt>
                <c:pt idx="2833">
                  <c:v>662.31085210000003</c:v>
                </c:pt>
                <c:pt idx="2834">
                  <c:v>662.44689940000001</c:v>
                </c:pt>
                <c:pt idx="2835">
                  <c:v>662.67602539999996</c:v>
                </c:pt>
                <c:pt idx="2836">
                  <c:v>662.88757320000002</c:v>
                </c:pt>
                <c:pt idx="2837">
                  <c:v>663.09820560000003</c:v>
                </c:pt>
                <c:pt idx="2838">
                  <c:v>663.36126709999996</c:v>
                </c:pt>
                <c:pt idx="2839">
                  <c:v>663.51251219999995</c:v>
                </c:pt>
                <c:pt idx="2840">
                  <c:v>663.71319579999999</c:v>
                </c:pt>
                <c:pt idx="2841">
                  <c:v>663.98657230000003</c:v>
                </c:pt>
                <c:pt idx="2842">
                  <c:v>664.23181150000005</c:v>
                </c:pt>
                <c:pt idx="2843">
                  <c:v>664.40338139999994</c:v>
                </c:pt>
                <c:pt idx="2844">
                  <c:v>664.60095220000005</c:v>
                </c:pt>
                <c:pt idx="2845">
                  <c:v>664.84234619999995</c:v>
                </c:pt>
                <c:pt idx="2846">
                  <c:v>665.06066899999996</c:v>
                </c:pt>
                <c:pt idx="2847">
                  <c:v>665.33874509999998</c:v>
                </c:pt>
                <c:pt idx="2848">
                  <c:v>665.42840579999995</c:v>
                </c:pt>
                <c:pt idx="2849">
                  <c:v>665.69232179999995</c:v>
                </c:pt>
                <c:pt idx="2850">
                  <c:v>665.92724610000005</c:v>
                </c:pt>
                <c:pt idx="2851">
                  <c:v>666.16687009999998</c:v>
                </c:pt>
                <c:pt idx="2852">
                  <c:v>666.30035399999997</c:v>
                </c:pt>
                <c:pt idx="2853">
                  <c:v>666.55938719999995</c:v>
                </c:pt>
                <c:pt idx="2854">
                  <c:v>666.78570560000003</c:v>
                </c:pt>
                <c:pt idx="2855">
                  <c:v>666.99975589999997</c:v>
                </c:pt>
                <c:pt idx="2856">
                  <c:v>667.27288820000001</c:v>
                </c:pt>
                <c:pt idx="2857">
                  <c:v>667.46160889999999</c:v>
                </c:pt>
                <c:pt idx="2858">
                  <c:v>667.61499019999997</c:v>
                </c:pt>
                <c:pt idx="2859">
                  <c:v>667.8399048</c:v>
                </c:pt>
                <c:pt idx="2860">
                  <c:v>668.15985109999997</c:v>
                </c:pt>
                <c:pt idx="2861">
                  <c:v>668.28167729999996</c:v>
                </c:pt>
                <c:pt idx="2862">
                  <c:v>668.48974610000005</c:v>
                </c:pt>
                <c:pt idx="2863">
                  <c:v>668.78155519999996</c:v>
                </c:pt>
                <c:pt idx="2864">
                  <c:v>669.01995850000003</c:v>
                </c:pt>
                <c:pt idx="2865">
                  <c:v>669.22222899999997</c:v>
                </c:pt>
                <c:pt idx="2866">
                  <c:v>669.421875</c:v>
                </c:pt>
                <c:pt idx="2867">
                  <c:v>669.62323000000004</c:v>
                </c:pt>
                <c:pt idx="2868">
                  <c:v>669.82696529999998</c:v>
                </c:pt>
                <c:pt idx="2869">
                  <c:v>670.0701904</c:v>
                </c:pt>
                <c:pt idx="2870">
                  <c:v>670.31683350000003</c:v>
                </c:pt>
                <c:pt idx="2871">
                  <c:v>670.50524900000005</c:v>
                </c:pt>
                <c:pt idx="2872">
                  <c:v>670.7733154</c:v>
                </c:pt>
                <c:pt idx="2873">
                  <c:v>670.94000240000003</c:v>
                </c:pt>
                <c:pt idx="2874">
                  <c:v>671.19775389999995</c:v>
                </c:pt>
                <c:pt idx="2875">
                  <c:v>671.33190920000004</c:v>
                </c:pt>
                <c:pt idx="2876">
                  <c:v>671.57391359999997</c:v>
                </c:pt>
                <c:pt idx="2877">
                  <c:v>671.78021239999998</c:v>
                </c:pt>
                <c:pt idx="2878">
                  <c:v>672.01232909999999</c:v>
                </c:pt>
                <c:pt idx="2879">
                  <c:v>672.19897460000004</c:v>
                </c:pt>
                <c:pt idx="2880">
                  <c:v>672.44592290000003</c:v>
                </c:pt>
                <c:pt idx="2881">
                  <c:v>672.65002440000001</c:v>
                </c:pt>
                <c:pt idx="2882">
                  <c:v>672.80767820000005</c:v>
                </c:pt>
                <c:pt idx="2883">
                  <c:v>673.00201419999996</c:v>
                </c:pt>
                <c:pt idx="2884">
                  <c:v>673.25805660000003</c:v>
                </c:pt>
                <c:pt idx="2885">
                  <c:v>673.52313230000004</c:v>
                </c:pt>
                <c:pt idx="2886">
                  <c:v>673.75573729999996</c:v>
                </c:pt>
                <c:pt idx="2887">
                  <c:v>673.99414060000004</c:v>
                </c:pt>
                <c:pt idx="2888">
                  <c:v>674.21966550000002</c:v>
                </c:pt>
                <c:pt idx="2889">
                  <c:v>674.34790039999996</c:v>
                </c:pt>
                <c:pt idx="2890">
                  <c:v>674.62280269999997</c:v>
                </c:pt>
                <c:pt idx="2891">
                  <c:v>674.81060790000004</c:v>
                </c:pt>
                <c:pt idx="2892">
                  <c:v>674.98785399999997</c:v>
                </c:pt>
                <c:pt idx="2893">
                  <c:v>675.23211670000001</c:v>
                </c:pt>
                <c:pt idx="2894">
                  <c:v>675.4474487</c:v>
                </c:pt>
                <c:pt idx="2895">
                  <c:v>675.6755981</c:v>
                </c:pt>
                <c:pt idx="2896">
                  <c:v>675.84960939999996</c:v>
                </c:pt>
                <c:pt idx="2897">
                  <c:v>676.06805420000001</c:v>
                </c:pt>
                <c:pt idx="2898">
                  <c:v>676.30401610000001</c:v>
                </c:pt>
                <c:pt idx="2899">
                  <c:v>676.48937990000002</c:v>
                </c:pt>
                <c:pt idx="2900">
                  <c:v>676.79559329999995</c:v>
                </c:pt>
                <c:pt idx="2901">
                  <c:v>677.01824950000002</c:v>
                </c:pt>
                <c:pt idx="2902">
                  <c:v>677.20892330000004</c:v>
                </c:pt>
                <c:pt idx="2903">
                  <c:v>677.38195800000005</c:v>
                </c:pt>
                <c:pt idx="2904">
                  <c:v>677.60809329999995</c:v>
                </c:pt>
                <c:pt idx="2905">
                  <c:v>677.87219240000002</c:v>
                </c:pt>
                <c:pt idx="2906">
                  <c:v>678.08215329999996</c:v>
                </c:pt>
                <c:pt idx="2907">
                  <c:v>678.31530759999998</c:v>
                </c:pt>
                <c:pt idx="2908">
                  <c:v>678.47637940000004</c:v>
                </c:pt>
                <c:pt idx="2909">
                  <c:v>678.68603519999999</c:v>
                </c:pt>
                <c:pt idx="2910">
                  <c:v>678.88885500000004</c:v>
                </c:pt>
                <c:pt idx="2911">
                  <c:v>679.08062740000003</c:v>
                </c:pt>
                <c:pt idx="2912">
                  <c:v>679.34411620000003</c:v>
                </c:pt>
                <c:pt idx="2913">
                  <c:v>679.56689449999999</c:v>
                </c:pt>
                <c:pt idx="2914">
                  <c:v>679.70587160000002</c:v>
                </c:pt>
                <c:pt idx="2915">
                  <c:v>680.0001221</c:v>
                </c:pt>
                <c:pt idx="2916">
                  <c:v>680.20806889999994</c:v>
                </c:pt>
                <c:pt idx="2917">
                  <c:v>680.41101070000002</c:v>
                </c:pt>
                <c:pt idx="2918">
                  <c:v>680.59545900000001</c:v>
                </c:pt>
                <c:pt idx="2919">
                  <c:v>680.87799070000005</c:v>
                </c:pt>
                <c:pt idx="2920">
                  <c:v>681.07055660000003</c:v>
                </c:pt>
                <c:pt idx="2921">
                  <c:v>681.20080570000005</c:v>
                </c:pt>
                <c:pt idx="2922">
                  <c:v>681.52941899999996</c:v>
                </c:pt>
                <c:pt idx="2923">
                  <c:v>681.7459106</c:v>
                </c:pt>
                <c:pt idx="2924">
                  <c:v>681.98144530000002</c:v>
                </c:pt>
                <c:pt idx="2925">
                  <c:v>682.14984130000005</c:v>
                </c:pt>
                <c:pt idx="2926">
                  <c:v>682.42578130000004</c:v>
                </c:pt>
                <c:pt idx="2927">
                  <c:v>682.60571289999996</c:v>
                </c:pt>
                <c:pt idx="2928">
                  <c:v>682.77233890000002</c:v>
                </c:pt>
                <c:pt idx="2929">
                  <c:v>683.02807619999999</c:v>
                </c:pt>
                <c:pt idx="2930">
                  <c:v>683.21881099999996</c:v>
                </c:pt>
                <c:pt idx="2931">
                  <c:v>683.4883423</c:v>
                </c:pt>
                <c:pt idx="2932">
                  <c:v>683.63989260000005</c:v>
                </c:pt>
                <c:pt idx="2933">
                  <c:v>683.92602539999996</c:v>
                </c:pt>
                <c:pt idx="2934">
                  <c:v>684.14636229999996</c:v>
                </c:pt>
                <c:pt idx="2935">
                  <c:v>684.35760500000004</c:v>
                </c:pt>
                <c:pt idx="2936">
                  <c:v>684.50231929999995</c:v>
                </c:pt>
                <c:pt idx="2937">
                  <c:v>684.7460327</c:v>
                </c:pt>
                <c:pt idx="2938">
                  <c:v>685.01318360000005</c:v>
                </c:pt>
                <c:pt idx="2939">
                  <c:v>685.19671630000005</c:v>
                </c:pt>
                <c:pt idx="2940">
                  <c:v>685.44555660000003</c:v>
                </c:pt>
                <c:pt idx="2941">
                  <c:v>685.64562990000002</c:v>
                </c:pt>
                <c:pt idx="2942">
                  <c:v>685.82763669999997</c:v>
                </c:pt>
                <c:pt idx="2943">
                  <c:v>686.02484130000005</c:v>
                </c:pt>
                <c:pt idx="2944">
                  <c:v>686.29132079999999</c:v>
                </c:pt>
                <c:pt idx="2945">
                  <c:v>686.55834960000004</c:v>
                </c:pt>
                <c:pt idx="2946">
                  <c:v>686.73925780000002</c:v>
                </c:pt>
                <c:pt idx="2947">
                  <c:v>686.96044919999997</c:v>
                </c:pt>
                <c:pt idx="2948">
                  <c:v>687.21801760000005</c:v>
                </c:pt>
                <c:pt idx="2949">
                  <c:v>687.33874509999998</c:v>
                </c:pt>
                <c:pt idx="2950">
                  <c:v>687.60479740000005</c:v>
                </c:pt>
                <c:pt idx="2951">
                  <c:v>687.77215579999995</c:v>
                </c:pt>
                <c:pt idx="2952">
                  <c:v>688.06195070000001</c:v>
                </c:pt>
                <c:pt idx="2953">
                  <c:v>688.21954349999999</c:v>
                </c:pt>
                <c:pt idx="2954">
                  <c:v>688.4646606</c:v>
                </c:pt>
                <c:pt idx="2955">
                  <c:v>688.72467040000004</c:v>
                </c:pt>
                <c:pt idx="2956">
                  <c:v>688.91979979999996</c:v>
                </c:pt>
                <c:pt idx="2957">
                  <c:v>689.20318599999996</c:v>
                </c:pt>
                <c:pt idx="2958">
                  <c:v>689.36590579999995</c:v>
                </c:pt>
                <c:pt idx="2959">
                  <c:v>689.55902100000003</c:v>
                </c:pt>
                <c:pt idx="2960">
                  <c:v>689.82934569999998</c:v>
                </c:pt>
                <c:pt idx="2961">
                  <c:v>689.94653319999998</c:v>
                </c:pt>
                <c:pt idx="2962">
                  <c:v>690.21673580000004</c:v>
                </c:pt>
                <c:pt idx="2963">
                  <c:v>690.44055179999998</c:v>
                </c:pt>
                <c:pt idx="2964">
                  <c:v>690.65478519999999</c:v>
                </c:pt>
                <c:pt idx="2965">
                  <c:v>690.84808350000003</c:v>
                </c:pt>
                <c:pt idx="2966">
                  <c:v>691.11987309999995</c:v>
                </c:pt>
                <c:pt idx="2967">
                  <c:v>691.29626470000005</c:v>
                </c:pt>
                <c:pt idx="2968">
                  <c:v>691.55804439999997</c:v>
                </c:pt>
                <c:pt idx="2969">
                  <c:v>691.72741699999995</c:v>
                </c:pt>
                <c:pt idx="2970">
                  <c:v>691.92810059999999</c:v>
                </c:pt>
                <c:pt idx="2971">
                  <c:v>692.17047119999995</c:v>
                </c:pt>
                <c:pt idx="2972">
                  <c:v>692.37640380000005</c:v>
                </c:pt>
                <c:pt idx="2973">
                  <c:v>692.55493160000003</c:v>
                </c:pt>
                <c:pt idx="2974">
                  <c:v>692.79791260000002</c:v>
                </c:pt>
                <c:pt idx="2975">
                  <c:v>693.00708010000005</c:v>
                </c:pt>
                <c:pt idx="2976">
                  <c:v>693.24414060000004</c:v>
                </c:pt>
                <c:pt idx="2977">
                  <c:v>693.42633060000003</c:v>
                </c:pt>
                <c:pt idx="2978">
                  <c:v>693.66662599999995</c:v>
                </c:pt>
                <c:pt idx="2979">
                  <c:v>693.94964600000003</c:v>
                </c:pt>
                <c:pt idx="2980">
                  <c:v>694.09576419999996</c:v>
                </c:pt>
                <c:pt idx="2981">
                  <c:v>694.33874509999998</c:v>
                </c:pt>
                <c:pt idx="2982">
                  <c:v>694.58959960000004</c:v>
                </c:pt>
                <c:pt idx="2983">
                  <c:v>694.81500240000003</c:v>
                </c:pt>
                <c:pt idx="2984">
                  <c:v>694.98522949999995</c:v>
                </c:pt>
                <c:pt idx="2985">
                  <c:v>695.22747800000002</c:v>
                </c:pt>
                <c:pt idx="2986">
                  <c:v>695.39227300000005</c:v>
                </c:pt>
                <c:pt idx="2987">
                  <c:v>695.62829590000001</c:v>
                </c:pt>
                <c:pt idx="2988">
                  <c:v>695.83245850000003</c:v>
                </c:pt>
                <c:pt idx="2989">
                  <c:v>696.09393309999996</c:v>
                </c:pt>
                <c:pt idx="2990">
                  <c:v>696.25714110000001</c:v>
                </c:pt>
                <c:pt idx="2991">
                  <c:v>696.49517820000005</c:v>
                </c:pt>
                <c:pt idx="2992">
                  <c:v>696.63671880000004</c:v>
                </c:pt>
                <c:pt idx="2993">
                  <c:v>696.91723630000001</c:v>
                </c:pt>
                <c:pt idx="2994">
                  <c:v>697.20214840000006</c:v>
                </c:pt>
                <c:pt idx="2995">
                  <c:v>697.39776610000001</c:v>
                </c:pt>
                <c:pt idx="2996">
                  <c:v>697.55200200000002</c:v>
                </c:pt>
                <c:pt idx="2997">
                  <c:v>697.78643799999998</c:v>
                </c:pt>
                <c:pt idx="2998">
                  <c:v>697.99823000000004</c:v>
                </c:pt>
                <c:pt idx="2999">
                  <c:v>698.25061040000003</c:v>
                </c:pt>
                <c:pt idx="3000">
                  <c:v>698.43634029999998</c:v>
                </c:pt>
                <c:pt idx="3001">
                  <c:v>698.63488770000004</c:v>
                </c:pt>
                <c:pt idx="3002">
                  <c:v>698.88061519999997</c:v>
                </c:pt>
                <c:pt idx="3003">
                  <c:v>699.07287599999995</c:v>
                </c:pt>
                <c:pt idx="3004">
                  <c:v>699.29492189999996</c:v>
                </c:pt>
                <c:pt idx="3005">
                  <c:v>699.4786987</c:v>
                </c:pt>
                <c:pt idx="3006">
                  <c:v>699.63952640000002</c:v>
                </c:pt>
                <c:pt idx="3007">
                  <c:v>699.98254399999996</c:v>
                </c:pt>
                <c:pt idx="3008">
                  <c:v>700.15728760000002</c:v>
                </c:pt>
                <c:pt idx="3009">
                  <c:v>700.41772460000004</c:v>
                </c:pt>
                <c:pt idx="3010">
                  <c:v>700.53070070000001</c:v>
                </c:pt>
                <c:pt idx="3011">
                  <c:v>700.79528809999999</c:v>
                </c:pt>
                <c:pt idx="3012">
                  <c:v>701.00390630000004</c:v>
                </c:pt>
                <c:pt idx="3013">
                  <c:v>701.17944339999997</c:v>
                </c:pt>
                <c:pt idx="3014">
                  <c:v>701.45916750000004</c:v>
                </c:pt>
                <c:pt idx="3015">
                  <c:v>701.68395999999996</c:v>
                </c:pt>
                <c:pt idx="3016">
                  <c:v>701.90197750000004</c:v>
                </c:pt>
                <c:pt idx="3017">
                  <c:v>702.05627440000001</c:v>
                </c:pt>
                <c:pt idx="3018">
                  <c:v>702.27960210000003</c:v>
                </c:pt>
                <c:pt idx="3019">
                  <c:v>702.47186280000005</c:v>
                </c:pt>
                <c:pt idx="3020">
                  <c:v>702.75915529999997</c:v>
                </c:pt>
                <c:pt idx="3021">
                  <c:v>702.93322750000004</c:v>
                </c:pt>
                <c:pt idx="3022">
                  <c:v>703.11547849999999</c:v>
                </c:pt>
                <c:pt idx="3023">
                  <c:v>703.30493160000003</c:v>
                </c:pt>
                <c:pt idx="3024">
                  <c:v>703.56103519999999</c:v>
                </c:pt>
                <c:pt idx="3025">
                  <c:v>703.76995850000003</c:v>
                </c:pt>
                <c:pt idx="3026">
                  <c:v>703.96936040000003</c:v>
                </c:pt>
                <c:pt idx="3027">
                  <c:v>704.26770020000004</c:v>
                </c:pt>
                <c:pt idx="3028">
                  <c:v>704.4099731</c:v>
                </c:pt>
                <c:pt idx="3029">
                  <c:v>704.59527590000005</c:v>
                </c:pt>
                <c:pt idx="3030">
                  <c:v>704.86578369999995</c:v>
                </c:pt>
                <c:pt idx="3031">
                  <c:v>705.10284420000005</c:v>
                </c:pt>
                <c:pt idx="3032">
                  <c:v>705.234375</c:v>
                </c:pt>
                <c:pt idx="3033">
                  <c:v>705.57690430000002</c:v>
                </c:pt>
                <c:pt idx="3034">
                  <c:v>705.72686769999996</c:v>
                </c:pt>
                <c:pt idx="3035">
                  <c:v>705.97064209999996</c:v>
                </c:pt>
                <c:pt idx="3036">
                  <c:v>706.14233400000001</c:v>
                </c:pt>
                <c:pt idx="3037">
                  <c:v>706.4295654</c:v>
                </c:pt>
                <c:pt idx="3038">
                  <c:v>706.59228519999999</c:v>
                </c:pt>
                <c:pt idx="3039">
                  <c:v>706.74609380000004</c:v>
                </c:pt>
                <c:pt idx="3040">
                  <c:v>707.06701659999999</c:v>
                </c:pt>
                <c:pt idx="3041">
                  <c:v>707.30792240000005</c:v>
                </c:pt>
                <c:pt idx="3042">
                  <c:v>707.49517820000005</c:v>
                </c:pt>
                <c:pt idx="3043">
                  <c:v>707.60638429999995</c:v>
                </c:pt>
                <c:pt idx="3044">
                  <c:v>707.94573979999996</c:v>
                </c:pt>
                <c:pt idx="3045">
                  <c:v>708.06976320000001</c:v>
                </c:pt>
                <c:pt idx="3046">
                  <c:v>708.28289800000005</c:v>
                </c:pt>
                <c:pt idx="3047">
                  <c:v>708.49371340000005</c:v>
                </c:pt>
                <c:pt idx="3048">
                  <c:v>708.67742920000001</c:v>
                </c:pt>
                <c:pt idx="3049">
                  <c:v>708.93756099999996</c:v>
                </c:pt>
                <c:pt idx="3050">
                  <c:v>709.17779540000004</c:v>
                </c:pt>
                <c:pt idx="3051">
                  <c:v>709.36480710000001</c:v>
                </c:pt>
                <c:pt idx="3052">
                  <c:v>709.6914673</c:v>
                </c:pt>
                <c:pt idx="3053">
                  <c:v>709.83648679999999</c:v>
                </c:pt>
                <c:pt idx="3054">
                  <c:v>710.00140380000005</c:v>
                </c:pt>
                <c:pt idx="3055">
                  <c:v>710.23614499999996</c:v>
                </c:pt>
                <c:pt idx="3056">
                  <c:v>710.45007320000002</c:v>
                </c:pt>
                <c:pt idx="3057">
                  <c:v>710.6366577</c:v>
                </c:pt>
                <c:pt idx="3058">
                  <c:v>710.84912110000005</c:v>
                </c:pt>
                <c:pt idx="3059">
                  <c:v>711.14440920000004</c:v>
                </c:pt>
                <c:pt idx="3060">
                  <c:v>711.27307129999997</c:v>
                </c:pt>
                <c:pt idx="3061">
                  <c:v>711.59216309999999</c:v>
                </c:pt>
                <c:pt idx="3062">
                  <c:v>711.72912599999995</c:v>
                </c:pt>
                <c:pt idx="3063">
                  <c:v>712.00122069999998</c:v>
                </c:pt>
                <c:pt idx="3064">
                  <c:v>712.17236330000003</c:v>
                </c:pt>
                <c:pt idx="3065">
                  <c:v>712.3710327</c:v>
                </c:pt>
                <c:pt idx="3066">
                  <c:v>712.66003420000004</c:v>
                </c:pt>
                <c:pt idx="3067">
                  <c:v>712.83972170000004</c:v>
                </c:pt>
                <c:pt idx="3068">
                  <c:v>713.06011960000001</c:v>
                </c:pt>
                <c:pt idx="3069">
                  <c:v>713.26416019999999</c:v>
                </c:pt>
                <c:pt idx="3070">
                  <c:v>713.5040894</c:v>
                </c:pt>
                <c:pt idx="3071">
                  <c:v>713.68286130000001</c:v>
                </c:pt>
                <c:pt idx="3072">
                  <c:v>713.89367679999998</c:v>
                </c:pt>
                <c:pt idx="3073">
                  <c:v>714.10406490000003</c:v>
                </c:pt>
                <c:pt idx="3074">
                  <c:v>714.39385990000005</c:v>
                </c:pt>
                <c:pt idx="3075">
                  <c:v>714.47235109999997</c:v>
                </c:pt>
                <c:pt idx="3076">
                  <c:v>714.78387450000002</c:v>
                </c:pt>
                <c:pt idx="3077">
                  <c:v>714.95147710000003</c:v>
                </c:pt>
                <c:pt idx="3078">
                  <c:v>715.2032471</c:v>
                </c:pt>
                <c:pt idx="3079">
                  <c:v>715.39990230000001</c:v>
                </c:pt>
                <c:pt idx="3080">
                  <c:v>715.65112309999995</c:v>
                </c:pt>
                <c:pt idx="3081">
                  <c:v>715.80114749999996</c:v>
                </c:pt>
                <c:pt idx="3082">
                  <c:v>716.04345699999999</c:v>
                </c:pt>
                <c:pt idx="3083">
                  <c:v>716.24865720000003</c:v>
                </c:pt>
                <c:pt idx="3084">
                  <c:v>716.4765625</c:v>
                </c:pt>
                <c:pt idx="3085">
                  <c:v>716.78613280000002</c:v>
                </c:pt>
                <c:pt idx="3086">
                  <c:v>716.89215090000005</c:v>
                </c:pt>
                <c:pt idx="3087">
                  <c:v>717.13708499999996</c:v>
                </c:pt>
                <c:pt idx="3088">
                  <c:v>717.39129639999999</c:v>
                </c:pt>
                <c:pt idx="3089">
                  <c:v>717.55834960000004</c:v>
                </c:pt>
                <c:pt idx="3090">
                  <c:v>717.78186040000003</c:v>
                </c:pt>
                <c:pt idx="3091">
                  <c:v>717.97485349999999</c:v>
                </c:pt>
                <c:pt idx="3092">
                  <c:v>718.15655519999996</c:v>
                </c:pt>
                <c:pt idx="3093">
                  <c:v>718.40100099999995</c:v>
                </c:pt>
                <c:pt idx="3094">
                  <c:v>718.64001470000005</c:v>
                </c:pt>
                <c:pt idx="3095">
                  <c:v>718.82098389999999</c:v>
                </c:pt>
                <c:pt idx="3096">
                  <c:v>719.09838869999999</c:v>
                </c:pt>
                <c:pt idx="3097">
                  <c:v>719.27514650000001</c:v>
                </c:pt>
                <c:pt idx="3098">
                  <c:v>719.51000980000003</c:v>
                </c:pt>
                <c:pt idx="3099">
                  <c:v>719.73291019999999</c:v>
                </c:pt>
                <c:pt idx="3100">
                  <c:v>719.92034909999995</c:v>
                </c:pt>
                <c:pt idx="3101">
                  <c:v>720.11962889999995</c:v>
                </c:pt>
                <c:pt idx="3102">
                  <c:v>720.32592769999997</c:v>
                </c:pt>
                <c:pt idx="3103">
                  <c:v>720.59912110000005</c:v>
                </c:pt>
                <c:pt idx="3104">
                  <c:v>720.80902100000003</c:v>
                </c:pt>
                <c:pt idx="3105">
                  <c:v>720.99169919999997</c:v>
                </c:pt>
                <c:pt idx="3106">
                  <c:v>721.22448729999996</c:v>
                </c:pt>
                <c:pt idx="3107">
                  <c:v>721.42266849999999</c:v>
                </c:pt>
                <c:pt idx="3108">
                  <c:v>721.69055179999998</c:v>
                </c:pt>
                <c:pt idx="3109">
                  <c:v>721.87463379999997</c:v>
                </c:pt>
                <c:pt idx="3110">
                  <c:v>722.07336429999998</c:v>
                </c:pt>
                <c:pt idx="3111">
                  <c:v>722.35290529999997</c:v>
                </c:pt>
                <c:pt idx="3112">
                  <c:v>722.55725099999995</c:v>
                </c:pt>
                <c:pt idx="3113">
                  <c:v>722.69873050000001</c:v>
                </c:pt>
                <c:pt idx="3114">
                  <c:v>722.91912839999998</c:v>
                </c:pt>
                <c:pt idx="3115">
                  <c:v>723.17730710000001</c:v>
                </c:pt>
                <c:pt idx="3116">
                  <c:v>723.37011719999998</c:v>
                </c:pt>
                <c:pt idx="3117">
                  <c:v>723.59851070000002</c:v>
                </c:pt>
                <c:pt idx="3118">
                  <c:v>723.80377199999998</c:v>
                </c:pt>
                <c:pt idx="3119">
                  <c:v>724.01965329999996</c:v>
                </c:pt>
                <c:pt idx="3120">
                  <c:v>724.18249509999998</c:v>
                </c:pt>
                <c:pt idx="3121">
                  <c:v>724.4962769</c:v>
                </c:pt>
                <c:pt idx="3122">
                  <c:v>724.68078609999998</c:v>
                </c:pt>
                <c:pt idx="3123">
                  <c:v>724.83300780000002</c:v>
                </c:pt>
                <c:pt idx="3124">
                  <c:v>725.09045409999999</c:v>
                </c:pt>
                <c:pt idx="3125">
                  <c:v>725.29974370000002</c:v>
                </c:pt>
                <c:pt idx="3126">
                  <c:v>725.51605229999996</c:v>
                </c:pt>
                <c:pt idx="3127">
                  <c:v>725.75628659999995</c:v>
                </c:pt>
                <c:pt idx="3128">
                  <c:v>725.98907469999995</c:v>
                </c:pt>
                <c:pt idx="3129">
                  <c:v>726.21893309999996</c:v>
                </c:pt>
                <c:pt idx="3130">
                  <c:v>726.40136719999998</c:v>
                </c:pt>
                <c:pt idx="3131">
                  <c:v>726.61480710000001</c:v>
                </c:pt>
                <c:pt idx="3132">
                  <c:v>726.83911130000001</c:v>
                </c:pt>
                <c:pt idx="3133">
                  <c:v>727.06268309999996</c:v>
                </c:pt>
                <c:pt idx="3134">
                  <c:v>727.25390630000004</c:v>
                </c:pt>
                <c:pt idx="3135">
                  <c:v>727.47265630000004</c:v>
                </c:pt>
                <c:pt idx="3136">
                  <c:v>727.67724610000005</c:v>
                </c:pt>
                <c:pt idx="3137">
                  <c:v>727.94104000000004</c:v>
                </c:pt>
                <c:pt idx="3138">
                  <c:v>728.13549809999995</c:v>
                </c:pt>
                <c:pt idx="3139">
                  <c:v>728.3204346</c:v>
                </c:pt>
                <c:pt idx="3140">
                  <c:v>728.54522710000003</c:v>
                </c:pt>
                <c:pt idx="3141">
                  <c:v>728.75616460000003</c:v>
                </c:pt>
                <c:pt idx="3142">
                  <c:v>728.96429439999997</c:v>
                </c:pt>
                <c:pt idx="3143">
                  <c:v>729.24285889999999</c:v>
                </c:pt>
                <c:pt idx="3144">
                  <c:v>729.4315186</c:v>
                </c:pt>
                <c:pt idx="3145">
                  <c:v>729.57714840000006</c:v>
                </c:pt>
                <c:pt idx="3146">
                  <c:v>729.83123780000005</c:v>
                </c:pt>
                <c:pt idx="3147">
                  <c:v>730.06152340000006</c:v>
                </c:pt>
                <c:pt idx="3148">
                  <c:v>730.27111820000005</c:v>
                </c:pt>
                <c:pt idx="3149">
                  <c:v>730.47277829999996</c:v>
                </c:pt>
                <c:pt idx="3150">
                  <c:v>730.72424320000005</c:v>
                </c:pt>
                <c:pt idx="3151">
                  <c:v>730.91082759999995</c:v>
                </c:pt>
                <c:pt idx="3152">
                  <c:v>731.17681889999994</c:v>
                </c:pt>
                <c:pt idx="3153">
                  <c:v>731.42687990000002</c:v>
                </c:pt>
                <c:pt idx="3154">
                  <c:v>731.58496090000006</c:v>
                </c:pt>
                <c:pt idx="3155">
                  <c:v>731.78106690000004</c:v>
                </c:pt>
                <c:pt idx="3156">
                  <c:v>731.99298099999999</c:v>
                </c:pt>
                <c:pt idx="3157">
                  <c:v>732.2380981</c:v>
                </c:pt>
                <c:pt idx="3158">
                  <c:v>732.48394780000001</c:v>
                </c:pt>
                <c:pt idx="3159">
                  <c:v>732.66369629999997</c:v>
                </c:pt>
                <c:pt idx="3160">
                  <c:v>732.796875</c:v>
                </c:pt>
                <c:pt idx="3161">
                  <c:v>733.08337400000005</c:v>
                </c:pt>
                <c:pt idx="3162">
                  <c:v>733.30102539999996</c:v>
                </c:pt>
                <c:pt idx="3163">
                  <c:v>733.51251219999995</c:v>
                </c:pt>
                <c:pt idx="3164">
                  <c:v>733.68597409999995</c:v>
                </c:pt>
                <c:pt idx="3165">
                  <c:v>733.96380620000002</c:v>
                </c:pt>
                <c:pt idx="3166">
                  <c:v>734.13635250000004</c:v>
                </c:pt>
                <c:pt idx="3167">
                  <c:v>734.32733150000001</c:v>
                </c:pt>
                <c:pt idx="3168">
                  <c:v>734.57867429999999</c:v>
                </c:pt>
                <c:pt idx="3169">
                  <c:v>734.76287839999998</c:v>
                </c:pt>
                <c:pt idx="3170">
                  <c:v>734.99188230000004</c:v>
                </c:pt>
                <c:pt idx="3171">
                  <c:v>735.24420169999996</c:v>
                </c:pt>
                <c:pt idx="3172">
                  <c:v>735.4393311</c:v>
                </c:pt>
                <c:pt idx="3173">
                  <c:v>735.64184569999998</c:v>
                </c:pt>
                <c:pt idx="3174">
                  <c:v>735.82348630000001</c:v>
                </c:pt>
                <c:pt idx="3175">
                  <c:v>736.06933590000006</c:v>
                </c:pt>
                <c:pt idx="3176">
                  <c:v>736.24841309999999</c:v>
                </c:pt>
                <c:pt idx="3177">
                  <c:v>736.49749759999997</c:v>
                </c:pt>
                <c:pt idx="3178">
                  <c:v>736.70513919999996</c:v>
                </c:pt>
                <c:pt idx="3179">
                  <c:v>736.96319579999999</c:v>
                </c:pt>
                <c:pt idx="3180">
                  <c:v>737.16796880000004</c:v>
                </c:pt>
                <c:pt idx="3181">
                  <c:v>737.38500980000003</c:v>
                </c:pt>
                <c:pt idx="3182">
                  <c:v>737.61657720000005</c:v>
                </c:pt>
                <c:pt idx="3183">
                  <c:v>737.87457280000001</c:v>
                </c:pt>
                <c:pt idx="3184">
                  <c:v>738.03350829999999</c:v>
                </c:pt>
                <c:pt idx="3185">
                  <c:v>738.2697144</c:v>
                </c:pt>
                <c:pt idx="3186">
                  <c:v>738.43463139999994</c:v>
                </c:pt>
                <c:pt idx="3187">
                  <c:v>738.69732669999996</c:v>
                </c:pt>
                <c:pt idx="3188">
                  <c:v>738.89184569999998</c:v>
                </c:pt>
                <c:pt idx="3189">
                  <c:v>739.06726070000002</c:v>
                </c:pt>
                <c:pt idx="3190">
                  <c:v>739.36853029999997</c:v>
                </c:pt>
                <c:pt idx="3191">
                  <c:v>739.55590819999998</c:v>
                </c:pt>
                <c:pt idx="3192">
                  <c:v>739.77929689999996</c:v>
                </c:pt>
                <c:pt idx="3193">
                  <c:v>739.9705811</c:v>
                </c:pt>
                <c:pt idx="3194">
                  <c:v>740.18560790000004</c:v>
                </c:pt>
                <c:pt idx="3195">
                  <c:v>740.49945070000001</c:v>
                </c:pt>
                <c:pt idx="3196">
                  <c:v>740.69433590000006</c:v>
                </c:pt>
                <c:pt idx="3197">
                  <c:v>740.86273189999997</c:v>
                </c:pt>
                <c:pt idx="3198">
                  <c:v>741.13555910000002</c:v>
                </c:pt>
                <c:pt idx="3199">
                  <c:v>741.32873540000003</c:v>
                </c:pt>
                <c:pt idx="3200">
                  <c:v>741.5311279</c:v>
                </c:pt>
                <c:pt idx="3201">
                  <c:v>741.75646970000003</c:v>
                </c:pt>
                <c:pt idx="3202">
                  <c:v>742.00531009999997</c:v>
                </c:pt>
                <c:pt idx="3203">
                  <c:v>742.18487549999998</c:v>
                </c:pt>
                <c:pt idx="3204">
                  <c:v>742.37145999999996</c:v>
                </c:pt>
                <c:pt idx="3205">
                  <c:v>742.64605710000001</c:v>
                </c:pt>
                <c:pt idx="3206">
                  <c:v>742.82647710000003</c:v>
                </c:pt>
                <c:pt idx="3207">
                  <c:v>743.05810550000001</c:v>
                </c:pt>
                <c:pt idx="3208">
                  <c:v>743.29602050000005</c:v>
                </c:pt>
                <c:pt idx="3209">
                  <c:v>743.47979740000005</c:v>
                </c:pt>
                <c:pt idx="3210">
                  <c:v>743.72576900000001</c:v>
                </c:pt>
                <c:pt idx="3211">
                  <c:v>743.96130370000003</c:v>
                </c:pt>
                <c:pt idx="3212">
                  <c:v>744.14801030000001</c:v>
                </c:pt>
                <c:pt idx="3213">
                  <c:v>744.38201900000001</c:v>
                </c:pt>
                <c:pt idx="3214">
                  <c:v>744.63549809999995</c:v>
                </c:pt>
                <c:pt idx="3215">
                  <c:v>744.8242798</c:v>
                </c:pt>
                <c:pt idx="3216">
                  <c:v>745.02020259999995</c:v>
                </c:pt>
                <c:pt idx="3217">
                  <c:v>745.21179199999995</c:v>
                </c:pt>
                <c:pt idx="3218">
                  <c:v>745.44689940000001</c:v>
                </c:pt>
                <c:pt idx="3219">
                  <c:v>745.67028809999999</c:v>
                </c:pt>
                <c:pt idx="3220">
                  <c:v>745.84411620000003</c:v>
                </c:pt>
                <c:pt idx="3221">
                  <c:v>746.08874509999998</c:v>
                </c:pt>
                <c:pt idx="3222">
                  <c:v>746.31317139999999</c:v>
                </c:pt>
                <c:pt idx="3223">
                  <c:v>746.51159670000004</c:v>
                </c:pt>
                <c:pt idx="3224">
                  <c:v>746.76000980000003</c:v>
                </c:pt>
                <c:pt idx="3225">
                  <c:v>746.99121090000006</c:v>
                </c:pt>
                <c:pt idx="3226">
                  <c:v>747.22076419999996</c:v>
                </c:pt>
                <c:pt idx="3227">
                  <c:v>747.42047119999995</c:v>
                </c:pt>
                <c:pt idx="3228">
                  <c:v>747.6173096</c:v>
                </c:pt>
                <c:pt idx="3229">
                  <c:v>747.83679199999995</c:v>
                </c:pt>
                <c:pt idx="3230">
                  <c:v>748.0820923</c:v>
                </c:pt>
                <c:pt idx="3231">
                  <c:v>748.2619019</c:v>
                </c:pt>
                <c:pt idx="3232">
                  <c:v>748.53161620000003</c:v>
                </c:pt>
                <c:pt idx="3233">
                  <c:v>748.72344969999995</c:v>
                </c:pt>
                <c:pt idx="3234">
                  <c:v>748.88562009999998</c:v>
                </c:pt>
                <c:pt idx="3235">
                  <c:v>749.12329099999999</c:v>
                </c:pt>
                <c:pt idx="3236">
                  <c:v>749.34997559999999</c:v>
                </c:pt>
                <c:pt idx="3237">
                  <c:v>749.52691649999997</c:v>
                </c:pt>
                <c:pt idx="3238">
                  <c:v>749.76715090000005</c:v>
                </c:pt>
                <c:pt idx="3239">
                  <c:v>750.01593019999996</c:v>
                </c:pt>
                <c:pt idx="3240">
                  <c:v>750.22576900000001</c:v>
                </c:pt>
                <c:pt idx="3241">
                  <c:v>750.47235109999997</c:v>
                </c:pt>
                <c:pt idx="3242">
                  <c:v>750.70922849999999</c:v>
                </c:pt>
                <c:pt idx="3243">
                  <c:v>750.85998540000003</c:v>
                </c:pt>
                <c:pt idx="3244">
                  <c:v>751.05218509999997</c:v>
                </c:pt>
                <c:pt idx="3245">
                  <c:v>751.33178710000004</c:v>
                </c:pt>
                <c:pt idx="3246">
                  <c:v>751.4978638</c:v>
                </c:pt>
                <c:pt idx="3247">
                  <c:v>751.76422119999995</c:v>
                </c:pt>
                <c:pt idx="3248">
                  <c:v>751.96282959999996</c:v>
                </c:pt>
                <c:pt idx="3249">
                  <c:v>752.11828609999998</c:v>
                </c:pt>
                <c:pt idx="3250">
                  <c:v>752.36437990000002</c:v>
                </c:pt>
                <c:pt idx="3251">
                  <c:v>752.59222409999995</c:v>
                </c:pt>
                <c:pt idx="3252">
                  <c:v>752.8280029</c:v>
                </c:pt>
                <c:pt idx="3253">
                  <c:v>753.01275639999994</c:v>
                </c:pt>
                <c:pt idx="3254">
                  <c:v>753.27801509999995</c:v>
                </c:pt>
                <c:pt idx="3255">
                  <c:v>753.4491577</c:v>
                </c:pt>
                <c:pt idx="3256">
                  <c:v>753.71643070000005</c:v>
                </c:pt>
                <c:pt idx="3257">
                  <c:v>753.88726810000003</c:v>
                </c:pt>
                <c:pt idx="3258">
                  <c:v>754.06481929999995</c:v>
                </c:pt>
                <c:pt idx="3259">
                  <c:v>754.38244629999997</c:v>
                </c:pt>
                <c:pt idx="3260">
                  <c:v>754.53790279999998</c:v>
                </c:pt>
                <c:pt idx="3261">
                  <c:v>754.77301030000001</c:v>
                </c:pt>
                <c:pt idx="3262">
                  <c:v>755.05340579999995</c:v>
                </c:pt>
                <c:pt idx="3263">
                  <c:v>755.19512940000004</c:v>
                </c:pt>
                <c:pt idx="3264">
                  <c:v>755.45452880000005</c:v>
                </c:pt>
                <c:pt idx="3265">
                  <c:v>755.57177730000001</c:v>
                </c:pt>
                <c:pt idx="3266">
                  <c:v>755.87915039999996</c:v>
                </c:pt>
                <c:pt idx="3267">
                  <c:v>756.09851070000002</c:v>
                </c:pt>
                <c:pt idx="3268">
                  <c:v>756.27746579999996</c:v>
                </c:pt>
                <c:pt idx="3269">
                  <c:v>756.56982419999997</c:v>
                </c:pt>
                <c:pt idx="3270">
                  <c:v>756.66705320000005</c:v>
                </c:pt>
                <c:pt idx="3271">
                  <c:v>756.86059569999998</c:v>
                </c:pt>
                <c:pt idx="3272">
                  <c:v>757.14837650000004</c:v>
                </c:pt>
                <c:pt idx="3273">
                  <c:v>757.32940670000005</c:v>
                </c:pt>
                <c:pt idx="3274">
                  <c:v>757.64312740000003</c:v>
                </c:pt>
                <c:pt idx="3275">
                  <c:v>757.81256099999996</c:v>
                </c:pt>
                <c:pt idx="3276">
                  <c:v>757.99804689999996</c:v>
                </c:pt>
                <c:pt idx="3277">
                  <c:v>758.20367429999999</c:v>
                </c:pt>
                <c:pt idx="3278">
                  <c:v>758.42333980000001</c:v>
                </c:pt>
                <c:pt idx="3279">
                  <c:v>758.64849849999996</c:v>
                </c:pt>
                <c:pt idx="3280">
                  <c:v>758.80902100000003</c:v>
                </c:pt>
                <c:pt idx="3281">
                  <c:v>759.05560300000002</c:v>
                </c:pt>
                <c:pt idx="3282">
                  <c:v>759.28430179999998</c:v>
                </c:pt>
                <c:pt idx="3283">
                  <c:v>759.49078369999995</c:v>
                </c:pt>
                <c:pt idx="3284">
                  <c:v>759.73870850000003</c:v>
                </c:pt>
                <c:pt idx="3285">
                  <c:v>759.93798830000003</c:v>
                </c:pt>
                <c:pt idx="3286">
                  <c:v>760.11724849999996</c:v>
                </c:pt>
                <c:pt idx="3287">
                  <c:v>760.3650513</c:v>
                </c:pt>
                <c:pt idx="3288">
                  <c:v>760.57318120000002</c:v>
                </c:pt>
                <c:pt idx="3289">
                  <c:v>760.75268559999995</c:v>
                </c:pt>
                <c:pt idx="3290">
                  <c:v>761.0018311</c:v>
                </c:pt>
                <c:pt idx="3291">
                  <c:v>761.23101810000003</c:v>
                </c:pt>
                <c:pt idx="3292">
                  <c:v>761.41101070000002</c:v>
                </c:pt>
                <c:pt idx="3293">
                  <c:v>761.62011719999998</c:v>
                </c:pt>
                <c:pt idx="3294">
                  <c:v>761.80987549999998</c:v>
                </c:pt>
                <c:pt idx="3295">
                  <c:v>762.07708739999998</c:v>
                </c:pt>
                <c:pt idx="3296">
                  <c:v>762.32525639999994</c:v>
                </c:pt>
                <c:pt idx="3297">
                  <c:v>762.53314209999996</c:v>
                </c:pt>
                <c:pt idx="3298">
                  <c:v>762.75750730000004</c:v>
                </c:pt>
                <c:pt idx="3299">
                  <c:v>762.9451904</c:v>
                </c:pt>
                <c:pt idx="3300">
                  <c:v>763.18597409999995</c:v>
                </c:pt>
                <c:pt idx="3301">
                  <c:v>763.37890630000004</c:v>
                </c:pt>
                <c:pt idx="3302">
                  <c:v>763.60040279999998</c:v>
                </c:pt>
                <c:pt idx="3303">
                  <c:v>763.80621340000005</c:v>
                </c:pt>
                <c:pt idx="3304">
                  <c:v>764.03399660000002</c:v>
                </c:pt>
                <c:pt idx="3305">
                  <c:v>764.23010250000004</c:v>
                </c:pt>
                <c:pt idx="3306">
                  <c:v>764.41754149999997</c:v>
                </c:pt>
                <c:pt idx="3307">
                  <c:v>764.68280030000005</c:v>
                </c:pt>
                <c:pt idx="3308">
                  <c:v>764.89904790000003</c:v>
                </c:pt>
                <c:pt idx="3309">
                  <c:v>765.15777590000005</c:v>
                </c:pt>
                <c:pt idx="3310">
                  <c:v>765.31964110000001</c:v>
                </c:pt>
                <c:pt idx="3311">
                  <c:v>765.50628659999995</c:v>
                </c:pt>
                <c:pt idx="3312">
                  <c:v>765.76556400000004</c:v>
                </c:pt>
                <c:pt idx="3313">
                  <c:v>765.94445800000005</c:v>
                </c:pt>
                <c:pt idx="3314">
                  <c:v>766.22357179999995</c:v>
                </c:pt>
                <c:pt idx="3315">
                  <c:v>766.44647220000002</c:v>
                </c:pt>
                <c:pt idx="3316">
                  <c:v>766.63177489999998</c:v>
                </c:pt>
                <c:pt idx="3317">
                  <c:v>766.85485840000001</c:v>
                </c:pt>
                <c:pt idx="3318">
                  <c:v>767.09539800000005</c:v>
                </c:pt>
                <c:pt idx="3319">
                  <c:v>767.30517580000003</c:v>
                </c:pt>
                <c:pt idx="3320">
                  <c:v>767.48376470000005</c:v>
                </c:pt>
                <c:pt idx="3321">
                  <c:v>767.68969730000003</c:v>
                </c:pt>
                <c:pt idx="3322">
                  <c:v>767.92333980000001</c:v>
                </c:pt>
                <c:pt idx="3323">
                  <c:v>768.1407471</c:v>
                </c:pt>
                <c:pt idx="3324">
                  <c:v>768.39813230000004</c:v>
                </c:pt>
                <c:pt idx="3325">
                  <c:v>768.56256099999996</c:v>
                </c:pt>
                <c:pt idx="3326">
                  <c:v>768.78631589999998</c:v>
                </c:pt>
                <c:pt idx="3327">
                  <c:v>768.96630860000005</c:v>
                </c:pt>
                <c:pt idx="3328">
                  <c:v>769.25878909999994</c:v>
                </c:pt>
                <c:pt idx="3329">
                  <c:v>769.3788452</c:v>
                </c:pt>
                <c:pt idx="3330">
                  <c:v>769.63995360000001</c:v>
                </c:pt>
                <c:pt idx="3331">
                  <c:v>769.82336429999998</c:v>
                </c:pt>
                <c:pt idx="3332">
                  <c:v>770.10864260000005</c:v>
                </c:pt>
                <c:pt idx="3333">
                  <c:v>770.33203130000004</c:v>
                </c:pt>
                <c:pt idx="3334">
                  <c:v>770.46301270000004</c:v>
                </c:pt>
                <c:pt idx="3335">
                  <c:v>770.7032471</c:v>
                </c:pt>
                <c:pt idx="3336">
                  <c:v>770.97680660000003</c:v>
                </c:pt>
                <c:pt idx="3337">
                  <c:v>771.20941159999995</c:v>
                </c:pt>
                <c:pt idx="3338">
                  <c:v>771.38397220000002</c:v>
                </c:pt>
                <c:pt idx="3339">
                  <c:v>771.63787839999998</c:v>
                </c:pt>
                <c:pt idx="3340">
                  <c:v>771.85443120000002</c:v>
                </c:pt>
                <c:pt idx="3341">
                  <c:v>772.05114749999996</c:v>
                </c:pt>
                <c:pt idx="3342">
                  <c:v>772.24023439999996</c:v>
                </c:pt>
                <c:pt idx="3343">
                  <c:v>772.48632810000004</c:v>
                </c:pt>
                <c:pt idx="3344">
                  <c:v>772.62597659999994</c:v>
                </c:pt>
                <c:pt idx="3345">
                  <c:v>772.91943360000005</c:v>
                </c:pt>
                <c:pt idx="3346">
                  <c:v>773.11535649999996</c:v>
                </c:pt>
                <c:pt idx="3347">
                  <c:v>773.32501219999995</c:v>
                </c:pt>
                <c:pt idx="3348">
                  <c:v>773.60882570000001</c:v>
                </c:pt>
                <c:pt idx="3349">
                  <c:v>773.77703859999997</c:v>
                </c:pt>
                <c:pt idx="3350">
                  <c:v>773.9900513</c:v>
                </c:pt>
                <c:pt idx="3351">
                  <c:v>774.21838379999997</c:v>
                </c:pt>
                <c:pt idx="3352">
                  <c:v>774.43798830000003</c:v>
                </c:pt>
                <c:pt idx="3353">
                  <c:v>774.67309569999998</c:v>
                </c:pt>
                <c:pt idx="3354">
                  <c:v>774.86010739999995</c:v>
                </c:pt>
                <c:pt idx="3355">
                  <c:v>775.06738280000002</c:v>
                </c:pt>
                <c:pt idx="3356">
                  <c:v>775.35076900000001</c:v>
                </c:pt>
                <c:pt idx="3357">
                  <c:v>775.54980469999998</c:v>
                </c:pt>
                <c:pt idx="3358">
                  <c:v>775.75469969999995</c:v>
                </c:pt>
                <c:pt idx="3359">
                  <c:v>775.97155759999998</c:v>
                </c:pt>
                <c:pt idx="3360">
                  <c:v>776.16455080000003</c:v>
                </c:pt>
                <c:pt idx="3361">
                  <c:v>776.40106200000002</c:v>
                </c:pt>
                <c:pt idx="3362">
                  <c:v>776.62902829999996</c:v>
                </c:pt>
                <c:pt idx="3363">
                  <c:v>776.83251949999999</c:v>
                </c:pt>
                <c:pt idx="3364">
                  <c:v>777.06610109999997</c:v>
                </c:pt>
                <c:pt idx="3365">
                  <c:v>777.29425049999998</c:v>
                </c:pt>
                <c:pt idx="3366">
                  <c:v>777.50659180000002</c:v>
                </c:pt>
                <c:pt idx="3367">
                  <c:v>777.74426270000004</c:v>
                </c:pt>
                <c:pt idx="3368">
                  <c:v>777.94287110000005</c:v>
                </c:pt>
                <c:pt idx="3369">
                  <c:v>778.15606690000004</c:v>
                </c:pt>
                <c:pt idx="3370">
                  <c:v>778.39398189999997</c:v>
                </c:pt>
                <c:pt idx="3371">
                  <c:v>778.54156490000003</c:v>
                </c:pt>
                <c:pt idx="3372">
                  <c:v>778.82373050000001</c:v>
                </c:pt>
                <c:pt idx="3373">
                  <c:v>779.05743410000002</c:v>
                </c:pt>
                <c:pt idx="3374">
                  <c:v>779.23602300000005</c:v>
                </c:pt>
                <c:pt idx="3375">
                  <c:v>779.47741699999995</c:v>
                </c:pt>
                <c:pt idx="3376">
                  <c:v>779.73315430000002</c:v>
                </c:pt>
                <c:pt idx="3377">
                  <c:v>779.82910159999994</c:v>
                </c:pt>
                <c:pt idx="3378">
                  <c:v>780.06292729999996</c:v>
                </c:pt>
                <c:pt idx="3379">
                  <c:v>780.32000730000004</c:v>
                </c:pt>
                <c:pt idx="3380">
                  <c:v>780.56042479999996</c:v>
                </c:pt>
                <c:pt idx="3381">
                  <c:v>780.69775389999995</c:v>
                </c:pt>
                <c:pt idx="3382">
                  <c:v>780.93853760000002</c:v>
                </c:pt>
                <c:pt idx="3383">
                  <c:v>781.12725829999999</c:v>
                </c:pt>
                <c:pt idx="3384">
                  <c:v>781.36016849999999</c:v>
                </c:pt>
                <c:pt idx="3385">
                  <c:v>781.59893799999998</c:v>
                </c:pt>
                <c:pt idx="3386">
                  <c:v>781.81744389999994</c:v>
                </c:pt>
                <c:pt idx="3387">
                  <c:v>782.05749509999998</c:v>
                </c:pt>
                <c:pt idx="3388">
                  <c:v>782.23156740000002</c:v>
                </c:pt>
                <c:pt idx="3389">
                  <c:v>782.43756099999996</c:v>
                </c:pt>
                <c:pt idx="3390">
                  <c:v>782.66540529999997</c:v>
                </c:pt>
                <c:pt idx="3391">
                  <c:v>782.90625</c:v>
                </c:pt>
                <c:pt idx="3392">
                  <c:v>783.04962160000002</c:v>
                </c:pt>
                <c:pt idx="3393">
                  <c:v>783.30242920000001</c:v>
                </c:pt>
                <c:pt idx="3394">
                  <c:v>783.54821779999997</c:v>
                </c:pt>
                <c:pt idx="3395">
                  <c:v>783.69757079999999</c:v>
                </c:pt>
                <c:pt idx="3396">
                  <c:v>783.96325679999995</c:v>
                </c:pt>
                <c:pt idx="3397">
                  <c:v>784.12603760000002</c:v>
                </c:pt>
                <c:pt idx="3398">
                  <c:v>784.42645259999995</c:v>
                </c:pt>
                <c:pt idx="3399">
                  <c:v>784.59149170000001</c:v>
                </c:pt>
                <c:pt idx="3400">
                  <c:v>784.79711910000003</c:v>
                </c:pt>
                <c:pt idx="3401">
                  <c:v>785.02270510000005</c:v>
                </c:pt>
                <c:pt idx="3402">
                  <c:v>785.27441409999994</c:v>
                </c:pt>
                <c:pt idx="3403">
                  <c:v>785.47961429999998</c:v>
                </c:pt>
                <c:pt idx="3404">
                  <c:v>785.70605469999998</c:v>
                </c:pt>
                <c:pt idx="3405">
                  <c:v>785.87182619999999</c:v>
                </c:pt>
                <c:pt idx="3406">
                  <c:v>786.1502686</c:v>
                </c:pt>
                <c:pt idx="3407">
                  <c:v>786.3358154</c:v>
                </c:pt>
                <c:pt idx="3408">
                  <c:v>786.51135250000004</c:v>
                </c:pt>
                <c:pt idx="3409">
                  <c:v>786.78039550000005</c:v>
                </c:pt>
                <c:pt idx="3410">
                  <c:v>786.98571779999997</c:v>
                </c:pt>
                <c:pt idx="3411">
                  <c:v>787.19238280000002</c:v>
                </c:pt>
                <c:pt idx="3412">
                  <c:v>787.41210939999996</c:v>
                </c:pt>
                <c:pt idx="3413">
                  <c:v>787.65686040000003</c:v>
                </c:pt>
                <c:pt idx="3414">
                  <c:v>787.87768559999995</c:v>
                </c:pt>
                <c:pt idx="3415">
                  <c:v>788.09655759999998</c:v>
                </c:pt>
                <c:pt idx="3416">
                  <c:v>788.30987549999998</c:v>
                </c:pt>
                <c:pt idx="3417">
                  <c:v>788.50524900000005</c:v>
                </c:pt>
                <c:pt idx="3418">
                  <c:v>788.69586179999999</c:v>
                </c:pt>
                <c:pt idx="3419">
                  <c:v>788.95172119999995</c:v>
                </c:pt>
                <c:pt idx="3420">
                  <c:v>789.1326904</c:v>
                </c:pt>
                <c:pt idx="3421">
                  <c:v>789.36218259999998</c:v>
                </c:pt>
                <c:pt idx="3422">
                  <c:v>789.61102300000005</c:v>
                </c:pt>
                <c:pt idx="3423">
                  <c:v>789.80816649999997</c:v>
                </c:pt>
                <c:pt idx="3424">
                  <c:v>789.98144530000002</c:v>
                </c:pt>
                <c:pt idx="3425">
                  <c:v>790.22082520000004</c:v>
                </c:pt>
                <c:pt idx="3426">
                  <c:v>790.45965579999995</c:v>
                </c:pt>
                <c:pt idx="3427">
                  <c:v>790.60778809999999</c:v>
                </c:pt>
                <c:pt idx="3428">
                  <c:v>790.85113530000001</c:v>
                </c:pt>
                <c:pt idx="3429">
                  <c:v>791.09729000000004</c:v>
                </c:pt>
                <c:pt idx="3430">
                  <c:v>791.28479000000004</c:v>
                </c:pt>
                <c:pt idx="3431">
                  <c:v>791.62579349999999</c:v>
                </c:pt>
                <c:pt idx="3432">
                  <c:v>791.78399660000002</c:v>
                </c:pt>
                <c:pt idx="3433">
                  <c:v>791.98333739999998</c:v>
                </c:pt>
                <c:pt idx="3434">
                  <c:v>792.18780519999996</c:v>
                </c:pt>
                <c:pt idx="3435">
                  <c:v>792.41662599999995</c:v>
                </c:pt>
                <c:pt idx="3436">
                  <c:v>792.64385990000005</c:v>
                </c:pt>
                <c:pt idx="3437">
                  <c:v>792.86700440000004</c:v>
                </c:pt>
                <c:pt idx="3438">
                  <c:v>793.04528809999999</c:v>
                </c:pt>
                <c:pt idx="3439">
                  <c:v>793.25842290000003</c:v>
                </c:pt>
                <c:pt idx="3440">
                  <c:v>793.50811769999996</c:v>
                </c:pt>
                <c:pt idx="3441">
                  <c:v>793.72033690000001</c:v>
                </c:pt>
                <c:pt idx="3442">
                  <c:v>793.89758300000005</c:v>
                </c:pt>
                <c:pt idx="3443">
                  <c:v>794.13861080000004</c:v>
                </c:pt>
                <c:pt idx="3444">
                  <c:v>794.34857179999995</c:v>
                </c:pt>
                <c:pt idx="3445">
                  <c:v>794.55047609999997</c:v>
                </c:pt>
                <c:pt idx="3446">
                  <c:v>794.74890140000002</c:v>
                </c:pt>
                <c:pt idx="3447">
                  <c:v>795.03936769999996</c:v>
                </c:pt>
                <c:pt idx="3448">
                  <c:v>795.2478638</c:v>
                </c:pt>
                <c:pt idx="3449">
                  <c:v>795.46972659999994</c:v>
                </c:pt>
                <c:pt idx="3450">
                  <c:v>795.66918950000002</c:v>
                </c:pt>
                <c:pt idx="3451">
                  <c:v>795.87493900000004</c:v>
                </c:pt>
                <c:pt idx="3452">
                  <c:v>796.06597899999997</c:v>
                </c:pt>
                <c:pt idx="3453">
                  <c:v>796.33508300000005</c:v>
                </c:pt>
                <c:pt idx="3454">
                  <c:v>796.49774170000001</c:v>
                </c:pt>
                <c:pt idx="3455">
                  <c:v>796.73736570000005</c:v>
                </c:pt>
                <c:pt idx="3456">
                  <c:v>796.95983890000002</c:v>
                </c:pt>
                <c:pt idx="3457">
                  <c:v>797.18695070000001</c:v>
                </c:pt>
                <c:pt idx="3458">
                  <c:v>797.38659670000004</c:v>
                </c:pt>
                <c:pt idx="3459">
                  <c:v>797.61407469999995</c:v>
                </c:pt>
                <c:pt idx="3460">
                  <c:v>797.84680179999998</c:v>
                </c:pt>
                <c:pt idx="3461">
                  <c:v>798.11724849999996</c:v>
                </c:pt>
                <c:pt idx="3462">
                  <c:v>798.26269530000002</c:v>
                </c:pt>
                <c:pt idx="3463">
                  <c:v>798.44598389999999</c:v>
                </c:pt>
                <c:pt idx="3464">
                  <c:v>798.73950200000002</c:v>
                </c:pt>
                <c:pt idx="3465">
                  <c:v>798.97479250000004</c:v>
                </c:pt>
                <c:pt idx="3466">
                  <c:v>799.14373780000005</c:v>
                </c:pt>
                <c:pt idx="3467">
                  <c:v>799.35479740000005</c:v>
                </c:pt>
                <c:pt idx="3468">
                  <c:v>799.58691409999994</c:v>
                </c:pt>
                <c:pt idx="3469">
                  <c:v>799.79840090000005</c:v>
                </c:pt>
                <c:pt idx="3470">
                  <c:v>799.91198729999996</c:v>
                </c:pt>
                <c:pt idx="3471">
                  <c:v>800.17382810000004</c:v>
                </c:pt>
                <c:pt idx="3472">
                  <c:v>800.41607669999996</c:v>
                </c:pt>
                <c:pt idx="3473">
                  <c:v>800.59240720000003</c:v>
                </c:pt>
                <c:pt idx="3474">
                  <c:v>800.83239749999996</c:v>
                </c:pt>
                <c:pt idx="3475">
                  <c:v>801.06396480000001</c:v>
                </c:pt>
                <c:pt idx="3476">
                  <c:v>801.26629639999999</c:v>
                </c:pt>
                <c:pt idx="3477">
                  <c:v>801.50048830000003</c:v>
                </c:pt>
                <c:pt idx="3478">
                  <c:v>801.66326900000001</c:v>
                </c:pt>
                <c:pt idx="3479">
                  <c:v>801.93994139999995</c:v>
                </c:pt>
                <c:pt idx="3480">
                  <c:v>802.17059329999995</c:v>
                </c:pt>
                <c:pt idx="3481">
                  <c:v>802.36169429999995</c:v>
                </c:pt>
                <c:pt idx="3482">
                  <c:v>802.59350589999997</c:v>
                </c:pt>
                <c:pt idx="3483">
                  <c:v>802.79583739999998</c:v>
                </c:pt>
                <c:pt idx="3484">
                  <c:v>803.02166750000004</c:v>
                </c:pt>
                <c:pt idx="3485">
                  <c:v>803.19848630000001</c:v>
                </c:pt>
                <c:pt idx="3486">
                  <c:v>803.47399900000005</c:v>
                </c:pt>
                <c:pt idx="3487">
                  <c:v>803.67163089999997</c:v>
                </c:pt>
                <c:pt idx="3488">
                  <c:v>803.87805179999998</c:v>
                </c:pt>
                <c:pt idx="3489">
                  <c:v>804.13256839999997</c:v>
                </c:pt>
                <c:pt idx="3490">
                  <c:v>804.30706789999999</c:v>
                </c:pt>
                <c:pt idx="3491">
                  <c:v>804.48315430000002</c:v>
                </c:pt>
                <c:pt idx="3492">
                  <c:v>804.74414060000004</c:v>
                </c:pt>
                <c:pt idx="3493">
                  <c:v>804.9880981</c:v>
                </c:pt>
                <c:pt idx="3494">
                  <c:v>805.13952640000002</c:v>
                </c:pt>
                <c:pt idx="3495">
                  <c:v>805.39367679999998</c:v>
                </c:pt>
                <c:pt idx="3496">
                  <c:v>805.61755370000003</c:v>
                </c:pt>
                <c:pt idx="3497">
                  <c:v>805.74578859999997</c:v>
                </c:pt>
                <c:pt idx="3498">
                  <c:v>806.02307129999997</c:v>
                </c:pt>
                <c:pt idx="3499">
                  <c:v>806.20239260000005</c:v>
                </c:pt>
                <c:pt idx="3500">
                  <c:v>806.43627930000002</c:v>
                </c:pt>
                <c:pt idx="3501">
                  <c:v>806.66094969999995</c:v>
                </c:pt>
                <c:pt idx="3502">
                  <c:v>806.9258423</c:v>
                </c:pt>
                <c:pt idx="3503">
                  <c:v>807.11468509999997</c:v>
                </c:pt>
                <c:pt idx="3504">
                  <c:v>807.33972170000004</c:v>
                </c:pt>
              </c:numCache>
            </c:numRef>
          </c:xVal>
          <c:yVal>
            <c:numRef>
              <c:f>'CRL97356-20'!$C$7:$C$3511</c:f>
              <c:numCache>
                <c:formatCode>General</c:formatCode>
                <c:ptCount val="3505"/>
                <c:pt idx="0">
                  <c:v>99.987266539999993</c:v>
                </c:pt>
                <c:pt idx="1">
                  <c:v>99.983818049999996</c:v>
                </c:pt>
                <c:pt idx="2">
                  <c:v>99.983085630000005</c:v>
                </c:pt>
                <c:pt idx="3">
                  <c:v>99.982337950000002</c:v>
                </c:pt>
                <c:pt idx="4">
                  <c:v>99.979782099999994</c:v>
                </c:pt>
                <c:pt idx="5">
                  <c:v>99.975631710000002</c:v>
                </c:pt>
                <c:pt idx="6">
                  <c:v>99.972602839999993</c:v>
                </c:pt>
                <c:pt idx="7">
                  <c:v>99.970100400000007</c:v>
                </c:pt>
                <c:pt idx="8">
                  <c:v>99.966346740000006</c:v>
                </c:pt>
                <c:pt idx="9">
                  <c:v>99.96465302</c:v>
                </c:pt>
                <c:pt idx="10">
                  <c:v>99.962242130000007</c:v>
                </c:pt>
                <c:pt idx="11">
                  <c:v>99.958961489999993</c:v>
                </c:pt>
                <c:pt idx="12">
                  <c:v>99.957138060000005</c:v>
                </c:pt>
                <c:pt idx="13">
                  <c:v>99.954566959999994</c:v>
                </c:pt>
                <c:pt idx="14">
                  <c:v>99.954994200000002</c:v>
                </c:pt>
                <c:pt idx="15">
                  <c:v>99.955116270000005</c:v>
                </c:pt>
                <c:pt idx="16">
                  <c:v>99.953132629999999</c:v>
                </c:pt>
                <c:pt idx="17">
                  <c:v>99.949943540000007</c:v>
                </c:pt>
                <c:pt idx="18">
                  <c:v>99.947502139999997</c:v>
                </c:pt>
                <c:pt idx="19">
                  <c:v>99.946166989999995</c:v>
                </c:pt>
                <c:pt idx="20">
                  <c:v>99.945724490000003</c:v>
                </c:pt>
                <c:pt idx="21">
                  <c:v>99.946266170000001</c:v>
                </c:pt>
                <c:pt idx="22">
                  <c:v>99.946846010000002</c:v>
                </c:pt>
                <c:pt idx="23">
                  <c:v>99.947784420000005</c:v>
                </c:pt>
                <c:pt idx="24">
                  <c:v>99.947761540000002</c:v>
                </c:pt>
                <c:pt idx="25">
                  <c:v>99.947143550000007</c:v>
                </c:pt>
                <c:pt idx="26">
                  <c:v>99.946235659999999</c:v>
                </c:pt>
                <c:pt idx="27">
                  <c:v>99.945968629999996</c:v>
                </c:pt>
                <c:pt idx="28">
                  <c:v>99.946578979999998</c:v>
                </c:pt>
                <c:pt idx="29">
                  <c:v>99.946441649999997</c:v>
                </c:pt>
                <c:pt idx="30">
                  <c:v>99.946769709999998</c:v>
                </c:pt>
                <c:pt idx="31">
                  <c:v>99.949607850000007</c:v>
                </c:pt>
                <c:pt idx="32">
                  <c:v>99.952072139999999</c:v>
                </c:pt>
                <c:pt idx="33">
                  <c:v>99.955574040000002</c:v>
                </c:pt>
                <c:pt idx="34">
                  <c:v>99.959373470000003</c:v>
                </c:pt>
                <c:pt idx="35">
                  <c:v>99.96421814</c:v>
                </c:pt>
                <c:pt idx="36">
                  <c:v>99.969154360000005</c:v>
                </c:pt>
                <c:pt idx="37">
                  <c:v>99.975158690000001</c:v>
                </c:pt>
                <c:pt idx="38">
                  <c:v>99.983085630000005</c:v>
                </c:pt>
                <c:pt idx="39">
                  <c:v>99.992393489999998</c:v>
                </c:pt>
                <c:pt idx="40">
                  <c:v>100.00196080000001</c:v>
                </c:pt>
                <c:pt idx="41">
                  <c:v>100.0123444</c:v>
                </c:pt>
                <c:pt idx="42">
                  <c:v>100.024765</c:v>
                </c:pt>
                <c:pt idx="43">
                  <c:v>100.0376053</c:v>
                </c:pt>
                <c:pt idx="44">
                  <c:v>100.05068970000001</c:v>
                </c:pt>
                <c:pt idx="45">
                  <c:v>100.06533810000001</c:v>
                </c:pt>
                <c:pt idx="46">
                  <c:v>100.0791397</c:v>
                </c:pt>
                <c:pt idx="47">
                  <c:v>100.09437560000001</c:v>
                </c:pt>
                <c:pt idx="48">
                  <c:v>100.1107025</c:v>
                </c:pt>
                <c:pt idx="49">
                  <c:v>100.1280975</c:v>
                </c:pt>
                <c:pt idx="50">
                  <c:v>100.1446304</c:v>
                </c:pt>
                <c:pt idx="51">
                  <c:v>100.1624374</c:v>
                </c:pt>
                <c:pt idx="52">
                  <c:v>100.1804199</c:v>
                </c:pt>
                <c:pt idx="53">
                  <c:v>100.19887540000001</c:v>
                </c:pt>
                <c:pt idx="54">
                  <c:v>100.2167893</c:v>
                </c:pt>
                <c:pt idx="55">
                  <c:v>100.23465729999999</c:v>
                </c:pt>
                <c:pt idx="56">
                  <c:v>100.25218959999999</c:v>
                </c:pt>
                <c:pt idx="57">
                  <c:v>100.2704086</c:v>
                </c:pt>
                <c:pt idx="58">
                  <c:v>100.2867966</c:v>
                </c:pt>
                <c:pt idx="59">
                  <c:v>100.30375669999999</c:v>
                </c:pt>
                <c:pt idx="60">
                  <c:v>100.32059479999999</c:v>
                </c:pt>
                <c:pt idx="61">
                  <c:v>100.3382034</c:v>
                </c:pt>
                <c:pt idx="62">
                  <c:v>100.3571014</c:v>
                </c:pt>
                <c:pt idx="63">
                  <c:v>100.37455749999999</c:v>
                </c:pt>
                <c:pt idx="64">
                  <c:v>100.39203639999999</c:v>
                </c:pt>
                <c:pt idx="65">
                  <c:v>100.4090576</c:v>
                </c:pt>
                <c:pt idx="66">
                  <c:v>100.42503360000001</c:v>
                </c:pt>
                <c:pt idx="67">
                  <c:v>100.4427872</c:v>
                </c:pt>
                <c:pt idx="68">
                  <c:v>100.4596252</c:v>
                </c:pt>
                <c:pt idx="69">
                  <c:v>100.47418209999999</c:v>
                </c:pt>
                <c:pt idx="70">
                  <c:v>100.48986050000001</c:v>
                </c:pt>
                <c:pt idx="71">
                  <c:v>100.5053406</c:v>
                </c:pt>
                <c:pt idx="72">
                  <c:v>100.5203934</c:v>
                </c:pt>
                <c:pt idx="73">
                  <c:v>100.53778079999999</c:v>
                </c:pt>
                <c:pt idx="74">
                  <c:v>100.5516586</c:v>
                </c:pt>
                <c:pt idx="75">
                  <c:v>100.56685640000001</c:v>
                </c:pt>
                <c:pt idx="76">
                  <c:v>100.58032230000001</c:v>
                </c:pt>
                <c:pt idx="77">
                  <c:v>100.5955048</c:v>
                </c:pt>
                <c:pt idx="78">
                  <c:v>100.6105881</c:v>
                </c:pt>
                <c:pt idx="79">
                  <c:v>100.6248398</c:v>
                </c:pt>
                <c:pt idx="80">
                  <c:v>100.6402054</c:v>
                </c:pt>
                <c:pt idx="81">
                  <c:v>100.65422820000001</c:v>
                </c:pt>
                <c:pt idx="82">
                  <c:v>100.66811370000001</c:v>
                </c:pt>
                <c:pt idx="83">
                  <c:v>100.68157960000001</c:v>
                </c:pt>
                <c:pt idx="84">
                  <c:v>100.69361120000001</c:v>
                </c:pt>
                <c:pt idx="85">
                  <c:v>100.7042847</c:v>
                </c:pt>
                <c:pt idx="86">
                  <c:v>100.7169342</c:v>
                </c:pt>
                <c:pt idx="87">
                  <c:v>100.72953029999999</c:v>
                </c:pt>
                <c:pt idx="88">
                  <c:v>100.7412415</c:v>
                </c:pt>
                <c:pt idx="89">
                  <c:v>100.7536774</c:v>
                </c:pt>
                <c:pt idx="90">
                  <c:v>100.76715849999999</c:v>
                </c:pt>
                <c:pt idx="91">
                  <c:v>100.780098</c:v>
                </c:pt>
                <c:pt idx="92">
                  <c:v>100.79299930000001</c:v>
                </c:pt>
                <c:pt idx="93">
                  <c:v>100.8055344</c:v>
                </c:pt>
                <c:pt idx="94">
                  <c:v>100.81571959999999</c:v>
                </c:pt>
                <c:pt idx="95">
                  <c:v>100.82569890000001</c:v>
                </c:pt>
                <c:pt idx="96">
                  <c:v>100.8372421</c:v>
                </c:pt>
                <c:pt idx="97">
                  <c:v>100.8488388</c:v>
                </c:pt>
                <c:pt idx="98">
                  <c:v>100.8585892</c:v>
                </c:pt>
                <c:pt idx="99">
                  <c:v>100.87093350000001</c:v>
                </c:pt>
                <c:pt idx="100">
                  <c:v>100.8811493</c:v>
                </c:pt>
                <c:pt idx="101">
                  <c:v>100.8907547</c:v>
                </c:pt>
                <c:pt idx="102">
                  <c:v>100.90255740000001</c:v>
                </c:pt>
                <c:pt idx="103">
                  <c:v>100.912384</c:v>
                </c:pt>
                <c:pt idx="104">
                  <c:v>100.9226532</c:v>
                </c:pt>
                <c:pt idx="105">
                  <c:v>100.9321899</c:v>
                </c:pt>
                <c:pt idx="106">
                  <c:v>100.9422302</c:v>
                </c:pt>
                <c:pt idx="107">
                  <c:v>100.9523926</c:v>
                </c:pt>
                <c:pt idx="108">
                  <c:v>100.9611893</c:v>
                </c:pt>
                <c:pt idx="109">
                  <c:v>100.96848300000001</c:v>
                </c:pt>
                <c:pt idx="110">
                  <c:v>100.9779434</c:v>
                </c:pt>
                <c:pt idx="111">
                  <c:v>100.986763</c:v>
                </c:pt>
                <c:pt idx="112">
                  <c:v>100.99533839999999</c:v>
                </c:pt>
                <c:pt idx="113">
                  <c:v>101.00290680000001</c:v>
                </c:pt>
                <c:pt idx="114">
                  <c:v>101.00885769999999</c:v>
                </c:pt>
                <c:pt idx="115">
                  <c:v>101.0162277</c:v>
                </c:pt>
                <c:pt idx="116">
                  <c:v>101.0231857</c:v>
                </c:pt>
                <c:pt idx="117">
                  <c:v>101.0307694</c:v>
                </c:pt>
                <c:pt idx="118">
                  <c:v>101.0373993</c:v>
                </c:pt>
                <c:pt idx="119">
                  <c:v>101.0430374</c:v>
                </c:pt>
                <c:pt idx="120">
                  <c:v>101.0486679</c:v>
                </c:pt>
                <c:pt idx="121">
                  <c:v>101.0535965</c:v>
                </c:pt>
                <c:pt idx="122">
                  <c:v>101.057869</c:v>
                </c:pt>
                <c:pt idx="123">
                  <c:v>101.0628815</c:v>
                </c:pt>
                <c:pt idx="124">
                  <c:v>101.066864</c:v>
                </c:pt>
                <c:pt idx="125">
                  <c:v>101.07250209999999</c:v>
                </c:pt>
                <c:pt idx="126">
                  <c:v>101.07606509999999</c:v>
                </c:pt>
                <c:pt idx="127">
                  <c:v>101.0816269</c:v>
                </c:pt>
                <c:pt idx="128">
                  <c:v>101.0865173</c:v>
                </c:pt>
                <c:pt idx="129">
                  <c:v>101.0912247</c:v>
                </c:pt>
                <c:pt idx="130">
                  <c:v>101.09551999999999</c:v>
                </c:pt>
                <c:pt idx="131">
                  <c:v>101.10008999999999</c:v>
                </c:pt>
                <c:pt idx="132">
                  <c:v>101.1060028</c:v>
                </c:pt>
                <c:pt idx="133">
                  <c:v>101.11246490000001</c:v>
                </c:pt>
                <c:pt idx="134">
                  <c:v>101.11830140000001</c:v>
                </c:pt>
                <c:pt idx="135">
                  <c:v>101.124115</c:v>
                </c:pt>
                <c:pt idx="136">
                  <c:v>101.128891</c:v>
                </c:pt>
                <c:pt idx="137">
                  <c:v>101.1308136</c:v>
                </c:pt>
                <c:pt idx="138">
                  <c:v>101.1331024</c:v>
                </c:pt>
                <c:pt idx="139">
                  <c:v>101.1347504</c:v>
                </c:pt>
                <c:pt idx="140">
                  <c:v>101.13757320000001</c:v>
                </c:pt>
                <c:pt idx="141">
                  <c:v>101.13952639999999</c:v>
                </c:pt>
                <c:pt idx="142">
                  <c:v>101.1431809</c:v>
                </c:pt>
                <c:pt idx="143">
                  <c:v>101.1449509</c:v>
                </c:pt>
                <c:pt idx="144">
                  <c:v>101.14624790000001</c:v>
                </c:pt>
                <c:pt idx="145">
                  <c:v>101.14804839999999</c:v>
                </c:pt>
                <c:pt idx="146">
                  <c:v>101.1506882</c:v>
                </c:pt>
                <c:pt idx="147">
                  <c:v>101.15236659999999</c:v>
                </c:pt>
                <c:pt idx="148">
                  <c:v>101.15208440000001</c:v>
                </c:pt>
                <c:pt idx="149">
                  <c:v>101.1508789</c:v>
                </c:pt>
                <c:pt idx="150">
                  <c:v>101.1502533</c:v>
                </c:pt>
                <c:pt idx="151">
                  <c:v>101.1490021</c:v>
                </c:pt>
                <c:pt idx="152">
                  <c:v>101.14990229999999</c:v>
                </c:pt>
                <c:pt idx="153">
                  <c:v>101.1515579</c:v>
                </c:pt>
                <c:pt idx="154">
                  <c:v>101.14984130000001</c:v>
                </c:pt>
                <c:pt idx="155">
                  <c:v>101.1492386</c:v>
                </c:pt>
                <c:pt idx="156">
                  <c:v>101.14823149999999</c:v>
                </c:pt>
                <c:pt idx="157">
                  <c:v>101.1476593</c:v>
                </c:pt>
                <c:pt idx="158">
                  <c:v>101.14595799999999</c:v>
                </c:pt>
                <c:pt idx="159">
                  <c:v>101.1455536</c:v>
                </c:pt>
                <c:pt idx="160">
                  <c:v>101.1430969</c:v>
                </c:pt>
                <c:pt idx="161">
                  <c:v>101.1413956</c:v>
                </c:pt>
                <c:pt idx="162">
                  <c:v>101.1387405</c:v>
                </c:pt>
                <c:pt idx="163">
                  <c:v>101.1360703</c:v>
                </c:pt>
                <c:pt idx="164">
                  <c:v>101.1347809</c:v>
                </c:pt>
                <c:pt idx="165">
                  <c:v>101.13325500000001</c:v>
                </c:pt>
                <c:pt idx="166">
                  <c:v>101.1300354</c:v>
                </c:pt>
                <c:pt idx="167">
                  <c:v>101.1261063</c:v>
                </c:pt>
                <c:pt idx="168">
                  <c:v>101.1229172</c:v>
                </c:pt>
                <c:pt idx="169">
                  <c:v>101.119606</c:v>
                </c:pt>
                <c:pt idx="170">
                  <c:v>101.1171188</c:v>
                </c:pt>
                <c:pt idx="171">
                  <c:v>101.1132965</c:v>
                </c:pt>
                <c:pt idx="172">
                  <c:v>101.1097412</c:v>
                </c:pt>
                <c:pt idx="173">
                  <c:v>101.1061096</c:v>
                </c:pt>
                <c:pt idx="174">
                  <c:v>101.1023483</c:v>
                </c:pt>
                <c:pt idx="175">
                  <c:v>101.0993576</c:v>
                </c:pt>
                <c:pt idx="176">
                  <c:v>101.0965195</c:v>
                </c:pt>
                <c:pt idx="177">
                  <c:v>101.0917587</c:v>
                </c:pt>
                <c:pt idx="178">
                  <c:v>101.08885960000001</c:v>
                </c:pt>
                <c:pt idx="179">
                  <c:v>101.0840302</c:v>
                </c:pt>
                <c:pt idx="180">
                  <c:v>101.0772858</c:v>
                </c:pt>
                <c:pt idx="181">
                  <c:v>101.07164</c:v>
                </c:pt>
                <c:pt idx="182">
                  <c:v>101.06488040000001</c:v>
                </c:pt>
                <c:pt idx="183">
                  <c:v>101.0602264</c:v>
                </c:pt>
                <c:pt idx="184">
                  <c:v>101.0551834</c:v>
                </c:pt>
                <c:pt idx="185">
                  <c:v>101.0501099</c:v>
                </c:pt>
                <c:pt idx="186">
                  <c:v>101.0446014</c:v>
                </c:pt>
                <c:pt idx="187">
                  <c:v>101.0382156</c:v>
                </c:pt>
                <c:pt idx="188">
                  <c:v>101.0315399</c:v>
                </c:pt>
                <c:pt idx="189">
                  <c:v>101.0257416</c:v>
                </c:pt>
                <c:pt idx="190">
                  <c:v>101.0199585</c:v>
                </c:pt>
                <c:pt idx="191">
                  <c:v>101.0125275</c:v>
                </c:pt>
                <c:pt idx="192">
                  <c:v>101.0078049</c:v>
                </c:pt>
                <c:pt idx="193">
                  <c:v>101.003006</c:v>
                </c:pt>
                <c:pt idx="194">
                  <c:v>100.997612</c:v>
                </c:pt>
                <c:pt idx="195">
                  <c:v>100.9924393</c:v>
                </c:pt>
                <c:pt idx="196">
                  <c:v>100.9860535</c:v>
                </c:pt>
                <c:pt idx="197">
                  <c:v>100.9791489</c:v>
                </c:pt>
                <c:pt idx="198">
                  <c:v>100.9735184</c:v>
                </c:pt>
                <c:pt idx="199">
                  <c:v>100.9673004</c:v>
                </c:pt>
                <c:pt idx="200">
                  <c:v>100.9607773</c:v>
                </c:pt>
                <c:pt idx="201">
                  <c:v>100.9540329</c:v>
                </c:pt>
                <c:pt idx="202">
                  <c:v>100.9479599</c:v>
                </c:pt>
                <c:pt idx="203">
                  <c:v>100.940712</c:v>
                </c:pt>
                <c:pt idx="204">
                  <c:v>100.9342499</c:v>
                </c:pt>
                <c:pt idx="205">
                  <c:v>100.92907719999999</c:v>
                </c:pt>
                <c:pt idx="206">
                  <c:v>100.9218521</c:v>
                </c:pt>
                <c:pt idx="207">
                  <c:v>100.9119721</c:v>
                </c:pt>
                <c:pt idx="208">
                  <c:v>100.90341189999999</c:v>
                </c:pt>
                <c:pt idx="209">
                  <c:v>100.895668</c:v>
                </c:pt>
                <c:pt idx="210">
                  <c:v>100.88668060000001</c:v>
                </c:pt>
                <c:pt idx="211">
                  <c:v>100.8783569</c:v>
                </c:pt>
                <c:pt idx="212">
                  <c:v>100.869812</c:v>
                </c:pt>
                <c:pt idx="213">
                  <c:v>100.85971069999999</c:v>
                </c:pt>
                <c:pt idx="214">
                  <c:v>100.8497009</c:v>
                </c:pt>
                <c:pt idx="215">
                  <c:v>100.8402863</c:v>
                </c:pt>
                <c:pt idx="216">
                  <c:v>100.8283539</c:v>
                </c:pt>
                <c:pt idx="217">
                  <c:v>100.8182602</c:v>
                </c:pt>
                <c:pt idx="218">
                  <c:v>100.80706790000001</c:v>
                </c:pt>
                <c:pt idx="219">
                  <c:v>100.7977905</c:v>
                </c:pt>
                <c:pt idx="220">
                  <c:v>100.7863464</c:v>
                </c:pt>
                <c:pt idx="221">
                  <c:v>100.7758331</c:v>
                </c:pt>
                <c:pt idx="222">
                  <c:v>100.764267</c:v>
                </c:pt>
                <c:pt idx="223">
                  <c:v>100.75363160000001</c:v>
                </c:pt>
                <c:pt idx="224">
                  <c:v>100.74234010000001</c:v>
                </c:pt>
                <c:pt idx="225">
                  <c:v>100.73175809999999</c:v>
                </c:pt>
                <c:pt idx="226">
                  <c:v>100.72016139999999</c:v>
                </c:pt>
                <c:pt idx="227">
                  <c:v>100.70880889999999</c:v>
                </c:pt>
                <c:pt idx="228">
                  <c:v>100.69840240000001</c:v>
                </c:pt>
                <c:pt idx="229">
                  <c:v>100.6867218</c:v>
                </c:pt>
                <c:pt idx="230">
                  <c:v>100.6747513</c:v>
                </c:pt>
                <c:pt idx="231">
                  <c:v>100.66450500000001</c:v>
                </c:pt>
                <c:pt idx="232">
                  <c:v>100.653717</c:v>
                </c:pt>
                <c:pt idx="233">
                  <c:v>100.6427841</c:v>
                </c:pt>
                <c:pt idx="234">
                  <c:v>100.6319122</c:v>
                </c:pt>
                <c:pt idx="235">
                  <c:v>100.6221008</c:v>
                </c:pt>
                <c:pt idx="236">
                  <c:v>100.61097719999999</c:v>
                </c:pt>
                <c:pt idx="237">
                  <c:v>100.60019680000001</c:v>
                </c:pt>
                <c:pt idx="238">
                  <c:v>100.5888367</c:v>
                </c:pt>
                <c:pt idx="239">
                  <c:v>100.57893369999999</c:v>
                </c:pt>
                <c:pt idx="240">
                  <c:v>100.5659485</c:v>
                </c:pt>
                <c:pt idx="241">
                  <c:v>100.5550308</c:v>
                </c:pt>
                <c:pt idx="242">
                  <c:v>100.5429535</c:v>
                </c:pt>
                <c:pt idx="243">
                  <c:v>100.53079219999999</c:v>
                </c:pt>
                <c:pt idx="244">
                  <c:v>100.51854710000001</c:v>
                </c:pt>
                <c:pt idx="245">
                  <c:v>100.5074616</c:v>
                </c:pt>
                <c:pt idx="246">
                  <c:v>100.4965363</c:v>
                </c:pt>
                <c:pt idx="247">
                  <c:v>100.48355100000001</c:v>
                </c:pt>
                <c:pt idx="248">
                  <c:v>100.4711609</c:v>
                </c:pt>
                <c:pt idx="249">
                  <c:v>100.4563828</c:v>
                </c:pt>
                <c:pt idx="250">
                  <c:v>100.4431915</c:v>
                </c:pt>
                <c:pt idx="251">
                  <c:v>100.4293442</c:v>
                </c:pt>
                <c:pt idx="252">
                  <c:v>100.41446689999999</c:v>
                </c:pt>
                <c:pt idx="253">
                  <c:v>100.4009934</c:v>
                </c:pt>
                <c:pt idx="254">
                  <c:v>100.3870239</c:v>
                </c:pt>
                <c:pt idx="255">
                  <c:v>100.3733292</c:v>
                </c:pt>
                <c:pt idx="256">
                  <c:v>100.3600235</c:v>
                </c:pt>
                <c:pt idx="257">
                  <c:v>100.3479767</c:v>
                </c:pt>
                <c:pt idx="258">
                  <c:v>100.3353882</c:v>
                </c:pt>
                <c:pt idx="259">
                  <c:v>100.3197479</c:v>
                </c:pt>
                <c:pt idx="260">
                  <c:v>100.3074646</c:v>
                </c:pt>
                <c:pt idx="261">
                  <c:v>100.2925491</c:v>
                </c:pt>
                <c:pt idx="262">
                  <c:v>100.27754210000001</c:v>
                </c:pt>
                <c:pt idx="263">
                  <c:v>100.26311490000001</c:v>
                </c:pt>
                <c:pt idx="264">
                  <c:v>100.24768829999999</c:v>
                </c:pt>
                <c:pt idx="265">
                  <c:v>100.2333908</c:v>
                </c:pt>
                <c:pt idx="266">
                  <c:v>100.2183304</c:v>
                </c:pt>
                <c:pt idx="267">
                  <c:v>100.2018662</c:v>
                </c:pt>
                <c:pt idx="268">
                  <c:v>100.1846085</c:v>
                </c:pt>
                <c:pt idx="269">
                  <c:v>100.1678009</c:v>
                </c:pt>
                <c:pt idx="270">
                  <c:v>100.15063480000001</c:v>
                </c:pt>
                <c:pt idx="271">
                  <c:v>100.1351852</c:v>
                </c:pt>
                <c:pt idx="272">
                  <c:v>100.12027740000001</c:v>
                </c:pt>
                <c:pt idx="273">
                  <c:v>100.1051559</c:v>
                </c:pt>
                <c:pt idx="274">
                  <c:v>100.0891419</c:v>
                </c:pt>
                <c:pt idx="275">
                  <c:v>100.0727921</c:v>
                </c:pt>
                <c:pt idx="276">
                  <c:v>100.055603</c:v>
                </c:pt>
                <c:pt idx="277">
                  <c:v>100.03765869999999</c:v>
                </c:pt>
                <c:pt idx="278">
                  <c:v>100.02082830000001</c:v>
                </c:pt>
                <c:pt idx="279">
                  <c:v>100.0042038</c:v>
                </c:pt>
                <c:pt idx="280">
                  <c:v>99.987144470000004</c:v>
                </c:pt>
                <c:pt idx="281">
                  <c:v>99.969757079999994</c:v>
                </c:pt>
                <c:pt idx="282">
                  <c:v>99.952102659999994</c:v>
                </c:pt>
                <c:pt idx="283">
                  <c:v>99.934181210000006</c:v>
                </c:pt>
                <c:pt idx="284">
                  <c:v>99.917434689999993</c:v>
                </c:pt>
                <c:pt idx="285">
                  <c:v>99.900421140000006</c:v>
                </c:pt>
                <c:pt idx="286">
                  <c:v>99.881584169999996</c:v>
                </c:pt>
                <c:pt idx="287">
                  <c:v>99.864768979999994</c:v>
                </c:pt>
                <c:pt idx="288">
                  <c:v>99.846412659999999</c:v>
                </c:pt>
                <c:pt idx="289">
                  <c:v>99.829750059999995</c:v>
                </c:pt>
                <c:pt idx="290">
                  <c:v>99.812522889999997</c:v>
                </c:pt>
                <c:pt idx="291">
                  <c:v>99.795539860000005</c:v>
                </c:pt>
                <c:pt idx="292">
                  <c:v>99.778373720000005</c:v>
                </c:pt>
                <c:pt idx="293">
                  <c:v>99.760742190000002</c:v>
                </c:pt>
                <c:pt idx="294">
                  <c:v>99.744071959999999</c:v>
                </c:pt>
                <c:pt idx="295">
                  <c:v>99.726493840000003</c:v>
                </c:pt>
                <c:pt idx="296">
                  <c:v>99.709426879999995</c:v>
                </c:pt>
                <c:pt idx="297">
                  <c:v>99.691322330000006</c:v>
                </c:pt>
                <c:pt idx="298">
                  <c:v>99.673355099999995</c:v>
                </c:pt>
                <c:pt idx="299">
                  <c:v>99.65658569</c:v>
                </c:pt>
                <c:pt idx="300">
                  <c:v>99.641426089999996</c:v>
                </c:pt>
                <c:pt idx="301">
                  <c:v>99.625656129999996</c:v>
                </c:pt>
                <c:pt idx="302">
                  <c:v>99.608917239999997</c:v>
                </c:pt>
                <c:pt idx="303">
                  <c:v>99.591323849999995</c:v>
                </c:pt>
                <c:pt idx="304">
                  <c:v>99.573631289999994</c:v>
                </c:pt>
                <c:pt idx="305">
                  <c:v>99.556449889999996</c:v>
                </c:pt>
                <c:pt idx="306">
                  <c:v>99.539245609999995</c:v>
                </c:pt>
                <c:pt idx="307">
                  <c:v>99.520538329999994</c:v>
                </c:pt>
                <c:pt idx="308">
                  <c:v>99.501647950000006</c:v>
                </c:pt>
                <c:pt idx="309">
                  <c:v>99.483398440000002</c:v>
                </c:pt>
                <c:pt idx="310">
                  <c:v>99.463951109999996</c:v>
                </c:pt>
                <c:pt idx="311">
                  <c:v>99.444335940000002</c:v>
                </c:pt>
                <c:pt idx="312">
                  <c:v>99.424369810000002</c:v>
                </c:pt>
                <c:pt idx="313">
                  <c:v>99.406906129999996</c:v>
                </c:pt>
                <c:pt idx="314">
                  <c:v>99.389396669999996</c:v>
                </c:pt>
                <c:pt idx="315">
                  <c:v>99.371650700000004</c:v>
                </c:pt>
                <c:pt idx="316">
                  <c:v>99.352844239999996</c:v>
                </c:pt>
                <c:pt idx="317">
                  <c:v>99.334838869999999</c:v>
                </c:pt>
                <c:pt idx="318">
                  <c:v>99.318092350000001</c:v>
                </c:pt>
                <c:pt idx="319">
                  <c:v>99.301101680000002</c:v>
                </c:pt>
                <c:pt idx="320">
                  <c:v>99.284645080000004</c:v>
                </c:pt>
                <c:pt idx="321">
                  <c:v>99.265808109999995</c:v>
                </c:pt>
                <c:pt idx="322">
                  <c:v>99.248710630000005</c:v>
                </c:pt>
                <c:pt idx="323">
                  <c:v>99.23264313</c:v>
                </c:pt>
                <c:pt idx="324">
                  <c:v>99.216026310000004</c:v>
                </c:pt>
                <c:pt idx="325">
                  <c:v>99.198455809999999</c:v>
                </c:pt>
                <c:pt idx="326">
                  <c:v>99.180007930000002</c:v>
                </c:pt>
                <c:pt idx="327">
                  <c:v>99.162788390000003</c:v>
                </c:pt>
                <c:pt idx="328">
                  <c:v>99.145523069999996</c:v>
                </c:pt>
                <c:pt idx="329">
                  <c:v>99.127433780000004</c:v>
                </c:pt>
                <c:pt idx="330">
                  <c:v>99.110664369999995</c:v>
                </c:pt>
                <c:pt idx="331">
                  <c:v>99.095054630000007</c:v>
                </c:pt>
                <c:pt idx="332">
                  <c:v>99.077636720000001</c:v>
                </c:pt>
                <c:pt idx="333">
                  <c:v>99.059097289999997</c:v>
                </c:pt>
                <c:pt idx="334">
                  <c:v>99.042945860000003</c:v>
                </c:pt>
                <c:pt idx="335">
                  <c:v>99.025070189999994</c:v>
                </c:pt>
                <c:pt idx="336">
                  <c:v>99.00747681</c:v>
                </c:pt>
                <c:pt idx="337">
                  <c:v>98.988296509999998</c:v>
                </c:pt>
                <c:pt idx="338">
                  <c:v>98.971061710000001</c:v>
                </c:pt>
                <c:pt idx="339">
                  <c:v>98.952857969999997</c:v>
                </c:pt>
                <c:pt idx="340">
                  <c:v>98.934295649999996</c:v>
                </c:pt>
                <c:pt idx="341">
                  <c:v>98.919128420000007</c:v>
                </c:pt>
                <c:pt idx="342">
                  <c:v>98.904609679999993</c:v>
                </c:pt>
                <c:pt idx="343">
                  <c:v>98.888526920000004</c:v>
                </c:pt>
                <c:pt idx="344">
                  <c:v>98.872604370000005</c:v>
                </c:pt>
                <c:pt idx="345">
                  <c:v>98.856582639999999</c:v>
                </c:pt>
                <c:pt idx="346">
                  <c:v>98.84090424</c:v>
                </c:pt>
                <c:pt idx="347">
                  <c:v>98.822380069999994</c:v>
                </c:pt>
                <c:pt idx="348">
                  <c:v>98.806823730000005</c:v>
                </c:pt>
                <c:pt idx="349">
                  <c:v>98.790344239999996</c:v>
                </c:pt>
                <c:pt idx="350">
                  <c:v>98.772445680000004</c:v>
                </c:pt>
                <c:pt idx="351">
                  <c:v>98.75501251</c:v>
                </c:pt>
                <c:pt idx="352">
                  <c:v>98.735252380000006</c:v>
                </c:pt>
                <c:pt idx="353">
                  <c:v>98.716934199999997</c:v>
                </c:pt>
                <c:pt idx="354">
                  <c:v>98.699432369999997</c:v>
                </c:pt>
                <c:pt idx="355">
                  <c:v>98.68296814</c:v>
                </c:pt>
                <c:pt idx="356">
                  <c:v>98.666221620000002</c:v>
                </c:pt>
                <c:pt idx="357">
                  <c:v>98.649017330000007</c:v>
                </c:pt>
                <c:pt idx="358">
                  <c:v>98.632362369999996</c:v>
                </c:pt>
                <c:pt idx="359">
                  <c:v>98.617279049999993</c:v>
                </c:pt>
                <c:pt idx="360">
                  <c:v>98.601020809999994</c:v>
                </c:pt>
                <c:pt idx="361">
                  <c:v>98.584648130000005</c:v>
                </c:pt>
                <c:pt idx="362">
                  <c:v>98.567794800000001</c:v>
                </c:pt>
                <c:pt idx="363">
                  <c:v>98.552024840000001</c:v>
                </c:pt>
                <c:pt idx="364">
                  <c:v>98.536567689999998</c:v>
                </c:pt>
                <c:pt idx="365">
                  <c:v>98.520942689999998</c:v>
                </c:pt>
                <c:pt idx="366">
                  <c:v>98.504112239999998</c:v>
                </c:pt>
                <c:pt idx="367">
                  <c:v>98.487449650000002</c:v>
                </c:pt>
                <c:pt idx="368">
                  <c:v>98.470848079999996</c:v>
                </c:pt>
                <c:pt idx="369">
                  <c:v>98.454330440000007</c:v>
                </c:pt>
                <c:pt idx="370">
                  <c:v>98.436851500000003</c:v>
                </c:pt>
                <c:pt idx="371">
                  <c:v>98.421043400000002</c:v>
                </c:pt>
                <c:pt idx="372">
                  <c:v>98.401939389999995</c:v>
                </c:pt>
                <c:pt idx="373">
                  <c:v>98.383567810000002</c:v>
                </c:pt>
                <c:pt idx="374">
                  <c:v>98.367111210000004</c:v>
                </c:pt>
                <c:pt idx="375">
                  <c:v>98.348922729999998</c:v>
                </c:pt>
                <c:pt idx="376">
                  <c:v>98.330688480000006</c:v>
                </c:pt>
                <c:pt idx="377">
                  <c:v>98.313690190000003</c:v>
                </c:pt>
                <c:pt idx="378">
                  <c:v>98.296043400000002</c:v>
                </c:pt>
                <c:pt idx="379">
                  <c:v>98.281196589999993</c:v>
                </c:pt>
                <c:pt idx="380">
                  <c:v>98.265258790000004</c:v>
                </c:pt>
                <c:pt idx="381">
                  <c:v>98.250305179999998</c:v>
                </c:pt>
                <c:pt idx="382">
                  <c:v>98.233619689999998</c:v>
                </c:pt>
                <c:pt idx="383">
                  <c:v>98.218147279999997</c:v>
                </c:pt>
                <c:pt idx="384">
                  <c:v>98.201789860000005</c:v>
                </c:pt>
                <c:pt idx="385">
                  <c:v>98.185638429999997</c:v>
                </c:pt>
                <c:pt idx="386">
                  <c:v>98.16907501</c:v>
                </c:pt>
                <c:pt idx="387">
                  <c:v>98.151878359999998</c:v>
                </c:pt>
                <c:pt idx="388">
                  <c:v>98.135940550000001</c:v>
                </c:pt>
                <c:pt idx="389">
                  <c:v>98.12032318</c:v>
                </c:pt>
                <c:pt idx="390">
                  <c:v>98.105010989999997</c:v>
                </c:pt>
                <c:pt idx="391">
                  <c:v>98.089897160000007</c:v>
                </c:pt>
                <c:pt idx="392">
                  <c:v>98.075859070000007</c:v>
                </c:pt>
                <c:pt idx="393">
                  <c:v>98.060653689999995</c:v>
                </c:pt>
                <c:pt idx="394">
                  <c:v>98.04576874</c:v>
                </c:pt>
                <c:pt idx="395">
                  <c:v>98.032196040000002</c:v>
                </c:pt>
                <c:pt idx="396">
                  <c:v>98.01654053</c:v>
                </c:pt>
                <c:pt idx="397">
                  <c:v>98.002258299999994</c:v>
                </c:pt>
                <c:pt idx="398">
                  <c:v>97.987937930000001</c:v>
                </c:pt>
                <c:pt idx="399">
                  <c:v>97.974555969999997</c:v>
                </c:pt>
                <c:pt idx="400">
                  <c:v>97.96185303</c:v>
                </c:pt>
                <c:pt idx="401">
                  <c:v>97.949127200000007</c:v>
                </c:pt>
                <c:pt idx="402">
                  <c:v>97.936073300000004</c:v>
                </c:pt>
                <c:pt idx="403">
                  <c:v>97.9228363</c:v>
                </c:pt>
                <c:pt idx="404">
                  <c:v>97.908599850000002</c:v>
                </c:pt>
                <c:pt idx="405">
                  <c:v>97.893127440000001</c:v>
                </c:pt>
                <c:pt idx="406">
                  <c:v>97.877410889999993</c:v>
                </c:pt>
                <c:pt idx="407">
                  <c:v>97.860176089999996</c:v>
                </c:pt>
                <c:pt idx="408">
                  <c:v>97.846000669999995</c:v>
                </c:pt>
                <c:pt idx="409">
                  <c:v>97.830787659999999</c:v>
                </c:pt>
                <c:pt idx="410">
                  <c:v>97.815505979999998</c:v>
                </c:pt>
                <c:pt idx="411">
                  <c:v>97.801391600000002</c:v>
                </c:pt>
                <c:pt idx="412">
                  <c:v>97.787246699999997</c:v>
                </c:pt>
                <c:pt idx="413">
                  <c:v>97.772460940000002</c:v>
                </c:pt>
                <c:pt idx="414">
                  <c:v>97.757179260000001</c:v>
                </c:pt>
                <c:pt idx="415">
                  <c:v>97.742851259999995</c:v>
                </c:pt>
                <c:pt idx="416">
                  <c:v>97.728683469999993</c:v>
                </c:pt>
                <c:pt idx="417">
                  <c:v>97.714500430000001</c:v>
                </c:pt>
                <c:pt idx="418">
                  <c:v>97.700317380000001</c:v>
                </c:pt>
                <c:pt idx="419">
                  <c:v>97.686683650000006</c:v>
                </c:pt>
                <c:pt idx="420">
                  <c:v>97.673934939999995</c:v>
                </c:pt>
                <c:pt idx="421">
                  <c:v>97.658111570000003</c:v>
                </c:pt>
                <c:pt idx="422">
                  <c:v>97.644737239999998</c:v>
                </c:pt>
                <c:pt idx="423">
                  <c:v>97.630813599999996</c:v>
                </c:pt>
                <c:pt idx="424">
                  <c:v>97.61685181</c:v>
                </c:pt>
                <c:pt idx="425">
                  <c:v>97.603073120000005</c:v>
                </c:pt>
                <c:pt idx="426">
                  <c:v>97.58950806</c:v>
                </c:pt>
                <c:pt idx="427">
                  <c:v>97.576713560000002</c:v>
                </c:pt>
                <c:pt idx="428">
                  <c:v>97.563339229999997</c:v>
                </c:pt>
                <c:pt idx="429">
                  <c:v>97.549911499999993</c:v>
                </c:pt>
                <c:pt idx="430">
                  <c:v>97.537757869999993</c:v>
                </c:pt>
                <c:pt idx="431">
                  <c:v>97.523811339999995</c:v>
                </c:pt>
                <c:pt idx="432">
                  <c:v>97.511398319999998</c:v>
                </c:pt>
                <c:pt idx="433">
                  <c:v>97.499481200000005</c:v>
                </c:pt>
                <c:pt idx="434">
                  <c:v>97.487258909999994</c:v>
                </c:pt>
                <c:pt idx="435">
                  <c:v>97.474784850000006</c:v>
                </c:pt>
                <c:pt idx="436">
                  <c:v>97.462028500000002</c:v>
                </c:pt>
                <c:pt idx="437">
                  <c:v>97.450004579999998</c:v>
                </c:pt>
                <c:pt idx="438">
                  <c:v>97.438919069999997</c:v>
                </c:pt>
                <c:pt idx="439">
                  <c:v>97.425292970000001</c:v>
                </c:pt>
                <c:pt idx="440">
                  <c:v>97.413154599999999</c:v>
                </c:pt>
                <c:pt idx="441">
                  <c:v>97.399314880000006</c:v>
                </c:pt>
                <c:pt idx="442">
                  <c:v>97.386947629999995</c:v>
                </c:pt>
                <c:pt idx="443">
                  <c:v>97.374740599999996</c:v>
                </c:pt>
                <c:pt idx="444">
                  <c:v>97.361701969999999</c:v>
                </c:pt>
                <c:pt idx="445">
                  <c:v>97.35141754</c:v>
                </c:pt>
                <c:pt idx="446">
                  <c:v>97.340576170000006</c:v>
                </c:pt>
                <c:pt idx="447">
                  <c:v>97.329612729999994</c:v>
                </c:pt>
                <c:pt idx="448">
                  <c:v>97.318695070000004</c:v>
                </c:pt>
                <c:pt idx="449">
                  <c:v>97.307838439999998</c:v>
                </c:pt>
                <c:pt idx="450">
                  <c:v>97.296653750000004</c:v>
                </c:pt>
                <c:pt idx="451">
                  <c:v>97.285415650000004</c:v>
                </c:pt>
                <c:pt idx="452">
                  <c:v>97.272232059999993</c:v>
                </c:pt>
                <c:pt idx="453">
                  <c:v>97.261947629999995</c:v>
                </c:pt>
                <c:pt idx="454">
                  <c:v>97.250953670000001</c:v>
                </c:pt>
                <c:pt idx="455">
                  <c:v>97.237640380000002</c:v>
                </c:pt>
                <c:pt idx="456">
                  <c:v>97.226615910000007</c:v>
                </c:pt>
                <c:pt idx="457">
                  <c:v>97.214721679999997</c:v>
                </c:pt>
                <c:pt idx="458">
                  <c:v>97.203971859999996</c:v>
                </c:pt>
                <c:pt idx="459">
                  <c:v>97.192977909999996</c:v>
                </c:pt>
                <c:pt idx="460">
                  <c:v>97.181777949999997</c:v>
                </c:pt>
                <c:pt idx="461">
                  <c:v>97.170646669999996</c:v>
                </c:pt>
                <c:pt idx="462">
                  <c:v>97.159759519999994</c:v>
                </c:pt>
                <c:pt idx="463">
                  <c:v>97.150810239999998</c:v>
                </c:pt>
                <c:pt idx="464">
                  <c:v>97.139183040000006</c:v>
                </c:pt>
                <c:pt idx="465">
                  <c:v>97.128074650000002</c:v>
                </c:pt>
                <c:pt idx="466">
                  <c:v>97.119056700000002</c:v>
                </c:pt>
                <c:pt idx="467">
                  <c:v>97.110671999999994</c:v>
                </c:pt>
                <c:pt idx="468">
                  <c:v>97.102722170000007</c:v>
                </c:pt>
                <c:pt idx="469">
                  <c:v>97.092544559999993</c:v>
                </c:pt>
                <c:pt idx="470">
                  <c:v>97.08265686</c:v>
                </c:pt>
                <c:pt idx="471">
                  <c:v>97.072647090000004</c:v>
                </c:pt>
                <c:pt idx="472">
                  <c:v>97.061820979999993</c:v>
                </c:pt>
                <c:pt idx="473">
                  <c:v>97.049621579999993</c:v>
                </c:pt>
                <c:pt idx="474">
                  <c:v>97.040054319999996</c:v>
                </c:pt>
                <c:pt idx="475">
                  <c:v>97.029067990000001</c:v>
                </c:pt>
                <c:pt idx="476">
                  <c:v>97.020874019999994</c:v>
                </c:pt>
                <c:pt idx="477">
                  <c:v>97.010955809999999</c:v>
                </c:pt>
                <c:pt idx="478">
                  <c:v>97.002723689999996</c:v>
                </c:pt>
                <c:pt idx="479">
                  <c:v>96.992866520000007</c:v>
                </c:pt>
                <c:pt idx="480">
                  <c:v>96.984428410000007</c:v>
                </c:pt>
                <c:pt idx="481">
                  <c:v>96.976501459999994</c:v>
                </c:pt>
                <c:pt idx="482">
                  <c:v>96.968261720000001</c:v>
                </c:pt>
                <c:pt idx="483">
                  <c:v>96.959693909999999</c:v>
                </c:pt>
                <c:pt idx="484">
                  <c:v>96.953247070000003</c:v>
                </c:pt>
                <c:pt idx="485">
                  <c:v>96.945411680000007</c:v>
                </c:pt>
                <c:pt idx="486">
                  <c:v>96.932922360000006</c:v>
                </c:pt>
                <c:pt idx="487">
                  <c:v>96.924186710000001</c:v>
                </c:pt>
                <c:pt idx="488">
                  <c:v>96.915054319999996</c:v>
                </c:pt>
                <c:pt idx="489">
                  <c:v>96.907432560000004</c:v>
                </c:pt>
                <c:pt idx="490">
                  <c:v>96.89906311</c:v>
                </c:pt>
                <c:pt idx="491">
                  <c:v>96.889450069999995</c:v>
                </c:pt>
                <c:pt idx="492">
                  <c:v>96.87876129</c:v>
                </c:pt>
                <c:pt idx="493">
                  <c:v>96.870529169999998</c:v>
                </c:pt>
                <c:pt idx="494">
                  <c:v>96.861175540000005</c:v>
                </c:pt>
                <c:pt idx="495">
                  <c:v>96.852729800000006</c:v>
                </c:pt>
                <c:pt idx="496">
                  <c:v>96.844505310000002</c:v>
                </c:pt>
                <c:pt idx="497">
                  <c:v>96.835876459999994</c:v>
                </c:pt>
                <c:pt idx="498">
                  <c:v>96.826530460000001</c:v>
                </c:pt>
                <c:pt idx="499">
                  <c:v>96.817565920000007</c:v>
                </c:pt>
                <c:pt idx="500">
                  <c:v>96.807922360000006</c:v>
                </c:pt>
                <c:pt idx="501">
                  <c:v>96.799308780000004</c:v>
                </c:pt>
                <c:pt idx="502">
                  <c:v>96.790626529999997</c:v>
                </c:pt>
                <c:pt idx="503">
                  <c:v>96.782569890000005</c:v>
                </c:pt>
                <c:pt idx="504">
                  <c:v>96.774986269999999</c:v>
                </c:pt>
                <c:pt idx="505">
                  <c:v>96.765174869999996</c:v>
                </c:pt>
                <c:pt idx="506">
                  <c:v>96.755874629999994</c:v>
                </c:pt>
                <c:pt idx="507">
                  <c:v>96.748420719999999</c:v>
                </c:pt>
                <c:pt idx="508">
                  <c:v>96.740112300000007</c:v>
                </c:pt>
                <c:pt idx="509">
                  <c:v>96.730728150000004</c:v>
                </c:pt>
                <c:pt idx="510">
                  <c:v>96.722290040000004</c:v>
                </c:pt>
                <c:pt idx="511">
                  <c:v>96.71378326</c:v>
                </c:pt>
                <c:pt idx="512">
                  <c:v>96.705596920000005</c:v>
                </c:pt>
                <c:pt idx="513">
                  <c:v>96.697410579999996</c:v>
                </c:pt>
                <c:pt idx="514">
                  <c:v>96.68971252</c:v>
                </c:pt>
                <c:pt idx="515">
                  <c:v>96.681747439999995</c:v>
                </c:pt>
                <c:pt idx="516">
                  <c:v>96.672515869999998</c:v>
                </c:pt>
                <c:pt idx="517">
                  <c:v>96.663017269999997</c:v>
                </c:pt>
                <c:pt idx="518">
                  <c:v>96.654350280000003</c:v>
                </c:pt>
                <c:pt idx="519">
                  <c:v>96.647163390000003</c:v>
                </c:pt>
                <c:pt idx="520">
                  <c:v>96.639625550000005</c:v>
                </c:pt>
                <c:pt idx="521">
                  <c:v>96.631759639999999</c:v>
                </c:pt>
                <c:pt idx="522">
                  <c:v>96.623863220000004</c:v>
                </c:pt>
                <c:pt idx="523">
                  <c:v>96.617591860000005</c:v>
                </c:pt>
                <c:pt idx="524">
                  <c:v>96.608917239999997</c:v>
                </c:pt>
                <c:pt idx="525">
                  <c:v>96.603004459999994</c:v>
                </c:pt>
                <c:pt idx="526">
                  <c:v>96.596107480000001</c:v>
                </c:pt>
                <c:pt idx="527">
                  <c:v>96.589500430000001</c:v>
                </c:pt>
                <c:pt idx="528">
                  <c:v>96.583274840000001</c:v>
                </c:pt>
                <c:pt idx="529">
                  <c:v>96.577682499999995</c:v>
                </c:pt>
                <c:pt idx="530">
                  <c:v>96.570899960000006</c:v>
                </c:pt>
                <c:pt idx="531">
                  <c:v>96.563842769999994</c:v>
                </c:pt>
                <c:pt idx="532">
                  <c:v>96.55825806</c:v>
                </c:pt>
                <c:pt idx="533">
                  <c:v>96.55295563</c:v>
                </c:pt>
                <c:pt idx="534">
                  <c:v>96.547126770000006</c:v>
                </c:pt>
                <c:pt idx="535">
                  <c:v>96.540184019999998</c:v>
                </c:pt>
                <c:pt idx="536">
                  <c:v>96.534790040000004</c:v>
                </c:pt>
                <c:pt idx="537">
                  <c:v>96.526657099999994</c:v>
                </c:pt>
                <c:pt idx="538">
                  <c:v>96.518882750000003</c:v>
                </c:pt>
                <c:pt idx="539">
                  <c:v>96.511939999999996</c:v>
                </c:pt>
                <c:pt idx="540">
                  <c:v>96.506355290000002</c:v>
                </c:pt>
                <c:pt idx="541">
                  <c:v>96.500541690000006</c:v>
                </c:pt>
                <c:pt idx="542">
                  <c:v>96.493911740000001</c:v>
                </c:pt>
                <c:pt idx="543">
                  <c:v>96.489059449999999</c:v>
                </c:pt>
                <c:pt idx="544">
                  <c:v>96.481788640000005</c:v>
                </c:pt>
                <c:pt idx="545">
                  <c:v>96.474487300000007</c:v>
                </c:pt>
                <c:pt idx="546">
                  <c:v>96.46952057</c:v>
                </c:pt>
                <c:pt idx="547">
                  <c:v>96.461174009999993</c:v>
                </c:pt>
                <c:pt idx="548">
                  <c:v>96.455520629999995</c:v>
                </c:pt>
                <c:pt idx="549">
                  <c:v>96.451354980000005</c:v>
                </c:pt>
                <c:pt idx="550">
                  <c:v>96.446174619999994</c:v>
                </c:pt>
                <c:pt idx="551">
                  <c:v>96.438377380000006</c:v>
                </c:pt>
                <c:pt idx="552">
                  <c:v>96.431388850000005</c:v>
                </c:pt>
                <c:pt idx="553">
                  <c:v>96.422523499999997</c:v>
                </c:pt>
                <c:pt idx="554">
                  <c:v>96.414009089999993</c:v>
                </c:pt>
                <c:pt idx="555">
                  <c:v>96.408325199999993</c:v>
                </c:pt>
                <c:pt idx="556">
                  <c:v>96.401405330000003</c:v>
                </c:pt>
                <c:pt idx="557">
                  <c:v>96.395179749999997</c:v>
                </c:pt>
                <c:pt idx="558">
                  <c:v>96.389778140000004</c:v>
                </c:pt>
                <c:pt idx="559">
                  <c:v>96.385192869999997</c:v>
                </c:pt>
                <c:pt idx="560">
                  <c:v>96.380096440000003</c:v>
                </c:pt>
                <c:pt idx="561">
                  <c:v>96.375595090000004</c:v>
                </c:pt>
                <c:pt idx="562">
                  <c:v>96.369598389999993</c:v>
                </c:pt>
                <c:pt idx="563">
                  <c:v>96.364524840000001</c:v>
                </c:pt>
                <c:pt idx="564">
                  <c:v>96.357864379999995</c:v>
                </c:pt>
                <c:pt idx="565">
                  <c:v>96.351493840000003</c:v>
                </c:pt>
                <c:pt idx="566">
                  <c:v>96.345573430000002</c:v>
                </c:pt>
                <c:pt idx="567">
                  <c:v>96.339103699999995</c:v>
                </c:pt>
                <c:pt idx="568">
                  <c:v>96.334426879999995</c:v>
                </c:pt>
                <c:pt idx="569">
                  <c:v>96.328300479999996</c:v>
                </c:pt>
                <c:pt idx="570">
                  <c:v>96.322219849999996</c:v>
                </c:pt>
                <c:pt idx="571">
                  <c:v>96.316825870000002</c:v>
                </c:pt>
                <c:pt idx="572">
                  <c:v>96.310676569999998</c:v>
                </c:pt>
                <c:pt idx="573">
                  <c:v>96.304550169999999</c:v>
                </c:pt>
                <c:pt idx="574">
                  <c:v>96.298919679999997</c:v>
                </c:pt>
                <c:pt idx="575">
                  <c:v>96.293045039999996</c:v>
                </c:pt>
                <c:pt idx="576">
                  <c:v>96.286109920000001</c:v>
                </c:pt>
                <c:pt idx="577">
                  <c:v>96.279838560000002</c:v>
                </c:pt>
                <c:pt idx="578">
                  <c:v>96.273338319999993</c:v>
                </c:pt>
                <c:pt idx="579">
                  <c:v>96.267127990000006</c:v>
                </c:pt>
                <c:pt idx="580">
                  <c:v>96.261756899999995</c:v>
                </c:pt>
                <c:pt idx="581">
                  <c:v>96.255195619999995</c:v>
                </c:pt>
                <c:pt idx="582">
                  <c:v>96.250610350000002</c:v>
                </c:pt>
                <c:pt idx="583">
                  <c:v>96.245376590000006</c:v>
                </c:pt>
                <c:pt idx="584">
                  <c:v>96.239181520000002</c:v>
                </c:pt>
                <c:pt idx="585">
                  <c:v>96.233657840000006</c:v>
                </c:pt>
                <c:pt idx="586">
                  <c:v>96.228630069999994</c:v>
                </c:pt>
                <c:pt idx="587">
                  <c:v>96.222793580000001</c:v>
                </c:pt>
                <c:pt idx="588">
                  <c:v>96.216323849999995</c:v>
                </c:pt>
                <c:pt idx="589">
                  <c:v>96.211746219999995</c:v>
                </c:pt>
                <c:pt idx="590">
                  <c:v>96.206603999999999</c:v>
                </c:pt>
                <c:pt idx="591">
                  <c:v>96.200729370000005</c:v>
                </c:pt>
                <c:pt idx="592">
                  <c:v>96.195320129999999</c:v>
                </c:pt>
                <c:pt idx="593">
                  <c:v>96.188224790000007</c:v>
                </c:pt>
                <c:pt idx="594">
                  <c:v>96.183013919999993</c:v>
                </c:pt>
                <c:pt idx="595">
                  <c:v>96.176002499999996</c:v>
                </c:pt>
                <c:pt idx="596">
                  <c:v>96.171295169999993</c:v>
                </c:pt>
                <c:pt idx="597">
                  <c:v>96.165473939999998</c:v>
                </c:pt>
                <c:pt idx="598">
                  <c:v>96.160034179999997</c:v>
                </c:pt>
                <c:pt idx="599">
                  <c:v>96.154838560000002</c:v>
                </c:pt>
                <c:pt idx="600">
                  <c:v>96.149635309999994</c:v>
                </c:pt>
                <c:pt idx="601">
                  <c:v>96.144958500000001</c:v>
                </c:pt>
                <c:pt idx="602">
                  <c:v>96.1396637</c:v>
                </c:pt>
                <c:pt idx="603">
                  <c:v>96.133842470000005</c:v>
                </c:pt>
                <c:pt idx="604">
                  <c:v>96.129188540000001</c:v>
                </c:pt>
                <c:pt idx="605">
                  <c:v>96.122581479999994</c:v>
                </c:pt>
                <c:pt idx="606">
                  <c:v>96.116523740000005</c:v>
                </c:pt>
                <c:pt idx="607">
                  <c:v>96.110511779999996</c:v>
                </c:pt>
                <c:pt idx="608">
                  <c:v>96.104858399999998</c:v>
                </c:pt>
                <c:pt idx="609">
                  <c:v>96.100296020000002</c:v>
                </c:pt>
                <c:pt idx="610">
                  <c:v>96.09533691</c:v>
                </c:pt>
                <c:pt idx="611">
                  <c:v>96.089614870000005</c:v>
                </c:pt>
                <c:pt idx="612">
                  <c:v>96.084915159999994</c:v>
                </c:pt>
                <c:pt idx="613">
                  <c:v>96.080451969999999</c:v>
                </c:pt>
                <c:pt idx="614">
                  <c:v>96.074096679999997</c:v>
                </c:pt>
                <c:pt idx="615">
                  <c:v>96.069267269999997</c:v>
                </c:pt>
                <c:pt idx="616">
                  <c:v>96.062759400000004</c:v>
                </c:pt>
                <c:pt idx="617">
                  <c:v>96.057250980000006</c:v>
                </c:pt>
                <c:pt idx="618">
                  <c:v>96.051574709999997</c:v>
                </c:pt>
                <c:pt idx="619">
                  <c:v>96.047729489999995</c:v>
                </c:pt>
                <c:pt idx="620">
                  <c:v>96.046028140000004</c:v>
                </c:pt>
                <c:pt idx="621">
                  <c:v>96.043434140000002</c:v>
                </c:pt>
                <c:pt idx="622">
                  <c:v>96.039558409999998</c:v>
                </c:pt>
                <c:pt idx="623">
                  <c:v>96.036491389999995</c:v>
                </c:pt>
                <c:pt idx="624">
                  <c:v>96.032585139999995</c:v>
                </c:pt>
                <c:pt idx="625">
                  <c:v>96.028800959999998</c:v>
                </c:pt>
                <c:pt idx="626">
                  <c:v>96.021926879999995</c:v>
                </c:pt>
                <c:pt idx="627">
                  <c:v>96.017585749999995</c:v>
                </c:pt>
                <c:pt idx="628">
                  <c:v>96.013183589999997</c:v>
                </c:pt>
                <c:pt idx="629">
                  <c:v>96.010276790000006</c:v>
                </c:pt>
                <c:pt idx="630">
                  <c:v>96.00795746</c:v>
                </c:pt>
                <c:pt idx="631">
                  <c:v>96.00515747</c:v>
                </c:pt>
                <c:pt idx="632">
                  <c:v>95.999893189999995</c:v>
                </c:pt>
                <c:pt idx="633">
                  <c:v>95.995666499999999</c:v>
                </c:pt>
                <c:pt idx="634">
                  <c:v>95.991714479999999</c:v>
                </c:pt>
                <c:pt idx="635">
                  <c:v>95.988258360000003</c:v>
                </c:pt>
                <c:pt idx="636">
                  <c:v>95.983833309999994</c:v>
                </c:pt>
                <c:pt idx="637">
                  <c:v>95.978187559999995</c:v>
                </c:pt>
                <c:pt idx="638">
                  <c:v>95.971633909999994</c:v>
                </c:pt>
                <c:pt idx="639">
                  <c:v>95.966857910000002</c:v>
                </c:pt>
                <c:pt idx="640">
                  <c:v>95.96127319</c:v>
                </c:pt>
                <c:pt idx="641">
                  <c:v>95.956367490000005</c:v>
                </c:pt>
                <c:pt idx="642">
                  <c:v>95.951614379999995</c:v>
                </c:pt>
                <c:pt idx="643">
                  <c:v>95.944709779999997</c:v>
                </c:pt>
                <c:pt idx="644">
                  <c:v>95.938156129999996</c:v>
                </c:pt>
                <c:pt idx="645">
                  <c:v>95.932739260000005</c:v>
                </c:pt>
                <c:pt idx="646">
                  <c:v>95.928016659999997</c:v>
                </c:pt>
                <c:pt idx="647">
                  <c:v>95.922332760000003</c:v>
                </c:pt>
                <c:pt idx="648">
                  <c:v>95.917335510000001</c:v>
                </c:pt>
                <c:pt idx="649">
                  <c:v>95.910652159999998</c:v>
                </c:pt>
                <c:pt idx="650">
                  <c:v>95.904571529999998</c:v>
                </c:pt>
                <c:pt idx="651">
                  <c:v>95.899955750000004</c:v>
                </c:pt>
                <c:pt idx="652">
                  <c:v>95.893951419999993</c:v>
                </c:pt>
                <c:pt idx="653">
                  <c:v>95.888717650000004</c:v>
                </c:pt>
                <c:pt idx="654">
                  <c:v>95.883560180000003</c:v>
                </c:pt>
                <c:pt idx="655">
                  <c:v>95.879844669999997</c:v>
                </c:pt>
                <c:pt idx="656">
                  <c:v>95.875892640000004</c:v>
                </c:pt>
                <c:pt idx="657">
                  <c:v>95.871253969999998</c:v>
                </c:pt>
                <c:pt idx="658">
                  <c:v>95.865715030000004</c:v>
                </c:pt>
                <c:pt idx="659">
                  <c:v>95.859886169999996</c:v>
                </c:pt>
                <c:pt idx="660">
                  <c:v>95.85450745</c:v>
                </c:pt>
                <c:pt idx="661">
                  <c:v>95.848068240000003</c:v>
                </c:pt>
                <c:pt idx="662">
                  <c:v>95.841064450000005</c:v>
                </c:pt>
                <c:pt idx="663">
                  <c:v>95.837020870000003</c:v>
                </c:pt>
                <c:pt idx="664">
                  <c:v>95.833351140000005</c:v>
                </c:pt>
                <c:pt idx="665">
                  <c:v>95.829978940000004</c:v>
                </c:pt>
                <c:pt idx="666">
                  <c:v>95.825431820000006</c:v>
                </c:pt>
                <c:pt idx="667">
                  <c:v>95.820487979999996</c:v>
                </c:pt>
                <c:pt idx="668">
                  <c:v>95.814300540000005</c:v>
                </c:pt>
                <c:pt idx="669">
                  <c:v>95.808563230000004</c:v>
                </c:pt>
                <c:pt idx="670">
                  <c:v>95.803207400000005</c:v>
                </c:pt>
                <c:pt idx="671">
                  <c:v>95.796852110000003</c:v>
                </c:pt>
                <c:pt idx="672">
                  <c:v>95.791465759999994</c:v>
                </c:pt>
                <c:pt idx="673">
                  <c:v>95.784912109999993</c:v>
                </c:pt>
                <c:pt idx="674">
                  <c:v>95.778350829999994</c:v>
                </c:pt>
                <c:pt idx="675">
                  <c:v>95.77252197</c:v>
                </c:pt>
                <c:pt idx="676">
                  <c:v>95.766807560000004</c:v>
                </c:pt>
                <c:pt idx="677">
                  <c:v>95.76157379</c:v>
                </c:pt>
                <c:pt idx="678">
                  <c:v>95.755928040000001</c:v>
                </c:pt>
                <c:pt idx="679">
                  <c:v>95.749595639999995</c:v>
                </c:pt>
                <c:pt idx="680">
                  <c:v>95.742904659999994</c:v>
                </c:pt>
                <c:pt idx="681">
                  <c:v>95.737274170000006</c:v>
                </c:pt>
                <c:pt idx="682">
                  <c:v>95.733016969999994</c:v>
                </c:pt>
                <c:pt idx="683">
                  <c:v>95.727752690000003</c:v>
                </c:pt>
                <c:pt idx="684">
                  <c:v>95.724922179999993</c:v>
                </c:pt>
                <c:pt idx="685">
                  <c:v>95.720672609999994</c:v>
                </c:pt>
                <c:pt idx="686">
                  <c:v>95.715835569999996</c:v>
                </c:pt>
                <c:pt idx="687">
                  <c:v>95.710876459999994</c:v>
                </c:pt>
                <c:pt idx="688">
                  <c:v>95.704460139999995</c:v>
                </c:pt>
                <c:pt idx="689">
                  <c:v>95.69859314</c:v>
                </c:pt>
                <c:pt idx="690">
                  <c:v>95.696121219999995</c:v>
                </c:pt>
                <c:pt idx="691">
                  <c:v>95.693588259999999</c:v>
                </c:pt>
                <c:pt idx="692">
                  <c:v>95.690116880000005</c:v>
                </c:pt>
                <c:pt idx="693">
                  <c:v>95.685317990000001</c:v>
                </c:pt>
                <c:pt idx="694">
                  <c:v>95.680145260000003</c:v>
                </c:pt>
                <c:pt idx="695">
                  <c:v>95.676109310000001</c:v>
                </c:pt>
                <c:pt idx="696">
                  <c:v>95.672256469999994</c:v>
                </c:pt>
                <c:pt idx="697">
                  <c:v>95.665260309999994</c:v>
                </c:pt>
                <c:pt idx="698">
                  <c:v>95.661911009999997</c:v>
                </c:pt>
                <c:pt idx="699">
                  <c:v>95.657325740000005</c:v>
                </c:pt>
                <c:pt idx="700">
                  <c:v>95.650825499999996</c:v>
                </c:pt>
                <c:pt idx="701">
                  <c:v>95.645256040000007</c:v>
                </c:pt>
                <c:pt idx="702">
                  <c:v>95.639755249999993</c:v>
                </c:pt>
                <c:pt idx="703">
                  <c:v>95.63343811</c:v>
                </c:pt>
                <c:pt idx="704">
                  <c:v>95.627136230000005</c:v>
                </c:pt>
                <c:pt idx="705">
                  <c:v>95.621604919999996</c:v>
                </c:pt>
                <c:pt idx="706">
                  <c:v>95.618492130000007</c:v>
                </c:pt>
                <c:pt idx="707">
                  <c:v>95.615730290000002</c:v>
                </c:pt>
                <c:pt idx="708">
                  <c:v>95.613418580000001</c:v>
                </c:pt>
                <c:pt idx="709">
                  <c:v>95.610160829999998</c:v>
                </c:pt>
                <c:pt idx="710">
                  <c:v>95.607841489999998</c:v>
                </c:pt>
                <c:pt idx="711">
                  <c:v>95.604331970000004</c:v>
                </c:pt>
                <c:pt idx="712">
                  <c:v>95.600700380000006</c:v>
                </c:pt>
                <c:pt idx="713">
                  <c:v>95.596183780000004</c:v>
                </c:pt>
                <c:pt idx="714">
                  <c:v>95.592582699999994</c:v>
                </c:pt>
                <c:pt idx="715">
                  <c:v>95.589538570000002</c:v>
                </c:pt>
                <c:pt idx="716">
                  <c:v>95.587753300000003</c:v>
                </c:pt>
                <c:pt idx="717">
                  <c:v>95.583953859999994</c:v>
                </c:pt>
                <c:pt idx="718">
                  <c:v>95.580963130000001</c:v>
                </c:pt>
                <c:pt idx="719">
                  <c:v>95.574867249999997</c:v>
                </c:pt>
                <c:pt idx="720">
                  <c:v>95.568969730000006</c:v>
                </c:pt>
                <c:pt idx="721">
                  <c:v>95.562843319999999</c:v>
                </c:pt>
                <c:pt idx="722">
                  <c:v>95.558090210000003</c:v>
                </c:pt>
                <c:pt idx="723">
                  <c:v>95.553276060000002</c:v>
                </c:pt>
                <c:pt idx="724">
                  <c:v>95.548034670000007</c:v>
                </c:pt>
                <c:pt idx="725">
                  <c:v>95.544433589999997</c:v>
                </c:pt>
                <c:pt idx="726">
                  <c:v>95.541633610000005</c:v>
                </c:pt>
                <c:pt idx="727">
                  <c:v>95.537101750000005</c:v>
                </c:pt>
                <c:pt idx="728">
                  <c:v>95.533920289999998</c:v>
                </c:pt>
                <c:pt idx="729">
                  <c:v>95.529655460000001</c:v>
                </c:pt>
                <c:pt idx="730">
                  <c:v>95.524772639999995</c:v>
                </c:pt>
                <c:pt idx="731">
                  <c:v>95.519103999999999</c:v>
                </c:pt>
                <c:pt idx="732">
                  <c:v>95.513046259999996</c:v>
                </c:pt>
                <c:pt idx="733">
                  <c:v>95.506904599999999</c:v>
                </c:pt>
                <c:pt idx="734">
                  <c:v>95.500396730000006</c:v>
                </c:pt>
                <c:pt idx="735">
                  <c:v>95.496543880000004</c:v>
                </c:pt>
                <c:pt idx="736">
                  <c:v>95.490875239999994</c:v>
                </c:pt>
                <c:pt idx="737">
                  <c:v>95.488159179999997</c:v>
                </c:pt>
                <c:pt idx="738">
                  <c:v>95.485061650000006</c:v>
                </c:pt>
                <c:pt idx="739">
                  <c:v>95.481689450000005</c:v>
                </c:pt>
                <c:pt idx="740">
                  <c:v>95.475700380000006</c:v>
                </c:pt>
                <c:pt idx="741">
                  <c:v>95.469833370000003</c:v>
                </c:pt>
                <c:pt idx="742">
                  <c:v>95.464164729999993</c:v>
                </c:pt>
                <c:pt idx="743">
                  <c:v>95.459312440000005</c:v>
                </c:pt>
                <c:pt idx="744">
                  <c:v>95.453727720000003</c:v>
                </c:pt>
                <c:pt idx="745">
                  <c:v>95.448570250000003</c:v>
                </c:pt>
                <c:pt idx="746">
                  <c:v>95.44313812</c:v>
                </c:pt>
                <c:pt idx="747">
                  <c:v>95.437568659999997</c:v>
                </c:pt>
                <c:pt idx="748">
                  <c:v>95.430946349999999</c:v>
                </c:pt>
                <c:pt idx="749">
                  <c:v>95.425132750000003</c:v>
                </c:pt>
                <c:pt idx="750">
                  <c:v>95.419013980000003</c:v>
                </c:pt>
                <c:pt idx="751">
                  <c:v>95.413467409999996</c:v>
                </c:pt>
                <c:pt idx="752">
                  <c:v>95.408172609999994</c:v>
                </c:pt>
                <c:pt idx="753">
                  <c:v>95.402229309999996</c:v>
                </c:pt>
                <c:pt idx="754">
                  <c:v>95.395141600000002</c:v>
                </c:pt>
                <c:pt idx="755">
                  <c:v>95.388816829999996</c:v>
                </c:pt>
                <c:pt idx="756">
                  <c:v>95.383445739999999</c:v>
                </c:pt>
                <c:pt idx="757">
                  <c:v>95.377449040000002</c:v>
                </c:pt>
                <c:pt idx="758">
                  <c:v>95.371551510000003</c:v>
                </c:pt>
                <c:pt idx="759">
                  <c:v>95.366287229999998</c:v>
                </c:pt>
                <c:pt idx="760">
                  <c:v>95.360595700000005</c:v>
                </c:pt>
                <c:pt idx="761">
                  <c:v>95.355392460000004</c:v>
                </c:pt>
                <c:pt idx="762">
                  <c:v>95.349563599999996</c:v>
                </c:pt>
                <c:pt idx="763">
                  <c:v>95.343978879999995</c:v>
                </c:pt>
                <c:pt idx="764">
                  <c:v>95.337936400000004</c:v>
                </c:pt>
                <c:pt idx="765">
                  <c:v>95.332756040000007</c:v>
                </c:pt>
                <c:pt idx="766">
                  <c:v>95.326828000000006</c:v>
                </c:pt>
                <c:pt idx="767">
                  <c:v>95.320800779999999</c:v>
                </c:pt>
                <c:pt idx="768">
                  <c:v>95.314514160000002</c:v>
                </c:pt>
                <c:pt idx="769">
                  <c:v>95.309928889999995</c:v>
                </c:pt>
                <c:pt idx="770">
                  <c:v>95.304199220000001</c:v>
                </c:pt>
                <c:pt idx="771">
                  <c:v>95.298851010000007</c:v>
                </c:pt>
                <c:pt idx="772">
                  <c:v>95.293823239999995</c:v>
                </c:pt>
                <c:pt idx="773">
                  <c:v>95.288208010000005</c:v>
                </c:pt>
                <c:pt idx="774">
                  <c:v>95.283401490000003</c:v>
                </c:pt>
                <c:pt idx="775">
                  <c:v>95.277282709999994</c:v>
                </c:pt>
                <c:pt idx="776">
                  <c:v>95.270606990000005</c:v>
                </c:pt>
                <c:pt idx="777">
                  <c:v>95.264793400000002</c:v>
                </c:pt>
                <c:pt idx="778">
                  <c:v>95.258590699999999</c:v>
                </c:pt>
                <c:pt idx="779">
                  <c:v>95.252578740000004</c:v>
                </c:pt>
                <c:pt idx="780">
                  <c:v>95.246894839999996</c:v>
                </c:pt>
                <c:pt idx="781">
                  <c:v>95.24175262</c:v>
                </c:pt>
                <c:pt idx="782">
                  <c:v>95.236381530000003</c:v>
                </c:pt>
                <c:pt idx="783">
                  <c:v>95.230293270000004</c:v>
                </c:pt>
                <c:pt idx="784">
                  <c:v>95.224113459999998</c:v>
                </c:pt>
                <c:pt idx="785">
                  <c:v>95.217567439999996</c:v>
                </c:pt>
                <c:pt idx="786">
                  <c:v>95.211578369999998</c:v>
                </c:pt>
                <c:pt idx="787">
                  <c:v>95.206352229999993</c:v>
                </c:pt>
                <c:pt idx="788">
                  <c:v>95.201293949999993</c:v>
                </c:pt>
                <c:pt idx="789">
                  <c:v>95.195419310000005</c:v>
                </c:pt>
                <c:pt idx="790">
                  <c:v>95.189979550000004</c:v>
                </c:pt>
                <c:pt idx="791">
                  <c:v>95.182983399999998</c:v>
                </c:pt>
                <c:pt idx="792">
                  <c:v>95.176353449999993</c:v>
                </c:pt>
                <c:pt idx="793">
                  <c:v>95.172424320000005</c:v>
                </c:pt>
                <c:pt idx="794">
                  <c:v>95.166534420000005</c:v>
                </c:pt>
                <c:pt idx="795">
                  <c:v>95.162445070000004</c:v>
                </c:pt>
                <c:pt idx="796">
                  <c:v>95.156196589999993</c:v>
                </c:pt>
                <c:pt idx="797">
                  <c:v>95.151855470000001</c:v>
                </c:pt>
                <c:pt idx="798">
                  <c:v>95.147102360000005</c:v>
                </c:pt>
                <c:pt idx="799">
                  <c:v>95.143012999999996</c:v>
                </c:pt>
                <c:pt idx="800">
                  <c:v>95.138442990000001</c:v>
                </c:pt>
                <c:pt idx="801">
                  <c:v>95.132530209999999</c:v>
                </c:pt>
                <c:pt idx="802">
                  <c:v>95.126716610000003</c:v>
                </c:pt>
                <c:pt idx="803">
                  <c:v>95.121170039999996</c:v>
                </c:pt>
                <c:pt idx="804">
                  <c:v>95.115661619999997</c:v>
                </c:pt>
                <c:pt idx="805">
                  <c:v>95.112709050000007</c:v>
                </c:pt>
                <c:pt idx="806">
                  <c:v>95.109191890000005</c:v>
                </c:pt>
                <c:pt idx="807">
                  <c:v>95.105384830000006</c:v>
                </c:pt>
                <c:pt idx="808">
                  <c:v>95.103301999999999</c:v>
                </c:pt>
                <c:pt idx="809">
                  <c:v>95.098403930000003</c:v>
                </c:pt>
                <c:pt idx="810">
                  <c:v>95.093170169999993</c:v>
                </c:pt>
                <c:pt idx="811">
                  <c:v>95.087249760000006</c:v>
                </c:pt>
                <c:pt idx="812">
                  <c:v>95.08328247</c:v>
                </c:pt>
                <c:pt idx="813">
                  <c:v>95.079612729999994</c:v>
                </c:pt>
                <c:pt idx="814">
                  <c:v>95.074981690000001</c:v>
                </c:pt>
                <c:pt idx="815">
                  <c:v>95.070762630000004</c:v>
                </c:pt>
                <c:pt idx="816">
                  <c:v>95.06471252</c:v>
                </c:pt>
                <c:pt idx="817">
                  <c:v>95.058868410000002</c:v>
                </c:pt>
                <c:pt idx="818">
                  <c:v>95.055007930000002</c:v>
                </c:pt>
                <c:pt idx="819">
                  <c:v>95.050720209999994</c:v>
                </c:pt>
                <c:pt idx="820">
                  <c:v>95.044799800000007</c:v>
                </c:pt>
                <c:pt idx="821">
                  <c:v>95.04031372</c:v>
                </c:pt>
                <c:pt idx="822">
                  <c:v>95.035255430000007</c:v>
                </c:pt>
                <c:pt idx="823">
                  <c:v>95.032150270000002</c:v>
                </c:pt>
                <c:pt idx="824">
                  <c:v>95.02767944</c:v>
                </c:pt>
                <c:pt idx="825">
                  <c:v>95.02483368</c:v>
                </c:pt>
                <c:pt idx="826">
                  <c:v>95.021095279999997</c:v>
                </c:pt>
                <c:pt idx="827">
                  <c:v>95.016410829999998</c:v>
                </c:pt>
                <c:pt idx="828">
                  <c:v>95.010627749999998</c:v>
                </c:pt>
                <c:pt idx="829">
                  <c:v>95.004409789999997</c:v>
                </c:pt>
                <c:pt idx="830">
                  <c:v>94.997817990000001</c:v>
                </c:pt>
                <c:pt idx="831">
                  <c:v>94.991806030000006</c:v>
                </c:pt>
                <c:pt idx="832">
                  <c:v>94.985740660000005</c:v>
                </c:pt>
                <c:pt idx="833">
                  <c:v>94.979782099999994</c:v>
                </c:pt>
                <c:pt idx="834">
                  <c:v>94.972885129999995</c:v>
                </c:pt>
                <c:pt idx="835">
                  <c:v>94.966857910000002</c:v>
                </c:pt>
                <c:pt idx="836">
                  <c:v>94.960594180000001</c:v>
                </c:pt>
                <c:pt idx="837">
                  <c:v>94.954597469999996</c:v>
                </c:pt>
                <c:pt idx="838">
                  <c:v>94.948127749999998</c:v>
                </c:pt>
                <c:pt idx="839">
                  <c:v>94.943031309999995</c:v>
                </c:pt>
                <c:pt idx="840">
                  <c:v>94.936790470000005</c:v>
                </c:pt>
                <c:pt idx="841">
                  <c:v>94.931045530000006</c:v>
                </c:pt>
                <c:pt idx="842">
                  <c:v>94.924316410000003</c:v>
                </c:pt>
                <c:pt idx="843">
                  <c:v>94.919273380000007</c:v>
                </c:pt>
                <c:pt idx="844">
                  <c:v>94.911109920000001</c:v>
                </c:pt>
                <c:pt idx="845">
                  <c:v>94.905326840000001</c:v>
                </c:pt>
                <c:pt idx="846">
                  <c:v>94.901809689999993</c:v>
                </c:pt>
                <c:pt idx="847">
                  <c:v>94.897773740000005</c:v>
                </c:pt>
                <c:pt idx="848">
                  <c:v>94.892868039999996</c:v>
                </c:pt>
                <c:pt idx="849">
                  <c:v>94.888694760000007</c:v>
                </c:pt>
                <c:pt idx="850">
                  <c:v>94.883361820000005</c:v>
                </c:pt>
                <c:pt idx="851">
                  <c:v>94.878791809999996</c:v>
                </c:pt>
                <c:pt idx="852">
                  <c:v>94.873596190000001</c:v>
                </c:pt>
                <c:pt idx="853">
                  <c:v>94.867385859999999</c:v>
                </c:pt>
                <c:pt idx="854">
                  <c:v>94.860580440000007</c:v>
                </c:pt>
                <c:pt idx="855">
                  <c:v>94.855232240000007</c:v>
                </c:pt>
                <c:pt idx="856">
                  <c:v>94.849113459999998</c:v>
                </c:pt>
                <c:pt idx="857">
                  <c:v>94.841964719999993</c:v>
                </c:pt>
                <c:pt idx="858">
                  <c:v>94.836791989999995</c:v>
                </c:pt>
                <c:pt idx="859">
                  <c:v>94.831214900000006</c:v>
                </c:pt>
                <c:pt idx="860">
                  <c:v>94.828674320000005</c:v>
                </c:pt>
                <c:pt idx="861">
                  <c:v>94.826385500000001</c:v>
                </c:pt>
                <c:pt idx="862">
                  <c:v>94.82263184</c:v>
                </c:pt>
                <c:pt idx="863">
                  <c:v>94.817825319999997</c:v>
                </c:pt>
                <c:pt idx="864">
                  <c:v>94.813697809999994</c:v>
                </c:pt>
                <c:pt idx="865">
                  <c:v>94.812683109999995</c:v>
                </c:pt>
                <c:pt idx="866">
                  <c:v>94.808464049999998</c:v>
                </c:pt>
                <c:pt idx="867">
                  <c:v>94.805320739999999</c:v>
                </c:pt>
                <c:pt idx="868">
                  <c:v>94.801200870000002</c:v>
                </c:pt>
                <c:pt idx="869">
                  <c:v>94.798133849999999</c:v>
                </c:pt>
                <c:pt idx="870">
                  <c:v>94.79388428</c:v>
                </c:pt>
                <c:pt idx="871">
                  <c:v>94.791152949999997</c:v>
                </c:pt>
                <c:pt idx="872">
                  <c:v>94.786911009999997</c:v>
                </c:pt>
                <c:pt idx="873">
                  <c:v>94.783943179999994</c:v>
                </c:pt>
                <c:pt idx="874">
                  <c:v>94.779586789999996</c:v>
                </c:pt>
                <c:pt idx="875">
                  <c:v>94.77266693</c:v>
                </c:pt>
                <c:pt idx="876">
                  <c:v>94.766433719999995</c:v>
                </c:pt>
                <c:pt idx="877">
                  <c:v>94.760398859999995</c:v>
                </c:pt>
                <c:pt idx="878">
                  <c:v>94.754310610000005</c:v>
                </c:pt>
                <c:pt idx="879">
                  <c:v>94.750389100000007</c:v>
                </c:pt>
                <c:pt idx="880">
                  <c:v>94.746040339999993</c:v>
                </c:pt>
                <c:pt idx="881">
                  <c:v>94.743797299999997</c:v>
                </c:pt>
                <c:pt idx="882">
                  <c:v>94.738250730000004</c:v>
                </c:pt>
                <c:pt idx="883">
                  <c:v>94.734939580000002</c:v>
                </c:pt>
                <c:pt idx="884">
                  <c:v>94.731513980000003</c:v>
                </c:pt>
                <c:pt idx="885">
                  <c:v>94.727966309999999</c:v>
                </c:pt>
                <c:pt idx="886">
                  <c:v>94.722526549999998</c:v>
                </c:pt>
                <c:pt idx="887">
                  <c:v>94.719215390000002</c:v>
                </c:pt>
                <c:pt idx="888">
                  <c:v>94.716300959999998</c:v>
                </c:pt>
                <c:pt idx="889">
                  <c:v>94.712097170000007</c:v>
                </c:pt>
                <c:pt idx="890">
                  <c:v>94.707496640000002</c:v>
                </c:pt>
                <c:pt idx="891">
                  <c:v>94.702857969999997</c:v>
                </c:pt>
                <c:pt idx="892">
                  <c:v>94.696723939999998</c:v>
                </c:pt>
                <c:pt idx="893">
                  <c:v>94.692359920000001</c:v>
                </c:pt>
                <c:pt idx="894">
                  <c:v>94.68687439</c:v>
                </c:pt>
                <c:pt idx="895">
                  <c:v>94.682472230000002</c:v>
                </c:pt>
                <c:pt idx="896">
                  <c:v>94.676567079999998</c:v>
                </c:pt>
                <c:pt idx="897">
                  <c:v>94.671432499999995</c:v>
                </c:pt>
                <c:pt idx="898">
                  <c:v>94.667236329999994</c:v>
                </c:pt>
                <c:pt idx="899">
                  <c:v>94.661270139999999</c:v>
                </c:pt>
                <c:pt idx="900">
                  <c:v>94.65562439</c:v>
                </c:pt>
                <c:pt idx="901">
                  <c:v>94.649925229999994</c:v>
                </c:pt>
                <c:pt idx="902">
                  <c:v>94.644020080000004</c:v>
                </c:pt>
                <c:pt idx="903">
                  <c:v>94.638832089999994</c:v>
                </c:pt>
                <c:pt idx="904">
                  <c:v>94.63532257</c:v>
                </c:pt>
                <c:pt idx="905">
                  <c:v>94.632316590000002</c:v>
                </c:pt>
                <c:pt idx="906">
                  <c:v>94.626724240000001</c:v>
                </c:pt>
                <c:pt idx="907">
                  <c:v>94.620964049999998</c:v>
                </c:pt>
                <c:pt idx="908">
                  <c:v>94.615112300000007</c:v>
                </c:pt>
                <c:pt idx="909">
                  <c:v>94.610305789999998</c:v>
                </c:pt>
                <c:pt idx="910">
                  <c:v>94.605606080000001</c:v>
                </c:pt>
                <c:pt idx="911">
                  <c:v>94.599456790000005</c:v>
                </c:pt>
                <c:pt idx="912">
                  <c:v>94.592521669999996</c:v>
                </c:pt>
                <c:pt idx="913">
                  <c:v>94.588386540000002</c:v>
                </c:pt>
                <c:pt idx="914">
                  <c:v>94.584846499999998</c:v>
                </c:pt>
                <c:pt idx="915">
                  <c:v>94.581245420000002</c:v>
                </c:pt>
                <c:pt idx="916">
                  <c:v>94.578094480000004</c:v>
                </c:pt>
                <c:pt idx="917">
                  <c:v>94.574302669999994</c:v>
                </c:pt>
                <c:pt idx="918">
                  <c:v>94.569808960000003</c:v>
                </c:pt>
                <c:pt idx="919">
                  <c:v>94.566574099999997</c:v>
                </c:pt>
                <c:pt idx="920">
                  <c:v>94.564407349999996</c:v>
                </c:pt>
                <c:pt idx="921">
                  <c:v>94.559471130000006</c:v>
                </c:pt>
                <c:pt idx="922">
                  <c:v>94.55560303</c:v>
                </c:pt>
                <c:pt idx="923">
                  <c:v>94.55107117</c:v>
                </c:pt>
                <c:pt idx="924">
                  <c:v>94.547134400000004</c:v>
                </c:pt>
                <c:pt idx="925">
                  <c:v>94.541595459999996</c:v>
                </c:pt>
                <c:pt idx="926">
                  <c:v>94.536346440000003</c:v>
                </c:pt>
                <c:pt idx="927">
                  <c:v>94.532661439999998</c:v>
                </c:pt>
                <c:pt idx="928">
                  <c:v>94.529197690000004</c:v>
                </c:pt>
                <c:pt idx="929">
                  <c:v>94.525817869999997</c:v>
                </c:pt>
                <c:pt idx="930">
                  <c:v>94.520957949999996</c:v>
                </c:pt>
                <c:pt idx="931">
                  <c:v>94.517097469999996</c:v>
                </c:pt>
                <c:pt idx="932">
                  <c:v>94.511589049999998</c:v>
                </c:pt>
                <c:pt idx="933">
                  <c:v>94.507369999999995</c:v>
                </c:pt>
                <c:pt idx="934">
                  <c:v>94.502624510000004</c:v>
                </c:pt>
                <c:pt idx="935">
                  <c:v>94.498107910000002</c:v>
                </c:pt>
                <c:pt idx="936">
                  <c:v>94.492149350000005</c:v>
                </c:pt>
                <c:pt idx="937">
                  <c:v>94.487602229999993</c:v>
                </c:pt>
                <c:pt idx="938">
                  <c:v>94.484008790000004</c:v>
                </c:pt>
                <c:pt idx="939">
                  <c:v>94.481506350000004</c:v>
                </c:pt>
                <c:pt idx="940">
                  <c:v>94.478950499999996</c:v>
                </c:pt>
                <c:pt idx="941">
                  <c:v>94.475196839999995</c:v>
                </c:pt>
                <c:pt idx="942">
                  <c:v>94.470596310000005</c:v>
                </c:pt>
                <c:pt idx="943">
                  <c:v>94.467567439999996</c:v>
                </c:pt>
                <c:pt idx="944">
                  <c:v>94.462425229999994</c:v>
                </c:pt>
                <c:pt idx="945">
                  <c:v>94.459037780000003</c:v>
                </c:pt>
                <c:pt idx="946">
                  <c:v>94.454216000000002</c:v>
                </c:pt>
                <c:pt idx="947">
                  <c:v>94.447959900000001</c:v>
                </c:pt>
                <c:pt idx="948">
                  <c:v>94.442054749999997</c:v>
                </c:pt>
                <c:pt idx="949">
                  <c:v>94.437301640000001</c:v>
                </c:pt>
                <c:pt idx="950">
                  <c:v>94.431968690000005</c:v>
                </c:pt>
                <c:pt idx="951">
                  <c:v>94.426292419999996</c:v>
                </c:pt>
                <c:pt idx="952">
                  <c:v>94.422286990000003</c:v>
                </c:pt>
                <c:pt idx="953">
                  <c:v>94.416175839999994</c:v>
                </c:pt>
                <c:pt idx="954">
                  <c:v>94.41049194</c:v>
                </c:pt>
                <c:pt idx="955">
                  <c:v>94.403572080000004</c:v>
                </c:pt>
                <c:pt idx="956">
                  <c:v>94.398521419999994</c:v>
                </c:pt>
                <c:pt idx="957">
                  <c:v>94.392181399999998</c:v>
                </c:pt>
                <c:pt idx="958">
                  <c:v>94.386627200000007</c:v>
                </c:pt>
                <c:pt idx="959">
                  <c:v>94.380065920000007</c:v>
                </c:pt>
                <c:pt idx="960">
                  <c:v>94.375137330000001</c:v>
                </c:pt>
                <c:pt idx="961">
                  <c:v>94.370018009999995</c:v>
                </c:pt>
                <c:pt idx="962">
                  <c:v>94.365814209999996</c:v>
                </c:pt>
                <c:pt idx="963">
                  <c:v>94.360031129999996</c:v>
                </c:pt>
                <c:pt idx="964">
                  <c:v>94.355346679999997</c:v>
                </c:pt>
                <c:pt idx="965">
                  <c:v>94.349319460000004</c:v>
                </c:pt>
                <c:pt idx="966">
                  <c:v>94.344657900000001</c:v>
                </c:pt>
                <c:pt idx="967">
                  <c:v>94.338691710000006</c:v>
                </c:pt>
                <c:pt idx="968">
                  <c:v>94.332344059999997</c:v>
                </c:pt>
                <c:pt idx="969">
                  <c:v>94.326423649999995</c:v>
                </c:pt>
                <c:pt idx="970">
                  <c:v>94.319503780000005</c:v>
                </c:pt>
                <c:pt idx="971">
                  <c:v>94.313453670000001</c:v>
                </c:pt>
                <c:pt idx="972">
                  <c:v>94.308189389999995</c:v>
                </c:pt>
                <c:pt idx="973">
                  <c:v>94.30310059</c:v>
                </c:pt>
                <c:pt idx="974">
                  <c:v>94.298141479999998</c:v>
                </c:pt>
                <c:pt idx="975">
                  <c:v>94.292869569999993</c:v>
                </c:pt>
                <c:pt idx="976">
                  <c:v>94.287239069999998</c:v>
                </c:pt>
                <c:pt idx="977">
                  <c:v>94.28153992</c:v>
                </c:pt>
                <c:pt idx="978">
                  <c:v>94.275390630000004</c:v>
                </c:pt>
                <c:pt idx="979">
                  <c:v>94.269111629999998</c:v>
                </c:pt>
                <c:pt idx="980">
                  <c:v>94.262557979999997</c:v>
                </c:pt>
                <c:pt idx="981">
                  <c:v>94.257347109999998</c:v>
                </c:pt>
                <c:pt idx="982">
                  <c:v>94.251968379999994</c:v>
                </c:pt>
                <c:pt idx="983">
                  <c:v>94.246314999999996</c:v>
                </c:pt>
                <c:pt idx="984">
                  <c:v>94.240760800000004</c:v>
                </c:pt>
                <c:pt idx="985">
                  <c:v>94.234405519999996</c:v>
                </c:pt>
                <c:pt idx="986">
                  <c:v>94.229255679999994</c:v>
                </c:pt>
                <c:pt idx="987">
                  <c:v>94.223800659999995</c:v>
                </c:pt>
                <c:pt idx="988">
                  <c:v>94.216705320000003</c:v>
                </c:pt>
                <c:pt idx="989">
                  <c:v>94.210243230000003</c:v>
                </c:pt>
                <c:pt idx="990">
                  <c:v>94.204956050000007</c:v>
                </c:pt>
                <c:pt idx="991">
                  <c:v>94.199661250000005</c:v>
                </c:pt>
                <c:pt idx="992">
                  <c:v>94.194328310000003</c:v>
                </c:pt>
                <c:pt idx="993">
                  <c:v>94.18856049</c:v>
                </c:pt>
                <c:pt idx="994">
                  <c:v>94.182884220000005</c:v>
                </c:pt>
                <c:pt idx="995">
                  <c:v>94.175651549999998</c:v>
                </c:pt>
                <c:pt idx="996">
                  <c:v>94.169372559999999</c:v>
                </c:pt>
                <c:pt idx="997">
                  <c:v>94.161125179999999</c:v>
                </c:pt>
                <c:pt idx="998">
                  <c:v>94.154235839999998</c:v>
                </c:pt>
                <c:pt idx="999">
                  <c:v>94.147193909999999</c:v>
                </c:pt>
                <c:pt idx="1000">
                  <c:v>94.139183040000006</c:v>
                </c:pt>
                <c:pt idx="1001">
                  <c:v>94.130699160000006</c:v>
                </c:pt>
                <c:pt idx="1002">
                  <c:v>94.122001650000001</c:v>
                </c:pt>
                <c:pt idx="1003">
                  <c:v>94.112648010000001</c:v>
                </c:pt>
                <c:pt idx="1004">
                  <c:v>94.105148319999998</c:v>
                </c:pt>
                <c:pt idx="1005">
                  <c:v>94.099540709999999</c:v>
                </c:pt>
                <c:pt idx="1006">
                  <c:v>94.092674259999995</c:v>
                </c:pt>
                <c:pt idx="1007">
                  <c:v>94.085327149999998</c:v>
                </c:pt>
                <c:pt idx="1008">
                  <c:v>94.077491760000001</c:v>
                </c:pt>
                <c:pt idx="1009">
                  <c:v>94.070083620000005</c:v>
                </c:pt>
                <c:pt idx="1010">
                  <c:v>94.062080379999998</c:v>
                </c:pt>
                <c:pt idx="1011">
                  <c:v>94.055061339999995</c:v>
                </c:pt>
                <c:pt idx="1012">
                  <c:v>94.046875</c:v>
                </c:pt>
                <c:pt idx="1013">
                  <c:v>94.040222170000007</c:v>
                </c:pt>
                <c:pt idx="1014">
                  <c:v>94.031661990000003</c:v>
                </c:pt>
                <c:pt idx="1015">
                  <c:v>94.022735600000004</c:v>
                </c:pt>
                <c:pt idx="1016">
                  <c:v>94.013084410000005</c:v>
                </c:pt>
                <c:pt idx="1017">
                  <c:v>94.005126950000005</c:v>
                </c:pt>
                <c:pt idx="1018">
                  <c:v>93.997291559999994</c:v>
                </c:pt>
                <c:pt idx="1019">
                  <c:v>93.987976070000002</c:v>
                </c:pt>
                <c:pt idx="1020">
                  <c:v>93.979454039999993</c:v>
                </c:pt>
                <c:pt idx="1021">
                  <c:v>93.970954899999995</c:v>
                </c:pt>
                <c:pt idx="1022">
                  <c:v>93.962547299999997</c:v>
                </c:pt>
                <c:pt idx="1023">
                  <c:v>93.953948969999999</c:v>
                </c:pt>
                <c:pt idx="1024">
                  <c:v>93.946884159999996</c:v>
                </c:pt>
                <c:pt idx="1025">
                  <c:v>93.938568119999999</c:v>
                </c:pt>
                <c:pt idx="1026">
                  <c:v>93.929962160000002</c:v>
                </c:pt>
                <c:pt idx="1027">
                  <c:v>93.921531680000001</c:v>
                </c:pt>
                <c:pt idx="1028">
                  <c:v>93.912002560000005</c:v>
                </c:pt>
                <c:pt idx="1029">
                  <c:v>93.903152469999995</c:v>
                </c:pt>
                <c:pt idx="1030">
                  <c:v>93.894950870000002</c:v>
                </c:pt>
                <c:pt idx="1031">
                  <c:v>93.88705444</c:v>
                </c:pt>
                <c:pt idx="1032">
                  <c:v>93.877616880000005</c:v>
                </c:pt>
                <c:pt idx="1033">
                  <c:v>93.867927550000005</c:v>
                </c:pt>
                <c:pt idx="1034">
                  <c:v>93.860618590000001</c:v>
                </c:pt>
                <c:pt idx="1035">
                  <c:v>93.852592470000005</c:v>
                </c:pt>
                <c:pt idx="1036">
                  <c:v>93.841072080000004</c:v>
                </c:pt>
                <c:pt idx="1037">
                  <c:v>93.833587649999998</c:v>
                </c:pt>
                <c:pt idx="1038">
                  <c:v>93.823875430000001</c:v>
                </c:pt>
                <c:pt idx="1039">
                  <c:v>93.813995360000007</c:v>
                </c:pt>
                <c:pt idx="1040">
                  <c:v>93.803947449999995</c:v>
                </c:pt>
                <c:pt idx="1041">
                  <c:v>93.793777469999995</c:v>
                </c:pt>
                <c:pt idx="1042">
                  <c:v>93.785285950000002</c:v>
                </c:pt>
                <c:pt idx="1043">
                  <c:v>93.775588990000003</c:v>
                </c:pt>
                <c:pt idx="1044">
                  <c:v>93.764236449999999</c:v>
                </c:pt>
                <c:pt idx="1045">
                  <c:v>93.755630490000001</c:v>
                </c:pt>
                <c:pt idx="1046">
                  <c:v>93.744583129999995</c:v>
                </c:pt>
                <c:pt idx="1047">
                  <c:v>93.733375550000005</c:v>
                </c:pt>
                <c:pt idx="1048">
                  <c:v>93.724128719999996</c:v>
                </c:pt>
                <c:pt idx="1049">
                  <c:v>93.714103699999995</c:v>
                </c:pt>
                <c:pt idx="1050">
                  <c:v>93.704826350000005</c:v>
                </c:pt>
                <c:pt idx="1051">
                  <c:v>93.695281980000004</c:v>
                </c:pt>
                <c:pt idx="1052">
                  <c:v>93.685035709999994</c:v>
                </c:pt>
                <c:pt idx="1053">
                  <c:v>93.673667910000006</c:v>
                </c:pt>
                <c:pt idx="1054">
                  <c:v>93.662460330000002</c:v>
                </c:pt>
                <c:pt idx="1055">
                  <c:v>93.651435849999999</c:v>
                </c:pt>
                <c:pt idx="1056">
                  <c:v>93.639259339999995</c:v>
                </c:pt>
                <c:pt idx="1057">
                  <c:v>93.629440310000007</c:v>
                </c:pt>
                <c:pt idx="1058">
                  <c:v>93.618339539999994</c:v>
                </c:pt>
                <c:pt idx="1059">
                  <c:v>93.606910709999994</c:v>
                </c:pt>
                <c:pt idx="1060">
                  <c:v>93.595840449999997</c:v>
                </c:pt>
                <c:pt idx="1061">
                  <c:v>93.585159300000001</c:v>
                </c:pt>
                <c:pt idx="1062">
                  <c:v>93.574905400000006</c:v>
                </c:pt>
                <c:pt idx="1063">
                  <c:v>93.561218260000004</c:v>
                </c:pt>
                <c:pt idx="1064">
                  <c:v>93.549858090000001</c:v>
                </c:pt>
                <c:pt idx="1065">
                  <c:v>93.537864690000006</c:v>
                </c:pt>
                <c:pt idx="1066">
                  <c:v>93.526390079999999</c:v>
                </c:pt>
                <c:pt idx="1067">
                  <c:v>93.517387389999996</c:v>
                </c:pt>
                <c:pt idx="1068">
                  <c:v>93.506988530000001</c:v>
                </c:pt>
                <c:pt idx="1069">
                  <c:v>93.49565887</c:v>
                </c:pt>
                <c:pt idx="1070">
                  <c:v>93.484542849999997</c:v>
                </c:pt>
                <c:pt idx="1071">
                  <c:v>93.474563599999996</c:v>
                </c:pt>
                <c:pt idx="1072">
                  <c:v>93.464324950000005</c:v>
                </c:pt>
                <c:pt idx="1073">
                  <c:v>93.453094480000004</c:v>
                </c:pt>
                <c:pt idx="1074">
                  <c:v>93.442779540000004</c:v>
                </c:pt>
                <c:pt idx="1075">
                  <c:v>93.431159969999996</c:v>
                </c:pt>
                <c:pt idx="1076">
                  <c:v>93.419914250000005</c:v>
                </c:pt>
                <c:pt idx="1077">
                  <c:v>93.408256530000003</c:v>
                </c:pt>
                <c:pt idx="1078">
                  <c:v>93.397796630000002</c:v>
                </c:pt>
                <c:pt idx="1079">
                  <c:v>93.387260440000006</c:v>
                </c:pt>
                <c:pt idx="1080">
                  <c:v>93.372940060000005</c:v>
                </c:pt>
                <c:pt idx="1081">
                  <c:v>93.360260010000005</c:v>
                </c:pt>
                <c:pt idx="1082">
                  <c:v>93.34968567</c:v>
                </c:pt>
                <c:pt idx="1083">
                  <c:v>93.33670807</c:v>
                </c:pt>
                <c:pt idx="1084">
                  <c:v>93.324722289999997</c:v>
                </c:pt>
                <c:pt idx="1085">
                  <c:v>93.312438959999994</c:v>
                </c:pt>
                <c:pt idx="1086">
                  <c:v>93.301330570000005</c:v>
                </c:pt>
                <c:pt idx="1087">
                  <c:v>93.290420530000006</c:v>
                </c:pt>
                <c:pt idx="1088">
                  <c:v>93.278022770000007</c:v>
                </c:pt>
                <c:pt idx="1089">
                  <c:v>93.265090939999993</c:v>
                </c:pt>
                <c:pt idx="1090">
                  <c:v>93.25563812</c:v>
                </c:pt>
                <c:pt idx="1091">
                  <c:v>93.24358368</c:v>
                </c:pt>
                <c:pt idx="1092">
                  <c:v>93.232192990000001</c:v>
                </c:pt>
                <c:pt idx="1093">
                  <c:v>93.219215390000002</c:v>
                </c:pt>
                <c:pt idx="1094">
                  <c:v>93.206176760000005</c:v>
                </c:pt>
                <c:pt idx="1095">
                  <c:v>93.190963749999995</c:v>
                </c:pt>
                <c:pt idx="1096">
                  <c:v>93.17611694</c:v>
                </c:pt>
                <c:pt idx="1097">
                  <c:v>93.162261959999995</c:v>
                </c:pt>
                <c:pt idx="1098">
                  <c:v>93.14814758</c:v>
                </c:pt>
                <c:pt idx="1099">
                  <c:v>93.133644099999998</c:v>
                </c:pt>
                <c:pt idx="1100">
                  <c:v>93.119178770000005</c:v>
                </c:pt>
                <c:pt idx="1101">
                  <c:v>93.104103089999995</c:v>
                </c:pt>
                <c:pt idx="1102">
                  <c:v>93.090286250000005</c:v>
                </c:pt>
                <c:pt idx="1103">
                  <c:v>93.07720947</c:v>
                </c:pt>
                <c:pt idx="1104">
                  <c:v>93.063873290000004</c:v>
                </c:pt>
                <c:pt idx="1105">
                  <c:v>93.048217769999994</c:v>
                </c:pt>
                <c:pt idx="1106">
                  <c:v>93.032714839999997</c:v>
                </c:pt>
                <c:pt idx="1107">
                  <c:v>93.018577579999999</c:v>
                </c:pt>
                <c:pt idx="1108">
                  <c:v>93.003929139999997</c:v>
                </c:pt>
                <c:pt idx="1109">
                  <c:v>92.989547729999998</c:v>
                </c:pt>
                <c:pt idx="1110">
                  <c:v>92.974128719999996</c:v>
                </c:pt>
                <c:pt idx="1111">
                  <c:v>92.958236690000007</c:v>
                </c:pt>
                <c:pt idx="1112">
                  <c:v>92.940818789999994</c:v>
                </c:pt>
                <c:pt idx="1113">
                  <c:v>92.92481995</c:v>
                </c:pt>
                <c:pt idx="1114">
                  <c:v>92.909156800000005</c:v>
                </c:pt>
                <c:pt idx="1115">
                  <c:v>92.89168549</c:v>
                </c:pt>
                <c:pt idx="1116">
                  <c:v>92.87625122</c:v>
                </c:pt>
                <c:pt idx="1117">
                  <c:v>92.859001160000005</c:v>
                </c:pt>
                <c:pt idx="1118">
                  <c:v>92.842559809999997</c:v>
                </c:pt>
                <c:pt idx="1119">
                  <c:v>92.826553340000004</c:v>
                </c:pt>
                <c:pt idx="1120">
                  <c:v>92.809089659999998</c:v>
                </c:pt>
                <c:pt idx="1121">
                  <c:v>92.792411799999996</c:v>
                </c:pt>
                <c:pt idx="1122">
                  <c:v>92.776115419999996</c:v>
                </c:pt>
                <c:pt idx="1123">
                  <c:v>92.759330750000004</c:v>
                </c:pt>
                <c:pt idx="1124">
                  <c:v>92.742980959999997</c:v>
                </c:pt>
                <c:pt idx="1125">
                  <c:v>92.725044249999996</c:v>
                </c:pt>
                <c:pt idx="1126">
                  <c:v>92.706817630000003</c:v>
                </c:pt>
                <c:pt idx="1127">
                  <c:v>92.688858030000006</c:v>
                </c:pt>
                <c:pt idx="1128">
                  <c:v>92.670433040000006</c:v>
                </c:pt>
                <c:pt idx="1129">
                  <c:v>92.651977540000004</c:v>
                </c:pt>
                <c:pt idx="1130">
                  <c:v>92.632469180000001</c:v>
                </c:pt>
                <c:pt idx="1131">
                  <c:v>92.614013670000006</c:v>
                </c:pt>
                <c:pt idx="1132">
                  <c:v>92.59408569</c:v>
                </c:pt>
                <c:pt idx="1133">
                  <c:v>92.575309750000002</c:v>
                </c:pt>
                <c:pt idx="1134">
                  <c:v>92.556213380000003</c:v>
                </c:pt>
                <c:pt idx="1135">
                  <c:v>92.537734990000004</c:v>
                </c:pt>
                <c:pt idx="1136">
                  <c:v>92.51967621</c:v>
                </c:pt>
                <c:pt idx="1137">
                  <c:v>92.501037600000004</c:v>
                </c:pt>
                <c:pt idx="1138">
                  <c:v>92.481300349999998</c:v>
                </c:pt>
                <c:pt idx="1139">
                  <c:v>92.463005069999994</c:v>
                </c:pt>
                <c:pt idx="1140">
                  <c:v>92.442909240000006</c:v>
                </c:pt>
                <c:pt idx="1141">
                  <c:v>92.424034120000002</c:v>
                </c:pt>
                <c:pt idx="1142">
                  <c:v>92.404991150000001</c:v>
                </c:pt>
                <c:pt idx="1143">
                  <c:v>92.385574340000005</c:v>
                </c:pt>
                <c:pt idx="1144">
                  <c:v>92.367118840000003</c:v>
                </c:pt>
                <c:pt idx="1145">
                  <c:v>92.347503660000001</c:v>
                </c:pt>
                <c:pt idx="1146">
                  <c:v>92.328163149999995</c:v>
                </c:pt>
                <c:pt idx="1147">
                  <c:v>92.309173580000007</c:v>
                </c:pt>
                <c:pt idx="1148">
                  <c:v>92.289344790000001</c:v>
                </c:pt>
                <c:pt idx="1149">
                  <c:v>92.267303470000002</c:v>
                </c:pt>
                <c:pt idx="1150">
                  <c:v>92.247207639999999</c:v>
                </c:pt>
                <c:pt idx="1151">
                  <c:v>92.225845340000006</c:v>
                </c:pt>
                <c:pt idx="1152">
                  <c:v>92.2040863</c:v>
                </c:pt>
                <c:pt idx="1153">
                  <c:v>92.181106569999997</c:v>
                </c:pt>
                <c:pt idx="1154">
                  <c:v>92.158035280000007</c:v>
                </c:pt>
                <c:pt idx="1155">
                  <c:v>92.136482240000007</c:v>
                </c:pt>
                <c:pt idx="1156">
                  <c:v>92.113693240000003</c:v>
                </c:pt>
                <c:pt idx="1157">
                  <c:v>92.090026859999995</c:v>
                </c:pt>
                <c:pt idx="1158">
                  <c:v>92.068504329999996</c:v>
                </c:pt>
                <c:pt idx="1159">
                  <c:v>92.046623229999994</c:v>
                </c:pt>
                <c:pt idx="1160">
                  <c:v>92.024185180000003</c:v>
                </c:pt>
                <c:pt idx="1161">
                  <c:v>92.002532959999996</c:v>
                </c:pt>
                <c:pt idx="1162">
                  <c:v>91.980110170000003</c:v>
                </c:pt>
                <c:pt idx="1163">
                  <c:v>91.956626889999995</c:v>
                </c:pt>
                <c:pt idx="1164">
                  <c:v>91.934371949999999</c:v>
                </c:pt>
                <c:pt idx="1165">
                  <c:v>91.911315920000007</c:v>
                </c:pt>
                <c:pt idx="1166">
                  <c:v>91.887954710000002</c:v>
                </c:pt>
                <c:pt idx="1167">
                  <c:v>91.86482239</c:v>
                </c:pt>
                <c:pt idx="1168">
                  <c:v>91.84157562</c:v>
                </c:pt>
                <c:pt idx="1169">
                  <c:v>91.819274899999996</c:v>
                </c:pt>
                <c:pt idx="1170">
                  <c:v>91.796066280000005</c:v>
                </c:pt>
                <c:pt idx="1171">
                  <c:v>91.772659300000001</c:v>
                </c:pt>
                <c:pt idx="1172">
                  <c:v>91.749511720000001</c:v>
                </c:pt>
                <c:pt idx="1173">
                  <c:v>91.726448059999996</c:v>
                </c:pt>
                <c:pt idx="1174">
                  <c:v>91.702545169999993</c:v>
                </c:pt>
                <c:pt idx="1175">
                  <c:v>91.679054260000001</c:v>
                </c:pt>
                <c:pt idx="1176">
                  <c:v>91.653503420000007</c:v>
                </c:pt>
                <c:pt idx="1177">
                  <c:v>91.628601070000002</c:v>
                </c:pt>
                <c:pt idx="1178">
                  <c:v>91.603645319999998</c:v>
                </c:pt>
                <c:pt idx="1179">
                  <c:v>91.579490660000005</c:v>
                </c:pt>
                <c:pt idx="1180">
                  <c:v>91.553306579999997</c:v>
                </c:pt>
                <c:pt idx="1181">
                  <c:v>91.528411869999999</c:v>
                </c:pt>
                <c:pt idx="1182">
                  <c:v>91.502914430000004</c:v>
                </c:pt>
                <c:pt idx="1183">
                  <c:v>91.477058409999998</c:v>
                </c:pt>
                <c:pt idx="1184">
                  <c:v>91.452293400000002</c:v>
                </c:pt>
                <c:pt idx="1185">
                  <c:v>91.426521300000005</c:v>
                </c:pt>
                <c:pt idx="1186">
                  <c:v>91.400863650000005</c:v>
                </c:pt>
                <c:pt idx="1187">
                  <c:v>91.375785829999998</c:v>
                </c:pt>
                <c:pt idx="1188">
                  <c:v>91.349075319999997</c:v>
                </c:pt>
                <c:pt idx="1189">
                  <c:v>91.322944640000003</c:v>
                </c:pt>
                <c:pt idx="1190">
                  <c:v>91.295280460000001</c:v>
                </c:pt>
                <c:pt idx="1191">
                  <c:v>91.268348689999996</c:v>
                </c:pt>
                <c:pt idx="1192">
                  <c:v>91.242210389999997</c:v>
                </c:pt>
                <c:pt idx="1193">
                  <c:v>91.213920590000001</c:v>
                </c:pt>
                <c:pt idx="1194">
                  <c:v>91.186286929999994</c:v>
                </c:pt>
                <c:pt idx="1195">
                  <c:v>91.157821659999996</c:v>
                </c:pt>
                <c:pt idx="1196">
                  <c:v>91.131607059999993</c:v>
                </c:pt>
                <c:pt idx="1197">
                  <c:v>91.103950499999996</c:v>
                </c:pt>
                <c:pt idx="1198">
                  <c:v>91.076110839999998</c:v>
                </c:pt>
                <c:pt idx="1199">
                  <c:v>91.047943119999999</c:v>
                </c:pt>
                <c:pt idx="1200">
                  <c:v>91.018112180000003</c:v>
                </c:pt>
                <c:pt idx="1201">
                  <c:v>90.990089420000004</c:v>
                </c:pt>
                <c:pt idx="1202">
                  <c:v>90.961334230000006</c:v>
                </c:pt>
                <c:pt idx="1203">
                  <c:v>90.932334900000001</c:v>
                </c:pt>
                <c:pt idx="1204">
                  <c:v>90.903442380000001</c:v>
                </c:pt>
                <c:pt idx="1205">
                  <c:v>90.875137330000001</c:v>
                </c:pt>
                <c:pt idx="1206">
                  <c:v>90.845046999999994</c:v>
                </c:pt>
                <c:pt idx="1207">
                  <c:v>90.814964290000006</c:v>
                </c:pt>
                <c:pt idx="1208">
                  <c:v>90.785720830000002</c:v>
                </c:pt>
                <c:pt idx="1209">
                  <c:v>90.757156370000004</c:v>
                </c:pt>
                <c:pt idx="1210">
                  <c:v>90.727554319999996</c:v>
                </c:pt>
                <c:pt idx="1211">
                  <c:v>90.6962738</c:v>
                </c:pt>
                <c:pt idx="1212">
                  <c:v>90.665245060000004</c:v>
                </c:pt>
                <c:pt idx="1213">
                  <c:v>90.634216309999999</c:v>
                </c:pt>
                <c:pt idx="1214">
                  <c:v>90.602783200000005</c:v>
                </c:pt>
                <c:pt idx="1215">
                  <c:v>90.571693420000003</c:v>
                </c:pt>
                <c:pt idx="1216">
                  <c:v>90.541435239999998</c:v>
                </c:pt>
                <c:pt idx="1217">
                  <c:v>90.510604860000001</c:v>
                </c:pt>
                <c:pt idx="1218">
                  <c:v>90.480049129999998</c:v>
                </c:pt>
                <c:pt idx="1219">
                  <c:v>90.449211120000001</c:v>
                </c:pt>
                <c:pt idx="1220">
                  <c:v>90.41734314</c:v>
                </c:pt>
                <c:pt idx="1221">
                  <c:v>90.38502502</c:v>
                </c:pt>
                <c:pt idx="1222">
                  <c:v>90.355010989999997</c:v>
                </c:pt>
                <c:pt idx="1223">
                  <c:v>90.322418209999995</c:v>
                </c:pt>
                <c:pt idx="1224">
                  <c:v>90.290634159999996</c:v>
                </c:pt>
                <c:pt idx="1225">
                  <c:v>90.259628300000003</c:v>
                </c:pt>
                <c:pt idx="1226">
                  <c:v>90.227111820000005</c:v>
                </c:pt>
                <c:pt idx="1227">
                  <c:v>90.191467290000006</c:v>
                </c:pt>
                <c:pt idx="1228">
                  <c:v>90.159446720000005</c:v>
                </c:pt>
                <c:pt idx="1229">
                  <c:v>90.126449579999999</c:v>
                </c:pt>
                <c:pt idx="1230">
                  <c:v>90.093147279999997</c:v>
                </c:pt>
                <c:pt idx="1231">
                  <c:v>90.059165949999993</c:v>
                </c:pt>
                <c:pt idx="1232">
                  <c:v>90.025505069999994</c:v>
                </c:pt>
                <c:pt idx="1233">
                  <c:v>89.991409300000001</c:v>
                </c:pt>
                <c:pt idx="1234">
                  <c:v>89.958183289999994</c:v>
                </c:pt>
                <c:pt idx="1235">
                  <c:v>89.924964900000006</c:v>
                </c:pt>
                <c:pt idx="1236">
                  <c:v>89.891593929999999</c:v>
                </c:pt>
                <c:pt idx="1237">
                  <c:v>89.858238220000004</c:v>
                </c:pt>
                <c:pt idx="1238">
                  <c:v>89.823959349999996</c:v>
                </c:pt>
                <c:pt idx="1239">
                  <c:v>89.789283749999996</c:v>
                </c:pt>
                <c:pt idx="1240">
                  <c:v>89.755187989999996</c:v>
                </c:pt>
                <c:pt idx="1241">
                  <c:v>89.720512389999996</c:v>
                </c:pt>
                <c:pt idx="1242">
                  <c:v>89.686523440000002</c:v>
                </c:pt>
                <c:pt idx="1243">
                  <c:v>89.651847840000002</c:v>
                </c:pt>
                <c:pt idx="1244">
                  <c:v>89.617134089999993</c:v>
                </c:pt>
                <c:pt idx="1245">
                  <c:v>89.579177860000001</c:v>
                </c:pt>
                <c:pt idx="1246">
                  <c:v>89.542587280000006</c:v>
                </c:pt>
                <c:pt idx="1247">
                  <c:v>89.506065370000002</c:v>
                </c:pt>
                <c:pt idx="1248">
                  <c:v>89.470695500000005</c:v>
                </c:pt>
                <c:pt idx="1249">
                  <c:v>89.433822629999995</c:v>
                </c:pt>
                <c:pt idx="1250">
                  <c:v>89.399169920000006</c:v>
                </c:pt>
                <c:pt idx="1251">
                  <c:v>89.362716669999998</c:v>
                </c:pt>
                <c:pt idx="1252">
                  <c:v>89.326255799999998</c:v>
                </c:pt>
                <c:pt idx="1253">
                  <c:v>89.291870119999999</c:v>
                </c:pt>
                <c:pt idx="1254">
                  <c:v>89.256568909999999</c:v>
                </c:pt>
                <c:pt idx="1255">
                  <c:v>89.22222137</c:v>
                </c:pt>
                <c:pt idx="1256">
                  <c:v>89.185531620000006</c:v>
                </c:pt>
                <c:pt idx="1257">
                  <c:v>89.150344849999996</c:v>
                </c:pt>
                <c:pt idx="1258">
                  <c:v>89.115638730000001</c:v>
                </c:pt>
                <c:pt idx="1259">
                  <c:v>89.079612729999994</c:v>
                </c:pt>
                <c:pt idx="1260">
                  <c:v>89.044334410000005</c:v>
                </c:pt>
                <c:pt idx="1261">
                  <c:v>89.009758000000005</c:v>
                </c:pt>
                <c:pt idx="1262">
                  <c:v>88.975555420000006</c:v>
                </c:pt>
                <c:pt idx="1263">
                  <c:v>88.940956119999996</c:v>
                </c:pt>
                <c:pt idx="1264">
                  <c:v>88.905181880000001</c:v>
                </c:pt>
                <c:pt idx="1265">
                  <c:v>88.870018009999995</c:v>
                </c:pt>
                <c:pt idx="1266">
                  <c:v>88.835525509999997</c:v>
                </c:pt>
                <c:pt idx="1267">
                  <c:v>88.798484799999997</c:v>
                </c:pt>
                <c:pt idx="1268">
                  <c:v>88.763465879999998</c:v>
                </c:pt>
                <c:pt idx="1269">
                  <c:v>88.72825623</c:v>
                </c:pt>
                <c:pt idx="1270">
                  <c:v>88.695220950000007</c:v>
                </c:pt>
                <c:pt idx="1271">
                  <c:v>88.661521910000005</c:v>
                </c:pt>
                <c:pt idx="1272">
                  <c:v>88.627410889999993</c:v>
                </c:pt>
                <c:pt idx="1273">
                  <c:v>88.593933109999995</c:v>
                </c:pt>
                <c:pt idx="1274">
                  <c:v>88.559341430000003</c:v>
                </c:pt>
                <c:pt idx="1275">
                  <c:v>88.526794429999995</c:v>
                </c:pt>
                <c:pt idx="1276">
                  <c:v>88.493392940000007</c:v>
                </c:pt>
                <c:pt idx="1277">
                  <c:v>88.460395809999994</c:v>
                </c:pt>
                <c:pt idx="1278">
                  <c:v>88.428131100000002</c:v>
                </c:pt>
                <c:pt idx="1279">
                  <c:v>88.393806459999993</c:v>
                </c:pt>
                <c:pt idx="1280">
                  <c:v>88.361480709999995</c:v>
                </c:pt>
                <c:pt idx="1281">
                  <c:v>88.329528809999999</c:v>
                </c:pt>
                <c:pt idx="1282">
                  <c:v>88.297180179999998</c:v>
                </c:pt>
                <c:pt idx="1283">
                  <c:v>88.263687129999994</c:v>
                </c:pt>
                <c:pt idx="1284">
                  <c:v>88.231002810000007</c:v>
                </c:pt>
                <c:pt idx="1285">
                  <c:v>88.19859314</c:v>
                </c:pt>
                <c:pt idx="1286">
                  <c:v>88.16686249</c:v>
                </c:pt>
                <c:pt idx="1287">
                  <c:v>88.134925839999994</c:v>
                </c:pt>
                <c:pt idx="1288">
                  <c:v>88.102745060000004</c:v>
                </c:pt>
                <c:pt idx="1289">
                  <c:v>88.070175169999999</c:v>
                </c:pt>
                <c:pt idx="1290">
                  <c:v>88.037933350000003</c:v>
                </c:pt>
                <c:pt idx="1291">
                  <c:v>88.005905150000004</c:v>
                </c:pt>
                <c:pt idx="1292">
                  <c:v>87.973266600000002</c:v>
                </c:pt>
                <c:pt idx="1293">
                  <c:v>87.940544130000006</c:v>
                </c:pt>
                <c:pt idx="1294">
                  <c:v>87.907722469999996</c:v>
                </c:pt>
                <c:pt idx="1295">
                  <c:v>87.875923159999999</c:v>
                </c:pt>
                <c:pt idx="1296">
                  <c:v>87.845161439999998</c:v>
                </c:pt>
                <c:pt idx="1297">
                  <c:v>87.813774109999997</c:v>
                </c:pt>
                <c:pt idx="1298">
                  <c:v>87.781883239999999</c:v>
                </c:pt>
                <c:pt idx="1299">
                  <c:v>87.751235960000002</c:v>
                </c:pt>
                <c:pt idx="1300">
                  <c:v>87.720054630000007</c:v>
                </c:pt>
                <c:pt idx="1301">
                  <c:v>87.688583370000003</c:v>
                </c:pt>
                <c:pt idx="1302">
                  <c:v>87.657783510000002</c:v>
                </c:pt>
                <c:pt idx="1303">
                  <c:v>87.626052860000001</c:v>
                </c:pt>
                <c:pt idx="1304">
                  <c:v>87.59514618</c:v>
                </c:pt>
                <c:pt idx="1305">
                  <c:v>87.564300540000005</c:v>
                </c:pt>
                <c:pt idx="1306">
                  <c:v>87.534431459999993</c:v>
                </c:pt>
                <c:pt idx="1307">
                  <c:v>87.505264280000006</c:v>
                </c:pt>
                <c:pt idx="1308">
                  <c:v>87.476547240000002</c:v>
                </c:pt>
                <c:pt idx="1309">
                  <c:v>87.44670868</c:v>
                </c:pt>
                <c:pt idx="1310">
                  <c:v>87.418128969999998</c:v>
                </c:pt>
                <c:pt idx="1311">
                  <c:v>87.389831540000003</c:v>
                </c:pt>
                <c:pt idx="1312">
                  <c:v>87.360527039999994</c:v>
                </c:pt>
                <c:pt idx="1313">
                  <c:v>87.330032349999996</c:v>
                </c:pt>
                <c:pt idx="1314">
                  <c:v>87.301780699999995</c:v>
                </c:pt>
                <c:pt idx="1315">
                  <c:v>87.273857120000002</c:v>
                </c:pt>
                <c:pt idx="1316">
                  <c:v>87.24436188</c:v>
                </c:pt>
                <c:pt idx="1317">
                  <c:v>87.216735839999998</c:v>
                </c:pt>
                <c:pt idx="1318">
                  <c:v>87.188987729999994</c:v>
                </c:pt>
                <c:pt idx="1319">
                  <c:v>87.161041260000005</c:v>
                </c:pt>
                <c:pt idx="1320">
                  <c:v>87.132438660000005</c:v>
                </c:pt>
                <c:pt idx="1321">
                  <c:v>87.104377749999998</c:v>
                </c:pt>
                <c:pt idx="1322">
                  <c:v>87.075439450000005</c:v>
                </c:pt>
                <c:pt idx="1323">
                  <c:v>87.048339839999997</c:v>
                </c:pt>
                <c:pt idx="1324">
                  <c:v>87.020668029999996</c:v>
                </c:pt>
                <c:pt idx="1325">
                  <c:v>86.991973880000003</c:v>
                </c:pt>
                <c:pt idx="1326">
                  <c:v>86.964286799999996</c:v>
                </c:pt>
                <c:pt idx="1327">
                  <c:v>86.937110899999993</c:v>
                </c:pt>
                <c:pt idx="1328">
                  <c:v>86.908683780000004</c:v>
                </c:pt>
                <c:pt idx="1329">
                  <c:v>86.880752560000005</c:v>
                </c:pt>
                <c:pt idx="1330">
                  <c:v>86.853637699999993</c:v>
                </c:pt>
                <c:pt idx="1331">
                  <c:v>86.826469419999995</c:v>
                </c:pt>
                <c:pt idx="1332">
                  <c:v>86.800460819999998</c:v>
                </c:pt>
                <c:pt idx="1333">
                  <c:v>86.77454376</c:v>
                </c:pt>
                <c:pt idx="1334">
                  <c:v>86.749412539999994</c:v>
                </c:pt>
                <c:pt idx="1335">
                  <c:v>86.72361755</c:v>
                </c:pt>
                <c:pt idx="1336">
                  <c:v>86.697776790000006</c:v>
                </c:pt>
                <c:pt idx="1337">
                  <c:v>86.67095947</c:v>
                </c:pt>
                <c:pt idx="1338">
                  <c:v>86.644294740000007</c:v>
                </c:pt>
                <c:pt idx="1339">
                  <c:v>86.61627197</c:v>
                </c:pt>
                <c:pt idx="1340">
                  <c:v>86.5903244</c:v>
                </c:pt>
                <c:pt idx="1341">
                  <c:v>86.564857480000001</c:v>
                </c:pt>
                <c:pt idx="1342">
                  <c:v>86.537780760000004</c:v>
                </c:pt>
                <c:pt idx="1343">
                  <c:v>86.512359619999998</c:v>
                </c:pt>
                <c:pt idx="1344">
                  <c:v>86.487525939999998</c:v>
                </c:pt>
                <c:pt idx="1345">
                  <c:v>86.461151119999997</c:v>
                </c:pt>
                <c:pt idx="1346">
                  <c:v>86.435813899999999</c:v>
                </c:pt>
                <c:pt idx="1347">
                  <c:v>86.410812379999996</c:v>
                </c:pt>
                <c:pt idx="1348">
                  <c:v>86.386276249999995</c:v>
                </c:pt>
                <c:pt idx="1349">
                  <c:v>86.361808780000004</c:v>
                </c:pt>
                <c:pt idx="1350">
                  <c:v>86.336608889999994</c:v>
                </c:pt>
                <c:pt idx="1351">
                  <c:v>86.311920169999993</c:v>
                </c:pt>
                <c:pt idx="1352">
                  <c:v>86.287849429999994</c:v>
                </c:pt>
                <c:pt idx="1353">
                  <c:v>86.264183040000006</c:v>
                </c:pt>
                <c:pt idx="1354">
                  <c:v>86.240966799999995</c:v>
                </c:pt>
                <c:pt idx="1355">
                  <c:v>86.217399599999993</c:v>
                </c:pt>
                <c:pt idx="1356">
                  <c:v>86.193542480000005</c:v>
                </c:pt>
                <c:pt idx="1357">
                  <c:v>86.168891909999999</c:v>
                </c:pt>
                <c:pt idx="1358">
                  <c:v>86.145957949999996</c:v>
                </c:pt>
                <c:pt idx="1359">
                  <c:v>86.123908999999998</c:v>
                </c:pt>
                <c:pt idx="1360">
                  <c:v>86.101844790000001</c:v>
                </c:pt>
                <c:pt idx="1361">
                  <c:v>86.080512999999996</c:v>
                </c:pt>
                <c:pt idx="1362">
                  <c:v>86.059127810000007</c:v>
                </c:pt>
                <c:pt idx="1363">
                  <c:v>86.036590579999995</c:v>
                </c:pt>
                <c:pt idx="1364">
                  <c:v>86.015258790000004</c:v>
                </c:pt>
                <c:pt idx="1365">
                  <c:v>85.993888850000005</c:v>
                </c:pt>
                <c:pt idx="1366">
                  <c:v>85.970016479999998</c:v>
                </c:pt>
                <c:pt idx="1367">
                  <c:v>85.94685364</c:v>
                </c:pt>
                <c:pt idx="1368">
                  <c:v>85.923423769999999</c:v>
                </c:pt>
                <c:pt idx="1369">
                  <c:v>85.901702880000002</c:v>
                </c:pt>
                <c:pt idx="1370">
                  <c:v>85.880210880000007</c:v>
                </c:pt>
                <c:pt idx="1371">
                  <c:v>85.857254030000007</c:v>
                </c:pt>
                <c:pt idx="1372">
                  <c:v>85.836334230000006</c:v>
                </c:pt>
                <c:pt idx="1373">
                  <c:v>85.813110350000002</c:v>
                </c:pt>
                <c:pt idx="1374">
                  <c:v>85.789871219999995</c:v>
                </c:pt>
                <c:pt idx="1375">
                  <c:v>85.768302919999996</c:v>
                </c:pt>
                <c:pt idx="1376">
                  <c:v>85.746780400000006</c:v>
                </c:pt>
                <c:pt idx="1377">
                  <c:v>85.725219730000006</c:v>
                </c:pt>
                <c:pt idx="1378">
                  <c:v>85.70278931</c:v>
                </c:pt>
                <c:pt idx="1379">
                  <c:v>85.681426999999999</c:v>
                </c:pt>
                <c:pt idx="1380">
                  <c:v>85.658653259999994</c:v>
                </c:pt>
                <c:pt idx="1381">
                  <c:v>85.63642883</c:v>
                </c:pt>
                <c:pt idx="1382">
                  <c:v>85.613479609999999</c:v>
                </c:pt>
                <c:pt idx="1383">
                  <c:v>85.591140749999994</c:v>
                </c:pt>
                <c:pt idx="1384">
                  <c:v>85.569282529999995</c:v>
                </c:pt>
                <c:pt idx="1385">
                  <c:v>85.547996519999998</c:v>
                </c:pt>
                <c:pt idx="1386">
                  <c:v>85.526222230000002</c:v>
                </c:pt>
                <c:pt idx="1387">
                  <c:v>85.503852839999993</c:v>
                </c:pt>
                <c:pt idx="1388">
                  <c:v>85.481079100000002</c:v>
                </c:pt>
                <c:pt idx="1389">
                  <c:v>85.457839969999995</c:v>
                </c:pt>
                <c:pt idx="1390">
                  <c:v>85.436340329999993</c:v>
                </c:pt>
                <c:pt idx="1391">
                  <c:v>85.413932799999998</c:v>
                </c:pt>
                <c:pt idx="1392">
                  <c:v>85.393318179999994</c:v>
                </c:pt>
                <c:pt idx="1393">
                  <c:v>85.372413640000005</c:v>
                </c:pt>
                <c:pt idx="1394">
                  <c:v>85.349296570000007</c:v>
                </c:pt>
                <c:pt idx="1395">
                  <c:v>85.327651979999999</c:v>
                </c:pt>
                <c:pt idx="1396">
                  <c:v>85.305778500000002</c:v>
                </c:pt>
                <c:pt idx="1397">
                  <c:v>85.286209110000001</c:v>
                </c:pt>
                <c:pt idx="1398">
                  <c:v>85.265129090000002</c:v>
                </c:pt>
                <c:pt idx="1399">
                  <c:v>85.245079039999993</c:v>
                </c:pt>
                <c:pt idx="1400">
                  <c:v>85.223419190000001</c:v>
                </c:pt>
                <c:pt idx="1401">
                  <c:v>85.201400759999999</c:v>
                </c:pt>
                <c:pt idx="1402">
                  <c:v>85.180320739999999</c:v>
                </c:pt>
                <c:pt idx="1403">
                  <c:v>85.159538269999999</c:v>
                </c:pt>
                <c:pt idx="1404">
                  <c:v>85.139442439999996</c:v>
                </c:pt>
                <c:pt idx="1405">
                  <c:v>85.118507390000005</c:v>
                </c:pt>
                <c:pt idx="1406">
                  <c:v>85.099563599999996</c:v>
                </c:pt>
                <c:pt idx="1407">
                  <c:v>85.079368590000001</c:v>
                </c:pt>
                <c:pt idx="1408">
                  <c:v>85.058799739999998</c:v>
                </c:pt>
                <c:pt idx="1409">
                  <c:v>85.038330079999994</c:v>
                </c:pt>
                <c:pt idx="1410">
                  <c:v>85.017204280000001</c:v>
                </c:pt>
                <c:pt idx="1411">
                  <c:v>84.994758610000005</c:v>
                </c:pt>
                <c:pt idx="1412">
                  <c:v>84.974113459999998</c:v>
                </c:pt>
                <c:pt idx="1413">
                  <c:v>84.952667239999997</c:v>
                </c:pt>
                <c:pt idx="1414">
                  <c:v>84.930664059999998</c:v>
                </c:pt>
                <c:pt idx="1415">
                  <c:v>84.908584590000004</c:v>
                </c:pt>
                <c:pt idx="1416">
                  <c:v>84.887542719999999</c:v>
                </c:pt>
                <c:pt idx="1417">
                  <c:v>84.866699220000001</c:v>
                </c:pt>
                <c:pt idx="1418">
                  <c:v>84.844635010000005</c:v>
                </c:pt>
                <c:pt idx="1419">
                  <c:v>84.823852540000004</c:v>
                </c:pt>
                <c:pt idx="1420">
                  <c:v>84.802398679999996</c:v>
                </c:pt>
                <c:pt idx="1421">
                  <c:v>84.780700679999995</c:v>
                </c:pt>
                <c:pt idx="1422">
                  <c:v>84.759750370000006</c:v>
                </c:pt>
                <c:pt idx="1423">
                  <c:v>84.740486149999995</c:v>
                </c:pt>
                <c:pt idx="1424">
                  <c:v>84.719192500000005</c:v>
                </c:pt>
                <c:pt idx="1425">
                  <c:v>84.698837280000006</c:v>
                </c:pt>
                <c:pt idx="1426">
                  <c:v>84.677192689999998</c:v>
                </c:pt>
                <c:pt idx="1427">
                  <c:v>84.655593870000004</c:v>
                </c:pt>
                <c:pt idx="1428">
                  <c:v>84.635681149999996</c:v>
                </c:pt>
                <c:pt idx="1429">
                  <c:v>84.614517210000002</c:v>
                </c:pt>
                <c:pt idx="1430">
                  <c:v>84.595436100000001</c:v>
                </c:pt>
                <c:pt idx="1431">
                  <c:v>84.576194760000007</c:v>
                </c:pt>
                <c:pt idx="1432">
                  <c:v>84.556373600000001</c:v>
                </c:pt>
                <c:pt idx="1433">
                  <c:v>84.534576419999993</c:v>
                </c:pt>
                <c:pt idx="1434">
                  <c:v>84.514541629999997</c:v>
                </c:pt>
                <c:pt idx="1435">
                  <c:v>84.491806030000006</c:v>
                </c:pt>
                <c:pt idx="1436">
                  <c:v>84.470733640000006</c:v>
                </c:pt>
                <c:pt idx="1437">
                  <c:v>84.450790409999996</c:v>
                </c:pt>
                <c:pt idx="1438">
                  <c:v>84.430564880000006</c:v>
                </c:pt>
                <c:pt idx="1439">
                  <c:v>84.409919740000007</c:v>
                </c:pt>
                <c:pt idx="1440">
                  <c:v>84.390075679999995</c:v>
                </c:pt>
                <c:pt idx="1441">
                  <c:v>84.371162409999997</c:v>
                </c:pt>
                <c:pt idx="1442">
                  <c:v>84.351249690000003</c:v>
                </c:pt>
                <c:pt idx="1443">
                  <c:v>84.330497739999998</c:v>
                </c:pt>
                <c:pt idx="1444">
                  <c:v>84.311088560000002</c:v>
                </c:pt>
                <c:pt idx="1445">
                  <c:v>84.290115360000001</c:v>
                </c:pt>
                <c:pt idx="1446">
                  <c:v>84.270759580000004</c:v>
                </c:pt>
                <c:pt idx="1447">
                  <c:v>84.249496460000003</c:v>
                </c:pt>
                <c:pt idx="1448">
                  <c:v>84.229629520000003</c:v>
                </c:pt>
                <c:pt idx="1449">
                  <c:v>84.208450319999997</c:v>
                </c:pt>
                <c:pt idx="1450">
                  <c:v>84.188217159999994</c:v>
                </c:pt>
                <c:pt idx="1451">
                  <c:v>84.170524599999993</c:v>
                </c:pt>
                <c:pt idx="1452">
                  <c:v>84.151313779999995</c:v>
                </c:pt>
                <c:pt idx="1453">
                  <c:v>84.133430480000001</c:v>
                </c:pt>
                <c:pt idx="1454">
                  <c:v>84.114257809999998</c:v>
                </c:pt>
                <c:pt idx="1455">
                  <c:v>84.092666629999997</c:v>
                </c:pt>
                <c:pt idx="1456">
                  <c:v>84.071762079999999</c:v>
                </c:pt>
                <c:pt idx="1457">
                  <c:v>84.051223750000005</c:v>
                </c:pt>
                <c:pt idx="1458">
                  <c:v>84.029945369999993</c:v>
                </c:pt>
                <c:pt idx="1459">
                  <c:v>84.008033749999996</c:v>
                </c:pt>
                <c:pt idx="1460">
                  <c:v>83.98794556</c:v>
                </c:pt>
                <c:pt idx="1461">
                  <c:v>83.966491700000006</c:v>
                </c:pt>
                <c:pt idx="1462">
                  <c:v>83.946258540000002</c:v>
                </c:pt>
                <c:pt idx="1463">
                  <c:v>83.925689700000007</c:v>
                </c:pt>
                <c:pt idx="1464">
                  <c:v>83.903793329999999</c:v>
                </c:pt>
                <c:pt idx="1465">
                  <c:v>83.883255000000005</c:v>
                </c:pt>
                <c:pt idx="1466">
                  <c:v>83.862518309999999</c:v>
                </c:pt>
                <c:pt idx="1467">
                  <c:v>83.841003420000007</c:v>
                </c:pt>
                <c:pt idx="1468">
                  <c:v>83.822051999999999</c:v>
                </c:pt>
                <c:pt idx="1469">
                  <c:v>83.801834110000001</c:v>
                </c:pt>
                <c:pt idx="1470">
                  <c:v>83.781837460000006</c:v>
                </c:pt>
                <c:pt idx="1471">
                  <c:v>83.76190948</c:v>
                </c:pt>
                <c:pt idx="1472">
                  <c:v>83.741760249999999</c:v>
                </c:pt>
                <c:pt idx="1473">
                  <c:v>83.721649170000006</c:v>
                </c:pt>
                <c:pt idx="1474">
                  <c:v>83.701683040000006</c:v>
                </c:pt>
                <c:pt idx="1475">
                  <c:v>83.682830809999999</c:v>
                </c:pt>
                <c:pt idx="1476">
                  <c:v>83.663681030000006</c:v>
                </c:pt>
                <c:pt idx="1477">
                  <c:v>83.641838070000006</c:v>
                </c:pt>
                <c:pt idx="1478">
                  <c:v>83.621116639999997</c:v>
                </c:pt>
                <c:pt idx="1479">
                  <c:v>83.600708010000005</c:v>
                </c:pt>
                <c:pt idx="1480">
                  <c:v>83.580116270000005</c:v>
                </c:pt>
                <c:pt idx="1481">
                  <c:v>83.559181210000006</c:v>
                </c:pt>
                <c:pt idx="1482">
                  <c:v>83.53781128</c:v>
                </c:pt>
                <c:pt idx="1483">
                  <c:v>83.516578670000001</c:v>
                </c:pt>
                <c:pt idx="1484">
                  <c:v>83.49406433</c:v>
                </c:pt>
                <c:pt idx="1485">
                  <c:v>83.471672060000003</c:v>
                </c:pt>
                <c:pt idx="1486">
                  <c:v>83.448753359999998</c:v>
                </c:pt>
                <c:pt idx="1487">
                  <c:v>83.427230829999999</c:v>
                </c:pt>
                <c:pt idx="1488">
                  <c:v>83.405990599999996</c:v>
                </c:pt>
                <c:pt idx="1489">
                  <c:v>83.383972170000007</c:v>
                </c:pt>
                <c:pt idx="1490">
                  <c:v>83.361762999999996</c:v>
                </c:pt>
                <c:pt idx="1491">
                  <c:v>83.339347840000002</c:v>
                </c:pt>
                <c:pt idx="1492">
                  <c:v>83.317680359999997</c:v>
                </c:pt>
                <c:pt idx="1493">
                  <c:v>83.295410160000003</c:v>
                </c:pt>
                <c:pt idx="1494">
                  <c:v>83.273078920000003</c:v>
                </c:pt>
                <c:pt idx="1495">
                  <c:v>83.250610350000002</c:v>
                </c:pt>
                <c:pt idx="1496">
                  <c:v>83.230072019999994</c:v>
                </c:pt>
                <c:pt idx="1497">
                  <c:v>83.209457400000005</c:v>
                </c:pt>
                <c:pt idx="1498">
                  <c:v>83.188842769999994</c:v>
                </c:pt>
                <c:pt idx="1499">
                  <c:v>83.168373110000005</c:v>
                </c:pt>
                <c:pt idx="1500">
                  <c:v>83.148902890000002</c:v>
                </c:pt>
                <c:pt idx="1501">
                  <c:v>83.128692630000003</c:v>
                </c:pt>
                <c:pt idx="1502">
                  <c:v>83.107353209999999</c:v>
                </c:pt>
                <c:pt idx="1503">
                  <c:v>83.087196349999999</c:v>
                </c:pt>
                <c:pt idx="1504">
                  <c:v>83.066078189999999</c:v>
                </c:pt>
                <c:pt idx="1505">
                  <c:v>83.045372009999994</c:v>
                </c:pt>
                <c:pt idx="1506">
                  <c:v>83.024269099999998</c:v>
                </c:pt>
                <c:pt idx="1507">
                  <c:v>83.004440310000007</c:v>
                </c:pt>
                <c:pt idx="1508">
                  <c:v>82.984077450000001</c:v>
                </c:pt>
                <c:pt idx="1509">
                  <c:v>82.963981630000006</c:v>
                </c:pt>
                <c:pt idx="1510">
                  <c:v>82.943328859999994</c:v>
                </c:pt>
                <c:pt idx="1511">
                  <c:v>82.92453003</c:v>
                </c:pt>
                <c:pt idx="1512">
                  <c:v>82.90311432</c:v>
                </c:pt>
                <c:pt idx="1513">
                  <c:v>82.882438660000005</c:v>
                </c:pt>
                <c:pt idx="1514">
                  <c:v>82.861640929999993</c:v>
                </c:pt>
                <c:pt idx="1515">
                  <c:v>82.841453549999997</c:v>
                </c:pt>
                <c:pt idx="1516">
                  <c:v>82.821136469999999</c:v>
                </c:pt>
                <c:pt idx="1517">
                  <c:v>82.800552370000005</c:v>
                </c:pt>
                <c:pt idx="1518">
                  <c:v>82.781173710000004</c:v>
                </c:pt>
                <c:pt idx="1519">
                  <c:v>82.761138919999993</c:v>
                </c:pt>
                <c:pt idx="1520">
                  <c:v>82.740211489999993</c:v>
                </c:pt>
                <c:pt idx="1521">
                  <c:v>82.718910219999998</c:v>
                </c:pt>
                <c:pt idx="1522">
                  <c:v>82.699951170000006</c:v>
                </c:pt>
                <c:pt idx="1523">
                  <c:v>82.678543090000005</c:v>
                </c:pt>
                <c:pt idx="1524">
                  <c:v>82.65890503</c:v>
                </c:pt>
                <c:pt idx="1525">
                  <c:v>82.63830566</c:v>
                </c:pt>
                <c:pt idx="1526">
                  <c:v>82.616600039999994</c:v>
                </c:pt>
                <c:pt idx="1527">
                  <c:v>82.596778869999994</c:v>
                </c:pt>
                <c:pt idx="1528">
                  <c:v>82.577239989999995</c:v>
                </c:pt>
                <c:pt idx="1529">
                  <c:v>82.557090759999994</c:v>
                </c:pt>
                <c:pt idx="1530">
                  <c:v>82.535774230000001</c:v>
                </c:pt>
                <c:pt idx="1531">
                  <c:v>82.516296389999994</c:v>
                </c:pt>
                <c:pt idx="1532">
                  <c:v>82.497444150000007</c:v>
                </c:pt>
                <c:pt idx="1533">
                  <c:v>82.477828979999998</c:v>
                </c:pt>
                <c:pt idx="1534">
                  <c:v>82.458145139999999</c:v>
                </c:pt>
                <c:pt idx="1535">
                  <c:v>82.439140320000007</c:v>
                </c:pt>
                <c:pt idx="1536">
                  <c:v>82.419525149999998</c:v>
                </c:pt>
                <c:pt idx="1537">
                  <c:v>82.398139950000001</c:v>
                </c:pt>
                <c:pt idx="1538">
                  <c:v>82.376235960000002</c:v>
                </c:pt>
                <c:pt idx="1539">
                  <c:v>82.355201719999997</c:v>
                </c:pt>
                <c:pt idx="1540">
                  <c:v>82.334152219999993</c:v>
                </c:pt>
                <c:pt idx="1541">
                  <c:v>82.315139770000002</c:v>
                </c:pt>
                <c:pt idx="1542">
                  <c:v>82.294517519999999</c:v>
                </c:pt>
                <c:pt idx="1543">
                  <c:v>82.273643489999998</c:v>
                </c:pt>
                <c:pt idx="1544">
                  <c:v>82.252349850000002</c:v>
                </c:pt>
                <c:pt idx="1545">
                  <c:v>82.232864379999995</c:v>
                </c:pt>
                <c:pt idx="1546">
                  <c:v>82.21266937</c:v>
                </c:pt>
                <c:pt idx="1547">
                  <c:v>82.193748470000003</c:v>
                </c:pt>
                <c:pt idx="1548">
                  <c:v>82.175331119999996</c:v>
                </c:pt>
                <c:pt idx="1549">
                  <c:v>82.156425479999996</c:v>
                </c:pt>
                <c:pt idx="1550">
                  <c:v>82.13609314</c:v>
                </c:pt>
                <c:pt idx="1551">
                  <c:v>82.117095950000007</c:v>
                </c:pt>
                <c:pt idx="1552">
                  <c:v>82.097671509999998</c:v>
                </c:pt>
                <c:pt idx="1553">
                  <c:v>82.078536990000003</c:v>
                </c:pt>
                <c:pt idx="1554">
                  <c:v>82.056449889999996</c:v>
                </c:pt>
                <c:pt idx="1555">
                  <c:v>82.038314819999997</c:v>
                </c:pt>
                <c:pt idx="1556">
                  <c:v>82.018920899999998</c:v>
                </c:pt>
                <c:pt idx="1557">
                  <c:v>81.996070860000003</c:v>
                </c:pt>
                <c:pt idx="1558">
                  <c:v>81.975173949999999</c:v>
                </c:pt>
                <c:pt idx="1559">
                  <c:v>81.955619810000002</c:v>
                </c:pt>
                <c:pt idx="1560">
                  <c:v>81.935096740000006</c:v>
                </c:pt>
                <c:pt idx="1561">
                  <c:v>81.916084290000001</c:v>
                </c:pt>
                <c:pt idx="1562">
                  <c:v>81.895423890000004</c:v>
                </c:pt>
                <c:pt idx="1563">
                  <c:v>81.874984740000002</c:v>
                </c:pt>
                <c:pt idx="1564">
                  <c:v>81.852722170000007</c:v>
                </c:pt>
                <c:pt idx="1565">
                  <c:v>81.831199650000002</c:v>
                </c:pt>
                <c:pt idx="1566">
                  <c:v>81.810684199999997</c:v>
                </c:pt>
                <c:pt idx="1567">
                  <c:v>81.791160579999996</c:v>
                </c:pt>
                <c:pt idx="1568">
                  <c:v>81.770599369999999</c:v>
                </c:pt>
                <c:pt idx="1569">
                  <c:v>81.748023989999993</c:v>
                </c:pt>
                <c:pt idx="1570">
                  <c:v>81.726196290000004</c:v>
                </c:pt>
                <c:pt idx="1571">
                  <c:v>81.705329899999995</c:v>
                </c:pt>
                <c:pt idx="1572">
                  <c:v>81.683921810000001</c:v>
                </c:pt>
                <c:pt idx="1573">
                  <c:v>81.662109380000004</c:v>
                </c:pt>
                <c:pt idx="1574">
                  <c:v>81.64221191</c:v>
                </c:pt>
                <c:pt idx="1575">
                  <c:v>81.621414180000002</c:v>
                </c:pt>
                <c:pt idx="1576">
                  <c:v>81.600524899999996</c:v>
                </c:pt>
                <c:pt idx="1577">
                  <c:v>81.580528259999994</c:v>
                </c:pt>
                <c:pt idx="1578">
                  <c:v>81.561645510000005</c:v>
                </c:pt>
                <c:pt idx="1579">
                  <c:v>81.541336060000006</c:v>
                </c:pt>
                <c:pt idx="1580">
                  <c:v>81.521415709999999</c:v>
                </c:pt>
                <c:pt idx="1581">
                  <c:v>81.499656680000001</c:v>
                </c:pt>
                <c:pt idx="1582">
                  <c:v>81.476837160000002</c:v>
                </c:pt>
                <c:pt idx="1583">
                  <c:v>81.455825809999993</c:v>
                </c:pt>
                <c:pt idx="1584">
                  <c:v>81.435462950000002</c:v>
                </c:pt>
                <c:pt idx="1585">
                  <c:v>81.414070129999999</c:v>
                </c:pt>
                <c:pt idx="1586">
                  <c:v>81.393234250000006</c:v>
                </c:pt>
                <c:pt idx="1587">
                  <c:v>81.373451230000001</c:v>
                </c:pt>
                <c:pt idx="1588">
                  <c:v>81.353698730000005</c:v>
                </c:pt>
                <c:pt idx="1589">
                  <c:v>81.332534789999997</c:v>
                </c:pt>
                <c:pt idx="1590">
                  <c:v>81.314048769999999</c:v>
                </c:pt>
                <c:pt idx="1591">
                  <c:v>81.293876650000001</c:v>
                </c:pt>
                <c:pt idx="1592">
                  <c:v>81.273803709999996</c:v>
                </c:pt>
                <c:pt idx="1593">
                  <c:v>81.252830509999995</c:v>
                </c:pt>
                <c:pt idx="1594">
                  <c:v>81.233383180000004</c:v>
                </c:pt>
                <c:pt idx="1595">
                  <c:v>81.213577270000002</c:v>
                </c:pt>
                <c:pt idx="1596">
                  <c:v>81.194740300000007</c:v>
                </c:pt>
                <c:pt idx="1597">
                  <c:v>81.17279053</c:v>
                </c:pt>
                <c:pt idx="1598">
                  <c:v>81.150367739999993</c:v>
                </c:pt>
                <c:pt idx="1599">
                  <c:v>81.126983640000006</c:v>
                </c:pt>
                <c:pt idx="1600">
                  <c:v>81.108306880000001</c:v>
                </c:pt>
                <c:pt idx="1601">
                  <c:v>81.087440490000006</c:v>
                </c:pt>
                <c:pt idx="1602">
                  <c:v>81.066452029999994</c:v>
                </c:pt>
                <c:pt idx="1603">
                  <c:v>81.048553470000002</c:v>
                </c:pt>
                <c:pt idx="1604">
                  <c:v>81.029563899999999</c:v>
                </c:pt>
                <c:pt idx="1605">
                  <c:v>81.010566710000006</c:v>
                </c:pt>
                <c:pt idx="1606">
                  <c:v>80.991607669999993</c:v>
                </c:pt>
                <c:pt idx="1607">
                  <c:v>80.970375059999995</c:v>
                </c:pt>
                <c:pt idx="1608">
                  <c:v>80.950866700000006</c:v>
                </c:pt>
                <c:pt idx="1609">
                  <c:v>80.931747439999995</c:v>
                </c:pt>
                <c:pt idx="1610">
                  <c:v>80.910797119999998</c:v>
                </c:pt>
                <c:pt idx="1611">
                  <c:v>80.891929630000007</c:v>
                </c:pt>
                <c:pt idx="1612">
                  <c:v>80.873184199999997</c:v>
                </c:pt>
                <c:pt idx="1613">
                  <c:v>80.85314941</c:v>
                </c:pt>
                <c:pt idx="1614">
                  <c:v>80.833671570000007</c:v>
                </c:pt>
                <c:pt idx="1615">
                  <c:v>80.814117429999996</c:v>
                </c:pt>
                <c:pt idx="1616">
                  <c:v>80.795669559999993</c:v>
                </c:pt>
                <c:pt idx="1617">
                  <c:v>80.776580809999999</c:v>
                </c:pt>
                <c:pt idx="1618">
                  <c:v>80.756362920000001</c:v>
                </c:pt>
                <c:pt idx="1619">
                  <c:v>80.736328130000004</c:v>
                </c:pt>
                <c:pt idx="1620">
                  <c:v>80.718338009999997</c:v>
                </c:pt>
                <c:pt idx="1621">
                  <c:v>80.698913570000002</c:v>
                </c:pt>
                <c:pt idx="1622">
                  <c:v>80.680389399999996</c:v>
                </c:pt>
                <c:pt idx="1623">
                  <c:v>80.661193850000004</c:v>
                </c:pt>
                <c:pt idx="1624">
                  <c:v>80.642456050000007</c:v>
                </c:pt>
                <c:pt idx="1625">
                  <c:v>80.62480927</c:v>
                </c:pt>
                <c:pt idx="1626">
                  <c:v>80.607353209999999</c:v>
                </c:pt>
                <c:pt idx="1627">
                  <c:v>80.59017944</c:v>
                </c:pt>
                <c:pt idx="1628">
                  <c:v>80.572135930000002</c:v>
                </c:pt>
                <c:pt idx="1629">
                  <c:v>80.553894040000003</c:v>
                </c:pt>
                <c:pt idx="1630">
                  <c:v>80.536933899999994</c:v>
                </c:pt>
                <c:pt idx="1631">
                  <c:v>80.519226070000002</c:v>
                </c:pt>
                <c:pt idx="1632">
                  <c:v>80.501472469999996</c:v>
                </c:pt>
                <c:pt idx="1633">
                  <c:v>80.482963560000002</c:v>
                </c:pt>
                <c:pt idx="1634">
                  <c:v>80.465484619999998</c:v>
                </c:pt>
                <c:pt idx="1635">
                  <c:v>80.44830322</c:v>
                </c:pt>
                <c:pt idx="1636">
                  <c:v>80.430824279999996</c:v>
                </c:pt>
                <c:pt idx="1637">
                  <c:v>80.414367679999998</c:v>
                </c:pt>
                <c:pt idx="1638">
                  <c:v>80.394981380000004</c:v>
                </c:pt>
                <c:pt idx="1639">
                  <c:v>80.377227779999998</c:v>
                </c:pt>
                <c:pt idx="1640">
                  <c:v>80.359954830000007</c:v>
                </c:pt>
                <c:pt idx="1641">
                  <c:v>80.343307499999995</c:v>
                </c:pt>
                <c:pt idx="1642">
                  <c:v>80.32315826</c:v>
                </c:pt>
                <c:pt idx="1643">
                  <c:v>80.303413390000003</c:v>
                </c:pt>
                <c:pt idx="1644">
                  <c:v>80.285400390000007</c:v>
                </c:pt>
                <c:pt idx="1645">
                  <c:v>80.266212460000006</c:v>
                </c:pt>
                <c:pt idx="1646">
                  <c:v>80.248176569999998</c:v>
                </c:pt>
                <c:pt idx="1647">
                  <c:v>80.229850769999999</c:v>
                </c:pt>
                <c:pt idx="1648">
                  <c:v>80.212745670000004</c:v>
                </c:pt>
                <c:pt idx="1649">
                  <c:v>80.19406128</c:v>
                </c:pt>
                <c:pt idx="1650">
                  <c:v>80.175308229999999</c:v>
                </c:pt>
                <c:pt idx="1651">
                  <c:v>80.156501770000006</c:v>
                </c:pt>
                <c:pt idx="1652">
                  <c:v>80.140090939999993</c:v>
                </c:pt>
                <c:pt idx="1653">
                  <c:v>80.123672490000004</c:v>
                </c:pt>
                <c:pt idx="1654">
                  <c:v>80.109306340000003</c:v>
                </c:pt>
                <c:pt idx="1655">
                  <c:v>80.09264374</c:v>
                </c:pt>
                <c:pt idx="1656">
                  <c:v>80.074722289999997</c:v>
                </c:pt>
                <c:pt idx="1657">
                  <c:v>80.058067320000006</c:v>
                </c:pt>
                <c:pt idx="1658">
                  <c:v>80.039855959999997</c:v>
                </c:pt>
                <c:pt idx="1659">
                  <c:v>80.022308350000003</c:v>
                </c:pt>
                <c:pt idx="1660">
                  <c:v>80.005393979999994</c:v>
                </c:pt>
                <c:pt idx="1661">
                  <c:v>79.989646910000005</c:v>
                </c:pt>
                <c:pt idx="1662">
                  <c:v>79.971824650000002</c:v>
                </c:pt>
                <c:pt idx="1663">
                  <c:v>79.951866150000001</c:v>
                </c:pt>
                <c:pt idx="1664">
                  <c:v>79.932563779999995</c:v>
                </c:pt>
                <c:pt idx="1665">
                  <c:v>79.915664669999998</c:v>
                </c:pt>
                <c:pt idx="1666">
                  <c:v>79.896682740000003</c:v>
                </c:pt>
                <c:pt idx="1667">
                  <c:v>79.879348750000005</c:v>
                </c:pt>
                <c:pt idx="1668">
                  <c:v>79.861473079999996</c:v>
                </c:pt>
                <c:pt idx="1669">
                  <c:v>79.844238279999999</c:v>
                </c:pt>
                <c:pt idx="1670">
                  <c:v>79.827102659999994</c:v>
                </c:pt>
                <c:pt idx="1671">
                  <c:v>79.810310360000003</c:v>
                </c:pt>
                <c:pt idx="1672">
                  <c:v>79.792594910000005</c:v>
                </c:pt>
                <c:pt idx="1673">
                  <c:v>79.77502441</c:v>
                </c:pt>
                <c:pt idx="1674">
                  <c:v>79.758033749999996</c:v>
                </c:pt>
                <c:pt idx="1675">
                  <c:v>79.741386410000004</c:v>
                </c:pt>
                <c:pt idx="1676">
                  <c:v>79.724937440000005</c:v>
                </c:pt>
                <c:pt idx="1677">
                  <c:v>79.706626889999995</c:v>
                </c:pt>
                <c:pt idx="1678">
                  <c:v>79.690002440000001</c:v>
                </c:pt>
                <c:pt idx="1679">
                  <c:v>79.671958919999994</c:v>
                </c:pt>
                <c:pt idx="1680">
                  <c:v>79.656143189999995</c:v>
                </c:pt>
                <c:pt idx="1681">
                  <c:v>79.639656070000001</c:v>
                </c:pt>
                <c:pt idx="1682">
                  <c:v>79.623191829999996</c:v>
                </c:pt>
                <c:pt idx="1683">
                  <c:v>79.608222960000006</c:v>
                </c:pt>
                <c:pt idx="1684">
                  <c:v>79.59220886</c:v>
                </c:pt>
                <c:pt idx="1685">
                  <c:v>79.576263429999997</c:v>
                </c:pt>
                <c:pt idx="1686">
                  <c:v>79.560050959999998</c:v>
                </c:pt>
                <c:pt idx="1687">
                  <c:v>79.543579100000002</c:v>
                </c:pt>
                <c:pt idx="1688">
                  <c:v>79.525985719999994</c:v>
                </c:pt>
                <c:pt idx="1689">
                  <c:v>79.510726930000004</c:v>
                </c:pt>
                <c:pt idx="1690">
                  <c:v>79.494476320000004</c:v>
                </c:pt>
                <c:pt idx="1691">
                  <c:v>79.477897639999995</c:v>
                </c:pt>
                <c:pt idx="1692">
                  <c:v>79.461738589999996</c:v>
                </c:pt>
                <c:pt idx="1693">
                  <c:v>79.44670868</c:v>
                </c:pt>
                <c:pt idx="1694">
                  <c:v>79.428482059999993</c:v>
                </c:pt>
                <c:pt idx="1695">
                  <c:v>79.410644529999999</c:v>
                </c:pt>
                <c:pt idx="1696">
                  <c:v>79.392700199999993</c:v>
                </c:pt>
                <c:pt idx="1697">
                  <c:v>79.37543488</c:v>
                </c:pt>
                <c:pt idx="1698">
                  <c:v>79.358558650000006</c:v>
                </c:pt>
                <c:pt idx="1699">
                  <c:v>79.341148380000007</c:v>
                </c:pt>
                <c:pt idx="1700">
                  <c:v>79.32311249</c:v>
                </c:pt>
                <c:pt idx="1701">
                  <c:v>79.306312559999995</c:v>
                </c:pt>
                <c:pt idx="1702">
                  <c:v>79.289657590000004</c:v>
                </c:pt>
                <c:pt idx="1703">
                  <c:v>79.272781370000004</c:v>
                </c:pt>
                <c:pt idx="1704">
                  <c:v>79.255889890000006</c:v>
                </c:pt>
                <c:pt idx="1705">
                  <c:v>79.238914489999999</c:v>
                </c:pt>
                <c:pt idx="1706">
                  <c:v>79.222579960000004</c:v>
                </c:pt>
                <c:pt idx="1707">
                  <c:v>79.206993100000005</c:v>
                </c:pt>
                <c:pt idx="1708">
                  <c:v>79.188568119999999</c:v>
                </c:pt>
                <c:pt idx="1709">
                  <c:v>79.171958919999994</c:v>
                </c:pt>
                <c:pt idx="1710">
                  <c:v>79.155502319999997</c:v>
                </c:pt>
                <c:pt idx="1711">
                  <c:v>79.139190670000005</c:v>
                </c:pt>
                <c:pt idx="1712">
                  <c:v>79.122360229999998</c:v>
                </c:pt>
                <c:pt idx="1713">
                  <c:v>79.104606630000006</c:v>
                </c:pt>
                <c:pt idx="1714">
                  <c:v>79.084533690000001</c:v>
                </c:pt>
                <c:pt idx="1715">
                  <c:v>79.069068909999999</c:v>
                </c:pt>
                <c:pt idx="1716">
                  <c:v>79.052146910000005</c:v>
                </c:pt>
                <c:pt idx="1717">
                  <c:v>79.036346440000003</c:v>
                </c:pt>
                <c:pt idx="1718">
                  <c:v>79.02059174</c:v>
                </c:pt>
                <c:pt idx="1719">
                  <c:v>79.004699709999997</c:v>
                </c:pt>
                <c:pt idx="1720">
                  <c:v>78.98751068</c:v>
                </c:pt>
                <c:pt idx="1721">
                  <c:v>78.969566349999994</c:v>
                </c:pt>
                <c:pt idx="1722">
                  <c:v>78.951255799999998</c:v>
                </c:pt>
                <c:pt idx="1723">
                  <c:v>78.933044429999995</c:v>
                </c:pt>
                <c:pt idx="1724">
                  <c:v>78.915992739999993</c:v>
                </c:pt>
                <c:pt idx="1725">
                  <c:v>78.898490910000007</c:v>
                </c:pt>
                <c:pt idx="1726">
                  <c:v>78.879409789999997</c:v>
                </c:pt>
                <c:pt idx="1727">
                  <c:v>78.861824040000002</c:v>
                </c:pt>
                <c:pt idx="1728">
                  <c:v>78.843795779999994</c:v>
                </c:pt>
                <c:pt idx="1729">
                  <c:v>78.824996949999999</c:v>
                </c:pt>
                <c:pt idx="1730">
                  <c:v>78.809211730000001</c:v>
                </c:pt>
                <c:pt idx="1731">
                  <c:v>78.792785640000005</c:v>
                </c:pt>
                <c:pt idx="1732">
                  <c:v>78.776023859999995</c:v>
                </c:pt>
                <c:pt idx="1733">
                  <c:v>78.758979800000006</c:v>
                </c:pt>
                <c:pt idx="1734">
                  <c:v>78.739700319999997</c:v>
                </c:pt>
                <c:pt idx="1735">
                  <c:v>78.721412659999999</c:v>
                </c:pt>
                <c:pt idx="1736">
                  <c:v>78.703010559999996</c:v>
                </c:pt>
                <c:pt idx="1737">
                  <c:v>78.684959410000005</c:v>
                </c:pt>
                <c:pt idx="1738">
                  <c:v>78.665519709999998</c:v>
                </c:pt>
                <c:pt idx="1739">
                  <c:v>78.648475649999995</c:v>
                </c:pt>
                <c:pt idx="1740">
                  <c:v>78.631294249999996</c:v>
                </c:pt>
                <c:pt idx="1741">
                  <c:v>78.616119380000001</c:v>
                </c:pt>
                <c:pt idx="1742">
                  <c:v>78.598220830000002</c:v>
                </c:pt>
                <c:pt idx="1743">
                  <c:v>78.581893919999999</c:v>
                </c:pt>
                <c:pt idx="1744">
                  <c:v>78.564918520000006</c:v>
                </c:pt>
                <c:pt idx="1745">
                  <c:v>78.548072809999994</c:v>
                </c:pt>
                <c:pt idx="1746">
                  <c:v>78.531623839999995</c:v>
                </c:pt>
                <c:pt idx="1747">
                  <c:v>78.51422882</c:v>
                </c:pt>
                <c:pt idx="1748">
                  <c:v>78.497673030000001</c:v>
                </c:pt>
                <c:pt idx="1749">
                  <c:v>78.481765749999994</c:v>
                </c:pt>
                <c:pt idx="1750">
                  <c:v>78.467269900000005</c:v>
                </c:pt>
                <c:pt idx="1751">
                  <c:v>78.452682499999995</c:v>
                </c:pt>
                <c:pt idx="1752">
                  <c:v>78.437606810000005</c:v>
                </c:pt>
                <c:pt idx="1753">
                  <c:v>78.421165470000005</c:v>
                </c:pt>
                <c:pt idx="1754">
                  <c:v>78.406219480000004</c:v>
                </c:pt>
                <c:pt idx="1755">
                  <c:v>78.390113830000004</c:v>
                </c:pt>
                <c:pt idx="1756">
                  <c:v>78.373886110000001</c:v>
                </c:pt>
                <c:pt idx="1757">
                  <c:v>78.360282900000001</c:v>
                </c:pt>
                <c:pt idx="1758">
                  <c:v>78.34548187</c:v>
                </c:pt>
                <c:pt idx="1759">
                  <c:v>78.330833440000006</c:v>
                </c:pt>
                <c:pt idx="1760">
                  <c:v>78.317329409999999</c:v>
                </c:pt>
                <c:pt idx="1761">
                  <c:v>78.302299500000004</c:v>
                </c:pt>
                <c:pt idx="1762">
                  <c:v>78.286895749999999</c:v>
                </c:pt>
                <c:pt idx="1763">
                  <c:v>78.271133419999998</c:v>
                </c:pt>
                <c:pt idx="1764">
                  <c:v>78.256576539999998</c:v>
                </c:pt>
                <c:pt idx="1765">
                  <c:v>78.241722109999998</c:v>
                </c:pt>
                <c:pt idx="1766">
                  <c:v>78.225555420000006</c:v>
                </c:pt>
                <c:pt idx="1767">
                  <c:v>78.211036680000007</c:v>
                </c:pt>
                <c:pt idx="1768">
                  <c:v>78.196945189999994</c:v>
                </c:pt>
                <c:pt idx="1769">
                  <c:v>78.18138123</c:v>
                </c:pt>
                <c:pt idx="1770">
                  <c:v>78.165801999999999</c:v>
                </c:pt>
                <c:pt idx="1771">
                  <c:v>78.150093080000005</c:v>
                </c:pt>
                <c:pt idx="1772">
                  <c:v>78.134857179999997</c:v>
                </c:pt>
                <c:pt idx="1773">
                  <c:v>78.118820189999994</c:v>
                </c:pt>
                <c:pt idx="1774">
                  <c:v>78.104141240000004</c:v>
                </c:pt>
                <c:pt idx="1775">
                  <c:v>78.087753300000003</c:v>
                </c:pt>
                <c:pt idx="1776">
                  <c:v>78.071723939999998</c:v>
                </c:pt>
                <c:pt idx="1777">
                  <c:v>78.05690002</c:v>
                </c:pt>
                <c:pt idx="1778">
                  <c:v>78.041709900000001</c:v>
                </c:pt>
                <c:pt idx="1779">
                  <c:v>78.026893619999996</c:v>
                </c:pt>
                <c:pt idx="1780">
                  <c:v>78.011474609999993</c:v>
                </c:pt>
                <c:pt idx="1781">
                  <c:v>77.997718809999995</c:v>
                </c:pt>
                <c:pt idx="1782">
                  <c:v>77.984176640000001</c:v>
                </c:pt>
                <c:pt idx="1783">
                  <c:v>77.969818119999999</c:v>
                </c:pt>
                <c:pt idx="1784">
                  <c:v>77.954421999999994</c:v>
                </c:pt>
                <c:pt idx="1785">
                  <c:v>77.938796999999994</c:v>
                </c:pt>
                <c:pt idx="1786">
                  <c:v>77.924034120000002</c:v>
                </c:pt>
                <c:pt idx="1787">
                  <c:v>77.911003109999996</c:v>
                </c:pt>
                <c:pt idx="1788">
                  <c:v>77.897407529999995</c:v>
                </c:pt>
                <c:pt idx="1789">
                  <c:v>77.882575990000007</c:v>
                </c:pt>
                <c:pt idx="1790">
                  <c:v>77.869300839999994</c:v>
                </c:pt>
                <c:pt idx="1791">
                  <c:v>77.856422420000001</c:v>
                </c:pt>
                <c:pt idx="1792">
                  <c:v>77.842506409999999</c:v>
                </c:pt>
                <c:pt idx="1793">
                  <c:v>77.82764435</c:v>
                </c:pt>
                <c:pt idx="1794">
                  <c:v>77.810981749999996</c:v>
                </c:pt>
                <c:pt idx="1795">
                  <c:v>77.794944760000007</c:v>
                </c:pt>
                <c:pt idx="1796">
                  <c:v>77.779701230000001</c:v>
                </c:pt>
                <c:pt idx="1797">
                  <c:v>77.765686040000006</c:v>
                </c:pt>
                <c:pt idx="1798">
                  <c:v>77.751312260000006</c:v>
                </c:pt>
                <c:pt idx="1799">
                  <c:v>77.737648010000001</c:v>
                </c:pt>
                <c:pt idx="1800">
                  <c:v>77.724182130000003</c:v>
                </c:pt>
                <c:pt idx="1801">
                  <c:v>77.710723880000003</c:v>
                </c:pt>
                <c:pt idx="1802">
                  <c:v>77.697067259999997</c:v>
                </c:pt>
                <c:pt idx="1803">
                  <c:v>77.682167050000004</c:v>
                </c:pt>
                <c:pt idx="1804">
                  <c:v>77.667167660000004</c:v>
                </c:pt>
                <c:pt idx="1805">
                  <c:v>77.65311432</c:v>
                </c:pt>
                <c:pt idx="1806">
                  <c:v>77.639732359999996</c:v>
                </c:pt>
                <c:pt idx="1807">
                  <c:v>77.625732420000006</c:v>
                </c:pt>
                <c:pt idx="1808">
                  <c:v>77.610153199999999</c:v>
                </c:pt>
                <c:pt idx="1809">
                  <c:v>77.595573430000002</c:v>
                </c:pt>
                <c:pt idx="1810">
                  <c:v>77.579841610000003</c:v>
                </c:pt>
                <c:pt idx="1811">
                  <c:v>77.565093989999994</c:v>
                </c:pt>
                <c:pt idx="1812">
                  <c:v>77.551223750000005</c:v>
                </c:pt>
                <c:pt idx="1813">
                  <c:v>77.537094120000006</c:v>
                </c:pt>
                <c:pt idx="1814">
                  <c:v>77.522537229999998</c:v>
                </c:pt>
                <c:pt idx="1815">
                  <c:v>77.507232669999993</c:v>
                </c:pt>
                <c:pt idx="1816">
                  <c:v>77.492950440000001</c:v>
                </c:pt>
                <c:pt idx="1817">
                  <c:v>77.477439880000006</c:v>
                </c:pt>
                <c:pt idx="1818">
                  <c:v>77.464500430000001</c:v>
                </c:pt>
                <c:pt idx="1819">
                  <c:v>77.449340820000003</c:v>
                </c:pt>
                <c:pt idx="1820">
                  <c:v>77.434448239999995</c:v>
                </c:pt>
                <c:pt idx="1821">
                  <c:v>77.420379639999993</c:v>
                </c:pt>
                <c:pt idx="1822">
                  <c:v>77.405067439999996</c:v>
                </c:pt>
                <c:pt idx="1823">
                  <c:v>77.389991760000001</c:v>
                </c:pt>
                <c:pt idx="1824">
                  <c:v>77.375778199999999</c:v>
                </c:pt>
                <c:pt idx="1825">
                  <c:v>77.361061100000001</c:v>
                </c:pt>
                <c:pt idx="1826">
                  <c:v>77.345954899999995</c:v>
                </c:pt>
                <c:pt idx="1827">
                  <c:v>77.329322809999994</c:v>
                </c:pt>
                <c:pt idx="1828">
                  <c:v>77.313598630000001</c:v>
                </c:pt>
                <c:pt idx="1829">
                  <c:v>77.298294069999997</c:v>
                </c:pt>
                <c:pt idx="1830">
                  <c:v>77.283637999999996</c:v>
                </c:pt>
                <c:pt idx="1831">
                  <c:v>77.270103449999993</c:v>
                </c:pt>
                <c:pt idx="1832">
                  <c:v>77.256401060000002</c:v>
                </c:pt>
                <c:pt idx="1833">
                  <c:v>77.242691039999997</c:v>
                </c:pt>
                <c:pt idx="1834">
                  <c:v>77.228012079999999</c:v>
                </c:pt>
                <c:pt idx="1835">
                  <c:v>77.214019780000001</c:v>
                </c:pt>
                <c:pt idx="1836">
                  <c:v>77.199867249999997</c:v>
                </c:pt>
                <c:pt idx="1837">
                  <c:v>77.185859679999993</c:v>
                </c:pt>
                <c:pt idx="1838">
                  <c:v>77.171386720000001</c:v>
                </c:pt>
                <c:pt idx="1839">
                  <c:v>77.157676699999996</c:v>
                </c:pt>
                <c:pt idx="1840">
                  <c:v>77.142639160000002</c:v>
                </c:pt>
                <c:pt idx="1841">
                  <c:v>77.129562379999996</c:v>
                </c:pt>
                <c:pt idx="1842">
                  <c:v>77.115074160000006</c:v>
                </c:pt>
                <c:pt idx="1843">
                  <c:v>77.101028439999993</c:v>
                </c:pt>
                <c:pt idx="1844">
                  <c:v>77.087203979999998</c:v>
                </c:pt>
                <c:pt idx="1845">
                  <c:v>77.072326660000002</c:v>
                </c:pt>
                <c:pt idx="1846">
                  <c:v>77.058387760000002</c:v>
                </c:pt>
                <c:pt idx="1847">
                  <c:v>77.043609619999998</c:v>
                </c:pt>
                <c:pt idx="1848">
                  <c:v>77.02937317</c:v>
                </c:pt>
                <c:pt idx="1849">
                  <c:v>77.016693119999999</c:v>
                </c:pt>
                <c:pt idx="1850">
                  <c:v>77.001930239999993</c:v>
                </c:pt>
                <c:pt idx="1851">
                  <c:v>76.986610409999997</c:v>
                </c:pt>
                <c:pt idx="1852">
                  <c:v>76.97154999</c:v>
                </c:pt>
                <c:pt idx="1853">
                  <c:v>76.958358759999996</c:v>
                </c:pt>
                <c:pt idx="1854">
                  <c:v>76.943794249999996</c:v>
                </c:pt>
                <c:pt idx="1855">
                  <c:v>76.93122864</c:v>
                </c:pt>
                <c:pt idx="1856">
                  <c:v>76.91609192</c:v>
                </c:pt>
                <c:pt idx="1857">
                  <c:v>76.902130130000003</c:v>
                </c:pt>
                <c:pt idx="1858">
                  <c:v>76.889045719999999</c:v>
                </c:pt>
                <c:pt idx="1859">
                  <c:v>76.874366760000001</c:v>
                </c:pt>
                <c:pt idx="1860">
                  <c:v>76.858886720000001</c:v>
                </c:pt>
                <c:pt idx="1861">
                  <c:v>76.844047549999999</c:v>
                </c:pt>
                <c:pt idx="1862">
                  <c:v>76.829498290000004</c:v>
                </c:pt>
                <c:pt idx="1863">
                  <c:v>76.814620969999993</c:v>
                </c:pt>
                <c:pt idx="1864">
                  <c:v>76.799774170000006</c:v>
                </c:pt>
                <c:pt idx="1865">
                  <c:v>76.785377499999996</c:v>
                </c:pt>
                <c:pt idx="1866">
                  <c:v>76.770179749999997</c:v>
                </c:pt>
                <c:pt idx="1867">
                  <c:v>76.755317689999998</c:v>
                </c:pt>
                <c:pt idx="1868">
                  <c:v>76.740188599999996</c:v>
                </c:pt>
                <c:pt idx="1869">
                  <c:v>76.72670746</c:v>
                </c:pt>
                <c:pt idx="1870">
                  <c:v>76.713600159999999</c:v>
                </c:pt>
                <c:pt idx="1871">
                  <c:v>76.698860170000003</c:v>
                </c:pt>
                <c:pt idx="1872">
                  <c:v>76.683395390000001</c:v>
                </c:pt>
                <c:pt idx="1873">
                  <c:v>76.669784550000003</c:v>
                </c:pt>
                <c:pt idx="1874">
                  <c:v>76.655372619999994</c:v>
                </c:pt>
                <c:pt idx="1875">
                  <c:v>76.639793400000002</c:v>
                </c:pt>
                <c:pt idx="1876">
                  <c:v>76.624076840000001</c:v>
                </c:pt>
                <c:pt idx="1877">
                  <c:v>76.609764100000007</c:v>
                </c:pt>
                <c:pt idx="1878">
                  <c:v>76.593627929999997</c:v>
                </c:pt>
                <c:pt idx="1879">
                  <c:v>76.578872680000003</c:v>
                </c:pt>
                <c:pt idx="1880">
                  <c:v>76.56501007</c:v>
                </c:pt>
                <c:pt idx="1881">
                  <c:v>76.551361080000007</c:v>
                </c:pt>
                <c:pt idx="1882">
                  <c:v>76.535263060000005</c:v>
                </c:pt>
                <c:pt idx="1883">
                  <c:v>76.518127440000001</c:v>
                </c:pt>
                <c:pt idx="1884">
                  <c:v>76.503395080000004</c:v>
                </c:pt>
                <c:pt idx="1885">
                  <c:v>76.488243100000005</c:v>
                </c:pt>
                <c:pt idx="1886">
                  <c:v>76.471611019999997</c:v>
                </c:pt>
                <c:pt idx="1887">
                  <c:v>76.454246519999998</c:v>
                </c:pt>
                <c:pt idx="1888">
                  <c:v>76.437721249999996</c:v>
                </c:pt>
                <c:pt idx="1889">
                  <c:v>76.422660829999998</c:v>
                </c:pt>
                <c:pt idx="1890">
                  <c:v>76.40610504</c:v>
                </c:pt>
                <c:pt idx="1891">
                  <c:v>76.391784670000007</c:v>
                </c:pt>
                <c:pt idx="1892">
                  <c:v>76.377624510000004</c:v>
                </c:pt>
                <c:pt idx="1893">
                  <c:v>76.362113949999994</c:v>
                </c:pt>
                <c:pt idx="1894">
                  <c:v>76.347808839999999</c:v>
                </c:pt>
                <c:pt idx="1895">
                  <c:v>76.332046509999998</c:v>
                </c:pt>
                <c:pt idx="1896">
                  <c:v>76.316078189999999</c:v>
                </c:pt>
                <c:pt idx="1897">
                  <c:v>76.301956180000005</c:v>
                </c:pt>
                <c:pt idx="1898">
                  <c:v>76.289268489999998</c:v>
                </c:pt>
                <c:pt idx="1899">
                  <c:v>76.273605349999997</c:v>
                </c:pt>
                <c:pt idx="1900">
                  <c:v>76.257324220000001</c:v>
                </c:pt>
                <c:pt idx="1901">
                  <c:v>76.244140630000004</c:v>
                </c:pt>
                <c:pt idx="1902">
                  <c:v>76.229278559999997</c:v>
                </c:pt>
                <c:pt idx="1903">
                  <c:v>76.213607789999998</c:v>
                </c:pt>
                <c:pt idx="1904">
                  <c:v>76.198562620000004</c:v>
                </c:pt>
                <c:pt idx="1905">
                  <c:v>76.183692930000007</c:v>
                </c:pt>
                <c:pt idx="1906">
                  <c:v>76.169792180000002</c:v>
                </c:pt>
                <c:pt idx="1907">
                  <c:v>76.154953000000006</c:v>
                </c:pt>
                <c:pt idx="1908">
                  <c:v>76.139915470000005</c:v>
                </c:pt>
                <c:pt idx="1909">
                  <c:v>76.124465939999993</c:v>
                </c:pt>
                <c:pt idx="1910">
                  <c:v>76.109115599999996</c:v>
                </c:pt>
                <c:pt idx="1911">
                  <c:v>76.093872070000003</c:v>
                </c:pt>
                <c:pt idx="1912">
                  <c:v>76.078422549999999</c:v>
                </c:pt>
                <c:pt idx="1913">
                  <c:v>76.063796999999994</c:v>
                </c:pt>
                <c:pt idx="1914">
                  <c:v>76.050369259999997</c:v>
                </c:pt>
                <c:pt idx="1915">
                  <c:v>76.035095209999994</c:v>
                </c:pt>
                <c:pt idx="1916">
                  <c:v>76.019020080000004</c:v>
                </c:pt>
                <c:pt idx="1917">
                  <c:v>76.003341669999998</c:v>
                </c:pt>
                <c:pt idx="1918">
                  <c:v>75.986282349999996</c:v>
                </c:pt>
                <c:pt idx="1919">
                  <c:v>75.970542910000006</c:v>
                </c:pt>
                <c:pt idx="1920">
                  <c:v>75.955055239999993</c:v>
                </c:pt>
                <c:pt idx="1921">
                  <c:v>75.940406800000005</c:v>
                </c:pt>
                <c:pt idx="1922">
                  <c:v>75.926185610000005</c:v>
                </c:pt>
                <c:pt idx="1923">
                  <c:v>75.909400939999998</c:v>
                </c:pt>
                <c:pt idx="1924">
                  <c:v>75.894363400000003</c:v>
                </c:pt>
                <c:pt idx="1925">
                  <c:v>75.877975460000002</c:v>
                </c:pt>
                <c:pt idx="1926">
                  <c:v>75.864456180000005</c:v>
                </c:pt>
                <c:pt idx="1927">
                  <c:v>75.850158690000001</c:v>
                </c:pt>
                <c:pt idx="1928">
                  <c:v>75.834777829999993</c:v>
                </c:pt>
                <c:pt idx="1929">
                  <c:v>75.818504329999996</c:v>
                </c:pt>
                <c:pt idx="1930">
                  <c:v>75.802711489999993</c:v>
                </c:pt>
                <c:pt idx="1931">
                  <c:v>75.790176389999999</c:v>
                </c:pt>
                <c:pt idx="1932">
                  <c:v>75.774642940000007</c:v>
                </c:pt>
                <c:pt idx="1933">
                  <c:v>75.761009220000005</c:v>
                </c:pt>
                <c:pt idx="1934">
                  <c:v>75.746307369999997</c:v>
                </c:pt>
                <c:pt idx="1935">
                  <c:v>75.731178279999995</c:v>
                </c:pt>
                <c:pt idx="1936">
                  <c:v>75.717460630000005</c:v>
                </c:pt>
                <c:pt idx="1937">
                  <c:v>75.700637819999997</c:v>
                </c:pt>
                <c:pt idx="1938">
                  <c:v>75.684310909999994</c:v>
                </c:pt>
                <c:pt idx="1939">
                  <c:v>75.669273380000007</c:v>
                </c:pt>
                <c:pt idx="1940">
                  <c:v>75.654716489999998</c:v>
                </c:pt>
                <c:pt idx="1941">
                  <c:v>75.640319820000002</c:v>
                </c:pt>
                <c:pt idx="1942">
                  <c:v>75.623908999999998</c:v>
                </c:pt>
                <c:pt idx="1943">
                  <c:v>75.608001709999996</c:v>
                </c:pt>
                <c:pt idx="1944">
                  <c:v>75.592926030000001</c:v>
                </c:pt>
                <c:pt idx="1945">
                  <c:v>75.576835630000005</c:v>
                </c:pt>
                <c:pt idx="1946">
                  <c:v>75.560829159999997</c:v>
                </c:pt>
                <c:pt idx="1947">
                  <c:v>75.545906070000001</c:v>
                </c:pt>
                <c:pt idx="1948">
                  <c:v>75.530570979999993</c:v>
                </c:pt>
                <c:pt idx="1949">
                  <c:v>75.518127440000001</c:v>
                </c:pt>
                <c:pt idx="1950">
                  <c:v>75.503356929999995</c:v>
                </c:pt>
                <c:pt idx="1951">
                  <c:v>75.490028379999998</c:v>
                </c:pt>
                <c:pt idx="1952">
                  <c:v>75.4756012</c:v>
                </c:pt>
                <c:pt idx="1953">
                  <c:v>75.460945129999999</c:v>
                </c:pt>
                <c:pt idx="1954">
                  <c:v>75.446243289999998</c:v>
                </c:pt>
                <c:pt idx="1955">
                  <c:v>75.431457519999995</c:v>
                </c:pt>
                <c:pt idx="1956">
                  <c:v>75.416984560000003</c:v>
                </c:pt>
                <c:pt idx="1957">
                  <c:v>75.401374820000001</c:v>
                </c:pt>
                <c:pt idx="1958">
                  <c:v>75.386253359999998</c:v>
                </c:pt>
                <c:pt idx="1959">
                  <c:v>75.371803279999995</c:v>
                </c:pt>
                <c:pt idx="1960">
                  <c:v>75.355987549999995</c:v>
                </c:pt>
                <c:pt idx="1961">
                  <c:v>75.341117859999997</c:v>
                </c:pt>
                <c:pt idx="1962">
                  <c:v>75.325454710000002</c:v>
                </c:pt>
                <c:pt idx="1963">
                  <c:v>75.309089659999998</c:v>
                </c:pt>
                <c:pt idx="1964">
                  <c:v>75.295227049999994</c:v>
                </c:pt>
                <c:pt idx="1965">
                  <c:v>75.281410219999998</c:v>
                </c:pt>
                <c:pt idx="1966">
                  <c:v>75.268112180000003</c:v>
                </c:pt>
                <c:pt idx="1967">
                  <c:v>75.251556399999998</c:v>
                </c:pt>
                <c:pt idx="1968">
                  <c:v>75.239135739999995</c:v>
                </c:pt>
                <c:pt idx="1969">
                  <c:v>75.227706909999995</c:v>
                </c:pt>
                <c:pt idx="1970">
                  <c:v>75.214347840000002</c:v>
                </c:pt>
                <c:pt idx="1971">
                  <c:v>75.19796753</c:v>
                </c:pt>
                <c:pt idx="1972">
                  <c:v>75.182334900000001</c:v>
                </c:pt>
                <c:pt idx="1973">
                  <c:v>75.165855410000006</c:v>
                </c:pt>
                <c:pt idx="1974">
                  <c:v>75.149993899999998</c:v>
                </c:pt>
                <c:pt idx="1975">
                  <c:v>75.132232669999993</c:v>
                </c:pt>
                <c:pt idx="1976">
                  <c:v>75.115951539999998</c:v>
                </c:pt>
                <c:pt idx="1977">
                  <c:v>75.09871674</c:v>
                </c:pt>
                <c:pt idx="1978">
                  <c:v>75.082267759999993</c:v>
                </c:pt>
                <c:pt idx="1979">
                  <c:v>75.067787170000003</c:v>
                </c:pt>
                <c:pt idx="1980">
                  <c:v>75.051849369999999</c:v>
                </c:pt>
                <c:pt idx="1981">
                  <c:v>75.035140990000002</c:v>
                </c:pt>
                <c:pt idx="1982">
                  <c:v>75.019882199999998</c:v>
                </c:pt>
                <c:pt idx="1983">
                  <c:v>75.003822330000006</c:v>
                </c:pt>
                <c:pt idx="1984">
                  <c:v>74.989204409999999</c:v>
                </c:pt>
                <c:pt idx="1985">
                  <c:v>74.973289489999999</c:v>
                </c:pt>
                <c:pt idx="1986">
                  <c:v>74.956642149999993</c:v>
                </c:pt>
                <c:pt idx="1987">
                  <c:v>74.940101619999993</c:v>
                </c:pt>
                <c:pt idx="1988">
                  <c:v>74.923324579999999</c:v>
                </c:pt>
                <c:pt idx="1989">
                  <c:v>74.907287600000004</c:v>
                </c:pt>
                <c:pt idx="1990">
                  <c:v>74.890922549999999</c:v>
                </c:pt>
                <c:pt idx="1991">
                  <c:v>74.875</c:v>
                </c:pt>
                <c:pt idx="1992">
                  <c:v>74.859985350000002</c:v>
                </c:pt>
                <c:pt idx="1993">
                  <c:v>74.844841000000002</c:v>
                </c:pt>
                <c:pt idx="1994">
                  <c:v>74.831253050000001</c:v>
                </c:pt>
                <c:pt idx="1995">
                  <c:v>74.817222599999994</c:v>
                </c:pt>
                <c:pt idx="1996">
                  <c:v>74.802848819999994</c:v>
                </c:pt>
                <c:pt idx="1997">
                  <c:v>74.789321900000004</c:v>
                </c:pt>
                <c:pt idx="1998">
                  <c:v>74.776107789999998</c:v>
                </c:pt>
                <c:pt idx="1999">
                  <c:v>74.761711120000001</c:v>
                </c:pt>
                <c:pt idx="2000">
                  <c:v>74.745307920000002</c:v>
                </c:pt>
                <c:pt idx="2001">
                  <c:v>74.730484009999998</c:v>
                </c:pt>
                <c:pt idx="2002">
                  <c:v>74.715072629999995</c:v>
                </c:pt>
                <c:pt idx="2003">
                  <c:v>74.699951170000006</c:v>
                </c:pt>
                <c:pt idx="2004">
                  <c:v>74.686164860000005</c:v>
                </c:pt>
                <c:pt idx="2005">
                  <c:v>74.671150209999993</c:v>
                </c:pt>
                <c:pt idx="2006">
                  <c:v>74.656021120000005</c:v>
                </c:pt>
                <c:pt idx="2007">
                  <c:v>74.64043427</c:v>
                </c:pt>
                <c:pt idx="2008">
                  <c:v>74.625831599999998</c:v>
                </c:pt>
                <c:pt idx="2009">
                  <c:v>74.61203003</c:v>
                </c:pt>
                <c:pt idx="2010">
                  <c:v>74.597343440000003</c:v>
                </c:pt>
                <c:pt idx="2011">
                  <c:v>74.582756040000007</c:v>
                </c:pt>
                <c:pt idx="2012">
                  <c:v>74.569335940000002</c:v>
                </c:pt>
                <c:pt idx="2013">
                  <c:v>74.555999760000006</c:v>
                </c:pt>
                <c:pt idx="2014">
                  <c:v>74.541343690000005</c:v>
                </c:pt>
                <c:pt idx="2015">
                  <c:v>74.527229309999996</c:v>
                </c:pt>
                <c:pt idx="2016">
                  <c:v>74.512931820000006</c:v>
                </c:pt>
                <c:pt idx="2017">
                  <c:v>74.499137880000006</c:v>
                </c:pt>
                <c:pt idx="2018">
                  <c:v>74.483329769999997</c:v>
                </c:pt>
                <c:pt idx="2019">
                  <c:v>74.467872619999994</c:v>
                </c:pt>
                <c:pt idx="2020">
                  <c:v>74.451530460000001</c:v>
                </c:pt>
                <c:pt idx="2021">
                  <c:v>74.436286929999994</c:v>
                </c:pt>
                <c:pt idx="2022">
                  <c:v>74.420944210000002</c:v>
                </c:pt>
                <c:pt idx="2023">
                  <c:v>74.405502319999997</c:v>
                </c:pt>
                <c:pt idx="2024">
                  <c:v>74.389907840000006</c:v>
                </c:pt>
                <c:pt idx="2025">
                  <c:v>74.375968929999999</c:v>
                </c:pt>
                <c:pt idx="2026">
                  <c:v>74.362678529999997</c:v>
                </c:pt>
                <c:pt idx="2027">
                  <c:v>74.346099850000002</c:v>
                </c:pt>
                <c:pt idx="2028">
                  <c:v>74.329872129999998</c:v>
                </c:pt>
                <c:pt idx="2029">
                  <c:v>74.314689639999997</c:v>
                </c:pt>
                <c:pt idx="2030">
                  <c:v>74.300209050000007</c:v>
                </c:pt>
                <c:pt idx="2031">
                  <c:v>74.284660340000002</c:v>
                </c:pt>
                <c:pt idx="2032">
                  <c:v>74.265899660000002</c:v>
                </c:pt>
                <c:pt idx="2033">
                  <c:v>74.250846859999996</c:v>
                </c:pt>
                <c:pt idx="2034">
                  <c:v>74.236297609999994</c:v>
                </c:pt>
                <c:pt idx="2035">
                  <c:v>74.222328189999999</c:v>
                </c:pt>
                <c:pt idx="2036">
                  <c:v>74.207633970000003</c:v>
                </c:pt>
                <c:pt idx="2037">
                  <c:v>74.194435119999994</c:v>
                </c:pt>
                <c:pt idx="2038">
                  <c:v>74.178962709999993</c:v>
                </c:pt>
                <c:pt idx="2039">
                  <c:v>74.165565490000006</c:v>
                </c:pt>
                <c:pt idx="2040">
                  <c:v>74.150901790000006</c:v>
                </c:pt>
                <c:pt idx="2041">
                  <c:v>74.136978150000004</c:v>
                </c:pt>
                <c:pt idx="2042">
                  <c:v>74.124252319999997</c:v>
                </c:pt>
                <c:pt idx="2043">
                  <c:v>74.109420779999994</c:v>
                </c:pt>
                <c:pt idx="2044">
                  <c:v>74.095886230000005</c:v>
                </c:pt>
                <c:pt idx="2045">
                  <c:v>74.081771849999996</c:v>
                </c:pt>
                <c:pt idx="2046">
                  <c:v>74.066871640000002</c:v>
                </c:pt>
                <c:pt idx="2047">
                  <c:v>74.052398679999996</c:v>
                </c:pt>
                <c:pt idx="2048">
                  <c:v>74.036361690000007</c:v>
                </c:pt>
                <c:pt idx="2049">
                  <c:v>74.019348140000005</c:v>
                </c:pt>
                <c:pt idx="2050">
                  <c:v>74.005386349999995</c:v>
                </c:pt>
                <c:pt idx="2051">
                  <c:v>73.990203859999994</c:v>
                </c:pt>
                <c:pt idx="2052">
                  <c:v>73.974861149999995</c:v>
                </c:pt>
                <c:pt idx="2053">
                  <c:v>73.958915709999999</c:v>
                </c:pt>
                <c:pt idx="2054">
                  <c:v>73.946044920000006</c:v>
                </c:pt>
                <c:pt idx="2055">
                  <c:v>73.931144709999998</c:v>
                </c:pt>
                <c:pt idx="2056">
                  <c:v>73.915428160000005</c:v>
                </c:pt>
                <c:pt idx="2057">
                  <c:v>73.900955199999999</c:v>
                </c:pt>
                <c:pt idx="2058">
                  <c:v>73.885917660000004</c:v>
                </c:pt>
                <c:pt idx="2059">
                  <c:v>73.869972230000002</c:v>
                </c:pt>
                <c:pt idx="2060">
                  <c:v>73.853691100000006</c:v>
                </c:pt>
                <c:pt idx="2061">
                  <c:v>73.839805600000005</c:v>
                </c:pt>
                <c:pt idx="2062">
                  <c:v>73.825485229999998</c:v>
                </c:pt>
                <c:pt idx="2063">
                  <c:v>73.809921259999996</c:v>
                </c:pt>
                <c:pt idx="2064">
                  <c:v>73.795783999999998</c:v>
                </c:pt>
                <c:pt idx="2065">
                  <c:v>73.781227110000003</c:v>
                </c:pt>
                <c:pt idx="2066">
                  <c:v>73.765968319999999</c:v>
                </c:pt>
                <c:pt idx="2067">
                  <c:v>73.752044679999997</c:v>
                </c:pt>
                <c:pt idx="2068">
                  <c:v>73.736351010000007</c:v>
                </c:pt>
                <c:pt idx="2069">
                  <c:v>73.720520019999995</c:v>
                </c:pt>
                <c:pt idx="2070">
                  <c:v>73.704559329999995</c:v>
                </c:pt>
                <c:pt idx="2071">
                  <c:v>73.687278750000004</c:v>
                </c:pt>
                <c:pt idx="2072">
                  <c:v>73.670448300000004</c:v>
                </c:pt>
                <c:pt idx="2073">
                  <c:v>73.653671259999996</c:v>
                </c:pt>
                <c:pt idx="2074">
                  <c:v>73.638633729999995</c:v>
                </c:pt>
                <c:pt idx="2075">
                  <c:v>73.622955320000003</c:v>
                </c:pt>
                <c:pt idx="2076">
                  <c:v>73.605575560000005</c:v>
                </c:pt>
                <c:pt idx="2077">
                  <c:v>73.589416499999999</c:v>
                </c:pt>
                <c:pt idx="2078">
                  <c:v>73.571594239999996</c:v>
                </c:pt>
                <c:pt idx="2079">
                  <c:v>73.554992679999998</c:v>
                </c:pt>
                <c:pt idx="2080">
                  <c:v>73.540588380000003</c:v>
                </c:pt>
                <c:pt idx="2081">
                  <c:v>73.525329589999998</c:v>
                </c:pt>
                <c:pt idx="2082">
                  <c:v>73.510276790000006</c:v>
                </c:pt>
                <c:pt idx="2083">
                  <c:v>73.496917719999999</c:v>
                </c:pt>
                <c:pt idx="2084">
                  <c:v>73.482971190000001</c:v>
                </c:pt>
                <c:pt idx="2085">
                  <c:v>73.469894409999995</c:v>
                </c:pt>
                <c:pt idx="2086">
                  <c:v>73.45471191</c:v>
                </c:pt>
                <c:pt idx="2087">
                  <c:v>73.439102169999998</c:v>
                </c:pt>
                <c:pt idx="2088">
                  <c:v>73.423965449999997</c:v>
                </c:pt>
                <c:pt idx="2089">
                  <c:v>73.408927919999996</c:v>
                </c:pt>
                <c:pt idx="2090">
                  <c:v>73.393394470000004</c:v>
                </c:pt>
                <c:pt idx="2091">
                  <c:v>73.375778199999999</c:v>
                </c:pt>
                <c:pt idx="2092">
                  <c:v>73.361160280000007</c:v>
                </c:pt>
                <c:pt idx="2093">
                  <c:v>73.345550540000005</c:v>
                </c:pt>
                <c:pt idx="2094">
                  <c:v>73.328804020000007</c:v>
                </c:pt>
                <c:pt idx="2095">
                  <c:v>73.312957760000003</c:v>
                </c:pt>
                <c:pt idx="2096">
                  <c:v>73.297760010000005</c:v>
                </c:pt>
                <c:pt idx="2097">
                  <c:v>73.283592220000003</c:v>
                </c:pt>
                <c:pt idx="2098">
                  <c:v>73.26779938</c:v>
                </c:pt>
                <c:pt idx="2099">
                  <c:v>73.253021239999995</c:v>
                </c:pt>
                <c:pt idx="2100">
                  <c:v>73.237609860000006</c:v>
                </c:pt>
                <c:pt idx="2101">
                  <c:v>73.220199579999999</c:v>
                </c:pt>
                <c:pt idx="2102">
                  <c:v>73.203224180000007</c:v>
                </c:pt>
                <c:pt idx="2103">
                  <c:v>73.186790470000005</c:v>
                </c:pt>
                <c:pt idx="2104">
                  <c:v>73.170120240000003</c:v>
                </c:pt>
                <c:pt idx="2105">
                  <c:v>73.154632570000004</c:v>
                </c:pt>
                <c:pt idx="2106">
                  <c:v>73.138908389999997</c:v>
                </c:pt>
                <c:pt idx="2107">
                  <c:v>73.122573849999995</c:v>
                </c:pt>
                <c:pt idx="2108">
                  <c:v>73.108047490000004</c:v>
                </c:pt>
                <c:pt idx="2109">
                  <c:v>73.091476439999994</c:v>
                </c:pt>
                <c:pt idx="2110">
                  <c:v>73.076286319999994</c:v>
                </c:pt>
                <c:pt idx="2111">
                  <c:v>73.059867859999997</c:v>
                </c:pt>
                <c:pt idx="2112">
                  <c:v>73.043426510000003</c:v>
                </c:pt>
                <c:pt idx="2113">
                  <c:v>73.02700806</c:v>
                </c:pt>
                <c:pt idx="2114">
                  <c:v>73.009574889999996</c:v>
                </c:pt>
                <c:pt idx="2115">
                  <c:v>72.992248540000006</c:v>
                </c:pt>
                <c:pt idx="2116">
                  <c:v>72.976600649999995</c:v>
                </c:pt>
                <c:pt idx="2117">
                  <c:v>72.959739690000006</c:v>
                </c:pt>
                <c:pt idx="2118">
                  <c:v>72.942718510000006</c:v>
                </c:pt>
                <c:pt idx="2119">
                  <c:v>72.925430300000002</c:v>
                </c:pt>
                <c:pt idx="2120">
                  <c:v>72.910560610000005</c:v>
                </c:pt>
                <c:pt idx="2121">
                  <c:v>72.893791199999995</c:v>
                </c:pt>
                <c:pt idx="2122">
                  <c:v>72.876548769999999</c:v>
                </c:pt>
                <c:pt idx="2123">
                  <c:v>72.859580989999998</c:v>
                </c:pt>
                <c:pt idx="2124">
                  <c:v>72.842597960000006</c:v>
                </c:pt>
                <c:pt idx="2125">
                  <c:v>72.825981139999996</c:v>
                </c:pt>
                <c:pt idx="2126">
                  <c:v>72.809402469999995</c:v>
                </c:pt>
                <c:pt idx="2127">
                  <c:v>72.793533330000002</c:v>
                </c:pt>
                <c:pt idx="2128">
                  <c:v>72.776618959999993</c:v>
                </c:pt>
                <c:pt idx="2129">
                  <c:v>72.759712219999997</c:v>
                </c:pt>
                <c:pt idx="2130">
                  <c:v>72.743873600000001</c:v>
                </c:pt>
                <c:pt idx="2131">
                  <c:v>72.727592470000005</c:v>
                </c:pt>
                <c:pt idx="2132">
                  <c:v>72.71141815</c:v>
                </c:pt>
                <c:pt idx="2133">
                  <c:v>72.694305420000006</c:v>
                </c:pt>
                <c:pt idx="2134">
                  <c:v>72.676467900000006</c:v>
                </c:pt>
                <c:pt idx="2135">
                  <c:v>72.659469599999994</c:v>
                </c:pt>
                <c:pt idx="2136">
                  <c:v>72.642959590000004</c:v>
                </c:pt>
                <c:pt idx="2137">
                  <c:v>72.624946589999993</c:v>
                </c:pt>
                <c:pt idx="2138">
                  <c:v>72.607215879999998</c:v>
                </c:pt>
                <c:pt idx="2139">
                  <c:v>72.590126040000001</c:v>
                </c:pt>
                <c:pt idx="2140">
                  <c:v>72.572761540000002</c:v>
                </c:pt>
                <c:pt idx="2141">
                  <c:v>72.556495670000004</c:v>
                </c:pt>
                <c:pt idx="2142">
                  <c:v>72.539855959999997</c:v>
                </c:pt>
                <c:pt idx="2143">
                  <c:v>72.523353580000006</c:v>
                </c:pt>
                <c:pt idx="2144">
                  <c:v>72.506584169999996</c:v>
                </c:pt>
                <c:pt idx="2145">
                  <c:v>72.490257260000007</c:v>
                </c:pt>
                <c:pt idx="2146">
                  <c:v>72.474624629999994</c:v>
                </c:pt>
                <c:pt idx="2147">
                  <c:v>72.457069399999995</c:v>
                </c:pt>
                <c:pt idx="2148">
                  <c:v>72.441383360000003</c:v>
                </c:pt>
                <c:pt idx="2149">
                  <c:v>72.423980709999995</c:v>
                </c:pt>
                <c:pt idx="2150">
                  <c:v>72.404495240000003</c:v>
                </c:pt>
                <c:pt idx="2151">
                  <c:v>72.385093690000005</c:v>
                </c:pt>
                <c:pt idx="2152">
                  <c:v>72.3681488</c:v>
                </c:pt>
                <c:pt idx="2153">
                  <c:v>72.349807740000003</c:v>
                </c:pt>
                <c:pt idx="2154">
                  <c:v>72.33203125</c:v>
                </c:pt>
                <c:pt idx="2155">
                  <c:v>72.314872739999998</c:v>
                </c:pt>
                <c:pt idx="2156">
                  <c:v>72.297393799999995</c:v>
                </c:pt>
                <c:pt idx="2157">
                  <c:v>72.280448910000004</c:v>
                </c:pt>
                <c:pt idx="2158">
                  <c:v>72.262435909999994</c:v>
                </c:pt>
                <c:pt idx="2159">
                  <c:v>72.245269780000001</c:v>
                </c:pt>
                <c:pt idx="2160">
                  <c:v>72.228744509999999</c:v>
                </c:pt>
                <c:pt idx="2161">
                  <c:v>72.211616520000007</c:v>
                </c:pt>
                <c:pt idx="2162">
                  <c:v>72.194297789999993</c:v>
                </c:pt>
                <c:pt idx="2163">
                  <c:v>72.178138730000001</c:v>
                </c:pt>
                <c:pt idx="2164">
                  <c:v>72.161560059999999</c:v>
                </c:pt>
                <c:pt idx="2165">
                  <c:v>72.144416809999996</c:v>
                </c:pt>
                <c:pt idx="2166">
                  <c:v>72.126205440000007</c:v>
                </c:pt>
                <c:pt idx="2167">
                  <c:v>72.108039860000005</c:v>
                </c:pt>
                <c:pt idx="2168">
                  <c:v>72.088119509999999</c:v>
                </c:pt>
                <c:pt idx="2169">
                  <c:v>72.071052550000005</c:v>
                </c:pt>
                <c:pt idx="2170">
                  <c:v>72.053909300000001</c:v>
                </c:pt>
                <c:pt idx="2171">
                  <c:v>72.037612920000001</c:v>
                </c:pt>
                <c:pt idx="2172">
                  <c:v>72.019180300000002</c:v>
                </c:pt>
                <c:pt idx="2173">
                  <c:v>72.00265503</c:v>
                </c:pt>
                <c:pt idx="2174">
                  <c:v>71.98669434</c:v>
                </c:pt>
                <c:pt idx="2175">
                  <c:v>71.971206670000001</c:v>
                </c:pt>
                <c:pt idx="2176">
                  <c:v>71.951438899999999</c:v>
                </c:pt>
                <c:pt idx="2177">
                  <c:v>71.93234253</c:v>
                </c:pt>
                <c:pt idx="2178">
                  <c:v>71.913841250000004</c:v>
                </c:pt>
                <c:pt idx="2179">
                  <c:v>71.896636959999995</c:v>
                </c:pt>
                <c:pt idx="2180">
                  <c:v>71.879760739999995</c:v>
                </c:pt>
                <c:pt idx="2181">
                  <c:v>71.861412049999998</c:v>
                </c:pt>
                <c:pt idx="2182">
                  <c:v>71.842376709999996</c:v>
                </c:pt>
                <c:pt idx="2183">
                  <c:v>71.824851989999999</c:v>
                </c:pt>
                <c:pt idx="2184">
                  <c:v>71.810066219999996</c:v>
                </c:pt>
                <c:pt idx="2185">
                  <c:v>71.793228150000004</c:v>
                </c:pt>
                <c:pt idx="2186">
                  <c:v>71.776985170000003</c:v>
                </c:pt>
                <c:pt idx="2187">
                  <c:v>71.760421750000006</c:v>
                </c:pt>
                <c:pt idx="2188">
                  <c:v>71.743598939999998</c:v>
                </c:pt>
                <c:pt idx="2189">
                  <c:v>71.726654049999993</c:v>
                </c:pt>
                <c:pt idx="2190">
                  <c:v>71.708892820000003</c:v>
                </c:pt>
                <c:pt idx="2191">
                  <c:v>71.69232178</c:v>
                </c:pt>
                <c:pt idx="2192">
                  <c:v>71.675453189999999</c:v>
                </c:pt>
                <c:pt idx="2193">
                  <c:v>71.659355160000004</c:v>
                </c:pt>
                <c:pt idx="2194">
                  <c:v>71.641792300000006</c:v>
                </c:pt>
                <c:pt idx="2195">
                  <c:v>71.624794010000002</c:v>
                </c:pt>
                <c:pt idx="2196">
                  <c:v>71.609725949999998</c:v>
                </c:pt>
                <c:pt idx="2197">
                  <c:v>71.592269900000005</c:v>
                </c:pt>
                <c:pt idx="2198">
                  <c:v>71.575050349999998</c:v>
                </c:pt>
                <c:pt idx="2199">
                  <c:v>71.558662409999997</c:v>
                </c:pt>
                <c:pt idx="2200">
                  <c:v>71.542884830000006</c:v>
                </c:pt>
                <c:pt idx="2201">
                  <c:v>71.527038570000002</c:v>
                </c:pt>
                <c:pt idx="2202">
                  <c:v>71.510726930000004</c:v>
                </c:pt>
                <c:pt idx="2203">
                  <c:v>71.493896480000004</c:v>
                </c:pt>
                <c:pt idx="2204">
                  <c:v>71.476539610000003</c:v>
                </c:pt>
                <c:pt idx="2205">
                  <c:v>71.459014890000006</c:v>
                </c:pt>
                <c:pt idx="2206">
                  <c:v>71.444068909999999</c:v>
                </c:pt>
                <c:pt idx="2207">
                  <c:v>71.426460270000007</c:v>
                </c:pt>
                <c:pt idx="2208">
                  <c:v>71.410385129999995</c:v>
                </c:pt>
                <c:pt idx="2209">
                  <c:v>71.392364499999999</c:v>
                </c:pt>
                <c:pt idx="2210">
                  <c:v>71.375160219999998</c:v>
                </c:pt>
                <c:pt idx="2211">
                  <c:v>71.358245850000003</c:v>
                </c:pt>
                <c:pt idx="2212">
                  <c:v>71.341659550000003</c:v>
                </c:pt>
                <c:pt idx="2213">
                  <c:v>71.324249269999996</c:v>
                </c:pt>
                <c:pt idx="2214">
                  <c:v>71.306724549999998</c:v>
                </c:pt>
                <c:pt idx="2215">
                  <c:v>71.28935242</c:v>
                </c:pt>
                <c:pt idx="2216">
                  <c:v>71.27281189</c:v>
                </c:pt>
                <c:pt idx="2217">
                  <c:v>71.255882260000007</c:v>
                </c:pt>
                <c:pt idx="2218">
                  <c:v>71.239097599999994</c:v>
                </c:pt>
                <c:pt idx="2219">
                  <c:v>71.221305849999993</c:v>
                </c:pt>
                <c:pt idx="2220">
                  <c:v>71.204620360000007</c:v>
                </c:pt>
                <c:pt idx="2221">
                  <c:v>71.188293459999997</c:v>
                </c:pt>
                <c:pt idx="2222">
                  <c:v>71.171203610000006</c:v>
                </c:pt>
                <c:pt idx="2223">
                  <c:v>71.154563899999999</c:v>
                </c:pt>
                <c:pt idx="2224">
                  <c:v>71.136978150000004</c:v>
                </c:pt>
                <c:pt idx="2225">
                  <c:v>71.120063779999995</c:v>
                </c:pt>
                <c:pt idx="2226">
                  <c:v>71.102111820000005</c:v>
                </c:pt>
                <c:pt idx="2227">
                  <c:v>71.087257390000005</c:v>
                </c:pt>
                <c:pt idx="2228">
                  <c:v>71.074172970000006</c:v>
                </c:pt>
                <c:pt idx="2229">
                  <c:v>71.058372500000004</c:v>
                </c:pt>
                <c:pt idx="2230">
                  <c:v>71.040046689999997</c:v>
                </c:pt>
                <c:pt idx="2231">
                  <c:v>71.020645139999999</c:v>
                </c:pt>
                <c:pt idx="2232">
                  <c:v>71.001007079999994</c:v>
                </c:pt>
                <c:pt idx="2233">
                  <c:v>70.982704159999997</c:v>
                </c:pt>
                <c:pt idx="2234">
                  <c:v>70.963706970000004</c:v>
                </c:pt>
                <c:pt idx="2235">
                  <c:v>70.945678709999996</c:v>
                </c:pt>
                <c:pt idx="2236">
                  <c:v>70.928733829999999</c:v>
                </c:pt>
                <c:pt idx="2237">
                  <c:v>70.912376399999999</c:v>
                </c:pt>
                <c:pt idx="2238">
                  <c:v>70.896171570000007</c:v>
                </c:pt>
                <c:pt idx="2239">
                  <c:v>70.879417419999996</c:v>
                </c:pt>
                <c:pt idx="2240">
                  <c:v>70.861297609999994</c:v>
                </c:pt>
                <c:pt idx="2241">
                  <c:v>70.843048100000004</c:v>
                </c:pt>
                <c:pt idx="2242">
                  <c:v>70.825553889999995</c:v>
                </c:pt>
                <c:pt idx="2243">
                  <c:v>70.807090759999994</c:v>
                </c:pt>
                <c:pt idx="2244">
                  <c:v>70.78939819</c:v>
                </c:pt>
                <c:pt idx="2245">
                  <c:v>70.769744869999997</c:v>
                </c:pt>
                <c:pt idx="2246">
                  <c:v>70.75361633</c:v>
                </c:pt>
                <c:pt idx="2247">
                  <c:v>70.736091610000003</c:v>
                </c:pt>
                <c:pt idx="2248">
                  <c:v>70.718765259999998</c:v>
                </c:pt>
                <c:pt idx="2249">
                  <c:v>70.701293949999993</c:v>
                </c:pt>
                <c:pt idx="2250">
                  <c:v>70.682579039999993</c:v>
                </c:pt>
                <c:pt idx="2251">
                  <c:v>70.664634699999993</c:v>
                </c:pt>
                <c:pt idx="2252">
                  <c:v>70.646095279999997</c:v>
                </c:pt>
                <c:pt idx="2253">
                  <c:v>70.629707339999996</c:v>
                </c:pt>
                <c:pt idx="2254">
                  <c:v>70.610893250000004</c:v>
                </c:pt>
                <c:pt idx="2255">
                  <c:v>70.59249878</c:v>
                </c:pt>
                <c:pt idx="2256">
                  <c:v>70.574867249999997</c:v>
                </c:pt>
                <c:pt idx="2257">
                  <c:v>70.558708190000004</c:v>
                </c:pt>
                <c:pt idx="2258">
                  <c:v>70.541488650000005</c:v>
                </c:pt>
                <c:pt idx="2259">
                  <c:v>70.523338319999993</c:v>
                </c:pt>
                <c:pt idx="2260">
                  <c:v>70.506858829999999</c:v>
                </c:pt>
                <c:pt idx="2261">
                  <c:v>70.488868710000006</c:v>
                </c:pt>
                <c:pt idx="2262">
                  <c:v>70.470901490000003</c:v>
                </c:pt>
                <c:pt idx="2263">
                  <c:v>70.452896120000005</c:v>
                </c:pt>
                <c:pt idx="2264">
                  <c:v>70.436637880000006</c:v>
                </c:pt>
                <c:pt idx="2265">
                  <c:v>70.418327329999997</c:v>
                </c:pt>
                <c:pt idx="2266">
                  <c:v>70.402557369999997</c:v>
                </c:pt>
                <c:pt idx="2267">
                  <c:v>70.385772709999998</c:v>
                </c:pt>
                <c:pt idx="2268">
                  <c:v>70.368331909999995</c:v>
                </c:pt>
                <c:pt idx="2269">
                  <c:v>70.351325990000007</c:v>
                </c:pt>
                <c:pt idx="2270">
                  <c:v>70.335708620000005</c:v>
                </c:pt>
                <c:pt idx="2271">
                  <c:v>70.318756100000002</c:v>
                </c:pt>
                <c:pt idx="2272">
                  <c:v>70.301284789999997</c:v>
                </c:pt>
                <c:pt idx="2273">
                  <c:v>70.28356934</c:v>
                </c:pt>
                <c:pt idx="2274">
                  <c:v>70.264778140000004</c:v>
                </c:pt>
                <c:pt idx="2275">
                  <c:v>70.247070309999998</c:v>
                </c:pt>
                <c:pt idx="2276">
                  <c:v>70.228225710000004</c:v>
                </c:pt>
                <c:pt idx="2277">
                  <c:v>70.208869930000006</c:v>
                </c:pt>
                <c:pt idx="2278">
                  <c:v>70.189239499999999</c:v>
                </c:pt>
                <c:pt idx="2279">
                  <c:v>70.169517519999999</c:v>
                </c:pt>
                <c:pt idx="2280">
                  <c:v>70.149116520000007</c:v>
                </c:pt>
                <c:pt idx="2281">
                  <c:v>70.129989620000003</c:v>
                </c:pt>
                <c:pt idx="2282">
                  <c:v>70.110618590000001</c:v>
                </c:pt>
                <c:pt idx="2283">
                  <c:v>70.09095001</c:v>
                </c:pt>
                <c:pt idx="2284">
                  <c:v>70.071571349999999</c:v>
                </c:pt>
                <c:pt idx="2285">
                  <c:v>70.052040099999999</c:v>
                </c:pt>
                <c:pt idx="2286">
                  <c:v>70.032806399999998</c:v>
                </c:pt>
                <c:pt idx="2287">
                  <c:v>70.012870789999994</c:v>
                </c:pt>
                <c:pt idx="2288">
                  <c:v>69.992561339999995</c:v>
                </c:pt>
                <c:pt idx="2289">
                  <c:v>69.973236080000007</c:v>
                </c:pt>
                <c:pt idx="2290">
                  <c:v>69.953742980000001</c:v>
                </c:pt>
                <c:pt idx="2291">
                  <c:v>69.934684750000002</c:v>
                </c:pt>
                <c:pt idx="2292">
                  <c:v>69.914131159999997</c:v>
                </c:pt>
                <c:pt idx="2293">
                  <c:v>69.895309449999999</c:v>
                </c:pt>
                <c:pt idx="2294">
                  <c:v>69.874755859999993</c:v>
                </c:pt>
                <c:pt idx="2295">
                  <c:v>69.855117800000002</c:v>
                </c:pt>
                <c:pt idx="2296">
                  <c:v>69.835975649999995</c:v>
                </c:pt>
                <c:pt idx="2297">
                  <c:v>69.815574650000002</c:v>
                </c:pt>
                <c:pt idx="2298">
                  <c:v>69.795494079999997</c:v>
                </c:pt>
                <c:pt idx="2299">
                  <c:v>69.775718690000005</c:v>
                </c:pt>
                <c:pt idx="2300">
                  <c:v>69.756538390000003</c:v>
                </c:pt>
                <c:pt idx="2301">
                  <c:v>69.737823489999997</c:v>
                </c:pt>
                <c:pt idx="2302">
                  <c:v>69.718666080000006</c:v>
                </c:pt>
                <c:pt idx="2303">
                  <c:v>69.699684140000002</c:v>
                </c:pt>
                <c:pt idx="2304">
                  <c:v>69.680099490000003</c:v>
                </c:pt>
                <c:pt idx="2305">
                  <c:v>69.661949160000006</c:v>
                </c:pt>
                <c:pt idx="2306">
                  <c:v>69.643234250000006</c:v>
                </c:pt>
                <c:pt idx="2307">
                  <c:v>69.622901920000004</c:v>
                </c:pt>
                <c:pt idx="2308">
                  <c:v>69.601486210000004</c:v>
                </c:pt>
                <c:pt idx="2309">
                  <c:v>69.579597469999996</c:v>
                </c:pt>
                <c:pt idx="2310">
                  <c:v>69.558174129999998</c:v>
                </c:pt>
                <c:pt idx="2311">
                  <c:v>69.535942079999998</c:v>
                </c:pt>
                <c:pt idx="2312">
                  <c:v>69.515388490000007</c:v>
                </c:pt>
                <c:pt idx="2313">
                  <c:v>69.492980959999997</c:v>
                </c:pt>
                <c:pt idx="2314">
                  <c:v>69.472167970000001</c:v>
                </c:pt>
                <c:pt idx="2315">
                  <c:v>69.452651979999999</c:v>
                </c:pt>
                <c:pt idx="2316">
                  <c:v>69.432136540000002</c:v>
                </c:pt>
                <c:pt idx="2317">
                  <c:v>69.412139890000006</c:v>
                </c:pt>
                <c:pt idx="2318">
                  <c:v>69.392677309999996</c:v>
                </c:pt>
                <c:pt idx="2319">
                  <c:v>69.371688840000004</c:v>
                </c:pt>
                <c:pt idx="2320">
                  <c:v>69.352539059999998</c:v>
                </c:pt>
                <c:pt idx="2321">
                  <c:v>69.33280182</c:v>
                </c:pt>
                <c:pt idx="2322">
                  <c:v>69.312522889999997</c:v>
                </c:pt>
                <c:pt idx="2323">
                  <c:v>69.290870670000004</c:v>
                </c:pt>
                <c:pt idx="2324">
                  <c:v>69.269859310000001</c:v>
                </c:pt>
                <c:pt idx="2325">
                  <c:v>69.24922943</c:v>
                </c:pt>
                <c:pt idx="2326">
                  <c:v>69.227714539999994</c:v>
                </c:pt>
                <c:pt idx="2327">
                  <c:v>69.207122799999993</c:v>
                </c:pt>
                <c:pt idx="2328">
                  <c:v>69.18672943</c:v>
                </c:pt>
                <c:pt idx="2329">
                  <c:v>69.166137699999993</c:v>
                </c:pt>
                <c:pt idx="2330">
                  <c:v>69.144371030000002</c:v>
                </c:pt>
                <c:pt idx="2331">
                  <c:v>69.123031620000006</c:v>
                </c:pt>
                <c:pt idx="2332">
                  <c:v>69.102607730000003</c:v>
                </c:pt>
                <c:pt idx="2333">
                  <c:v>69.081214900000006</c:v>
                </c:pt>
                <c:pt idx="2334">
                  <c:v>69.060493469999997</c:v>
                </c:pt>
                <c:pt idx="2335">
                  <c:v>69.038841250000004</c:v>
                </c:pt>
                <c:pt idx="2336">
                  <c:v>69.018585209999998</c:v>
                </c:pt>
                <c:pt idx="2337">
                  <c:v>68.996856690000001</c:v>
                </c:pt>
                <c:pt idx="2338">
                  <c:v>68.973869320000006</c:v>
                </c:pt>
                <c:pt idx="2339">
                  <c:v>68.950286869999999</c:v>
                </c:pt>
                <c:pt idx="2340">
                  <c:v>68.92799377</c:v>
                </c:pt>
                <c:pt idx="2341">
                  <c:v>68.907539369999995</c:v>
                </c:pt>
                <c:pt idx="2342">
                  <c:v>68.887115480000006</c:v>
                </c:pt>
                <c:pt idx="2343">
                  <c:v>68.866401670000002</c:v>
                </c:pt>
                <c:pt idx="2344">
                  <c:v>68.84452057</c:v>
                </c:pt>
                <c:pt idx="2345">
                  <c:v>68.822990419999996</c:v>
                </c:pt>
                <c:pt idx="2346">
                  <c:v>68.79981995</c:v>
                </c:pt>
                <c:pt idx="2347">
                  <c:v>68.777816770000001</c:v>
                </c:pt>
                <c:pt idx="2348">
                  <c:v>68.756263730000001</c:v>
                </c:pt>
                <c:pt idx="2349">
                  <c:v>68.732963560000002</c:v>
                </c:pt>
                <c:pt idx="2350">
                  <c:v>68.712150570000006</c:v>
                </c:pt>
                <c:pt idx="2351">
                  <c:v>68.690002440000001</c:v>
                </c:pt>
                <c:pt idx="2352">
                  <c:v>68.669410709999994</c:v>
                </c:pt>
                <c:pt idx="2353">
                  <c:v>68.648460389999997</c:v>
                </c:pt>
                <c:pt idx="2354">
                  <c:v>68.625907900000001</c:v>
                </c:pt>
                <c:pt idx="2355">
                  <c:v>68.604011540000002</c:v>
                </c:pt>
                <c:pt idx="2356">
                  <c:v>68.581428529999997</c:v>
                </c:pt>
                <c:pt idx="2357">
                  <c:v>68.560234070000007</c:v>
                </c:pt>
                <c:pt idx="2358">
                  <c:v>68.538322449999995</c:v>
                </c:pt>
                <c:pt idx="2359">
                  <c:v>68.513992310000006</c:v>
                </c:pt>
                <c:pt idx="2360">
                  <c:v>68.490280150000004</c:v>
                </c:pt>
                <c:pt idx="2361">
                  <c:v>68.468658450000007</c:v>
                </c:pt>
                <c:pt idx="2362">
                  <c:v>68.446205140000004</c:v>
                </c:pt>
                <c:pt idx="2363">
                  <c:v>68.422004700000002</c:v>
                </c:pt>
                <c:pt idx="2364">
                  <c:v>68.398269650000003</c:v>
                </c:pt>
                <c:pt idx="2365">
                  <c:v>68.375167849999997</c:v>
                </c:pt>
                <c:pt idx="2366">
                  <c:v>68.350700380000006</c:v>
                </c:pt>
                <c:pt idx="2367">
                  <c:v>68.327316280000005</c:v>
                </c:pt>
                <c:pt idx="2368">
                  <c:v>68.302551269999995</c:v>
                </c:pt>
                <c:pt idx="2369">
                  <c:v>68.279960630000005</c:v>
                </c:pt>
                <c:pt idx="2370">
                  <c:v>68.257286070000006</c:v>
                </c:pt>
                <c:pt idx="2371">
                  <c:v>68.233787539999994</c:v>
                </c:pt>
                <c:pt idx="2372">
                  <c:v>68.209098819999994</c:v>
                </c:pt>
                <c:pt idx="2373">
                  <c:v>68.184608460000007</c:v>
                </c:pt>
                <c:pt idx="2374">
                  <c:v>68.160339359999995</c:v>
                </c:pt>
                <c:pt idx="2375">
                  <c:v>68.136634830000006</c:v>
                </c:pt>
                <c:pt idx="2376">
                  <c:v>68.115173339999998</c:v>
                </c:pt>
                <c:pt idx="2377">
                  <c:v>68.091552730000004</c:v>
                </c:pt>
                <c:pt idx="2378">
                  <c:v>68.068252560000005</c:v>
                </c:pt>
                <c:pt idx="2379">
                  <c:v>68.043762209999997</c:v>
                </c:pt>
                <c:pt idx="2380">
                  <c:v>68.020919800000001</c:v>
                </c:pt>
                <c:pt idx="2381">
                  <c:v>67.998054499999995</c:v>
                </c:pt>
                <c:pt idx="2382">
                  <c:v>67.975402829999993</c:v>
                </c:pt>
                <c:pt idx="2383">
                  <c:v>67.951026920000004</c:v>
                </c:pt>
                <c:pt idx="2384">
                  <c:v>67.926803590000006</c:v>
                </c:pt>
                <c:pt idx="2385">
                  <c:v>67.903549190000007</c:v>
                </c:pt>
                <c:pt idx="2386">
                  <c:v>67.880332949999996</c:v>
                </c:pt>
                <c:pt idx="2387">
                  <c:v>67.856208800000005</c:v>
                </c:pt>
                <c:pt idx="2388">
                  <c:v>67.832015990000002</c:v>
                </c:pt>
                <c:pt idx="2389">
                  <c:v>67.808998110000005</c:v>
                </c:pt>
                <c:pt idx="2390">
                  <c:v>67.784973140000005</c:v>
                </c:pt>
                <c:pt idx="2391">
                  <c:v>67.761260989999997</c:v>
                </c:pt>
                <c:pt idx="2392">
                  <c:v>67.736526490000003</c:v>
                </c:pt>
                <c:pt idx="2393">
                  <c:v>67.710906980000004</c:v>
                </c:pt>
                <c:pt idx="2394">
                  <c:v>67.686203000000006</c:v>
                </c:pt>
                <c:pt idx="2395">
                  <c:v>67.660949709999997</c:v>
                </c:pt>
                <c:pt idx="2396">
                  <c:v>67.637107850000007</c:v>
                </c:pt>
                <c:pt idx="2397">
                  <c:v>67.61231995</c:v>
                </c:pt>
                <c:pt idx="2398">
                  <c:v>67.587455750000004</c:v>
                </c:pt>
                <c:pt idx="2399">
                  <c:v>67.561981200000005</c:v>
                </c:pt>
                <c:pt idx="2400">
                  <c:v>67.537452700000003</c:v>
                </c:pt>
                <c:pt idx="2401">
                  <c:v>67.512954710000002</c:v>
                </c:pt>
                <c:pt idx="2402">
                  <c:v>67.489845279999997</c:v>
                </c:pt>
                <c:pt idx="2403">
                  <c:v>67.466041559999994</c:v>
                </c:pt>
                <c:pt idx="2404">
                  <c:v>67.441436769999996</c:v>
                </c:pt>
                <c:pt idx="2405">
                  <c:v>67.415840149999994</c:v>
                </c:pt>
                <c:pt idx="2406">
                  <c:v>67.389129639999993</c:v>
                </c:pt>
                <c:pt idx="2407">
                  <c:v>67.363159179999997</c:v>
                </c:pt>
                <c:pt idx="2408">
                  <c:v>67.336578369999998</c:v>
                </c:pt>
                <c:pt idx="2409">
                  <c:v>67.311157230000006</c:v>
                </c:pt>
                <c:pt idx="2410">
                  <c:v>67.28578186</c:v>
                </c:pt>
                <c:pt idx="2411">
                  <c:v>67.262390139999994</c:v>
                </c:pt>
                <c:pt idx="2412">
                  <c:v>67.237037659999999</c:v>
                </c:pt>
                <c:pt idx="2413">
                  <c:v>67.214035030000005</c:v>
                </c:pt>
                <c:pt idx="2414">
                  <c:v>67.188644409999995</c:v>
                </c:pt>
                <c:pt idx="2415">
                  <c:v>67.165412900000007</c:v>
                </c:pt>
                <c:pt idx="2416">
                  <c:v>67.142700199999993</c:v>
                </c:pt>
                <c:pt idx="2417">
                  <c:v>67.119812010000004</c:v>
                </c:pt>
                <c:pt idx="2418">
                  <c:v>67.095298769999999</c:v>
                </c:pt>
                <c:pt idx="2419">
                  <c:v>67.070732120000002</c:v>
                </c:pt>
                <c:pt idx="2420">
                  <c:v>67.046760559999996</c:v>
                </c:pt>
                <c:pt idx="2421">
                  <c:v>67.022567749999993</c:v>
                </c:pt>
                <c:pt idx="2422">
                  <c:v>66.996604919999996</c:v>
                </c:pt>
                <c:pt idx="2423">
                  <c:v>66.972114559999994</c:v>
                </c:pt>
                <c:pt idx="2424">
                  <c:v>66.94767761</c:v>
                </c:pt>
                <c:pt idx="2425">
                  <c:v>66.922760010000005</c:v>
                </c:pt>
                <c:pt idx="2426">
                  <c:v>66.898117069999998</c:v>
                </c:pt>
                <c:pt idx="2427">
                  <c:v>66.873565670000005</c:v>
                </c:pt>
                <c:pt idx="2428">
                  <c:v>66.849273679999996</c:v>
                </c:pt>
                <c:pt idx="2429">
                  <c:v>66.824195860000003</c:v>
                </c:pt>
                <c:pt idx="2430">
                  <c:v>66.800048829999994</c:v>
                </c:pt>
                <c:pt idx="2431">
                  <c:v>66.774536130000001</c:v>
                </c:pt>
                <c:pt idx="2432">
                  <c:v>66.747711179999996</c:v>
                </c:pt>
                <c:pt idx="2433">
                  <c:v>66.723533630000006</c:v>
                </c:pt>
                <c:pt idx="2434">
                  <c:v>66.698554990000005</c:v>
                </c:pt>
                <c:pt idx="2435">
                  <c:v>66.673019409999995</c:v>
                </c:pt>
                <c:pt idx="2436">
                  <c:v>66.647262569999995</c:v>
                </c:pt>
                <c:pt idx="2437">
                  <c:v>66.623672490000004</c:v>
                </c:pt>
                <c:pt idx="2438">
                  <c:v>66.598777769999998</c:v>
                </c:pt>
                <c:pt idx="2439">
                  <c:v>66.574646000000001</c:v>
                </c:pt>
                <c:pt idx="2440">
                  <c:v>66.55281067</c:v>
                </c:pt>
                <c:pt idx="2441">
                  <c:v>66.530128480000002</c:v>
                </c:pt>
                <c:pt idx="2442">
                  <c:v>66.508819579999994</c:v>
                </c:pt>
                <c:pt idx="2443">
                  <c:v>66.484336850000005</c:v>
                </c:pt>
                <c:pt idx="2444">
                  <c:v>66.457450870000002</c:v>
                </c:pt>
                <c:pt idx="2445">
                  <c:v>66.433967589999995</c:v>
                </c:pt>
                <c:pt idx="2446">
                  <c:v>66.409339900000006</c:v>
                </c:pt>
                <c:pt idx="2447">
                  <c:v>66.384536740000001</c:v>
                </c:pt>
                <c:pt idx="2448">
                  <c:v>66.359725949999998</c:v>
                </c:pt>
                <c:pt idx="2449">
                  <c:v>66.33685303</c:v>
                </c:pt>
                <c:pt idx="2450">
                  <c:v>66.313110350000002</c:v>
                </c:pt>
                <c:pt idx="2451">
                  <c:v>66.290267940000007</c:v>
                </c:pt>
                <c:pt idx="2452">
                  <c:v>66.266334529999995</c:v>
                </c:pt>
                <c:pt idx="2453">
                  <c:v>66.242912290000007</c:v>
                </c:pt>
                <c:pt idx="2454">
                  <c:v>66.222000120000004</c:v>
                </c:pt>
                <c:pt idx="2455">
                  <c:v>66.199050900000003</c:v>
                </c:pt>
                <c:pt idx="2456">
                  <c:v>66.175697330000006</c:v>
                </c:pt>
                <c:pt idx="2457">
                  <c:v>66.153137209999997</c:v>
                </c:pt>
                <c:pt idx="2458">
                  <c:v>66.132034300000001</c:v>
                </c:pt>
                <c:pt idx="2459">
                  <c:v>66.112289430000004</c:v>
                </c:pt>
                <c:pt idx="2460">
                  <c:v>66.090400700000004</c:v>
                </c:pt>
                <c:pt idx="2461">
                  <c:v>66.066688540000001</c:v>
                </c:pt>
                <c:pt idx="2462">
                  <c:v>66.042984009999998</c:v>
                </c:pt>
                <c:pt idx="2463">
                  <c:v>66.019378660000001</c:v>
                </c:pt>
                <c:pt idx="2464">
                  <c:v>65.995376590000006</c:v>
                </c:pt>
                <c:pt idx="2465">
                  <c:v>65.971061710000001</c:v>
                </c:pt>
                <c:pt idx="2466">
                  <c:v>65.945922850000002</c:v>
                </c:pt>
                <c:pt idx="2467">
                  <c:v>65.922096249999996</c:v>
                </c:pt>
                <c:pt idx="2468">
                  <c:v>65.897712709999993</c:v>
                </c:pt>
                <c:pt idx="2469">
                  <c:v>65.873703000000006</c:v>
                </c:pt>
                <c:pt idx="2470">
                  <c:v>65.849227909999996</c:v>
                </c:pt>
                <c:pt idx="2471">
                  <c:v>65.825668329999999</c:v>
                </c:pt>
                <c:pt idx="2472">
                  <c:v>65.80232239</c:v>
                </c:pt>
                <c:pt idx="2473">
                  <c:v>65.777702329999997</c:v>
                </c:pt>
                <c:pt idx="2474">
                  <c:v>65.756355290000002</c:v>
                </c:pt>
                <c:pt idx="2475">
                  <c:v>65.732841489999998</c:v>
                </c:pt>
                <c:pt idx="2476">
                  <c:v>65.709442139999993</c:v>
                </c:pt>
                <c:pt idx="2477">
                  <c:v>65.686813349999994</c:v>
                </c:pt>
                <c:pt idx="2478">
                  <c:v>65.664314270000006</c:v>
                </c:pt>
                <c:pt idx="2479">
                  <c:v>65.640151979999999</c:v>
                </c:pt>
                <c:pt idx="2480">
                  <c:v>65.616317749999993</c:v>
                </c:pt>
                <c:pt idx="2481">
                  <c:v>65.59201813</c:v>
                </c:pt>
                <c:pt idx="2482">
                  <c:v>65.569915769999994</c:v>
                </c:pt>
                <c:pt idx="2483">
                  <c:v>65.548263550000001</c:v>
                </c:pt>
                <c:pt idx="2484">
                  <c:v>65.526275630000001</c:v>
                </c:pt>
                <c:pt idx="2485">
                  <c:v>65.503158569999997</c:v>
                </c:pt>
                <c:pt idx="2486">
                  <c:v>65.481918329999999</c:v>
                </c:pt>
                <c:pt idx="2487">
                  <c:v>65.459999080000003</c:v>
                </c:pt>
                <c:pt idx="2488">
                  <c:v>65.439056399999998</c:v>
                </c:pt>
                <c:pt idx="2489">
                  <c:v>65.417190550000001</c:v>
                </c:pt>
                <c:pt idx="2490">
                  <c:v>65.395729059999994</c:v>
                </c:pt>
                <c:pt idx="2491">
                  <c:v>65.374755859999993</c:v>
                </c:pt>
                <c:pt idx="2492">
                  <c:v>65.352500919999997</c:v>
                </c:pt>
                <c:pt idx="2493">
                  <c:v>65.33078003</c:v>
                </c:pt>
                <c:pt idx="2494">
                  <c:v>65.308296200000001</c:v>
                </c:pt>
                <c:pt idx="2495">
                  <c:v>65.286026000000007</c:v>
                </c:pt>
                <c:pt idx="2496">
                  <c:v>65.264816280000005</c:v>
                </c:pt>
                <c:pt idx="2497">
                  <c:v>65.241355900000002</c:v>
                </c:pt>
                <c:pt idx="2498">
                  <c:v>65.220230099999995</c:v>
                </c:pt>
                <c:pt idx="2499">
                  <c:v>65.199584959999996</c:v>
                </c:pt>
                <c:pt idx="2500">
                  <c:v>65.177047729999998</c:v>
                </c:pt>
                <c:pt idx="2501">
                  <c:v>65.158409120000002</c:v>
                </c:pt>
                <c:pt idx="2502">
                  <c:v>65.141418459999997</c:v>
                </c:pt>
                <c:pt idx="2503">
                  <c:v>65.124305730000003</c:v>
                </c:pt>
                <c:pt idx="2504">
                  <c:v>65.106994630000003</c:v>
                </c:pt>
                <c:pt idx="2505">
                  <c:v>65.09003448</c:v>
                </c:pt>
                <c:pt idx="2506">
                  <c:v>65.073554990000005</c:v>
                </c:pt>
                <c:pt idx="2507">
                  <c:v>65.057922360000006</c:v>
                </c:pt>
                <c:pt idx="2508">
                  <c:v>65.042114260000005</c:v>
                </c:pt>
                <c:pt idx="2509">
                  <c:v>65.025375370000006</c:v>
                </c:pt>
                <c:pt idx="2510">
                  <c:v>65.007743840000003</c:v>
                </c:pt>
                <c:pt idx="2511">
                  <c:v>64.991508479999993</c:v>
                </c:pt>
                <c:pt idx="2512">
                  <c:v>64.974754329999996</c:v>
                </c:pt>
                <c:pt idx="2513">
                  <c:v>64.956466669999998</c:v>
                </c:pt>
                <c:pt idx="2514">
                  <c:v>64.938667300000006</c:v>
                </c:pt>
                <c:pt idx="2515">
                  <c:v>64.919670100000005</c:v>
                </c:pt>
                <c:pt idx="2516">
                  <c:v>64.899871829999995</c:v>
                </c:pt>
                <c:pt idx="2517">
                  <c:v>64.88189697</c:v>
                </c:pt>
                <c:pt idx="2518">
                  <c:v>64.863517759999993</c:v>
                </c:pt>
                <c:pt idx="2519">
                  <c:v>64.845512389999996</c:v>
                </c:pt>
                <c:pt idx="2520">
                  <c:v>64.8271637</c:v>
                </c:pt>
                <c:pt idx="2521">
                  <c:v>64.809181210000006</c:v>
                </c:pt>
                <c:pt idx="2522">
                  <c:v>64.791206360000004</c:v>
                </c:pt>
                <c:pt idx="2523">
                  <c:v>64.771461489999993</c:v>
                </c:pt>
                <c:pt idx="2524">
                  <c:v>64.752037049999998</c:v>
                </c:pt>
                <c:pt idx="2525">
                  <c:v>64.731170649999996</c:v>
                </c:pt>
                <c:pt idx="2526">
                  <c:v>64.711700440000001</c:v>
                </c:pt>
                <c:pt idx="2527">
                  <c:v>64.690811159999996</c:v>
                </c:pt>
                <c:pt idx="2528">
                  <c:v>64.670867920000006</c:v>
                </c:pt>
                <c:pt idx="2529">
                  <c:v>64.652038570000002</c:v>
                </c:pt>
                <c:pt idx="2530">
                  <c:v>64.635528559999997</c:v>
                </c:pt>
                <c:pt idx="2531">
                  <c:v>64.615982059999993</c:v>
                </c:pt>
                <c:pt idx="2532">
                  <c:v>64.595733640000006</c:v>
                </c:pt>
                <c:pt idx="2533">
                  <c:v>64.576835630000005</c:v>
                </c:pt>
                <c:pt idx="2534">
                  <c:v>64.556518550000007</c:v>
                </c:pt>
                <c:pt idx="2535">
                  <c:v>64.536987300000007</c:v>
                </c:pt>
                <c:pt idx="2536">
                  <c:v>64.516769409999995</c:v>
                </c:pt>
                <c:pt idx="2537">
                  <c:v>64.498207089999994</c:v>
                </c:pt>
                <c:pt idx="2538">
                  <c:v>64.478477479999995</c:v>
                </c:pt>
                <c:pt idx="2539">
                  <c:v>64.459793090000005</c:v>
                </c:pt>
                <c:pt idx="2540">
                  <c:v>64.440818789999994</c:v>
                </c:pt>
                <c:pt idx="2541">
                  <c:v>64.421051030000001</c:v>
                </c:pt>
                <c:pt idx="2542">
                  <c:v>64.401893619999996</c:v>
                </c:pt>
                <c:pt idx="2543">
                  <c:v>64.382682799999998</c:v>
                </c:pt>
                <c:pt idx="2544">
                  <c:v>64.36434174</c:v>
                </c:pt>
                <c:pt idx="2545">
                  <c:v>64.345764160000002</c:v>
                </c:pt>
                <c:pt idx="2546">
                  <c:v>64.325988769999995</c:v>
                </c:pt>
                <c:pt idx="2547">
                  <c:v>64.306106569999997</c:v>
                </c:pt>
                <c:pt idx="2548">
                  <c:v>64.288414000000003</c:v>
                </c:pt>
                <c:pt idx="2549">
                  <c:v>64.270538329999994</c:v>
                </c:pt>
                <c:pt idx="2550">
                  <c:v>64.252342220000003</c:v>
                </c:pt>
                <c:pt idx="2551">
                  <c:v>64.233825679999995</c:v>
                </c:pt>
                <c:pt idx="2552">
                  <c:v>64.214584349999996</c:v>
                </c:pt>
                <c:pt idx="2553">
                  <c:v>64.19608307</c:v>
                </c:pt>
                <c:pt idx="2554">
                  <c:v>64.178710940000002</c:v>
                </c:pt>
                <c:pt idx="2555">
                  <c:v>64.16329193</c:v>
                </c:pt>
                <c:pt idx="2556">
                  <c:v>64.146812440000005</c:v>
                </c:pt>
                <c:pt idx="2557">
                  <c:v>64.129745479999997</c:v>
                </c:pt>
                <c:pt idx="2558">
                  <c:v>64.112113949999994</c:v>
                </c:pt>
                <c:pt idx="2559">
                  <c:v>64.093925479999996</c:v>
                </c:pt>
                <c:pt idx="2560">
                  <c:v>64.077346800000001</c:v>
                </c:pt>
                <c:pt idx="2561">
                  <c:v>64.059677120000003</c:v>
                </c:pt>
                <c:pt idx="2562">
                  <c:v>64.040397639999995</c:v>
                </c:pt>
                <c:pt idx="2563">
                  <c:v>64.021957400000005</c:v>
                </c:pt>
                <c:pt idx="2564">
                  <c:v>64.001953130000004</c:v>
                </c:pt>
                <c:pt idx="2565">
                  <c:v>63.985618590000001</c:v>
                </c:pt>
                <c:pt idx="2566">
                  <c:v>63.966693880000001</c:v>
                </c:pt>
                <c:pt idx="2567">
                  <c:v>63.949470519999998</c:v>
                </c:pt>
                <c:pt idx="2568">
                  <c:v>63.931812290000003</c:v>
                </c:pt>
                <c:pt idx="2569">
                  <c:v>63.913257600000001</c:v>
                </c:pt>
                <c:pt idx="2570">
                  <c:v>63.894638059999998</c:v>
                </c:pt>
                <c:pt idx="2571">
                  <c:v>63.877285000000001</c:v>
                </c:pt>
                <c:pt idx="2572">
                  <c:v>63.861530299999998</c:v>
                </c:pt>
                <c:pt idx="2573">
                  <c:v>63.844673159999999</c:v>
                </c:pt>
                <c:pt idx="2574">
                  <c:v>63.827796939999999</c:v>
                </c:pt>
                <c:pt idx="2575">
                  <c:v>63.809204100000002</c:v>
                </c:pt>
                <c:pt idx="2576">
                  <c:v>63.792358399999998</c:v>
                </c:pt>
                <c:pt idx="2577">
                  <c:v>63.774986269999999</c:v>
                </c:pt>
                <c:pt idx="2578">
                  <c:v>63.75814819</c:v>
                </c:pt>
                <c:pt idx="2579">
                  <c:v>63.7400856</c:v>
                </c:pt>
                <c:pt idx="2580">
                  <c:v>63.722705840000003</c:v>
                </c:pt>
                <c:pt idx="2581">
                  <c:v>63.704795840000003</c:v>
                </c:pt>
                <c:pt idx="2582">
                  <c:v>63.688190460000001</c:v>
                </c:pt>
                <c:pt idx="2583">
                  <c:v>63.670383450000003</c:v>
                </c:pt>
                <c:pt idx="2584">
                  <c:v>63.652366639999997</c:v>
                </c:pt>
                <c:pt idx="2585">
                  <c:v>63.632926939999997</c:v>
                </c:pt>
                <c:pt idx="2586">
                  <c:v>63.617275239999998</c:v>
                </c:pt>
                <c:pt idx="2587">
                  <c:v>63.599967960000001</c:v>
                </c:pt>
                <c:pt idx="2588">
                  <c:v>63.584167479999998</c:v>
                </c:pt>
                <c:pt idx="2589">
                  <c:v>63.567047119999998</c:v>
                </c:pt>
                <c:pt idx="2590">
                  <c:v>63.550975800000003</c:v>
                </c:pt>
                <c:pt idx="2591">
                  <c:v>63.534339899999999</c:v>
                </c:pt>
                <c:pt idx="2592">
                  <c:v>63.516391749999997</c:v>
                </c:pt>
                <c:pt idx="2593">
                  <c:v>63.498851780000003</c:v>
                </c:pt>
                <c:pt idx="2594">
                  <c:v>63.48145676</c:v>
                </c:pt>
                <c:pt idx="2595">
                  <c:v>63.464691160000001</c:v>
                </c:pt>
                <c:pt idx="2596">
                  <c:v>63.448886870000003</c:v>
                </c:pt>
                <c:pt idx="2597">
                  <c:v>63.432502749999998</c:v>
                </c:pt>
                <c:pt idx="2598">
                  <c:v>63.415332790000001</c:v>
                </c:pt>
                <c:pt idx="2599">
                  <c:v>63.398422240000002</c:v>
                </c:pt>
                <c:pt idx="2600">
                  <c:v>63.38428116</c:v>
                </c:pt>
                <c:pt idx="2601">
                  <c:v>63.368606569999997</c:v>
                </c:pt>
                <c:pt idx="2602">
                  <c:v>63.353744509999999</c:v>
                </c:pt>
                <c:pt idx="2603">
                  <c:v>63.337959290000001</c:v>
                </c:pt>
                <c:pt idx="2604">
                  <c:v>63.321655270000001</c:v>
                </c:pt>
                <c:pt idx="2605">
                  <c:v>63.30579376</c:v>
                </c:pt>
                <c:pt idx="2606">
                  <c:v>63.288326259999998</c:v>
                </c:pt>
                <c:pt idx="2607">
                  <c:v>63.272262570000002</c:v>
                </c:pt>
                <c:pt idx="2608">
                  <c:v>63.255912780000003</c:v>
                </c:pt>
                <c:pt idx="2609">
                  <c:v>63.241016389999999</c:v>
                </c:pt>
                <c:pt idx="2610">
                  <c:v>63.224670410000002</c:v>
                </c:pt>
                <c:pt idx="2611">
                  <c:v>63.20869064</c:v>
                </c:pt>
                <c:pt idx="2612">
                  <c:v>63.193969729999999</c:v>
                </c:pt>
                <c:pt idx="2613">
                  <c:v>63.178401950000001</c:v>
                </c:pt>
                <c:pt idx="2614">
                  <c:v>63.163272859999999</c:v>
                </c:pt>
                <c:pt idx="2615">
                  <c:v>63.147300719999997</c:v>
                </c:pt>
                <c:pt idx="2616">
                  <c:v>63.132965089999999</c:v>
                </c:pt>
                <c:pt idx="2617">
                  <c:v>63.118560789999997</c:v>
                </c:pt>
                <c:pt idx="2618">
                  <c:v>63.103797909999997</c:v>
                </c:pt>
                <c:pt idx="2619">
                  <c:v>63.089866639999997</c:v>
                </c:pt>
                <c:pt idx="2620">
                  <c:v>63.075622559999999</c:v>
                </c:pt>
                <c:pt idx="2621">
                  <c:v>63.061717989999998</c:v>
                </c:pt>
                <c:pt idx="2622">
                  <c:v>63.048229220000003</c:v>
                </c:pt>
                <c:pt idx="2623">
                  <c:v>63.033943180000001</c:v>
                </c:pt>
                <c:pt idx="2624">
                  <c:v>63.020801540000001</c:v>
                </c:pt>
                <c:pt idx="2625">
                  <c:v>63.00656128</c:v>
                </c:pt>
                <c:pt idx="2626">
                  <c:v>62.992347719999998</c:v>
                </c:pt>
                <c:pt idx="2627">
                  <c:v>62.978111269999999</c:v>
                </c:pt>
                <c:pt idx="2628">
                  <c:v>62.964214320000004</c:v>
                </c:pt>
                <c:pt idx="2629">
                  <c:v>62.949260709999997</c:v>
                </c:pt>
                <c:pt idx="2630">
                  <c:v>62.934940339999997</c:v>
                </c:pt>
                <c:pt idx="2631">
                  <c:v>62.920345310000002</c:v>
                </c:pt>
                <c:pt idx="2632">
                  <c:v>62.90665817</c:v>
                </c:pt>
                <c:pt idx="2633">
                  <c:v>62.892158510000002</c:v>
                </c:pt>
                <c:pt idx="2634">
                  <c:v>62.876617430000003</c:v>
                </c:pt>
                <c:pt idx="2635">
                  <c:v>62.861827849999997</c:v>
                </c:pt>
                <c:pt idx="2636">
                  <c:v>62.847373959999999</c:v>
                </c:pt>
                <c:pt idx="2637">
                  <c:v>62.832160950000002</c:v>
                </c:pt>
                <c:pt idx="2638">
                  <c:v>62.818710330000002</c:v>
                </c:pt>
                <c:pt idx="2639">
                  <c:v>62.805091859999997</c:v>
                </c:pt>
                <c:pt idx="2640">
                  <c:v>62.791072849999999</c:v>
                </c:pt>
                <c:pt idx="2641">
                  <c:v>62.777194979999997</c:v>
                </c:pt>
                <c:pt idx="2642">
                  <c:v>62.761539460000002</c:v>
                </c:pt>
                <c:pt idx="2643">
                  <c:v>62.74715424</c:v>
                </c:pt>
                <c:pt idx="2644">
                  <c:v>62.73116684</c:v>
                </c:pt>
                <c:pt idx="2645">
                  <c:v>62.716743469999997</c:v>
                </c:pt>
                <c:pt idx="2646">
                  <c:v>62.703014369999998</c:v>
                </c:pt>
                <c:pt idx="2647">
                  <c:v>62.689544679999997</c:v>
                </c:pt>
                <c:pt idx="2648">
                  <c:v>62.675937650000002</c:v>
                </c:pt>
                <c:pt idx="2649">
                  <c:v>62.661602019999997</c:v>
                </c:pt>
                <c:pt idx="2650">
                  <c:v>62.648063659999998</c:v>
                </c:pt>
                <c:pt idx="2651">
                  <c:v>62.63428116</c:v>
                </c:pt>
                <c:pt idx="2652">
                  <c:v>62.621761319999997</c:v>
                </c:pt>
                <c:pt idx="2653">
                  <c:v>62.607887269999999</c:v>
                </c:pt>
                <c:pt idx="2654">
                  <c:v>62.593959810000001</c:v>
                </c:pt>
                <c:pt idx="2655">
                  <c:v>62.579875950000002</c:v>
                </c:pt>
                <c:pt idx="2656">
                  <c:v>62.565761569999999</c:v>
                </c:pt>
                <c:pt idx="2657">
                  <c:v>62.551967619999999</c:v>
                </c:pt>
                <c:pt idx="2658">
                  <c:v>62.535804749999997</c:v>
                </c:pt>
                <c:pt idx="2659">
                  <c:v>62.522418979999998</c:v>
                </c:pt>
                <c:pt idx="2660">
                  <c:v>62.507110599999997</c:v>
                </c:pt>
                <c:pt idx="2661">
                  <c:v>62.493556980000001</c:v>
                </c:pt>
                <c:pt idx="2662">
                  <c:v>62.479465480000002</c:v>
                </c:pt>
                <c:pt idx="2663">
                  <c:v>62.464748380000003</c:v>
                </c:pt>
                <c:pt idx="2664">
                  <c:v>62.450969700000002</c:v>
                </c:pt>
                <c:pt idx="2665">
                  <c:v>62.436088560000002</c:v>
                </c:pt>
                <c:pt idx="2666">
                  <c:v>62.422496799999998</c:v>
                </c:pt>
                <c:pt idx="2667">
                  <c:v>62.408855440000004</c:v>
                </c:pt>
                <c:pt idx="2668">
                  <c:v>62.394630429999999</c:v>
                </c:pt>
                <c:pt idx="2669">
                  <c:v>62.378768919999999</c:v>
                </c:pt>
                <c:pt idx="2670">
                  <c:v>62.36458588</c:v>
                </c:pt>
                <c:pt idx="2671">
                  <c:v>62.350784300000001</c:v>
                </c:pt>
                <c:pt idx="2672">
                  <c:v>62.335678100000003</c:v>
                </c:pt>
                <c:pt idx="2673">
                  <c:v>62.320907589999997</c:v>
                </c:pt>
                <c:pt idx="2674">
                  <c:v>62.307365419999996</c:v>
                </c:pt>
                <c:pt idx="2675">
                  <c:v>62.292995449999999</c:v>
                </c:pt>
                <c:pt idx="2676">
                  <c:v>62.277412409999997</c:v>
                </c:pt>
                <c:pt idx="2677">
                  <c:v>62.263477330000001</c:v>
                </c:pt>
                <c:pt idx="2678">
                  <c:v>62.249889369999998</c:v>
                </c:pt>
                <c:pt idx="2679">
                  <c:v>62.235988620000001</c:v>
                </c:pt>
                <c:pt idx="2680">
                  <c:v>62.22040939</c:v>
                </c:pt>
                <c:pt idx="2681">
                  <c:v>62.207923890000004</c:v>
                </c:pt>
                <c:pt idx="2682">
                  <c:v>62.193050380000003</c:v>
                </c:pt>
                <c:pt idx="2683">
                  <c:v>62.179340359999998</c:v>
                </c:pt>
                <c:pt idx="2684">
                  <c:v>62.16300201</c:v>
                </c:pt>
                <c:pt idx="2685">
                  <c:v>62.146759029999998</c:v>
                </c:pt>
                <c:pt idx="2686">
                  <c:v>62.13192368</c:v>
                </c:pt>
                <c:pt idx="2687">
                  <c:v>62.118400569999999</c:v>
                </c:pt>
                <c:pt idx="2688">
                  <c:v>62.103794100000002</c:v>
                </c:pt>
                <c:pt idx="2689">
                  <c:v>62.089305879999998</c:v>
                </c:pt>
                <c:pt idx="2690">
                  <c:v>62.075870510000001</c:v>
                </c:pt>
                <c:pt idx="2691">
                  <c:v>62.061202999999999</c:v>
                </c:pt>
                <c:pt idx="2692">
                  <c:v>62.046863559999998</c:v>
                </c:pt>
                <c:pt idx="2693">
                  <c:v>62.031848910000001</c:v>
                </c:pt>
                <c:pt idx="2694">
                  <c:v>62.01774597</c:v>
                </c:pt>
                <c:pt idx="2695">
                  <c:v>62.002750399999996</c:v>
                </c:pt>
                <c:pt idx="2696">
                  <c:v>61.987598419999998</c:v>
                </c:pt>
                <c:pt idx="2697">
                  <c:v>61.973056790000001</c:v>
                </c:pt>
                <c:pt idx="2698">
                  <c:v>61.958950039999998</c:v>
                </c:pt>
                <c:pt idx="2699">
                  <c:v>61.943634029999998</c:v>
                </c:pt>
                <c:pt idx="2700">
                  <c:v>61.929725650000002</c:v>
                </c:pt>
                <c:pt idx="2701">
                  <c:v>61.916221620000002</c:v>
                </c:pt>
                <c:pt idx="2702">
                  <c:v>61.901859279999996</c:v>
                </c:pt>
                <c:pt idx="2703">
                  <c:v>61.887084960000003</c:v>
                </c:pt>
                <c:pt idx="2704">
                  <c:v>61.872814179999999</c:v>
                </c:pt>
                <c:pt idx="2705">
                  <c:v>61.85928345</c:v>
                </c:pt>
                <c:pt idx="2706">
                  <c:v>61.844730380000001</c:v>
                </c:pt>
                <c:pt idx="2707">
                  <c:v>61.832370760000003</c:v>
                </c:pt>
                <c:pt idx="2708">
                  <c:v>61.818592070000001</c:v>
                </c:pt>
                <c:pt idx="2709">
                  <c:v>61.80545807</c:v>
                </c:pt>
                <c:pt idx="2710">
                  <c:v>61.792018890000001</c:v>
                </c:pt>
                <c:pt idx="2711">
                  <c:v>61.776805879999998</c:v>
                </c:pt>
                <c:pt idx="2712">
                  <c:v>61.762363430000001</c:v>
                </c:pt>
                <c:pt idx="2713">
                  <c:v>61.748916629999997</c:v>
                </c:pt>
                <c:pt idx="2714">
                  <c:v>61.735366820000003</c:v>
                </c:pt>
                <c:pt idx="2715">
                  <c:v>61.721370700000001</c:v>
                </c:pt>
                <c:pt idx="2716">
                  <c:v>61.705524439999998</c:v>
                </c:pt>
                <c:pt idx="2717">
                  <c:v>61.690792080000001</c:v>
                </c:pt>
                <c:pt idx="2718">
                  <c:v>61.676616670000001</c:v>
                </c:pt>
                <c:pt idx="2719">
                  <c:v>61.660289759999998</c:v>
                </c:pt>
                <c:pt idx="2720">
                  <c:v>61.644969940000003</c:v>
                </c:pt>
                <c:pt idx="2721">
                  <c:v>61.629787450000002</c:v>
                </c:pt>
                <c:pt idx="2722">
                  <c:v>61.614036560000002</c:v>
                </c:pt>
                <c:pt idx="2723">
                  <c:v>61.599273680000003</c:v>
                </c:pt>
                <c:pt idx="2724">
                  <c:v>61.584796910000001</c:v>
                </c:pt>
                <c:pt idx="2725">
                  <c:v>61.569664000000003</c:v>
                </c:pt>
                <c:pt idx="2726">
                  <c:v>61.554767609999999</c:v>
                </c:pt>
                <c:pt idx="2727">
                  <c:v>61.540832520000002</c:v>
                </c:pt>
                <c:pt idx="2728">
                  <c:v>61.526241300000002</c:v>
                </c:pt>
                <c:pt idx="2729">
                  <c:v>61.511318209999999</c:v>
                </c:pt>
                <c:pt idx="2730">
                  <c:v>61.49744415</c:v>
                </c:pt>
                <c:pt idx="2731">
                  <c:v>61.483367919999999</c:v>
                </c:pt>
                <c:pt idx="2732">
                  <c:v>61.470451349999998</c:v>
                </c:pt>
                <c:pt idx="2733">
                  <c:v>61.455436710000001</c:v>
                </c:pt>
                <c:pt idx="2734">
                  <c:v>61.441032409999998</c:v>
                </c:pt>
                <c:pt idx="2735">
                  <c:v>61.427360530000001</c:v>
                </c:pt>
                <c:pt idx="2736">
                  <c:v>61.412773129999998</c:v>
                </c:pt>
                <c:pt idx="2737">
                  <c:v>61.398963930000001</c:v>
                </c:pt>
                <c:pt idx="2738">
                  <c:v>61.38391876</c:v>
                </c:pt>
                <c:pt idx="2739">
                  <c:v>61.369194030000003</c:v>
                </c:pt>
                <c:pt idx="2740">
                  <c:v>61.355098720000001</c:v>
                </c:pt>
                <c:pt idx="2741">
                  <c:v>61.341152190000003</c:v>
                </c:pt>
                <c:pt idx="2742">
                  <c:v>61.32757187</c:v>
                </c:pt>
                <c:pt idx="2743">
                  <c:v>61.312686919999997</c:v>
                </c:pt>
                <c:pt idx="2744">
                  <c:v>61.299629209999999</c:v>
                </c:pt>
                <c:pt idx="2745">
                  <c:v>61.285041810000003</c:v>
                </c:pt>
                <c:pt idx="2746">
                  <c:v>61.270072939999999</c:v>
                </c:pt>
                <c:pt idx="2747">
                  <c:v>61.254798890000004</c:v>
                </c:pt>
                <c:pt idx="2748">
                  <c:v>61.241329190000002</c:v>
                </c:pt>
                <c:pt idx="2749">
                  <c:v>61.226505279999998</c:v>
                </c:pt>
                <c:pt idx="2750">
                  <c:v>61.212120059999997</c:v>
                </c:pt>
                <c:pt idx="2751">
                  <c:v>61.198535919999998</c:v>
                </c:pt>
                <c:pt idx="2752">
                  <c:v>61.183479310000003</c:v>
                </c:pt>
                <c:pt idx="2753">
                  <c:v>61.168510439999999</c:v>
                </c:pt>
                <c:pt idx="2754">
                  <c:v>61.154083249999999</c:v>
                </c:pt>
                <c:pt idx="2755">
                  <c:v>61.13973618</c:v>
                </c:pt>
                <c:pt idx="2756">
                  <c:v>61.123645779999997</c:v>
                </c:pt>
                <c:pt idx="2757">
                  <c:v>61.109363559999998</c:v>
                </c:pt>
                <c:pt idx="2758">
                  <c:v>61.094219209999999</c:v>
                </c:pt>
                <c:pt idx="2759">
                  <c:v>61.07913971</c:v>
                </c:pt>
                <c:pt idx="2760">
                  <c:v>61.065132140000003</c:v>
                </c:pt>
                <c:pt idx="2761">
                  <c:v>61.049823760000002</c:v>
                </c:pt>
                <c:pt idx="2762">
                  <c:v>61.03633499</c:v>
                </c:pt>
                <c:pt idx="2763">
                  <c:v>61.022693629999999</c:v>
                </c:pt>
                <c:pt idx="2764">
                  <c:v>61.008308409999998</c:v>
                </c:pt>
                <c:pt idx="2765">
                  <c:v>60.995311739999998</c:v>
                </c:pt>
                <c:pt idx="2766">
                  <c:v>60.981380459999997</c:v>
                </c:pt>
                <c:pt idx="2767">
                  <c:v>60.968326570000002</c:v>
                </c:pt>
                <c:pt idx="2768">
                  <c:v>60.95336914</c:v>
                </c:pt>
                <c:pt idx="2769">
                  <c:v>60.93986511</c:v>
                </c:pt>
                <c:pt idx="2770">
                  <c:v>60.925895689999997</c:v>
                </c:pt>
                <c:pt idx="2771">
                  <c:v>60.911083220000002</c:v>
                </c:pt>
                <c:pt idx="2772">
                  <c:v>60.897914890000003</c:v>
                </c:pt>
                <c:pt idx="2773">
                  <c:v>60.883300779999999</c:v>
                </c:pt>
                <c:pt idx="2774">
                  <c:v>60.869312290000003</c:v>
                </c:pt>
                <c:pt idx="2775">
                  <c:v>60.855064390000003</c:v>
                </c:pt>
                <c:pt idx="2776">
                  <c:v>60.841045379999997</c:v>
                </c:pt>
                <c:pt idx="2777">
                  <c:v>60.82655716</c:v>
                </c:pt>
                <c:pt idx="2778">
                  <c:v>60.81312561</c:v>
                </c:pt>
                <c:pt idx="2779">
                  <c:v>60.799903870000001</c:v>
                </c:pt>
                <c:pt idx="2780">
                  <c:v>60.785369869999997</c:v>
                </c:pt>
                <c:pt idx="2781">
                  <c:v>60.770801540000001</c:v>
                </c:pt>
                <c:pt idx="2782">
                  <c:v>60.755676270000002</c:v>
                </c:pt>
                <c:pt idx="2783">
                  <c:v>60.743373869999999</c:v>
                </c:pt>
                <c:pt idx="2784">
                  <c:v>60.729576109999996</c:v>
                </c:pt>
                <c:pt idx="2785">
                  <c:v>60.714443209999999</c:v>
                </c:pt>
                <c:pt idx="2786">
                  <c:v>60.700138090000003</c:v>
                </c:pt>
                <c:pt idx="2787">
                  <c:v>60.687847140000002</c:v>
                </c:pt>
                <c:pt idx="2788">
                  <c:v>60.674808499999997</c:v>
                </c:pt>
                <c:pt idx="2789">
                  <c:v>60.662300109999997</c:v>
                </c:pt>
                <c:pt idx="2790">
                  <c:v>60.650020599999998</c:v>
                </c:pt>
                <c:pt idx="2791">
                  <c:v>60.635292049999997</c:v>
                </c:pt>
                <c:pt idx="2792">
                  <c:v>60.621860499999997</c:v>
                </c:pt>
                <c:pt idx="2793">
                  <c:v>60.610527040000001</c:v>
                </c:pt>
                <c:pt idx="2794">
                  <c:v>60.599643710000002</c:v>
                </c:pt>
                <c:pt idx="2795">
                  <c:v>60.58547592</c:v>
                </c:pt>
                <c:pt idx="2796">
                  <c:v>60.573425290000003</c:v>
                </c:pt>
                <c:pt idx="2797">
                  <c:v>60.560760500000001</c:v>
                </c:pt>
                <c:pt idx="2798">
                  <c:v>60.547389979999998</c:v>
                </c:pt>
                <c:pt idx="2799">
                  <c:v>60.533618930000003</c:v>
                </c:pt>
                <c:pt idx="2800">
                  <c:v>60.518291470000001</c:v>
                </c:pt>
                <c:pt idx="2801">
                  <c:v>60.503559109999998</c:v>
                </c:pt>
                <c:pt idx="2802">
                  <c:v>60.489837649999998</c:v>
                </c:pt>
                <c:pt idx="2803">
                  <c:v>60.474807740000003</c:v>
                </c:pt>
                <c:pt idx="2804">
                  <c:v>60.461059570000003</c:v>
                </c:pt>
                <c:pt idx="2805">
                  <c:v>60.447345730000002</c:v>
                </c:pt>
                <c:pt idx="2806">
                  <c:v>60.432403559999997</c:v>
                </c:pt>
                <c:pt idx="2807">
                  <c:v>60.418525700000004</c:v>
                </c:pt>
                <c:pt idx="2808">
                  <c:v>60.404808039999999</c:v>
                </c:pt>
                <c:pt idx="2809">
                  <c:v>60.38932037</c:v>
                </c:pt>
                <c:pt idx="2810">
                  <c:v>60.374923709999997</c:v>
                </c:pt>
                <c:pt idx="2811">
                  <c:v>60.358993529999999</c:v>
                </c:pt>
                <c:pt idx="2812">
                  <c:v>60.343490600000003</c:v>
                </c:pt>
                <c:pt idx="2813">
                  <c:v>60.328590390000002</c:v>
                </c:pt>
                <c:pt idx="2814">
                  <c:v>60.313335420000001</c:v>
                </c:pt>
                <c:pt idx="2815">
                  <c:v>60.297847750000003</c:v>
                </c:pt>
                <c:pt idx="2816">
                  <c:v>60.283603669999998</c:v>
                </c:pt>
                <c:pt idx="2817">
                  <c:v>60.269153590000002</c:v>
                </c:pt>
                <c:pt idx="2818">
                  <c:v>60.254524230000001</c:v>
                </c:pt>
                <c:pt idx="2819">
                  <c:v>60.240669250000003</c:v>
                </c:pt>
                <c:pt idx="2820">
                  <c:v>60.225524900000003</c:v>
                </c:pt>
                <c:pt idx="2821">
                  <c:v>60.211311340000002</c:v>
                </c:pt>
                <c:pt idx="2822">
                  <c:v>60.197620389999997</c:v>
                </c:pt>
                <c:pt idx="2823">
                  <c:v>60.183761599999997</c:v>
                </c:pt>
                <c:pt idx="2824">
                  <c:v>60.170269009999998</c:v>
                </c:pt>
                <c:pt idx="2825">
                  <c:v>60.156921390000001</c:v>
                </c:pt>
                <c:pt idx="2826">
                  <c:v>60.142131810000002</c:v>
                </c:pt>
                <c:pt idx="2827">
                  <c:v>60.128478999999999</c:v>
                </c:pt>
                <c:pt idx="2828">
                  <c:v>60.114936829999998</c:v>
                </c:pt>
                <c:pt idx="2829">
                  <c:v>60.103431700000002</c:v>
                </c:pt>
                <c:pt idx="2830">
                  <c:v>60.09122086</c:v>
                </c:pt>
                <c:pt idx="2831">
                  <c:v>60.078136440000002</c:v>
                </c:pt>
                <c:pt idx="2832">
                  <c:v>60.065269469999997</c:v>
                </c:pt>
                <c:pt idx="2833">
                  <c:v>60.051269529999999</c:v>
                </c:pt>
                <c:pt idx="2834">
                  <c:v>60.037734989999997</c:v>
                </c:pt>
                <c:pt idx="2835">
                  <c:v>60.02358246</c:v>
                </c:pt>
                <c:pt idx="2836">
                  <c:v>60.010471340000002</c:v>
                </c:pt>
                <c:pt idx="2837">
                  <c:v>59.99510574</c:v>
                </c:pt>
                <c:pt idx="2838">
                  <c:v>59.982597349999999</c:v>
                </c:pt>
                <c:pt idx="2839">
                  <c:v>59.967155460000001</c:v>
                </c:pt>
                <c:pt idx="2840">
                  <c:v>59.953697200000001</c:v>
                </c:pt>
                <c:pt idx="2841">
                  <c:v>59.942497250000002</c:v>
                </c:pt>
                <c:pt idx="2842">
                  <c:v>59.928981780000001</c:v>
                </c:pt>
                <c:pt idx="2843">
                  <c:v>59.914440159999998</c:v>
                </c:pt>
                <c:pt idx="2844">
                  <c:v>59.900489810000003</c:v>
                </c:pt>
                <c:pt idx="2845">
                  <c:v>59.887725830000001</c:v>
                </c:pt>
                <c:pt idx="2846">
                  <c:v>59.875938419999997</c:v>
                </c:pt>
                <c:pt idx="2847">
                  <c:v>59.86448669</c:v>
                </c:pt>
                <c:pt idx="2848">
                  <c:v>59.851249690000003</c:v>
                </c:pt>
                <c:pt idx="2849">
                  <c:v>59.838512420000001</c:v>
                </c:pt>
                <c:pt idx="2850">
                  <c:v>59.824035639999998</c:v>
                </c:pt>
                <c:pt idx="2851">
                  <c:v>59.809925079999999</c:v>
                </c:pt>
                <c:pt idx="2852">
                  <c:v>59.795482640000003</c:v>
                </c:pt>
                <c:pt idx="2853">
                  <c:v>59.782173159999999</c:v>
                </c:pt>
                <c:pt idx="2854">
                  <c:v>59.768939969999998</c:v>
                </c:pt>
                <c:pt idx="2855">
                  <c:v>59.757648469999999</c:v>
                </c:pt>
                <c:pt idx="2856">
                  <c:v>59.744827270000002</c:v>
                </c:pt>
                <c:pt idx="2857">
                  <c:v>59.731967930000003</c:v>
                </c:pt>
                <c:pt idx="2858">
                  <c:v>59.7191391</c:v>
                </c:pt>
                <c:pt idx="2859">
                  <c:v>59.708515169999998</c:v>
                </c:pt>
                <c:pt idx="2860">
                  <c:v>59.696220400000001</c:v>
                </c:pt>
                <c:pt idx="2861">
                  <c:v>59.683143620000003</c:v>
                </c:pt>
                <c:pt idx="2862">
                  <c:v>59.668872829999998</c:v>
                </c:pt>
                <c:pt idx="2863">
                  <c:v>59.656169890000001</c:v>
                </c:pt>
                <c:pt idx="2864">
                  <c:v>59.643302919999996</c:v>
                </c:pt>
                <c:pt idx="2865">
                  <c:v>59.631164550000001</c:v>
                </c:pt>
                <c:pt idx="2866">
                  <c:v>59.619411470000003</c:v>
                </c:pt>
                <c:pt idx="2867">
                  <c:v>59.6086235</c:v>
                </c:pt>
                <c:pt idx="2868">
                  <c:v>59.595813749999998</c:v>
                </c:pt>
                <c:pt idx="2869">
                  <c:v>59.582298280000003</c:v>
                </c:pt>
                <c:pt idx="2870">
                  <c:v>59.568859099999997</c:v>
                </c:pt>
                <c:pt idx="2871">
                  <c:v>59.554744720000002</c:v>
                </c:pt>
                <c:pt idx="2872">
                  <c:v>59.539836880000003</c:v>
                </c:pt>
                <c:pt idx="2873">
                  <c:v>59.526420590000001</c:v>
                </c:pt>
                <c:pt idx="2874">
                  <c:v>59.513614650000001</c:v>
                </c:pt>
                <c:pt idx="2875">
                  <c:v>59.499870299999998</c:v>
                </c:pt>
                <c:pt idx="2876">
                  <c:v>59.485065460000001</c:v>
                </c:pt>
                <c:pt idx="2877">
                  <c:v>59.471702579999999</c:v>
                </c:pt>
                <c:pt idx="2878">
                  <c:v>59.456615450000001</c:v>
                </c:pt>
                <c:pt idx="2879">
                  <c:v>59.443992610000002</c:v>
                </c:pt>
                <c:pt idx="2880">
                  <c:v>59.429790500000003</c:v>
                </c:pt>
                <c:pt idx="2881">
                  <c:v>59.416374210000001</c:v>
                </c:pt>
                <c:pt idx="2882">
                  <c:v>59.402160639999998</c:v>
                </c:pt>
                <c:pt idx="2883">
                  <c:v>59.389575960000002</c:v>
                </c:pt>
                <c:pt idx="2884">
                  <c:v>59.375423429999998</c:v>
                </c:pt>
                <c:pt idx="2885">
                  <c:v>59.360416409999999</c:v>
                </c:pt>
                <c:pt idx="2886">
                  <c:v>59.349037170000003</c:v>
                </c:pt>
                <c:pt idx="2887">
                  <c:v>59.337837219999997</c:v>
                </c:pt>
                <c:pt idx="2888">
                  <c:v>59.323177340000001</c:v>
                </c:pt>
                <c:pt idx="2889">
                  <c:v>59.309165950000001</c:v>
                </c:pt>
                <c:pt idx="2890">
                  <c:v>59.296291349999997</c:v>
                </c:pt>
                <c:pt idx="2891">
                  <c:v>59.283248899999997</c:v>
                </c:pt>
                <c:pt idx="2892">
                  <c:v>59.269767760000001</c:v>
                </c:pt>
                <c:pt idx="2893">
                  <c:v>59.253944400000002</c:v>
                </c:pt>
                <c:pt idx="2894">
                  <c:v>59.241142269999997</c:v>
                </c:pt>
                <c:pt idx="2895">
                  <c:v>59.229595179999997</c:v>
                </c:pt>
                <c:pt idx="2896">
                  <c:v>59.217723849999999</c:v>
                </c:pt>
                <c:pt idx="2897">
                  <c:v>59.203632349999999</c:v>
                </c:pt>
                <c:pt idx="2898">
                  <c:v>59.18899536</c:v>
                </c:pt>
                <c:pt idx="2899">
                  <c:v>59.175212860000002</c:v>
                </c:pt>
                <c:pt idx="2900">
                  <c:v>59.163135529999998</c:v>
                </c:pt>
                <c:pt idx="2901">
                  <c:v>59.15323257</c:v>
                </c:pt>
                <c:pt idx="2902">
                  <c:v>59.141490939999997</c:v>
                </c:pt>
                <c:pt idx="2903">
                  <c:v>59.12810898</c:v>
                </c:pt>
                <c:pt idx="2904">
                  <c:v>59.11538315</c:v>
                </c:pt>
                <c:pt idx="2905">
                  <c:v>59.103134160000003</c:v>
                </c:pt>
                <c:pt idx="2906">
                  <c:v>59.090736390000004</c:v>
                </c:pt>
                <c:pt idx="2907">
                  <c:v>59.080360409999997</c:v>
                </c:pt>
                <c:pt idx="2908">
                  <c:v>59.067230219999999</c:v>
                </c:pt>
                <c:pt idx="2909">
                  <c:v>59.05620193</c:v>
                </c:pt>
                <c:pt idx="2910">
                  <c:v>59.045356750000003</c:v>
                </c:pt>
                <c:pt idx="2911">
                  <c:v>59.034061430000001</c:v>
                </c:pt>
                <c:pt idx="2912">
                  <c:v>59.022426609999997</c:v>
                </c:pt>
                <c:pt idx="2913">
                  <c:v>59.010375979999999</c:v>
                </c:pt>
                <c:pt idx="2914">
                  <c:v>58.997638700000003</c:v>
                </c:pt>
                <c:pt idx="2915">
                  <c:v>58.985595699999998</c:v>
                </c:pt>
                <c:pt idx="2916">
                  <c:v>58.973957059999996</c:v>
                </c:pt>
                <c:pt idx="2917">
                  <c:v>58.96069336</c:v>
                </c:pt>
                <c:pt idx="2918">
                  <c:v>58.948978420000003</c:v>
                </c:pt>
                <c:pt idx="2919">
                  <c:v>58.936424260000003</c:v>
                </c:pt>
                <c:pt idx="2920">
                  <c:v>58.925121310000002</c:v>
                </c:pt>
                <c:pt idx="2921">
                  <c:v>58.914329530000003</c:v>
                </c:pt>
                <c:pt idx="2922">
                  <c:v>58.903732300000001</c:v>
                </c:pt>
                <c:pt idx="2923">
                  <c:v>58.892112730000001</c:v>
                </c:pt>
                <c:pt idx="2924">
                  <c:v>58.877738950000001</c:v>
                </c:pt>
                <c:pt idx="2925">
                  <c:v>58.86467743</c:v>
                </c:pt>
                <c:pt idx="2926">
                  <c:v>58.851570129999999</c:v>
                </c:pt>
                <c:pt idx="2927">
                  <c:v>58.838306430000003</c:v>
                </c:pt>
                <c:pt idx="2928">
                  <c:v>58.82552338</c:v>
                </c:pt>
                <c:pt idx="2929">
                  <c:v>58.813117980000001</c:v>
                </c:pt>
                <c:pt idx="2930">
                  <c:v>58.800472259999999</c:v>
                </c:pt>
                <c:pt idx="2931">
                  <c:v>58.78686905</c:v>
                </c:pt>
                <c:pt idx="2932">
                  <c:v>58.775424960000002</c:v>
                </c:pt>
                <c:pt idx="2933">
                  <c:v>58.761974330000001</c:v>
                </c:pt>
                <c:pt idx="2934">
                  <c:v>58.749572749999999</c:v>
                </c:pt>
                <c:pt idx="2935">
                  <c:v>58.735588069999999</c:v>
                </c:pt>
                <c:pt idx="2936">
                  <c:v>58.721515660000001</c:v>
                </c:pt>
                <c:pt idx="2937">
                  <c:v>58.712081910000002</c:v>
                </c:pt>
                <c:pt idx="2938">
                  <c:v>58.69846725</c:v>
                </c:pt>
                <c:pt idx="2939">
                  <c:v>58.686740880000002</c:v>
                </c:pt>
                <c:pt idx="2940">
                  <c:v>58.674232480000001</c:v>
                </c:pt>
                <c:pt idx="2941">
                  <c:v>58.661037450000002</c:v>
                </c:pt>
                <c:pt idx="2942">
                  <c:v>58.648735049999999</c:v>
                </c:pt>
                <c:pt idx="2943">
                  <c:v>58.637798310000001</c:v>
                </c:pt>
                <c:pt idx="2944">
                  <c:v>58.626678470000002</c:v>
                </c:pt>
                <c:pt idx="2945">
                  <c:v>58.61359787</c:v>
                </c:pt>
                <c:pt idx="2946">
                  <c:v>58.601329800000002</c:v>
                </c:pt>
                <c:pt idx="2947">
                  <c:v>58.590751650000001</c:v>
                </c:pt>
                <c:pt idx="2948">
                  <c:v>58.57928467</c:v>
                </c:pt>
                <c:pt idx="2949">
                  <c:v>58.566757199999998</c:v>
                </c:pt>
                <c:pt idx="2950">
                  <c:v>58.555019379999997</c:v>
                </c:pt>
                <c:pt idx="2951">
                  <c:v>58.543380740000003</c:v>
                </c:pt>
                <c:pt idx="2952">
                  <c:v>58.531696320000002</c:v>
                </c:pt>
                <c:pt idx="2953">
                  <c:v>58.521877289999999</c:v>
                </c:pt>
                <c:pt idx="2954">
                  <c:v>58.509395599999998</c:v>
                </c:pt>
                <c:pt idx="2955">
                  <c:v>58.498588560000002</c:v>
                </c:pt>
                <c:pt idx="2956">
                  <c:v>58.488292690000002</c:v>
                </c:pt>
                <c:pt idx="2957">
                  <c:v>58.475387570000002</c:v>
                </c:pt>
                <c:pt idx="2958">
                  <c:v>58.463172909999997</c:v>
                </c:pt>
                <c:pt idx="2959">
                  <c:v>58.45037842</c:v>
                </c:pt>
                <c:pt idx="2960">
                  <c:v>58.44075394</c:v>
                </c:pt>
                <c:pt idx="2961">
                  <c:v>58.428894040000003</c:v>
                </c:pt>
                <c:pt idx="2962">
                  <c:v>58.416538240000001</c:v>
                </c:pt>
                <c:pt idx="2963">
                  <c:v>58.403175349999998</c:v>
                </c:pt>
                <c:pt idx="2964">
                  <c:v>58.390514369999998</c:v>
                </c:pt>
                <c:pt idx="2965">
                  <c:v>58.37926865</c:v>
                </c:pt>
                <c:pt idx="2966">
                  <c:v>58.367500309999997</c:v>
                </c:pt>
                <c:pt idx="2967">
                  <c:v>58.355194089999998</c:v>
                </c:pt>
                <c:pt idx="2968">
                  <c:v>58.343776699999999</c:v>
                </c:pt>
                <c:pt idx="2969">
                  <c:v>58.332023620000001</c:v>
                </c:pt>
                <c:pt idx="2970">
                  <c:v>58.319683070000004</c:v>
                </c:pt>
                <c:pt idx="2971">
                  <c:v>58.306892400000002</c:v>
                </c:pt>
                <c:pt idx="2972">
                  <c:v>58.295982359999996</c:v>
                </c:pt>
                <c:pt idx="2973">
                  <c:v>58.283702849999997</c:v>
                </c:pt>
                <c:pt idx="2974">
                  <c:v>58.273090359999998</c:v>
                </c:pt>
                <c:pt idx="2975">
                  <c:v>58.260051730000001</c:v>
                </c:pt>
                <c:pt idx="2976">
                  <c:v>58.249740600000003</c:v>
                </c:pt>
                <c:pt idx="2977">
                  <c:v>58.237739560000001</c:v>
                </c:pt>
                <c:pt idx="2978">
                  <c:v>58.227474209999997</c:v>
                </c:pt>
                <c:pt idx="2979">
                  <c:v>58.216548920000001</c:v>
                </c:pt>
                <c:pt idx="2980">
                  <c:v>58.206470490000001</c:v>
                </c:pt>
                <c:pt idx="2981">
                  <c:v>58.194965359999998</c:v>
                </c:pt>
                <c:pt idx="2982">
                  <c:v>58.183395390000001</c:v>
                </c:pt>
                <c:pt idx="2983">
                  <c:v>58.17248154</c:v>
                </c:pt>
                <c:pt idx="2984">
                  <c:v>58.161499020000001</c:v>
                </c:pt>
                <c:pt idx="2985">
                  <c:v>58.149662020000001</c:v>
                </c:pt>
                <c:pt idx="2986">
                  <c:v>58.136920930000002</c:v>
                </c:pt>
                <c:pt idx="2987">
                  <c:v>58.126628879999998</c:v>
                </c:pt>
                <c:pt idx="2988">
                  <c:v>58.11639023</c:v>
                </c:pt>
                <c:pt idx="2989">
                  <c:v>58.10452652</c:v>
                </c:pt>
                <c:pt idx="2990">
                  <c:v>58.093540189999999</c:v>
                </c:pt>
                <c:pt idx="2991">
                  <c:v>58.083023070000003</c:v>
                </c:pt>
                <c:pt idx="2992">
                  <c:v>58.073905940000003</c:v>
                </c:pt>
                <c:pt idx="2993">
                  <c:v>58.062984470000004</c:v>
                </c:pt>
                <c:pt idx="2994">
                  <c:v>58.051666259999998</c:v>
                </c:pt>
                <c:pt idx="2995">
                  <c:v>58.041469569999997</c:v>
                </c:pt>
                <c:pt idx="2996">
                  <c:v>58.031475069999999</c:v>
                </c:pt>
                <c:pt idx="2997">
                  <c:v>58.021255490000001</c:v>
                </c:pt>
                <c:pt idx="2998">
                  <c:v>58.011554719999999</c:v>
                </c:pt>
                <c:pt idx="2999">
                  <c:v>57.999397279999997</c:v>
                </c:pt>
                <c:pt idx="3000">
                  <c:v>57.989135740000002</c:v>
                </c:pt>
                <c:pt idx="3001">
                  <c:v>57.979320530000003</c:v>
                </c:pt>
                <c:pt idx="3002">
                  <c:v>57.967838290000003</c:v>
                </c:pt>
                <c:pt idx="3003">
                  <c:v>57.9571228</c:v>
                </c:pt>
                <c:pt idx="3004">
                  <c:v>57.945247649999999</c:v>
                </c:pt>
                <c:pt idx="3005">
                  <c:v>57.934719090000002</c:v>
                </c:pt>
                <c:pt idx="3006">
                  <c:v>57.922786709999997</c:v>
                </c:pt>
                <c:pt idx="3007">
                  <c:v>57.911258699999998</c:v>
                </c:pt>
                <c:pt idx="3008">
                  <c:v>57.901046749999999</c:v>
                </c:pt>
                <c:pt idx="3009">
                  <c:v>57.890125269999999</c:v>
                </c:pt>
                <c:pt idx="3010">
                  <c:v>57.881744380000001</c:v>
                </c:pt>
                <c:pt idx="3011">
                  <c:v>57.872146610000001</c:v>
                </c:pt>
                <c:pt idx="3012">
                  <c:v>57.86077118</c:v>
                </c:pt>
                <c:pt idx="3013">
                  <c:v>57.851757050000003</c:v>
                </c:pt>
                <c:pt idx="3014">
                  <c:v>57.841613770000002</c:v>
                </c:pt>
                <c:pt idx="3015">
                  <c:v>57.833194730000002</c:v>
                </c:pt>
                <c:pt idx="3016">
                  <c:v>57.825458529999999</c:v>
                </c:pt>
                <c:pt idx="3017">
                  <c:v>57.817161560000002</c:v>
                </c:pt>
                <c:pt idx="3018">
                  <c:v>57.80717087</c:v>
                </c:pt>
                <c:pt idx="3019">
                  <c:v>57.797801970000002</c:v>
                </c:pt>
                <c:pt idx="3020">
                  <c:v>57.788696289999997</c:v>
                </c:pt>
                <c:pt idx="3021">
                  <c:v>57.778820039999999</c:v>
                </c:pt>
                <c:pt idx="3022">
                  <c:v>57.770107269999997</c:v>
                </c:pt>
                <c:pt idx="3023">
                  <c:v>57.76007843</c:v>
                </c:pt>
                <c:pt idx="3024">
                  <c:v>57.75012589</c:v>
                </c:pt>
                <c:pt idx="3025">
                  <c:v>57.740818019999999</c:v>
                </c:pt>
                <c:pt idx="3026">
                  <c:v>57.731433869999996</c:v>
                </c:pt>
                <c:pt idx="3027">
                  <c:v>57.722473139999998</c:v>
                </c:pt>
                <c:pt idx="3028">
                  <c:v>57.710887909999997</c:v>
                </c:pt>
                <c:pt idx="3029">
                  <c:v>57.701713560000002</c:v>
                </c:pt>
                <c:pt idx="3030">
                  <c:v>57.69446945</c:v>
                </c:pt>
                <c:pt idx="3031">
                  <c:v>57.685581210000002</c:v>
                </c:pt>
                <c:pt idx="3032">
                  <c:v>57.675960539999998</c:v>
                </c:pt>
                <c:pt idx="3033">
                  <c:v>57.666637420000001</c:v>
                </c:pt>
                <c:pt idx="3034">
                  <c:v>57.657592770000001</c:v>
                </c:pt>
                <c:pt idx="3035">
                  <c:v>57.648765560000001</c:v>
                </c:pt>
                <c:pt idx="3036">
                  <c:v>57.639633179999997</c:v>
                </c:pt>
                <c:pt idx="3037">
                  <c:v>57.630325319999997</c:v>
                </c:pt>
                <c:pt idx="3038">
                  <c:v>57.622093200000002</c:v>
                </c:pt>
                <c:pt idx="3039">
                  <c:v>57.613243099999998</c:v>
                </c:pt>
                <c:pt idx="3040">
                  <c:v>57.605094909999998</c:v>
                </c:pt>
                <c:pt idx="3041">
                  <c:v>57.596054080000002</c:v>
                </c:pt>
                <c:pt idx="3042">
                  <c:v>57.59061432</c:v>
                </c:pt>
                <c:pt idx="3043">
                  <c:v>57.582775120000001</c:v>
                </c:pt>
                <c:pt idx="3044">
                  <c:v>57.572319030000003</c:v>
                </c:pt>
                <c:pt idx="3045">
                  <c:v>57.56351471</c:v>
                </c:pt>
                <c:pt idx="3046">
                  <c:v>57.554809570000003</c:v>
                </c:pt>
                <c:pt idx="3047">
                  <c:v>57.545520779999997</c:v>
                </c:pt>
                <c:pt idx="3048">
                  <c:v>57.53657913</c:v>
                </c:pt>
                <c:pt idx="3049">
                  <c:v>57.526657100000001</c:v>
                </c:pt>
                <c:pt idx="3050">
                  <c:v>57.516460420000001</c:v>
                </c:pt>
                <c:pt idx="3051">
                  <c:v>57.506984709999998</c:v>
                </c:pt>
                <c:pt idx="3052">
                  <c:v>57.49985504</c:v>
                </c:pt>
                <c:pt idx="3053">
                  <c:v>57.4917984</c:v>
                </c:pt>
                <c:pt idx="3054">
                  <c:v>57.482936860000002</c:v>
                </c:pt>
                <c:pt idx="3055">
                  <c:v>57.476444239999999</c:v>
                </c:pt>
                <c:pt idx="3056">
                  <c:v>57.470134739999999</c:v>
                </c:pt>
                <c:pt idx="3057">
                  <c:v>57.462772370000003</c:v>
                </c:pt>
                <c:pt idx="3058">
                  <c:v>57.454360960000002</c:v>
                </c:pt>
                <c:pt idx="3059">
                  <c:v>57.445816039999997</c:v>
                </c:pt>
                <c:pt idx="3060">
                  <c:v>57.436481479999998</c:v>
                </c:pt>
                <c:pt idx="3061">
                  <c:v>57.427680969999997</c:v>
                </c:pt>
                <c:pt idx="3062">
                  <c:v>57.419113160000002</c:v>
                </c:pt>
                <c:pt idx="3063">
                  <c:v>57.409934999999997</c:v>
                </c:pt>
                <c:pt idx="3064">
                  <c:v>57.40046692</c:v>
                </c:pt>
                <c:pt idx="3065">
                  <c:v>57.392215729999997</c:v>
                </c:pt>
                <c:pt idx="3066">
                  <c:v>57.383335109999997</c:v>
                </c:pt>
                <c:pt idx="3067">
                  <c:v>57.374748230000002</c:v>
                </c:pt>
                <c:pt idx="3068">
                  <c:v>57.366500850000001</c:v>
                </c:pt>
                <c:pt idx="3069">
                  <c:v>57.358737949999998</c:v>
                </c:pt>
                <c:pt idx="3070">
                  <c:v>57.351276400000003</c:v>
                </c:pt>
                <c:pt idx="3071">
                  <c:v>57.343418120000003</c:v>
                </c:pt>
                <c:pt idx="3072">
                  <c:v>57.334865569999998</c:v>
                </c:pt>
                <c:pt idx="3073">
                  <c:v>57.32790756</c:v>
                </c:pt>
                <c:pt idx="3074">
                  <c:v>57.319728849999997</c:v>
                </c:pt>
                <c:pt idx="3075">
                  <c:v>57.31013489</c:v>
                </c:pt>
                <c:pt idx="3076">
                  <c:v>57.301647189999997</c:v>
                </c:pt>
                <c:pt idx="3077">
                  <c:v>57.294158940000003</c:v>
                </c:pt>
                <c:pt idx="3078">
                  <c:v>57.285827640000001</c:v>
                </c:pt>
                <c:pt idx="3079">
                  <c:v>57.277439119999997</c:v>
                </c:pt>
                <c:pt idx="3080">
                  <c:v>57.269401549999998</c:v>
                </c:pt>
                <c:pt idx="3081">
                  <c:v>57.261280059999997</c:v>
                </c:pt>
                <c:pt idx="3082">
                  <c:v>57.252235409999997</c:v>
                </c:pt>
                <c:pt idx="3083">
                  <c:v>57.243816379999998</c:v>
                </c:pt>
                <c:pt idx="3084">
                  <c:v>57.237331390000001</c:v>
                </c:pt>
                <c:pt idx="3085">
                  <c:v>57.23013306</c:v>
                </c:pt>
                <c:pt idx="3086">
                  <c:v>57.222721100000001</c:v>
                </c:pt>
                <c:pt idx="3087">
                  <c:v>57.216781619999999</c:v>
                </c:pt>
                <c:pt idx="3088">
                  <c:v>57.209300990000003</c:v>
                </c:pt>
                <c:pt idx="3089">
                  <c:v>57.19929123</c:v>
                </c:pt>
                <c:pt idx="3090">
                  <c:v>57.190620420000002</c:v>
                </c:pt>
                <c:pt idx="3091">
                  <c:v>57.182338710000003</c:v>
                </c:pt>
                <c:pt idx="3092">
                  <c:v>57.172466280000002</c:v>
                </c:pt>
                <c:pt idx="3093">
                  <c:v>57.164405819999999</c:v>
                </c:pt>
                <c:pt idx="3094">
                  <c:v>57.158679960000001</c:v>
                </c:pt>
                <c:pt idx="3095">
                  <c:v>57.152450559999998</c:v>
                </c:pt>
                <c:pt idx="3096">
                  <c:v>57.142696379999997</c:v>
                </c:pt>
                <c:pt idx="3097">
                  <c:v>57.134498600000001</c:v>
                </c:pt>
                <c:pt idx="3098">
                  <c:v>57.125904079999998</c:v>
                </c:pt>
                <c:pt idx="3099">
                  <c:v>57.11725998</c:v>
                </c:pt>
                <c:pt idx="3100">
                  <c:v>57.109535219999998</c:v>
                </c:pt>
                <c:pt idx="3101">
                  <c:v>57.101928710000003</c:v>
                </c:pt>
                <c:pt idx="3102">
                  <c:v>57.093410489999997</c:v>
                </c:pt>
                <c:pt idx="3103">
                  <c:v>57.08427811</c:v>
                </c:pt>
                <c:pt idx="3104">
                  <c:v>57.076198580000003</c:v>
                </c:pt>
                <c:pt idx="3105">
                  <c:v>57.069023129999998</c:v>
                </c:pt>
                <c:pt idx="3106">
                  <c:v>57.061061860000002</c:v>
                </c:pt>
                <c:pt idx="3107">
                  <c:v>57.053226469999998</c:v>
                </c:pt>
                <c:pt idx="3108">
                  <c:v>57.045928959999998</c:v>
                </c:pt>
                <c:pt idx="3109">
                  <c:v>57.03754807</c:v>
                </c:pt>
                <c:pt idx="3110">
                  <c:v>57.030727390000003</c:v>
                </c:pt>
                <c:pt idx="3111">
                  <c:v>57.024013519999997</c:v>
                </c:pt>
                <c:pt idx="3112">
                  <c:v>57.01799011</c:v>
                </c:pt>
                <c:pt idx="3113">
                  <c:v>57.011192319999999</c:v>
                </c:pt>
                <c:pt idx="3114">
                  <c:v>57.004055020000003</c:v>
                </c:pt>
                <c:pt idx="3115">
                  <c:v>56.996662139999998</c:v>
                </c:pt>
                <c:pt idx="3116">
                  <c:v>56.99067307</c:v>
                </c:pt>
                <c:pt idx="3117">
                  <c:v>56.98540878</c:v>
                </c:pt>
                <c:pt idx="3118">
                  <c:v>56.979179379999998</c:v>
                </c:pt>
                <c:pt idx="3119">
                  <c:v>56.971775049999998</c:v>
                </c:pt>
                <c:pt idx="3120">
                  <c:v>56.966068270000001</c:v>
                </c:pt>
                <c:pt idx="3121">
                  <c:v>56.959472660000003</c:v>
                </c:pt>
                <c:pt idx="3122">
                  <c:v>56.953655240000003</c:v>
                </c:pt>
                <c:pt idx="3123">
                  <c:v>56.947277069999998</c:v>
                </c:pt>
                <c:pt idx="3124">
                  <c:v>56.94078064</c:v>
                </c:pt>
                <c:pt idx="3125">
                  <c:v>56.935115809999999</c:v>
                </c:pt>
                <c:pt idx="3126">
                  <c:v>56.928295140000003</c:v>
                </c:pt>
                <c:pt idx="3127">
                  <c:v>56.921474459999999</c:v>
                </c:pt>
                <c:pt idx="3128">
                  <c:v>56.9137001</c:v>
                </c:pt>
                <c:pt idx="3129">
                  <c:v>56.907218929999999</c:v>
                </c:pt>
                <c:pt idx="3130">
                  <c:v>56.900844569999997</c:v>
                </c:pt>
                <c:pt idx="3131">
                  <c:v>56.894763949999998</c:v>
                </c:pt>
                <c:pt idx="3132">
                  <c:v>56.889099119999997</c:v>
                </c:pt>
                <c:pt idx="3133">
                  <c:v>56.882579800000002</c:v>
                </c:pt>
                <c:pt idx="3134">
                  <c:v>56.876297000000001</c:v>
                </c:pt>
                <c:pt idx="3135">
                  <c:v>56.870193479999998</c:v>
                </c:pt>
                <c:pt idx="3136">
                  <c:v>56.863002780000002</c:v>
                </c:pt>
                <c:pt idx="3137">
                  <c:v>56.85546875</c:v>
                </c:pt>
                <c:pt idx="3138">
                  <c:v>56.848526</c:v>
                </c:pt>
                <c:pt idx="3139">
                  <c:v>56.84326935</c:v>
                </c:pt>
                <c:pt idx="3140">
                  <c:v>56.837089540000001</c:v>
                </c:pt>
                <c:pt idx="3141">
                  <c:v>56.829612730000001</c:v>
                </c:pt>
                <c:pt idx="3142">
                  <c:v>56.823043820000002</c:v>
                </c:pt>
                <c:pt idx="3143">
                  <c:v>56.816871640000002</c:v>
                </c:pt>
                <c:pt idx="3144">
                  <c:v>56.810375209999997</c:v>
                </c:pt>
                <c:pt idx="3145">
                  <c:v>56.804462430000001</c:v>
                </c:pt>
                <c:pt idx="3146">
                  <c:v>56.797012330000001</c:v>
                </c:pt>
                <c:pt idx="3147">
                  <c:v>56.791767120000003</c:v>
                </c:pt>
                <c:pt idx="3148">
                  <c:v>56.786155700000002</c:v>
                </c:pt>
                <c:pt idx="3149">
                  <c:v>56.779323580000003</c:v>
                </c:pt>
                <c:pt idx="3150">
                  <c:v>56.77358246</c:v>
                </c:pt>
                <c:pt idx="3151">
                  <c:v>56.768215179999999</c:v>
                </c:pt>
                <c:pt idx="3152">
                  <c:v>56.762485499999997</c:v>
                </c:pt>
                <c:pt idx="3153">
                  <c:v>56.755931850000003</c:v>
                </c:pt>
                <c:pt idx="3154">
                  <c:v>56.748462680000003</c:v>
                </c:pt>
                <c:pt idx="3155">
                  <c:v>56.742530819999999</c:v>
                </c:pt>
                <c:pt idx="3156">
                  <c:v>56.736431119999999</c:v>
                </c:pt>
                <c:pt idx="3157">
                  <c:v>56.729106899999998</c:v>
                </c:pt>
                <c:pt idx="3158">
                  <c:v>56.724449159999999</c:v>
                </c:pt>
                <c:pt idx="3159">
                  <c:v>56.717971800000001</c:v>
                </c:pt>
                <c:pt idx="3160">
                  <c:v>56.709644320000002</c:v>
                </c:pt>
                <c:pt idx="3161">
                  <c:v>56.70346069</c:v>
                </c:pt>
                <c:pt idx="3162">
                  <c:v>56.697708130000002</c:v>
                </c:pt>
                <c:pt idx="3163">
                  <c:v>56.692703250000001</c:v>
                </c:pt>
                <c:pt idx="3164">
                  <c:v>56.686977390000003</c:v>
                </c:pt>
                <c:pt idx="3165">
                  <c:v>56.680667880000001</c:v>
                </c:pt>
                <c:pt idx="3166">
                  <c:v>56.675308229999999</c:v>
                </c:pt>
                <c:pt idx="3167">
                  <c:v>56.669933319999998</c:v>
                </c:pt>
                <c:pt idx="3168">
                  <c:v>56.665248869999999</c:v>
                </c:pt>
                <c:pt idx="3169">
                  <c:v>56.660755160000001</c:v>
                </c:pt>
                <c:pt idx="3170">
                  <c:v>56.653717039999997</c:v>
                </c:pt>
                <c:pt idx="3171">
                  <c:v>56.6463356</c:v>
                </c:pt>
                <c:pt idx="3172">
                  <c:v>56.639114380000002</c:v>
                </c:pt>
                <c:pt idx="3173">
                  <c:v>56.63288498</c:v>
                </c:pt>
                <c:pt idx="3174">
                  <c:v>56.628574370000003</c:v>
                </c:pt>
                <c:pt idx="3175">
                  <c:v>56.625415799999999</c:v>
                </c:pt>
                <c:pt idx="3176">
                  <c:v>56.621643069999998</c:v>
                </c:pt>
                <c:pt idx="3177">
                  <c:v>56.617931370000001</c:v>
                </c:pt>
                <c:pt idx="3178">
                  <c:v>56.614856719999999</c:v>
                </c:pt>
                <c:pt idx="3179">
                  <c:v>56.612552639999997</c:v>
                </c:pt>
                <c:pt idx="3180">
                  <c:v>56.608810419999998</c:v>
                </c:pt>
                <c:pt idx="3181">
                  <c:v>56.605892179999998</c:v>
                </c:pt>
                <c:pt idx="3182">
                  <c:v>56.601314539999997</c:v>
                </c:pt>
                <c:pt idx="3183">
                  <c:v>56.596393589999998</c:v>
                </c:pt>
                <c:pt idx="3184">
                  <c:v>56.589866639999997</c:v>
                </c:pt>
                <c:pt idx="3185">
                  <c:v>56.583827970000002</c:v>
                </c:pt>
                <c:pt idx="3186">
                  <c:v>56.578006739999999</c:v>
                </c:pt>
                <c:pt idx="3187">
                  <c:v>56.576183319999998</c:v>
                </c:pt>
                <c:pt idx="3188">
                  <c:v>56.570823670000003</c:v>
                </c:pt>
                <c:pt idx="3189">
                  <c:v>56.567134860000003</c:v>
                </c:pt>
                <c:pt idx="3190">
                  <c:v>56.561767580000001</c:v>
                </c:pt>
                <c:pt idx="3191">
                  <c:v>56.557960510000001</c:v>
                </c:pt>
                <c:pt idx="3192">
                  <c:v>56.553913119999997</c:v>
                </c:pt>
                <c:pt idx="3193">
                  <c:v>56.550090789999999</c:v>
                </c:pt>
                <c:pt idx="3194">
                  <c:v>56.545555110000002</c:v>
                </c:pt>
                <c:pt idx="3195">
                  <c:v>56.542697910000001</c:v>
                </c:pt>
                <c:pt idx="3196">
                  <c:v>56.537616730000003</c:v>
                </c:pt>
                <c:pt idx="3197">
                  <c:v>56.535125729999997</c:v>
                </c:pt>
                <c:pt idx="3198">
                  <c:v>56.529178620000003</c:v>
                </c:pt>
                <c:pt idx="3199">
                  <c:v>56.521739959999998</c:v>
                </c:pt>
                <c:pt idx="3200">
                  <c:v>56.51668549</c:v>
                </c:pt>
                <c:pt idx="3201">
                  <c:v>56.513130189999998</c:v>
                </c:pt>
                <c:pt idx="3202">
                  <c:v>56.51015091</c:v>
                </c:pt>
                <c:pt idx="3203">
                  <c:v>56.506240839999997</c:v>
                </c:pt>
                <c:pt idx="3204">
                  <c:v>56.502082819999998</c:v>
                </c:pt>
                <c:pt idx="3205">
                  <c:v>56.498924260000003</c:v>
                </c:pt>
                <c:pt idx="3206">
                  <c:v>56.497306819999999</c:v>
                </c:pt>
                <c:pt idx="3207">
                  <c:v>56.493904110000003</c:v>
                </c:pt>
                <c:pt idx="3208">
                  <c:v>56.4901123</c:v>
                </c:pt>
                <c:pt idx="3209">
                  <c:v>56.487632750000003</c:v>
                </c:pt>
                <c:pt idx="3210">
                  <c:v>56.484107969999997</c:v>
                </c:pt>
                <c:pt idx="3211">
                  <c:v>56.478935239999998</c:v>
                </c:pt>
                <c:pt idx="3212">
                  <c:v>56.471286769999999</c:v>
                </c:pt>
                <c:pt idx="3213">
                  <c:v>56.464641569999998</c:v>
                </c:pt>
                <c:pt idx="3214">
                  <c:v>56.459636690000004</c:v>
                </c:pt>
                <c:pt idx="3215">
                  <c:v>56.452976229999997</c:v>
                </c:pt>
                <c:pt idx="3216">
                  <c:v>56.446777339999997</c:v>
                </c:pt>
                <c:pt idx="3217">
                  <c:v>56.443004610000003</c:v>
                </c:pt>
                <c:pt idx="3218">
                  <c:v>56.439319609999998</c:v>
                </c:pt>
                <c:pt idx="3219">
                  <c:v>56.434955600000002</c:v>
                </c:pt>
                <c:pt idx="3220">
                  <c:v>56.431293490000002</c:v>
                </c:pt>
                <c:pt idx="3221">
                  <c:v>56.427646639999999</c:v>
                </c:pt>
                <c:pt idx="3222">
                  <c:v>56.423122409999998</c:v>
                </c:pt>
                <c:pt idx="3223">
                  <c:v>56.418136599999997</c:v>
                </c:pt>
                <c:pt idx="3224">
                  <c:v>56.411205289999998</c:v>
                </c:pt>
                <c:pt idx="3225">
                  <c:v>56.405742650000001</c:v>
                </c:pt>
                <c:pt idx="3226">
                  <c:v>56.399703979999998</c:v>
                </c:pt>
                <c:pt idx="3227">
                  <c:v>56.394634250000003</c:v>
                </c:pt>
                <c:pt idx="3228">
                  <c:v>56.389343259999997</c:v>
                </c:pt>
                <c:pt idx="3229">
                  <c:v>56.385280610000002</c:v>
                </c:pt>
                <c:pt idx="3230">
                  <c:v>56.380626679999999</c:v>
                </c:pt>
                <c:pt idx="3231">
                  <c:v>56.377490999999999</c:v>
                </c:pt>
                <c:pt idx="3232">
                  <c:v>56.372394559999996</c:v>
                </c:pt>
                <c:pt idx="3233">
                  <c:v>56.367145540000003</c:v>
                </c:pt>
                <c:pt idx="3234">
                  <c:v>56.361003879999998</c:v>
                </c:pt>
                <c:pt idx="3235">
                  <c:v>56.356643679999998</c:v>
                </c:pt>
                <c:pt idx="3236">
                  <c:v>56.351501460000001</c:v>
                </c:pt>
                <c:pt idx="3237">
                  <c:v>56.34797287</c:v>
                </c:pt>
                <c:pt idx="3238">
                  <c:v>56.344264979999998</c:v>
                </c:pt>
                <c:pt idx="3239">
                  <c:v>56.340564729999997</c:v>
                </c:pt>
                <c:pt idx="3240">
                  <c:v>56.334896090000001</c:v>
                </c:pt>
                <c:pt idx="3241">
                  <c:v>56.329814910000003</c:v>
                </c:pt>
                <c:pt idx="3242">
                  <c:v>56.323913570000002</c:v>
                </c:pt>
                <c:pt idx="3243">
                  <c:v>56.318943019999999</c:v>
                </c:pt>
                <c:pt idx="3244">
                  <c:v>56.312877659999998</c:v>
                </c:pt>
                <c:pt idx="3245">
                  <c:v>56.309707639999999</c:v>
                </c:pt>
                <c:pt idx="3246">
                  <c:v>56.303840639999997</c:v>
                </c:pt>
                <c:pt idx="3247">
                  <c:v>56.299449920000001</c:v>
                </c:pt>
                <c:pt idx="3248">
                  <c:v>56.295272830000002</c:v>
                </c:pt>
                <c:pt idx="3249">
                  <c:v>56.291248320000001</c:v>
                </c:pt>
                <c:pt idx="3250">
                  <c:v>56.287776950000001</c:v>
                </c:pt>
                <c:pt idx="3251">
                  <c:v>56.282459260000003</c:v>
                </c:pt>
                <c:pt idx="3252">
                  <c:v>56.280490880000002</c:v>
                </c:pt>
                <c:pt idx="3253">
                  <c:v>56.27618408</c:v>
                </c:pt>
                <c:pt idx="3254">
                  <c:v>56.272686</c:v>
                </c:pt>
                <c:pt idx="3255">
                  <c:v>56.267795560000003</c:v>
                </c:pt>
                <c:pt idx="3256">
                  <c:v>56.264568330000003</c:v>
                </c:pt>
                <c:pt idx="3257">
                  <c:v>56.258831020000002</c:v>
                </c:pt>
                <c:pt idx="3258">
                  <c:v>56.252738950000001</c:v>
                </c:pt>
                <c:pt idx="3259">
                  <c:v>56.249328609999999</c:v>
                </c:pt>
                <c:pt idx="3260">
                  <c:v>56.245109560000003</c:v>
                </c:pt>
                <c:pt idx="3261">
                  <c:v>56.241420750000003</c:v>
                </c:pt>
                <c:pt idx="3262">
                  <c:v>56.236671450000003</c:v>
                </c:pt>
                <c:pt idx="3263">
                  <c:v>56.232814789999999</c:v>
                </c:pt>
                <c:pt idx="3264">
                  <c:v>56.229068759999997</c:v>
                </c:pt>
                <c:pt idx="3265">
                  <c:v>56.223880770000001</c:v>
                </c:pt>
                <c:pt idx="3266">
                  <c:v>56.219795230000003</c:v>
                </c:pt>
                <c:pt idx="3267">
                  <c:v>56.217636110000001</c:v>
                </c:pt>
                <c:pt idx="3268">
                  <c:v>56.213272089999997</c:v>
                </c:pt>
                <c:pt idx="3269">
                  <c:v>56.208999630000001</c:v>
                </c:pt>
                <c:pt idx="3270">
                  <c:v>56.204715729999997</c:v>
                </c:pt>
                <c:pt idx="3271">
                  <c:v>56.196941379999998</c:v>
                </c:pt>
                <c:pt idx="3272">
                  <c:v>56.192649840000001</c:v>
                </c:pt>
                <c:pt idx="3273">
                  <c:v>56.189853669999998</c:v>
                </c:pt>
                <c:pt idx="3274">
                  <c:v>56.186050420000001</c:v>
                </c:pt>
                <c:pt idx="3275">
                  <c:v>56.182327270000002</c:v>
                </c:pt>
                <c:pt idx="3276">
                  <c:v>56.177944179999997</c:v>
                </c:pt>
                <c:pt idx="3277">
                  <c:v>56.17274475</c:v>
                </c:pt>
                <c:pt idx="3278">
                  <c:v>56.166130070000001</c:v>
                </c:pt>
                <c:pt idx="3279">
                  <c:v>56.163089749999997</c:v>
                </c:pt>
                <c:pt idx="3280">
                  <c:v>56.159641270000002</c:v>
                </c:pt>
                <c:pt idx="3281">
                  <c:v>56.156578060000001</c:v>
                </c:pt>
                <c:pt idx="3282">
                  <c:v>56.152484889999997</c:v>
                </c:pt>
                <c:pt idx="3283">
                  <c:v>56.148452759999998</c:v>
                </c:pt>
                <c:pt idx="3284">
                  <c:v>56.143241879999998</c:v>
                </c:pt>
                <c:pt idx="3285">
                  <c:v>56.139144899999998</c:v>
                </c:pt>
                <c:pt idx="3286">
                  <c:v>56.135868070000001</c:v>
                </c:pt>
                <c:pt idx="3287">
                  <c:v>56.132587430000001</c:v>
                </c:pt>
                <c:pt idx="3288">
                  <c:v>56.130092619999999</c:v>
                </c:pt>
                <c:pt idx="3289">
                  <c:v>56.126575469999999</c:v>
                </c:pt>
                <c:pt idx="3290">
                  <c:v>56.123126980000002</c:v>
                </c:pt>
                <c:pt idx="3291">
                  <c:v>56.119945530000003</c:v>
                </c:pt>
                <c:pt idx="3292">
                  <c:v>56.114711759999999</c:v>
                </c:pt>
                <c:pt idx="3293">
                  <c:v>56.110694889999998</c:v>
                </c:pt>
                <c:pt idx="3294">
                  <c:v>56.107463840000001</c:v>
                </c:pt>
                <c:pt idx="3295">
                  <c:v>56.103702550000001</c:v>
                </c:pt>
                <c:pt idx="3296">
                  <c:v>56.09986877</c:v>
                </c:pt>
                <c:pt idx="3297">
                  <c:v>56.095809940000002</c:v>
                </c:pt>
                <c:pt idx="3298">
                  <c:v>56.092552189999999</c:v>
                </c:pt>
                <c:pt idx="3299">
                  <c:v>56.087852480000002</c:v>
                </c:pt>
                <c:pt idx="3300">
                  <c:v>56.083820340000003</c:v>
                </c:pt>
                <c:pt idx="3301">
                  <c:v>56.079807279999997</c:v>
                </c:pt>
                <c:pt idx="3302">
                  <c:v>56.07440948</c:v>
                </c:pt>
                <c:pt idx="3303">
                  <c:v>56.070442200000002</c:v>
                </c:pt>
                <c:pt idx="3304">
                  <c:v>56.066635130000002</c:v>
                </c:pt>
                <c:pt idx="3305">
                  <c:v>56.062606809999998</c:v>
                </c:pt>
                <c:pt idx="3306">
                  <c:v>56.058677670000002</c:v>
                </c:pt>
                <c:pt idx="3307">
                  <c:v>56.055908199999998</c:v>
                </c:pt>
                <c:pt idx="3308">
                  <c:v>56.051235200000001</c:v>
                </c:pt>
                <c:pt idx="3309">
                  <c:v>56.046813960000001</c:v>
                </c:pt>
                <c:pt idx="3310">
                  <c:v>56.042911529999998</c:v>
                </c:pt>
                <c:pt idx="3311">
                  <c:v>56.038703920000003</c:v>
                </c:pt>
                <c:pt idx="3312">
                  <c:v>56.033161159999999</c:v>
                </c:pt>
                <c:pt idx="3313">
                  <c:v>56.027313229999997</c:v>
                </c:pt>
                <c:pt idx="3314">
                  <c:v>56.021121979999997</c:v>
                </c:pt>
                <c:pt idx="3315">
                  <c:v>56.016292569999997</c:v>
                </c:pt>
                <c:pt idx="3316">
                  <c:v>56.010623930000001</c:v>
                </c:pt>
                <c:pt idx="3317">
                  <c:v>56.005592350000001</c:v>
                </c:pt>
                <c:pt idx="3318">
                  <c:v>56.000404359999997</c:v>
                </c:pt>
                <c:pt idx="3319">
                  <c:v>55.994129180000002</c:v>
                </c:pt>
                <c:pt idx="3320">
                  <c:v>55.98809052</c:v>
                </c:pt>
                <c:pt idx="3321">
                  <c:v>55.985458370000003</c:v>
                </c:pt>
                <c:pt idx="3322">
                  <c:v>55.982238770000002</c:v>
                </c:pt>
                <c:pt idx="3323">
                  <c:v>55.976844790000001</c:v>
                </c:pt>
                <c:pt idx="3324">
                  <c:v>55.973220830000002</c:v>
                </c:pt>
                <c:pt idx="3325">
                  <c:v>55.96831512</c:v>
                </c:pt>
                <c:pt idx="3326">
                  <c:v>55.96523285</c:v>
                </c:pt>
                <c:pt idx="3327">
                  <c:v>55.962703699999999</c:v>
                </c:pt>
                <c:pt idx="3328">
                  <c:v>55.959953310000003</c:v>
                </c:pt>
                <c:pt idx="3329">
                  <c:v>55.955493930000003</c:v>
                </c:pt>
                <c:pt idx="3330">
                  <c:v>55.952404020000003</c:v>
                </c:pt>
                <c:pt idx="3331">
                  <c:v>55.94968033</c:v>
                </c:pt>
                <c:pt idx="3332">
                  <c:v>55.946552279999999</c:v>
                </c:pt>
                <c:pt idx="3333">
                  <c:v>55.940235139999999</c:v>
                </c:pt>
                <c:pt idx="3334">
                  <c:v>55.936592099999999</c:v>
                </c:pt>
                <c:pt idx="3335">
                  <c:v>55.932003020000003</c:v>
                </c:pt>
                <c:pt idx="3336">
                  <c:v>55.928314210000003</c:v>
                </c:pt>
                <c:pt idx="3337">
                  <c:v>55.92424011</c:v>
                </c:pt>
                <c:pt idx="3338">
                  <c:v>55.920585629999998</c:v>
                </c:pt>
                <c:pt idx="3339">
                  <c:v>55.91630936</c:v>
                </c:pt>
                <c:pt idx="3340">
                  <c:v>55.91247559</c:v>
                </c:pt>
                <c:pt idx="3341">
                  <c:v>55.907810210000001</c:v>
                </c:pt>
                <c:pt idx="3342">
                  <c:v>55.902900700000004</c:v>
                </c:pt>
                <c:pt idx="3343">
                  <c:v>55.899852750000001</c:v>
                </c:pt>
                <c:pt idx="3344">
                  <c:v>55.895061490000003</c:v>
                </c:pt>
                <c:pt idx="3345">
                  <c:v>55.891853330000004</c:v>
                </c:pt>
                <c:pt idx="3346">
                  <c:v>55.887046810000001</c:v>
                </c:pt>
                <c:pt idx="3347">
                  <c:v>55.882984159999999</c:v>
                </c:pt>
                <c:pt idx="3348">
                  <c:v>55.87945938</c:v>
                </c:pt>
                <c:pt idx="3349">
                  <c:v>55.87651443</c:v>
                </c:pt>
                <c:pt idx="3350">
                  <c:v>55.873851780000003</c:v>
                </c:pt>
                <c:pt idx="3351">
                  <c:v>55.8711853</c:v>
                </c:pt>
                <c:pt idx="3352">
                  <c:v>55.868602750000001</c:v>
                </c:pt>
                <c:pt idx="3353">
                  <c:v>55.863666530000003</c:v>
                </c:pt>
                <c:pt idx="3354">
                  <c:v>55.859905240000003</c:v>
                </c:pt>
                <c:pt idx="3355">
                  <c:v>55.855037690000003</c:v>
                </c:pt>
                <c:pt idx="3356">
                  <c:v>55.852455140000004</c:v>
                </c:pt>
                <c:pt idx="3357">
                  <c:v>55.848724369999999</c:v>
                </c:pt>
                <c:pt idx="3358">
                  <c:v>55.845817570000001</c:v>
                </c:pt>
                <c:pt idx="3359">
                  <c:v>55.841697689999997</c:v>
                </c:pt>
                <c:pt idx="3360">
                  <c:v>55.838569640000003</c:v>
                </c:pt>
                <c:pt idx="3361">
                  <c:v>55.835906979999997</c:v>
                </c:pt>
                <c:pt idx="3362">
                  <c:v>55.83178711</c:v>
                </c:pt>
                <c:pt idx="3363">
                  <c:v>55.82817841</c:v>
                </c:pt>
                <c:pt idx="3364">
                  <c:v>55.826591489999998</c:v>
                </c:pt>
                <c:pt idx="3365">
                  <c:v>55.826454159999997</c:v>
                </c:pt>
                <c:pt idx="3366">
                  <c:v>55.823413850000001</c:v>
                </c:pt>
                <c:pt idx="3367">
                  <c:v>55.818912509999997</c:v>
                </c:pt>
                <c:pt idx="3368">
                  <c:v>55.815784450000002</c:v>
                </c:pt>
                <c:pt idx="3369">
                  <c:v>55.812156680000001</c:v>
                </c:pt>
                <c:pt idx="3370">
                  <c:v>55.808357239999999</c:v>
                </c:pt>
                <c:pt idx="3371">
                  <c:v>55.804557799999998</c:v>
                </c:pt>
                <c:pt idx="3372">
                  <c:v>55.800163269999999</c:v>
                </c:pt>
                <c:pt idx="3373">
                  <c:v>55.796508789999997</c:v>
                </c:pt>
                <c:pt idx="3374">
                  <c:v>55.792476649999998</c:v>
                </c:pt>
                <c:pt idx="3375">
                  <c:v>55.78899002</c:v>
                </c:pt>
                <c:pt idx="3376">
                  <c:v>55.785823819999997</c:v>
                </c:pt>
                <c:pt idx="3377">
                  <c:v>55.78185654</c:v>
                </c:pt>
                <c:pt idx="3378">
                  <c:v>55.777549739999998</c:v>
                </c:pt>
                <c:pt idx="3379">
                  <c:v>55.774261469999999</c:v>
                </c:pt>
                <c:pt idx="3380">
                  <c:v>55.770149230000001</c:v>
                </c:pt>
                <c:pt idx="3381">
                  <c:v>55.766647339999999</c:v>
                </c:pt>
                <c:pt idx="3382">
                  <c:v>55.762256620000002</c:v>
                </c:pt>
                <c:pt idx="3383">
                  <c:v>55.760120389999997</c:v>
                </c:pt>
                <c:pt idx="3384">
                  <c:v>55.758590699999999</c:v>
                </c:pt>
                <c:pt idx="3385">
                  <c:v>55.7568512</c:v>
                </c:pt>
                <c:pt idx="3386">
                  <c:v>55.754684449999999</c:v>
                </c:pt>
                <c:pt idx="3387">
                  <c:v>55.751224520000001</c:v>
                </c:pt>
                <c:pt idx="3388">
                  <c:v>55.748386379999999</c:v>
                </c:pt>
                <c:pt idx="3389">
                  <c:v>55.743892670000001</c:v>
                </c:pt>
                <c:pt idx="3390">
                  <c:v>55.74079132</c:v>
                </c:pt>
                <c:pt idx="3391">
                  <c:v>55.739353180000002</c:v>
                </c:pt>
                <c:pt idx="3392">
                  <c:v>55.737178800000002</c:v>
                </c:pt>
                <c:pt idx="3393">
                  <c:v>55.73558044</c:v>
                </c:pt>
                <c:pt idx="3394">
                  <c:v>55.733825680000002</c:v>
                </c:pt>
                <c:pt idx="3395">
                  <c:v>55.730083469999997</c:v>
                </c:pt>
                <c:pt idx="3396">
                  <c:v>55.726150509999997</c:v>
                </c:pt>
                <c:pt idx="3397">
                  <c:v>55.723175050000002</c:v>
                </c:pt>
                <c:pt idx="3398">
                  <c:v>55.720352169999998</c:v>
                </c:pt>
                <c:pt idx="3399">
                  <c:v>55.718276979999999</c:v>
                </c:pt>
                <c:pt idx="3400">
                  <c:v>55.716552729999997</c:v>
                </c:pt>
                <c:pt idx="3401">
                  <c:v>55.712882999999998</c:v>
                </c:pt>
                <c:pt idx="3402">
                  <c:v>55.708740229999997</c:v>
                </c:pt>
                <c:pt idx="3403">
                  <c:v>55.706108090000001</c:v>
                </c:pt>
                <c:pt idx="3404">
                  <c:v>55.705978389999999</c:v>
                </c:pt>
                <c:pt idx="3405">
                  <c:v>55.705135349999999</c:v>
                </c:pt>
                <c:pt idx="3406">
                  <c:v>55.702419280000001</c:v>
                </c:pt>
                <c:pt idx="3407">
                  <c:v>55.699516299999999</c:v>
                </c:pt>
                <c:pt idx="3408">
                  <c:v>55.69630051</c:v>
                </c:pt>
                <c:pt idx="3409">
                  <c:v>55.694042209999999</c:v>
                </c:pt>
                <c:pt idx="3410">
                  <c:v>55.689563749999998</c:v>
                </c:pt>
                <c:pt idx="3411">
                  <c:v>55.685562130000001</c:v>
                </c:pt>
                <c:pt idx="3412">
                  <c:v>55.685283660000003</c:v>
                </c:pt>
                <c:pt idx="3413">
                  <c:v>55.681919100000002</c:v>
                </c:pt>
                <c:pt idx="3414">
                  <c:v>55.68161774</c:v>
                </c:pt>
                <c:pt idx="3415">
                  <c:v>55.680030819999999</c:v>
                </c:pt>
                <c:pt idx="3416">
                  <c:v>55.676990510000003</c:v>
                </c:pt>
                <c:pt idx="3417">
                  <c:v>55.672843929999999</c:v>
                </c:pt>
                <c:pt idx="3418">
                  <c:v>55.668842320000003</c:v>
                </c:pt>
                <c:pt idx="3419">
                  <c:v>55.664432529999999</c:v>
                </c:pt>
                <c:pt idx="3420">
                  <c:v>55.659999849999998</c:v>
                </c:pt>
                <c:pt idx="3421">
                  <c:v>55.655345920000002</c:v>
                </c:pt>
                <c:pt idx="3422">
                  <c:v>55.652698520000001</c:v>
                </c:pt>
                <c:pt idx="3423">
                  <c:v>55.65084839</c:v>
                </c:pt>
                <c:pt idx="3424">
                  <c:v>55.645851139999998</c:v>
                </c:pt>
                <c:pt idx="3425">
                  <c:v>55.64347076</c:v>
                </c:pt>
                <c:pt idx="3426">
                  <c:v>55.639801030000001</c:v>
                </c:pt>
                <c:pt idx="3427">
                  <c:v>55.637432099999998</c:v>
                </c:pt>
                <c:pt idx="3428">
                  <c:v>55.634048460000002</c:v>
                </c:pt>
                <c:pt idx="3429">
                  <c:v>55.631515499999999</c:v>
                </c:pt>
                <c:pt idx="3430">
                  <c:v>55.629566189999998</c:v>
                </c:pt>
                <c:pt idx="3431">
                  <c:v>55.628952030000001</c:v>
                </c:pt>
                <c:pt idx="3432">
                  <c:v>55.627353669999998</c:v>
                </c:pt>
                <c:pt idx="3433">
                  <c:v>55.626884459999999</c:v>
                </c:pt>
                <c:pt idx="3434">
                  <c:v>55.625202180000002</c:v>
                </c:pt>
                <c:pt idx="3435">
                  <c:v>55.624679569999998</c:v>
                </c:pt>
                <c:pt idx="3436">
                  <c:v>55.621726989999999</c:v>
                </c:pt>
                <c:pt idx="3437">
                  <c:v>55.619781490000001</c:v>
                </c:pt>
                <c:pt idx="3438">
                  <c:v>55.615814210000003</c:v>
                </c:pt>
                <c:pt idx="3439">
                  <c:v>55.611679080000002</c:v>
                </c:pt>
                <c:pt idx="3440">
                  <c:v>55.608005519999999</c:v>
                </c:pt>
                <c:pt idx="3441">
                  <c:v>55.604858399999998</c:v>
                </c:pt>
                <c:pt idx="3442">
                  <c:v>55.602371220000002</c:v>
                </c:pt>
                <c:pt idx="3443">
                  <c:v>55.59917068</c:v>
                </c:pt>
                <c:pt idx="3444">
                  <c:v>55.596199040000002</c:v>
                </c:pt>
                <c:pt idx="3445">
                  <c:v>55.594047549999999</c:v>
                </c:pt>
                <c:pt idx="3446">
                  <c:v>55.591217039999997</c:v>
                </c:pt>
                <c:pt idx="3447">
                  <c:v>55.588310239999998</c:v>
                </c:pt>
                <c:pt idx="3448">
                  <c:v>55.584808350000003</c:v>
                </c:pt>
                <c:pt idx="3449">
                  <c:v>55.580032350000003</c:v>
                </c:pt>
                <c:pt idx="3450">
                  <c:v>55.576057429999999</c:v>
                </c:pt>
                <c:pt idx="3451">
                  <c:v>55.572071080000001</c:v>
                </c:pt>
                <c:pt idx="3452">
                  <c:v>55.568515779999998</c:v>
                </c:pt>
                <c:pt idx="3453">
                  <c:v>55.564758300000001</c:v>
                </c:pt>
                <c:pt idx="3454">
                  <c:v>55.561153410000003</c:v>
                </c:pt>
                <c:pt idx="3455">
                  <c:v>55.55728912</c:v>
                </c:pt>
                <c:pt idx="3456">
                  <c:v>55.553466800000002</c:v>
                </c:pt>
                <c:pt idx="3457">
                  <c:v>55.549613950000001</c:v>
                </c:pt>
                <c:pt idx="3458">
                  <c:v>55.545562740000001</c:v>
                </c:pt>
                <c:pt idx="3459">
                  <c:v>55.542064670000002</c:v>
                </c:pt>
                <c:pt idx="3460">
                  <c:v>55.538959499999997</c:v>
                </c:pt>
                <c:pt idx="3461">
                  <c:v>55.536308290000001</c:v>
                </c:pt>
                <c:pt idx="3462">
                  <c:v>55.532737730000001</c:v>
                </c:pt>
                <c:pt idx="3463">
                  <c:v>55.527557369999997</c:v>
                </c:pt>
                <c:pt idx="3464">
                  <c:v>55.524082180000001</c:v>
                </c:pt>
                <c:pt idx="3465">
                  <c:v>55.520332340000003</c:v>
                </c:pt>
                <c:pt idx="3466">
                  <c:v>55.516632080000001</c:v>
                </c:pt>
                <c:pt idx="3467">
                  <c:v>55.513954159999997</c:v>
                </c:pt>
                <c:pt idx="3468">
                  <c:v>55.509662630000001</c:v>
                </c:pt>
                <c:pt idx="3469">
                  <c:v>55.505622860000003</c:v>
                </c:pt>
                <c:pt idx="3470">
                  <c:v>55.501426700000003</c:v>
                </c:pt>
                <c:pt idx="3471">
                  <c:v>55.497428890000002</c:v>
                </c:pt>
                <c:pt idx="3472">
                  <c:v>55.494194030000003</c:v>
                </c:pt>
                <c:pt idx="3473">
                  <c:v>55.490089419999997</c:v>
                </c:pt>
                <c:pt idx="3474">
                  <c:v>55.486125950000002</c:v>
                </c:pt>
                <c:pt idx="3475">
                  <c:v>55.484657290000001</c:v>
                </c:pt>
                <c:pt idx="3476">
                  <c:v>55.483573909999997</c:v>
                </c:pt>
                <c:pt idx="3477">
                  <c:v>55.479782100000001</c:v>
                </c:pt>
                <c:pt idx="3478">
                  <c:v>55.47600937</c:v>
                </c:pt>
                <c:pt idx="3479">
                  <c:v>55.47328186</c:v>
                </c:pt>
                <c:pt idx="3480">
                  <c:v>55.47287369</c:v>
                </c:pt>
                <c:pt idx="3481">
                  <c:v>55.472827909999999</c:v>
                </c:pt>
                <c:pt idx="3482">
                  <c:v>55.470565800000003</c:v>
                </c:pt>
                <c:pt idx="3483">
                  <c:v>55.466922760000003</c:v>
                </c:pt>
                <c:pt idx="3484">
                  <c:v>55.462806700000002</c:v>
                </c:pt>
                <c:pt idx="3485">
                  <c:v>55.462635040000002</c:v>
                </c:pt>
                <c:pt idx="3486">
                  <c:v>55.460189819999997</c:v>
                </c:pt>
                <c:pt idx="3487">
                  <c:v>55.459045410000002</c:v>
                </c:pt>
                <c:pt idx="3488">
                  <c:v>55.45575333</c:v>
                </c:pt>
                <c:pt idx="3489">
                  <c:v>55.451587680000003</c:v>
                </c:pt>
                <c:pt idx="3490">
                  <c:v>55.447490690000002</c:v>
                </c:pt>
                <c:pt idx="3491">
                  <c:v>55.4462738</c:v>
                </c:pt>
                <c:pt idx="3492">
                  <c:v>55.445606230000003</c:v>
                </c:pt>
                <c:pt idx="3493">
                  <c:v>55.44294739</c:v>
                </c:pt>
                <c:pt idx="3494">
                  <c:v>55.440208439999999</c:v>
                </c:pt>
                <c:pt idx="3495">
                  <c:v>55.439956670000001</c:v>
                </c:pt>
                <c:pt idx="3496">
                  <c:v>55.438961030000002</c:v>
                </c:pt>
                <c:pt idx="3497">
                  <c:v>55.437141420000003</c:v>
                </c:pt>
                <c:pt idx="3498">
                  <c:v>55.436553959999998</c:v>
                </c:pt>
                <c:pt idx="3499">
                  <c:v>55.435119630000003</c:v>
                </c:pt>
                <c:pt idx="3500">
                  <c:v>55.433010099999997</c:v>
                </c:pt>
                <c:pt idx="3501">
                  <c:v>55.429336550000002</c:v>
                </c:pt>
                <c:pt idx="3502">
                  <c:v>55.42631531</c:v>
                </c:pt>
                <c:pt idx="3503">
                  <c:v>55.422458650000003</c:v>
                </c:pt>
                <c:pt idx="3504">
                  <c:v>55.420177459999998</c:v>
                </c:pt>
              </c:numCache>
            </c:numRef>
          </c:yVal>
          <c:smooth val="0"/>
          <c:extLst>
            <c:ext xmlns:c16="http://schemas.microsoft.com/office/drawing/2014/chart" uri="{C3380CC4-5D6E-409C-BE32-E72D297353CC}">
              <c16:uniqueId val="{00000001-A9B5-4AB8-96B1-E92F8BC90523}"/>
            </c:ext>
          </c:extLst>
        </c:ser>
        <c:dLbls>
          <c:showLegendKey val="0"/>
          <c:showVal val="0"/>
          <c:showCatName val="0"/>
          <c:showSerName val="0"/>
          <c:showPercent val="0"/>
          <c:showBubbleSize val="0"/>
        </c:dLbls>
        <c:axId val="466535744"/>
        <c:axId val="466532216"/>
      </c:scatterChart>
      <c:valAx>
        <c:axId val="4665357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temperature (ᵒC)</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6532216"/>
        <c:crosses val="autoZero"/>
        <c:crossBetween val="midCat"/>
      </c:valAx>
      <c:valAx>
        <c:axId val="466532216"/>
        <c:scaling>
          <c:orientation val="minMax"/>
          <c:min val="5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Rel</a:t>
                </a:r>
                <a:r>
                  <a:rPr lang="en-GB" baseline="0"/>
                  <a:t> Mass (%)</a:t>
                </a:r>
                <a:endParaRPr lang="en-GB"/>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accent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6653574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5400000" spcFirstLastPara="1" vertOverflow="ellipsis"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T %</a:t>
            </a:r>
          </a:p>
        </c:rich>
      </c:tx>
      <c:layout>
        <c:manualLayout>
          <c:xMode val="edge"/>
          <c:yMode val="edge"/>
          <c:x val="2.2097112860892387E-2"/>
          <c:y val="0.44444444444444442"/>
        </c:manualLayout>
      </c:layout>
      <c:overlay val="0"/>
      <c:spPr>
        <a:noFill/>
        <a:ln>
          <a:noFill/>
        </a:ln>
        <a:effectLst/>
      </c:spPr>
      <c:txPr>
        <a:bodyPr rot="-5400000" spcFirstLastPara="1" vertOverflow="ellipsis"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6.4222222222222208E-2"/>
          <c:y val="0.12960666375036453"/>
          <c:w val="0.89455555555555555"/>
          <c:h val="0.69651246719160109"/>
        </c:manualLayout>
      </c:layout>
      <c:scatterChart>
        <c:scatterStyle val="lineMarker"/>
        <c:varyColors val="0"/>
        <c:ser>
          <c:idx val="0"/>
          <c:order val="0"/>
          <c:spPr>
            <a:ln w="19050" cap="rnd">
              <a:solidFill>
                <a:schemeClr val="tx1"/>
              </a:solidFill>
              <a:round/>
            </a:ln>
            <a:effectLst/>
          </c:spPr>
          <c:marker>
            <c:symbol val="none"/>
          </c:marker>
          <c:xVal>
            <c:numRef>
              <c:f>E!$A$1:$A$935</c:f>
              <c:numCache>
                <c:formatCode>General</c:formatCode>
                <c:ptCount val="935"/>
                <c:pt idx="0">
                  <c:v>397.308739</c:v>
                </c:pt>
                <c:pt idx="1">
                  <c:v>401.16610600000001</c:v>
                </c:pt>
                <c:pt idx="2">
                  <c:v>405.02347200000003</c:v>
                </c:pt>
                <c:pt idx="3">
                  <c:v>408.88083799999998</c:v>
                </c:pt>
                <c:pt idx="4">
                  <c:v>412.73820499999999</c:v>
                </c:pt>
                <c:pt idx="5">
                  <c:v>416.59557100000001</c:v>
                </c:pt>
                <c:pt idx="6">
                  <c:v>420.45293800000002</c:v>
                </c:pt>
                <c:pt idx="7">
                  <c:v>424.31030399999997</c:v>
                </c:pt>
                <c:pt idx="8">
                  <c:v>428.16766999999999</c:v>
                </c:pt>
                <c:pt idx="9">
                  <c:v>432.025037</c:v>
                </c:pt>
                <c:pt idx="10">
                  <c:v>435.88240300000001</c:v>
                </c:pt>
                <c:pt idx="11">
                  <c:v>439.73977000000002</c:v>
                </c:pt>
                <c:pt idx="12">
                  <c:v>443.59713599999998</c:v>
                </c:pt>
                <c:pt idx="13">
                  <c:v>447.45450199999999</c:v>
                </c:pt>
                <c:pt idx="14">
                  <c:v>451.311869</c:v>
                </c:pt>
                <c:pt idx="15">
                  <c:v>455.16923500000001</c:v>
                </c:pt>
                <c:pt idx="16">
                  <c:v>459.02660200000003</c:v>
                </c:pt>
                <c:pt idx="17">
                  <c:v>462.88396799999998</c:v>
                </c:pt>
                <c:pt idx="18">
                  <c:v>466.74133399999999</c:v>
                </c:pt>
                <c:pt idx="19">
                  <c:v>470.59870100000001</c:v>
                </c:pt>
                <c:pt idx="20">
                  <c:v>474.45606700000002</c:v>
                </c:pt>
                <c:pt idx="21">
                  <c:v>478.31343399999997</c:v>
                </c:pt>
                <c:pt idx="22">
                  <c:v>482.17079999999999</c:v>
                </c:pt>
                <c:pt idx="23">
                  <c:v>486.028166</c:v>
                </c:pt>
                <c:pt idx="24">
                  <c:v>489.88553300000001</c:v>
                </c:pt>
                <c:pt idx="25">
                  <c:v>493.74289900000002</c:v>
                </c:pt>
                <c:pt idx="26">
                  <c:v>497.60026599999998</c:v>
                </c:pt>
                <c:pt idx="27">
                  <c:v>501.45763199999999</c:v>
                </c:pt>
                <c:pt idx="28">
                  <c:v>505.314998</c:v>
                </c:pt>
                <c:pt idx="29">
                  <c:v>509.17236500000001</c:v>
                </c:pt>
                <c:pt idx="30">
                  <c:v>513.02973099999997</c:v>
                </c:pt>
                <c:pt idx="31">
                  <c:v>516.88709800000004</c:v>
                </c:pt>
                <c:pt idx="32">
                  <c:v>520.74446399999999</c:v>
                </c:pt>
                <c:pt idx="33">
                  <c:v>524.60182999999995</c:v>
                </c:pt>
                <c:pt idx="34">
                  <c:v>528.45919700000002</c:v>
                </c:pt>
                <c:pt idx="35">
                  <c:v>532.31656299999997</c:v>
                </c:pt>
                <c:pt idx="36">
                  <c:v>536.17393000000004</c:v>
                </c:pt>
                <c:pt idx="37">
                  <c:v>540.031296</c:v>
                </c:pt>
                <c:pt idx="38">
                  <c:v>543.88866199999995</c:v>
                </c:pt>
                <c:pt idx="39">
                  <c:v>547.74602900000002</c:v>
                </c:pt>
                <c:pt idx="40">
                  <c:v>551.60339499999998</c:v>
                </c:pt>
                <c:pt idx="41">
                  <c:v>555.46076200000005</c:v>
                </c:pt>
                <c:pt idx="42">
                  <c:v>559.318128</c:v>
                </c:pt>
                <c:pt idx="43">
                  <c:v>563.17549399999996</c:v>
                </c:pt>
                <c:pt idx="44">
                  <c:v>567.03286100000003</c:v>
                </c:pt>
                <c:pt idx="45">
                  <c:v>570.89022699999998</c:v>
                </c:pt>
                <c:pt idx="46">
                  <c:v>574.74759400000005</c:v>
                </c:pt>
                <c:pt idx="47">
                  <c:v>578.60496000000001</c:v>
                </c:pt>
                <c:pt idx="48">
                  <c:v>582.46232599999996</c:v>
                </c:pt>
                <c:pt idx="49">
                  <c:v>586.31969300000003</c:v>
                </c:pt>
                <c:pt idx="50">
                  <c:v>590.17705899999999</c:v>
                </c:pt>
                <c:pt idx="51">
                  <c:v>594.03442600000005</c:v>
                </c:pt>
                <c:pt idx="52">
                  <c:v>597.89179200000001</c:v>
                </c:pt>
                <c:pt idx="53">
                  <c:v>601.74915799999997</c:v>
                </c:pt>
                <c:pt idx="54">
                  <c:v>605.60652500000003</c:v>
                </c:pt>
                <c:pt idx="55">
                  <c:v>609.46389099999999</c:v>
                </c:pt>
                <c:pt idx="56">
                  <c:v>613.32125799999994</c:v>
                </c:pt>
                <c:pt idx="57">
                  <c:v>617.17862400000001</c:v>
                </c:pt>
                <c:pt idx="58">
                  <c:v>621.03598999999997</c:v>
                </c:pt>
                <c:pt idx="59">
                  <c:v>624.89335700000004</c:v>
                </c:pt>
                <c:pt idx="60">
                  <c:v>628.75072299999999</c:v>
                </c:pt>
                <c:pt idx="61">
                  <c:v>632.60808999999995</c:v>
                </c:pt>
                <c:pt idx="62">
                  <c:v>636.46545600000002</c:v>
                </c:pt>
                <c:pt idx="63">
                  <c:v>640.32282199999997</c:v>
                </c:pt>
                <c:pt idx="64">
                  <c:v>644.18018900000004</c:v>
                </c:pt>
                <c:pt idx="65">
                  <c:v>648.037555</c:v>
                </c:pt>
                <c:pt idx="66">
                  <c:v>651.89492199999995</c:v>
                </c:pt>
                <c:pt idx="67">
                  <c:v>655.75228800000002</c:v>
                </c:pt>
                <c:pt idx="68">
                  <c:v>659.60965399999998</c:v>
                </c:pt>
                <c:pt idx="69">
                  <c:v>663.46702100000005</c:v>
                </c:pt>
                <c:pt idx="70">
                  <c:v>667.324387</c:v>
                </c:pt>
                <c:pt idx="71">
                  <c:v>671.18175399999996</c:v>
                </c:pt>
                <c:pt idx="72">
                  <c:v>675.03912000000003</c:v>
                </c:pt>
                <c:pt idx="73">
                  <c:v>678.89648599999998</c:v>
                </c:pt>
                <c:pt idx="74">
                  <c:v>682.75385300000005</c:v>
                </c:pt>
                <c:pt idx="75">
                  <c:v>686.61121900000001</c:v>
                </c:pt>
                <c:pt idx="76">
                  <c:v>690.46858599999996</c:v>
                </c:pt>
                <c:pt idx="77">
                  <c:v>694.32595200000003</c:v>
                </c:pt>
                <c:pt idx="78">
                  <c:v>698.18331799999999</c:v>
                </c:pt>
                <c:pt idx="79">
                  <c:v>702.04068500000005</c:v>
                </c:pt>
                <c:pt idx="80">
                  <c:v>705.89805100000001</c:v>
                </c:pt>
                <c:pt idx="81">
                  <c:v>709.75541799999996</c:v>
                </c:pt>
                <c:pt idx="82">
                  <c:v>713.61278400000003</c:v>
                </c:pt>
                <c:pt idx="83">
                  <c:v>717.47014999999999</c:v>
                </c:pt>
                <c:pt idx="84">
                  <c:v>721.32751699999994</c:v>
                </c:pt>
                <c:pt idx="85">
                  <c:v>725.18488300000001</c:v>
                </c:pt>
                <c:pt idx="86">
                  <c:v>729.04224999999997</c:v>
                </c:pt>
                <c:pt idx="87">
                  <c:v>732.89961600000004</c:v>
                </c:pt>
                <c:pt idx="88">
                  <c:v>736.75698199999999</c:v>
                </c:pt>
                <c:pt idx="89">
                  <c:v>740.61434899999995</c:v>
                </c:pt>
                <c:pt idx="90">
                  <c:v>744.47171500000002</c:v>
                </c:pt>
                <c:pt idx="91">
                  <c:v>748.32908199999997</c:v>
                </c:pt>
                <c:pt idx="92">
                  <c:v>752.18644800000004</c:v>
                </c:pt>
                <c:pt idx="93">
                  <c:v>756.043814</c:v>
                </c:pt>
                <c:pt idx="94">
                  <c:v>759.90118099999995</c:v>
                </c:pt>
                <c:pt idx="95">
                  <c:v>763.75854700000002</c:v>
                </c:pt>
                <c:pt idx="96">
                  <c:v>767.61591399999998</c:v>
                </c:pt>
                <c:pt idx="97">
                  <c:v>771.47328000000005</c:v>
                </c:pt>
                <c:pt idx="98">
                  <c:v>775.330646</c:v>
                </c:pt>
                <c:pt idx="99">
                  <c:v>779.18801299999996</c:v>
                </c:pt>
                <c:pt idx="100">
                  <c:v>783.04537900000003</c:v>
                </c:pt>
                <c:pt idx="101">
                  <c:v>786.90274599999998</c:v>
                </c:pt>
                <c:pt idx="102">
                  <c:v>790.76011200000005</c:v>
                </c:pt>
                <c:pt idx="103">
                  <c:v>794.61747800000001</c:v>
                </c:pt>
                <c:pt idx="104">
                  <c:v>798.47484499999996</c:v>
                </c:pt>
                <c:pt idx="105">
                  <c:v>802.33221100000003</c:v>
                </c:pt>
                <c:pt idx="106">
                  <c:v>806.18957799999998</c:v>
                </c:pt>
                <c:pt idx="107">
                  <c:v>810.04694400000005</c:v>
                </c:pt>
                <c:pt idx="108">
                  <c:v>813.90431000000001</c:v>
                </c:pt>
                <c:pt idx="109">
                  <c:v>817.76167699999996</c:v>
                </c:pt>
                <c:pt idx="110">
                  <c:v>821.61904300000003</c:v>
                </c:pt>
                <c:pt idx="111">
                  <c:v>825.47640999999999</c:v>
                </c:pt>
                <c:pt idx="112">
                  <c:v>829.33377599999994</c:v>
                </c:pt>
                <c:pt idx="113">
                  <c:v>833.19114200000001</c:v>
                </c:pt>
                <c:pt idx="114">
                  <c:v>837.04850899999997</c:v>
                </c:pt>
                <c:pt idx="115">
                  <c:v>840.90587500000004</c:v>
                </c:pt>
                <c:pt idx="116">
                  <c:v>844.76324199999999</c:v>
                </c:pt>
                <c:pt idx="117">
                  <c:v>848.62060799999995</c:v>
                </c:pt>
                <c:pt idx="118">
                  <c:v>852.47797400000002</c:v>
                </c:pt>
                <c:pt idx="119">
                  <c:v>856.33534099999997</c:v>
                </c:pt>
                <c:pt idx="120">
                  <c:v>860.19270700000004</c:v>
                </c:pt>
                <c:pt idx="121">
                  <c:v>864.050074</c:v>
                </c:pt>
                <c:pt idx="122">
                  <c:v>867.90743999999995</c:v>
                </c:pt>
                <c:pt idx="123">
                  <c:v>871.76480600000002</c:v>
                </c:pt>
                <c:pt idx="124">
                  <c:v>875.62217299999998</c:v>
                </c:pt>
                <c:pt idx="125">
                  <c:v>879.47953900000005</c:v>
                </c:pt>
                <c:pt idx="126">
                  <c:v>883.336906</c:v>
                </c:pt>
                <c:pt idx="127">
                  <c:v>887.19427199999996</c:v>
                </c:pt>
                <c:pt idx="128">
                  <c:v>891.05163800000003</c:v>
                </c:pt>
                <c:pt idx="129">
                  <c:v>894.90900499999998</c:v>
                </c:pt>
                <c:pt idx="130">
                  <c:v>898.76637100000005</c:v>
                </c:pt>
                <c:pt idx="131">
                  <c:v>902.623738</c:v>
                </c:pt>
                <c:pt idx="132">
                  <c:v>906.48110399999996</c:v>
                </c:pt>
                <c:pt idx="133">
                  <c:v>910.33847000000003</c:v>
                </c:pt>
                <c:pt idx="134">
                  <c:v>914.19583699999998</c:v>
                </c:pt>
                <c:pt idx="135">
                  <c:v>918.05320300000005</c:v>
                </c:pt>
                <c:pt idx="136">
                  <c:v>921.91057000000001</c:v>
                </c:pt>
                <c:pt idx="137">
                  <c:v>925.76793599999996</c:v>
                </c:pt>
                <c:pt idx="138">
                  <c:v>929.62530200000003</c:v>
                </c:pt>
                <c:pt idx="139">
                  <c:v>933.48266899999999</c:v>
                </c:pt>
                <c:pt idx="140">
                  <c:v>937.34003499999994</c:v>
                </c:pt>
                <c:pt idx="141">
                  <c:v>941.19740200000001</c:v>
                </c:pt>
                <c:pt idx="142">
                  <c:v>945.05476799999997</c:v>
                </c:pt>
                <c:pt idx="143">
                  <c:v>948.91213400000004</c:v>
                </c:pt>
                <c:pt idx="144">
                  <c:v>952.76950099999999</c:v>
                </c:pt>
                <c:pt idx="145">
                  <c:v>956.62686699999995</c:v>
                </c:pt>
                <c:pt idx="146">
                  <c:v>960.48423400000001</c:v>
                </c:pt>
                <c:pt idx="147">
                  <c:v>964.34159999999997</c:v>
                </c:pt>
                <c:pt idx="148">
                  <c:v>968.19896600000004</c:v>
                </c:pt>
                <c:pt idx="149">
                  <c:v>972.056333</c:v>
                </c:pt>
                <c:pt idx="150">
                  <c:v>975.91369899999995</c:v>
                </c:pt>
                <c:pt idx="151">
                  <c:v>979.77106600000002</c:v>
                </c:pt>
                <c:pt idx="152">
                  <c:v>983.62843199999998</c:v>
                </c:pt>
                <c:pt idx="153">
                  <c:v>987.48579800000005</c:v>
                </c:pt>
                <c:pt idx="154">
                  <c:v>991.343165</c:v>
                </c:pt>
                <c:pt idx="155">
                  <c:v>995.20053099999996</c:v>
                </c:pt>
                <c:pt idx="156">
                  <c:v>999.05789800000002</c:v>
                </c:pt>
                <c:pt idx="157">
                  <c:v>1002.915264</c:v>
                </c:pt>
                <c:pt idx="158">
                  <c:v>1006.77263</c:v>
                </c:pt>
                <c:pt idx="159">
                  <c:v>1010.629997</c:v>
                </c:pt>
                <c:pt idx="160">
                  <c:v>1014.487363</c:v>
                </c:pt>
                <c:pt idx="161">
                  <c:v>1018.34473</c:v>
                </c:pt>
                <c:pt idx="162">
                  <c:v>1022.202096</c:v>
                </c:pt>
                <c:pt idx="163">
                  <c:v>1026.0594619999999</c:v>
                </c:pt>
                <c:pt idx="164">
                  <c:v>1029.916829</c:v>
                </c:pt>
                <c:pt idx="165">
                  <c:v>1033.774195</c:v>
                </c:pt>
                <c:pt idx="166">
                  <c:v>1037.631562</c:v>
                </c:pt>
                <c:pt idx="167">
                  <c:v>1041.488928</c:v>
                </c:pt>
                <c:pt idx="168">
                  <c:v>1045.3462939999999</c:v>
                </c:pt>
                <c:pt idx="169">
                  <c:v>1049.203661</c:v>
                </c:pt>
                <c:pt idx="170">
                  <c:v>1053.061027</c:v>
                </c:pt>
                <c:pt idx="171">
                  <c:v>1056.918394</c:v>
                </c:pt>
                <c:pt idx="172">
                  <c:v>1060.77576</c:v>
                </c:pt>
                <c:pt idx="173">
                  <c:v>1064.6331259999999</c:v>
                </c:pt>
                <c:pt idx="174">
                  <c:v>1068.490493</c:v>
                </c:pt>
                <c:pt idx="175">
                  <c:v>1072.347859</c:v>
                </c:pt>
                <c:pt idx="176">
                  <c:v>1076.205226</c:v>
                </c:pt>
                <c:pt idx="177">
                  <c:v>1080.062592</c:v>
                </c:pt>
                <c:pt idx="178">
                  <c:v>1083.919958</c:v>
                </c:pt>
                <c:pt idx="179">
                  <c:v>1087.777325</c:v>
                </c:pt>
                <c:pt idx="180">
                  <c:v>1091.634691</c:v>
                </c:pt>
                <c:pt idx="181">
                  <c:v>1095.492058</c:v>
                </c:pt>
                <c:pt idx="182">
                  <c:v>1099.349424</c:v>
                </c:pt>
                <c:pt idx="183">
                  <c:v>1103.20679</c:v>
                </c:pt>
                <c:pt idx="184">
                  <c:v>1107.064157</c:v>
                </c:pt>
                <c:pt idx="185">
                  <c:v>1110.921523</c:v>
                </c:pt>
                <c:pt idx="186">
                  <c:v>1114.77889</c:v>
                </c:pt>
                <c:pt idx="187">
                  <c:v>1118.636256</c:v>
                </c:pt>
                <c:pt idx="188">
                  <c:v>1122.493622</c:v>
                </c:pt>
                <c:pt idx="189">
                  <c:v>1126.350989</c:v>
                </c:pt>
                <c:pt idx="190">
                  <c:v>1130.208355</c:v>
                </c:pt>
                <c:pt idx="191">
                  <c:v>1134.0657220000001</c:v>
                </c:pt>
                <c:pt idx="192">
                  <c:v>1137.923088</c:v>
                </c:pt>
                <c:pt idx="193">
                  <c:v>1141.780454</c:v>
                </c:pt>
                <c:pt idx="194">
                  <c:v>1145.637821</c:v>
                </c:pt>
                <c:pt idx="195">
                  <c:v>1149.495187</c:v>
                </c:pt>
                <c:pt idx="196">
                  <c:v>1153.3525540000001</c:v>
                </c:pt>
                <c:pt idx="197">
                  <c:v>1157.20992</c:v>
                </c:pt>
                <c:pt idx="198">
                  <c:v>1161.067286</c:v>
                </c:pt>
                <c:pt idx="199">
                  <c:v>1164.924653</c:v>
                </c:pt>
                <c:pt idx="200">
                  <c:v>1168.782019</c:v>
                </c:pt>
                <c:pt idx="201">
                  <c:v>1172.6393860000001</c:v>
                </c:pt>
                <c:pt idx="202">
                  <c:v>1176.496752</c:v>
                </c:pt>
                <c:pt idx="203">
                  <c:v>1180.354118</c:v>
                </c:pt>
                <c:pt idx="204">
                  <c:v>1184.211485</c:v>
                </c:pt>
                <c:pt idx="205">
                  <c:v>1188.068851</c:v>
                </c:pt>
                <c:pt idx="206">
                  <c:v>1191.9262180000001</c:v>
                </c:pt>
                <c:pt idx="207">
                  <c:v>1195.783584</c:v>
                </c:pt>
                <c:pt idx="208">
                  <c:v>1199.64095</c:v>
                </c:pt>
                <c:pt idx="209">
                  <c:v>1203.498317</c:v>
                </c:pt>
                <c:pt idx="210">
                  <c:v>1207.355683</c:v>
                </c:pt>
                <c:pt idx="211">
                  <c:v>1211.2130500000001</c:v>
                </c:pt>
                <c:pt idx="212">
                  <c:v>1215.070416</c:v>
                </c:pt>
                <c:pt idx="213">
                  <c:v>1218.927782</c:v>
                </c:pt>
                <c:pt idx="214">
                  <c:v>1222.785149</c:v>
                </c:pt>
                <c:pt idx="215">
                  <c:v>1226.642515</c:v>
                </c:pt>
                <c:pt idx="216">
                  <c:v>1230.4998820000001</c:v>
                </c:pt>
                <c:pt idx="217">
                  <c:v>1234.357248</c:v>
                </c:pt>
                <c:pt idx="218">
                  <c:v>1238.214614</c:v>
                </c:pt>
                <c:pt idx="219">
                  <c:v>1242.0719810000001</c:v>
                </c:pt>
                <c:pt idx="220">
                  <c:v>1245.929347</c:v>
                </c:pt>
                <c:pt idx="221">
                  <c:v>1249.7867140000001</c:v>
                </c:pt>
                <c:pt idx="222">
                  <c:v>1253.64408</c:v>
                </c:pt>
                <c:pt idx="223">
                  <c:v>1257.501446</c:v>
                </c:pt>
                <c:pt idx="224">
                  <c:v>1261.3588130000001</c:v>
                </c:pt>
                <c:pt idx="225">
                  <c:v>1265.216179</c:v>
                </c:pt>
                <c:pt idx="226">
                  <c:v>1269.0735460000001</c:v>
                </c:pt>
                <c:pt idx="227">
                  <c:v>1272.930912</c:v>
                </c:pt>
                <c:pt idx="228">
                  <c:v>1276.788278</c:v>
                </c:pt>
                <c:pt idx="229">
                  <c:v>1280.6456450000001</c:v>
                </c:pt>
                <c:pt idx="230">
                  <c:v>1284.503011</c:v>
                </c:pt>
                <c:pt idx="231">
                  <c:v>1288.3603780000001</c:v>
                </c:pt>
                <c:pt idx="232">
                  <c:v>1292.217744</c:v>
                </c:pt>
                <c:pt idx="233">
                  <c:v>1296.07511</c:v>
                </c:pt>
                <c:pt idx="234">
                  <c:v>1299.9324770000001</c:v>
                </c:pt>
                <c:pt idx="235">
                  <c:v>1303.789843</c:v>
                </c:pt>
                <c:pt idx="236">
                  <c:v>1307.6472100000001</c:v>
                </c:pt>
                <c:pt idx="237">
                  <c:v>1311.504576</c:v>
                </c:pt>
                <c:pt idx="238">
                  <c:v>1315.361942</c:v>
                </c:pt>
                <c:pt idx="239">
                  <c:v>1319.2193090000001</c:v>
                </c:pt>
                <c:pt idx="240">
                  <c:v>1323.076675</c:v>
                </c:pt>
                <c:pt idx="241">
                  <c:v>1326.9340420000001</c:v>
                </c:pt>
                <c:pt idx="242">
                  <c:v>1330.791408</c:v>
                </c:pt>
                <c:pt idx="243">
                  <c:v>1334.648774</c:v>
                </c:pt>
                <c:pt idx="244">
                  <c:v>1338.5061410000001</c:v>
                </c:pt>
                <c:pt idx="245">
                  <c:v>1342.363507</c:v>
                </c:pt>
                <c:pt idx="246">
                  <c:v>1346.2208740000001</c:v>
                </c:pt>
                <c:pt idx="247">
                  <c:v>1350.0782400000001</c:v>
                </c:pt>
                <c:pt idx="248">
                  <c:v>1353.935606</c:v>
                </c:pt>
                <c:pt idx="249">
                  <c:v>1357.7929730000001</c:v>
                </c:pt>
                <c:pt idx="250">
                  <c:v>1361.650339</c:v>
                </c:pt>
                <c:pt idx="251">
                  <c:v>1365.5077060000001</c:v>
                </c:pt>
                <c:pt idx="252">
                  <c:v>1369.3650720000001</c:v>
                </c:pt>
                <c:pt idx="253">
                  <c:v>1373.222438</c:v>
                </c:pt>
                <c:pt idx="254">
                  <c:v>1377.0798050000001</c:v>
                </c:pt>
                <c:pt idx="255">
                  <c:v>1380.937171</c:v>
                </c:pt>
                <c:pt idx="256">
                  <c:v>1384.7945380000001</c:v>
                </c:pt>
                <c:pt idx="257">
                  <c:v>1388.6519040000001</c:v>
                </c:pt>
                <c:pt idx="258">
                  <c:v>1392.50927</c:v>
                </c:pt>
                <c:pt idx="259">
                  <c:v>1396.3666370000001</c:v>
                </c:pt>
                <c:pt idx="260">
                  <c:v>1400.224003</c:v>
                </c:pt>
                <c:pt idx="261">
                  <c:v>1404.0813700000001</c:v>
                </c:pt>
                <c:pt idx="262">
                  <c:v>1407.9387360000001</c:v>
                </c:pt>
                <c:pt idx="263">
                  <c:v>1411.796102</c:v>
                </c:pt>
                <c:pt idx="264">
                  <c:v>1415.6534690000001</c:v>
                </c:pt>
                <c:pt idx="265">
                  <c:v>1419.510835</c:v>
                </c:pt>
                <c:pt idx="266">
                  <c:v>1423.3682020000001</c:v>
                </c:pt>
                <c:pt idx="267">
                  <c:v>1427.2255680000001</c:v>
                </c:pt>
                <c:pt idx="268">
                  <c:v>1431.082934</c:v>
                </c:pt>
                <c:pt idx="269">
                  <c:v>1434.9403010000001</c:v>
                </c:pt>
                <c:pt idx="270">
                  <c:v>1438.797667</c:v>
                </c:pt>
                <c:pt idx="271">
                  <c:v>1442.6550339999999</c:v>
                </c:pt>
                <c:pt idx="272">
                  <c:v>1446.5124000000001</c:v>
                </c:pt>
                <c:pt idx="273">
                  <c:v>1450.369766</c:v>
                </c:pt>
                <c:pt idx="274">
                  <c:v>1454.2271330000001</c:v>
                </c:pt>
                <c:pt idx="275">
                  <c:v>1458.0844990000001</c:v>
                </c:pt>
                <c:pt idx="276">
                  <c:v>1461.9418659999999</c:v>
                </c:pt>
                <c:pt idx="277">
                  <c:v>1465.7992320000001</c:v>
                </c:pt>
                <c:pt idx="278">
                  <c:v>1469.656598</c:v>
                </c:pt>
                <c:pt idx="279">
                  <c:v>1473.5139650000001</c:v>
                </c:pt>
                <c:pt idx="280">
                  <c:v>1477.3713310000001</c:v>
                </c:pt>
                <c:pt idx="281">
                  <c:v>1481.2286979999999</c:v>
                </c:pt>
                <c:pt idx="282">
                  <c:v>1485.0860640000001</c:v>
                </c:pt>
                <c:pt idx="283">
                  <c:v>1488.94343</c:v>
                </c:pt>
                <c:pt idx="284">
                  <c:v>1492.8007970000001</c:v>
                </c:pt>
                <c:pt idx="285">
                  <c:v>1496.6581630000001</c:v>
                </c:pt>
                <c:pt idx="286">
                  <c:v>1500.5155299999999</c:v>
                </c:pt>
                <c:pt idx="287">
                  <c:v>1504.3728960000001</c:v>
                </c:pt>
                <c:pt idx="288">
                  <c:v>1508.230262</c:v>
                </c:pt>
                <c:pt idx="289">
                  <c:v>1512.0876290000001</c:v>
                </c:pt>
                <c:pt idx="290">
                  <c:v>1515.9449950000001</c:v>
                </c:pt>
                <c:pt idx="291">
                  <c:v>1519.8023619999999</c:v>
                </c:pt>
                <c:pt idx="292">
                  <c:v>1523.6597280000001</c:v>
                </c:pt>
                <c:pt idx="293">
                  <c:v>1527.517094</c:v>
                </c:pt>
                <c:pt idx="294">
                  <c:v>1531.3744610000001</c:v>
                </c:pt>
                <c:pt idx="295">
                  <c:v>1535.2318270000001</c:v>
                </c:pt>
                <c:pt idx="296">
                  <c:v>1539.0891939999999</c:v>
                </c:pt>
                <c:pt idx="297">
                  <c:v>1542.9465600000001</c:v>
                </c:pt>
                <c:pt idx="298">
                  <c:v>1546.803926</c:v>
                </c:pt>
                <c:pt idx="299">
                  <c:v>1550.6612929999999</c:v>
                </c:pt>
                <c:pt idx="300">
                  <c:v>1554.5186590000001</c:v>
                </c:pt>
                <c:pt idx="301">
                  <c:v>1558.3760259999999</c:v>
                </c:pt>
                <c:pt idx="302">
                  <c:v>1562.2333920000001</c:v>
                </c:pt>
                <c:pt idx="303">
                  <c:v>1566.0907580000001</c:v>
                </c:pt>
                <c:pt idx="304">
                  <c:v>1569.9481249999999</c:v>
                </c:pt>
                <c:pt idx="305">
                  <c:v>1573.8054910000001</c:v>
                </c:pt>
                <c:pt idx="306">
                  <c:v>1577.6628579999999</c:v>
                </c:pt>
                <c:pt idx="307">
                  <c:v>1581.5202240000001</c:v>
                </c:pt>
                <c:pt idx="308">
                  <c:v>1585.3775900000001</c:v>
                </c:pt>
                <c:pt idx="309">
                  <c:v>1589.2349569999999</c:v>
                </c:pt>
                <c:pt idx="310">
                  <c:v>1593.0923230000001</c:v>
                </c:pt>
                <c:pt idx="311">
                  <c:v>1596.9496899999999</c:v>
                </c:pt>
                <c:pt idx="312">
                  <c:v>1600.8070560000001</c:v>
                </c:pt>
                <c:pt idx="313">
                  <c:v>1604.6644220000001</c:v>
                </c:pt>
                <c:pt idx="314">
                  <c:v>1608.5217889999999</c:v>
                </c:pt>
                <c:pt idx="315">
                  <c:v>1612.3791550000001</c:v>
                </c:pt>
                <c:pt idx="316">
                  <c:v>1616.2365219999999</c:v>
                </c:pt>
                <c:pt idx="317">
                  <c:v>1620.0938880000001</c:v>
                </c:pt>
                <c:pt idx="318">
                  <c:v>1623.9512540000001</c:v>
                </c:pt>
                <c:pt idx="319">
                  <c:v>1627.8086209999999</c:v>
                </c:pt>
                <c:pt idx="320">
                  <c:v>1631.6659870000001</c:v>
                </c:pt>
                <c:pt idx="321">
                  <c:v>1635.5233539999999</c:v>
                </c:pt>
                <c:pt idx="322">
                  <c:v>1639.3807200000001</c:v>
                </c:pt>
                <c:pt idx="323">
                  <c:v>1643.2380860000001</c:v>
                </c:pt>
                <c:pt idx="324">
                  <c:v>1647.0954529999999</c:v>
                </c:pt>
                <c:pt idx="325">
                  <c:v>1650.9528190000001</c:v>
                </c:pt>
                <c:pt idx="326">
                  <c:v>1654.8101859999999</c:v>
                </c:pt>
                <c:pt idx="327">
                  <c:v>1658.6675519999999</c:v>
                </c:pt>
                <c:pt idx="328">
                  <c:v>1662.5249180000001</c:v>
                </c:pt>
                <c:pt idx="329">
                  <c:v>1666.3822849999999</c:v>
                </c:pt>
                <c:pt idx="330">
                  <c:v>1670.2396510000001</c:v>
                </c:pt>
                <c:pt idx="331">
                  <c:v>1674.0970179999999</c:v>
                </c:pt>
                <c:pt idx="332">
                  <c:v>1677.9543839999999</c:v>
                </c:pt>
                <c:pt idx="333">
                  <c:v>1681.8117500000001</c:v>
                </c:pt>
                <c:pt idx="334">
                  <c:v>1685.6691169999999</c:v>
                </c:pt>
                <c:pt idx="335">
                  <c:v>1689.5264830000001</c:v>
                </c:pt>
                <c:pt idx="336">
                  <c:v>1693.3838499999999</c:v>
                </c:pt>
                <c:pt idx="337">
                  <c:v>1697.2412159999999</c:v>
                </c:pt>
                <c:pt idx="338">
                  <c:v>1701.0985820000001</c:v>
                </c:pt>
                <c:pt idx="339">
                  <c:v>1704.9559489999999</c:v>
                </c:pt>
                <c:pt idx="340">
                  <c:v>1708.8133150000001</c:v>
                </c:pt>
                <c:pt idx="341">
                  <c:v>1712.6706819999999</c:v>
                </c:pt>
                <c:pt idx="342">
                  <c:v>1716.5280479999999</c:v>
                </c:pt>
                <c:pt idx="343">
                  <c:v>1720.3854140000001</c:v>
                </c:pt>
                <c:pt idx="344">
                  <c:v>1724.2427809999999</c:v>
                </c:pt>
                <c:pt idx="345">
                  <c:v>1728.1001470000001</c:v>
                </c:pt>
                <c:pt idx="346">
                  <c:v>1731.9575139999999</c:v>
                </c:pt>
                <c:pt idx="347">
                  <c:v>1735.8148799999999</c:v>
                </c:pt>
                <c:pt idx="348">
                  <c:v>1739.6722460000001</c:v>
                </c:pt>
                <c:pt idx="349">
                  <c:v>1743.5296129999999</c:v>
                </c:pt>
                <c:pt idx="350">
                  <c:v>1747.3869790000001</c:v>
                </c:pt>
                <c:pt idx="351">
                  <c:v>1751.244346</c:v>
                </c:pt>
                <c:pt idx="352">
                  <c:v>1755.1017119999999</c:v>
                </c:pt>
                <c:pt idx="353">
                  <c:v>1758.9590780000001</c:v>
                </c:pt>
                <c:pt idx="354">
                  <c:v>1762.8164449999999</c:v>
                </c:pt>
                <c:pt idx="355">
                  <c:v>1766.6738109999999</c:v>
                </c:pt>
                <c:pt idx="356">
                  <c:v>1770.531178</c:v>
                </c:pt>
                <c:pt idx="357">
                  <c:v>1774.3885439999999</c:v>
                </c:pt>
                <c:pt idx="358">
                  <c:v>1778.2459100000001</c:v>
                </c:pt>
                <c:pt idx="359">
                  <c:v>1782.1032769999999</c:v>
                </c:pt>
                <c:pt idx="360">
                  <c:v>1785.9606429999999</c:v>
                </c:pt>
                <c:pt idx="361">
                  <c:v>1789.81801</c:v>
                </c:pt>
                <c:pt idx="362">
                  <c:v>1793.6753759999999</c:v>
                </c:pt>
                <c:pt idx="363">
                  <c:v>1797.5327420000001</c:v>
                </c:pt>
                <c:pt idx="364">
                  <c:v>1801.3901089999999</c:v>
                </c:pt>
                <c:pt idx="365">
                  <c:v>1805.2474749999999</c:v>
                </c:pt>
                <c:pt idx="366">
                  <c:v>1809.104842</c:v>
                </c:pt>
                <c:pt idx="367">
                  <c:v>1812.9622079999999</c:v>
                </c:pt>
                <c:pt idx="368">
                  <c:v>1816.8195740000001</c:v>
                </c:pt>
                <c:pt idx="369">
                  <c:v>1820.6769409999999</c:v>
                </c:pt>
                <c:pt idx="370">
                  <c:v>1824.5343069999999</c:v>
                </c:pt>
                <c:pt idx="371">
                  <c:v>1828.391674</c:v>
                </c:pt>
                <c:pt idx="372">
                  <c:v>1832.2490399999999</c:v>
                </c:pt>
                <c:pt idx="373">
                  <c:v>1836.1064060000001</c:v>
                </c:pt>
                <c:pt idx="374">
                  <c:v>1839.9637729999999</c:v>
                </c:pt>
                <c:pt idx="375">
                  <c:v>1843.8211389999999</c:v>
                </c:pt>
                <c:pt idx="376">
                  <c:v>1847.678506</c:v>
                </c:pt>
                <c:pt idx="377">
                  <c:v>1851.5358719999999</c:v>
                </c:pt>
                <c:pt idx="378">
                  <c:v>1855.3932380000001</c:v>
                </c:pt>
                <c:pt idx="379">
                  <c:v>1859.250605</c:v>
                </c:pt>
                <c:pt idx="380">
                  <c:v>1863.1079709999999</c:v>
                </c:pt>
                <c:pt idx="381">
                  <c:v>1866.965338</c:v>
                </c:pt>
                <c:pt idx="382">
                  <c:v>1870.8227039999999</c:v>
                </c:pt>
                <c:pt idx="383">
                  <c:v>1874.6800699999999</c:v>
                </c:pt>
                <c:pt idx="384">
                  <c:v>1878.537437</c:v>
                </c:pt>
                <c:pt idx="385">
                  <c:v>1882.3948029999999</c:v>
                </c:pt>
                <c:pt idx="386">
                  <c:v>1886.25217</c:v>
                </c:pt>
                <c:pt idx="387">
                  <c:v>1890.1095359999999</c:v>
                </c:pt>
                <c:pt idx="388">
                  <c:v>1893.9669019999999</c:v>
                </c:pt>
                <c:pt idx="389">
                  <c:v>1897.824269</c:v>
                </c:pt>
                <c:pt idx="390">
                  <c:v>1901.6816349999999</c:v>
                </c:pt>
                <c:pt idx="391">
                  <c:v>1905.539002</c:v>
                </c:pt>
                <c:pt idx="392">
                  <c:v>1909.3963679999999</c:v>
                </c:pt>
                <c:pt idx="393">
                  <c:v>1913.2537339999999</c:v>
                </c:pt>
                <c:pt idx="394">
                  <c:v>1917.111101</c:v>
                </c:pt>
                <c:pt idx="395">
                  <c:v>1920.9684669999999</c:v>
                </c:pt>
                <c:pt idx="396">
                  <c:v>1924.825834</c:v>
                </c:pt>
                <c:pt idx="397">
                  <c:v>1928.6831999999999</c:v>
                </c:pt>
                <c:pt idx="398">
                  <c:v>1932.5405659999999</c:v>
                </c:pt>
                <c:pt idx="399">
                  <c:v>1936.397933</c:v>
                </c:pt>
                <c:pt idx="400">
                  <c:v>1940.2552989999999</c:v>
                </c:pt>
                <c:pt idx="401">
                  <c:v>1944.112666</c:v>
                </c:pt>
                <c:pt idx="402">
                  <c:v>1947.9700319999999</c:v>
                </c:pt>
                <c:pt idx="403">
                  <c:v>1951.8273979999999</c:v>
                </c:pt>
                <c:pt idx="404">
                  <c:v>1955.684765</c:v>
                </c:pt>
                <c:pt idx="405">
                  <c:v>1959.5421309999999</c:v>
                </c:pt>
                <c:pt idx="406">
                  <c:v>1963.399498</c:v>
                </c:pt>
                <c:pt idx="407">
                  <c:v>1967.256864</c:v>
                </c:pt>
                <c:pt idx="408">
                  <c:v>1971.1142299999999</c:v>
                </c:pt>
                <c:pt idx="409">
                  <c:v>1974.971597</c:v>
                </c:pt>
                <c:pt idx="410">
                  <c:v>1978.8289629999999</c:v>
                </c:pt>
                <c:pt idx="411">
                  <c:v>1982.68633</c:v>
                </c:pt>
                <c:pt idx="412">
                  <c:v>1986.543696</c:v>
                </c:pt>
                <c:pt idx="413">
                  <c:v>1990.4010619999999</c:v>
                </c:pt>
                <c:pt idx="414">
                  <c:v>1994.258429</c:v>
                </c:pt>
                <c:pt idx="415">
                  <c:v>1998.1157949999999</c:v>
                </c:pt>
                <c:pt idx="416">
                  <c:v>2001.973162</c:v>
                </c:pt>
                <c:pt idx="417">
                  <c:v>2005.830528</c:v>
                </c:pt>
                <c:pt idx="418">
                  <c:v>2009.6878939999999</c:v>
                </c:pt>
                <c:pt idx="419">
                  <c:v>2013.545261</c:v>
                </c:pt>
                <c:pt idx="420">
                  <c:v>2017.4026269999999</c:v>
                </c:pt>
                <c:pt idx="421">
                  <c:v>2021.259994</c:v>
                </c:pt>
                <c:pt idx="422">
                  <c:v>2025.11736</c:v>
                </c:pt>
                <c:pt idx="423">
                  <c:v>2028.9747259999999</c:v>
                </c:pt>
                <c:pt idx="424">
                  <c:v>2032.832093</c:v>
                </c:pt>
                <c:pt idx="425">
                  <c:v>2036.6894589999999</c:v>
                </c:pt>
                <c:pt idx="426">
                  <c:v>2040.546826</c:v>
                </c:pt>
                <c:pt idx="427">
                  <c:v>2044.404192</c:v>
                </c:pt>
                <c:pt idx="428">
                  <c:v>2048.2615580000002</c:v>
                </c:pt>
                <c:pt idx="429">
                  <c:v>2052.1189250000002</c:v>
                </c:pt>
                <c:pt idx="430">
                  <c:v>2055.9762909999999</c:v>
                </c:pt>
                <c:pt idx="431">
                  <c:v>2059.833658</c:v>
                </c:pt>
                <c:pt idx="432">
                  <c:v>2063.6910240000002</c:v>
                </c:pt>
                <c:pt idx="433">
                  <c:v>2067.5483899999999</c:v>
                </c:pt>
                <c:pt idx="434">
                  <c:v>2071.405757</c:v>
                </c:pt>
                <c:pt idx="435">
                  <c:v>2075.2631230000002</c:v>
                </c:pt>
                <c:pt idx="436">
                  <c:v>2079.1204899999998</c:v>
                </c:pt>
                <c:pt idx="437">
                  <c:v>2082.977856</c:v>
                </c:pt>
                <c:pt idx="438">
                  <c:v>2086.8352220000002</c:v>
                </c:pt>
                <c:pt idx="439">
                  <c:v>2090.6925890000002</c:v>
                </c:pt>
                <c:pt idx="440">
                  <c:v>2094.549955</c:v>
                </c:pt>
                <c:pt idx="441">
                  <c:v>2098.407322</c:v>
                </c:pt>
                <c:pt idx="442">
                  <c:v>2102.2646880000002</c:v>
                </c:pt>
                <c:pt idx="443">
                  <c:v>2106.1220539999999</c:v>
                </c:pt>
                <c:pt idx="444">
                  <c:v>2109.979421</c:v>
                </c:pt>
                <c:pt idx="445">
                  <c:v>2113.8367870000002</c:v>
                </c:pt>
                <c:pt idx="446">
                  <c:v>2117.6941539999998</c:v>
                </c:pt>
                <c:pt idx="447">
                  <c:v>2121.55152</c:v>
                </c:pt>
                <c:pt idx="448">
                  <c:v>2125.4088860000002</c:v>
                </c:pt>
                <c:pt idx="449">
                  <c:v>2129.2662529999998</c:v>
                </c:pt>
                <c:pt idx="450">
                  <c:v>2133.123619</c:v>
                </c:pt>
                <c:pt idx="451">
                  <c:v>2136.980986</c:v>
                </c:pt>
                <c:pt idx="452">
                  <c:v>2140.8383520000002</c:v>
                </c:pt>
                <c:pt idx="453">
                  <c:v>2144.6957179999999</c:v>
                </c:pt>
                <c:pt idx="454">
                  <c:v>2148.553085</c:v>
                </c:pt>
                <c:pt idx="455">
                  <c:v>2152.4104510000002</c:v>
                </c:pt>
                <c:pt idx="456">
                  <c:v>2156.2678179999998</c:v>
                </c:pt>
                <c:pt idx="457">
                  <c:v>2160.125184</c:v>
                </c:pt>
                <c:pt idx="458">
                  <c:v>2163.9825500000002</c:v>
                </c:pt>
                <c:pt idx="459">
                  <c:v>2167.8399169999998</c:v>
                </c:pt>
                <c:pt idx="460">
                  <c:v>2171.697283</c:v>
                </c:pt>
                <c:pt idx="461">
                  <c:v>2175.55465</c:v>
                </c:pt>
                <c:pt idx="462">
                  <c:v>2179.4120160000002</c:v>
                </c:pt>
                <c:pt idx="463">
                  <c:v>2183.269382</c:v>
                </c:pt>
                <c:pt idx="464">
                  <c:v>2187.126749</c:v>
                </c:pt>
                <c:pt idx="465">
                  <c:v>2190.9841150000002</c:v>
                </c:pt>
                <c:pt idx="466">
                  <c:v>2194.8414819999998</c:v>
                </c:pt>
                <c:pt idx="467">
                  <c:v>2198.698848</c:v>
                </c:pt>
                <c:pt idx="468">
                  <c:v>2202.5562140000002</c:v>
                </c:pt>
                <c:pt idx="469">
                  <c:v>2206.4135809999998</c:v>
                </c:pt>
                <c:pt idx="470">
                  <c:v>2210.270947</c:v>
                </c:pt>
                <c:pt idx="471">
                  <c:v>2214.128314</c:v>
                </c:pt>
                <c:pt idx="472">
                  <c:v>2217.9856799999998</c:v>
                </c:pt>
                <c:pt idx="473">
                  <c:v>2221.843046</c:v>
                </c:pt>
                <c:pt idx="474">
                  <c:v>2225.700413</c:v>
                </c:pt>
                <c:pt idx="475">
                  <c:v>2229.5577790000002</c:v>
                </c:pt>
                <c:pt idx="476">
                  <c:v>2233.4151459999998</c:v>
                </c:pt>
                <c:pt idx="477">
                  <c:v>2237.272512</c:v>
                </c:pt>
                <c:pt idx="478">
                  <c:v>2241.1298780000002</c:v>
                </c:pt>
                <c:pt idx="479">
                  <c:v>2244.9872449999998</c:v>
                </c:pt>
                <c:pt idx="480">
                  <c:v>2248.844611</c:v>
                </c:pt>
                <c:pt idx="481">
                  <c:v>2252.7019780000001</c:v>
                </c:pt>
                <c:pt idx="482">
                  <c:v>2256.5593439999998</c:v>
                </c:pt>
                <c:pt idx="483">
                  <c:v>2260.41671</c:v>
                </c:pt>
                <c:pt idx="484">
                  <c:v>2264.274077</c:v>
                </c:pt>
                <c:pt idx="485">
                  <c:v>2268.1314430000002</c:v>
                </c:pt>
                <c:pt idx="486">
                  <c:v>2271.9888099999998</c:v>
                </c:pt>
                <c:pt idx="487">
                  <c:v>2275.846176</c:v>
                </c:pt>
                <c:pt idx="488">
                  <c:v>2279.7035420000002</c:v>
                </c:pt>
                <c:pt idx="489">
                  <c:v>2283.5609089999998</c:v>
                </c:pt>
                <c:pt idx="490">
                  <c:v>2287.418275</c:v>
                </c:pt>
                <c:pt idx="491">
                  <c:v>2291.2756420000001</c:v>
                </c:pt>
                <c:pt idx="492">
                  <c:v>2295.1330079999998</c:v>
                </c:pt>
                <c:pt idx="493">
                  <c:v>2298.990374</c:v>
                </c:pt>
                <c:pt idx="494">
                  <c:v>2302.847741</c:v>
                </c:pt>
                <c:pt idx="495">
                  <c:v>2306.7051070000002</c:v>
                </c:pt>
                <c:pt idx="496">
                  <c:v>2310.5624739999998</c:v>
                </c:pt>
                <c:pt idx="497">
                  <c:v>2314.41984</c:v>
                </c:pt>
                <c:pt idx="498">
                  <c:v>2318.2772060000002</c:v>
                </c:pt>
                <c:pt idx="499">
                  <c:v>2322.1345729999998</c:v>
                </c:pt>
                <c:pt idx="500">
                  <c:v>2325.991939</c:v>
                </c:pt>
                <c:pt idx="501">
                  <c:v>2329.8493060000001</c:v>
                </c:pt>
                <c:pt idx="502">
                  <c:v>2333.7066719999998</c:v>
                </c:pt>
                <c:pt idx="503">
                  <c:v>2337.564038</c:v>
                </c:pt>
                <c:pt idx="504">
                  <c:v>2341.421405</c:v>
                </c:pt>
                <c:pt idx="505">
                  <c:v>2345.2787709999998</c:v>
                </c:pt>
                <c:pt idx="506">
                  <c:v>2349.1361379999998</c:v>
                </c:pt>
                <c:pt idx="507">
                  <c:v>2352.993504</c:v>
                </c:pt>
                <c:pt idx="508">
                  <c:v>2356.8508700000002</c:v>
                </c:pt>
                <c:pt idx="509">
                  <c:v>2360.7082369999998</c:v>
                </c:pt>
                <c:pt idx="510">
                  <c:v>2364.565603</c:v>
                </c:pt>
                <c:pt idx="511">
                  <c:v>2368.4229700000001</c:v>
                </c:pt>
                <c:pt idx="512">
                  <c:v>2372.2803359999998</c:v>
                </c:pt>
                <c:pt idx="513">
                  <c:v>2376.137702</c:v>
                </c:pt>
                <c:pt idx="514">
                  <c:v>2379.9950690000001</c:v>
                </c:pt>
                <c:pt idx="515">
                  <c:v>2383.8524349999998</c:v>
                </c:pt>
                <c:pt idx="516">
                  <c:v>2387.7098019999999</c:v>
                </c:pt>
                <c:pt idx="517">
                  <c:v>2391.567168</c:v>
                </c:pt>
                <c:pt idx="518">
                  <c:v>2395.4245340000002</c:v>
                </c:pt>
                <c:pt idx="519">
                  <c:v>2399.2819009999998</c:v>
                </c:pt>
                <c:pt idx="520">
                  <c:v>2403.139267</c:v>
                </c:pt>
                <c:pt idx="521">
                  <c:v>2406.9966340000001</c:v>
                </c:pt>
                <c:pt idx="522">
                  <c:v>2410.8539999999998</c:v>
                </c:pt>
                <c:pt idx="523">
                  <c:v>2414.711366</c:v>
                </c:pt>
                <c:pt idx="524">
                  <c:v>2418.5687330000001</c:v>
                </c:pt>
                <c:pt idx="525">
                  <c:v>2422.4260989999998</c:v>
                </c:pt>
                <c:pt idx="526">
                  <c:v>2426.2834659999999</c:v>
                </c:pt>
                <c:pt idx="527">
                  <c:v>2430.140832</c:v>
                </c:pt>
                <c:pt idx="528">
                  <c:v>2433.9981979999998</c:v>
                </c:pt>
                <c:pt idx="529">
                  <c:v>2437.8555649999998</c:v>
                </c:pt>
                <c:pt idx="530">
                  <c:v>2441.712931</c:v>
                </c:pt>
                <c:pt idx="531">
                  <c:v>2445.5702980000001</c:v>
                </c:pt>
                <c:pt idx="532">
                  <c:v>2449.4276639999998</c:v>
                </c:pt>
                <c:pt idx="533">
                  <c:v>2453.28503</c:v>
                </c:pt>
                <c:pt idx="534">
                  <c:v>2457.1423970000001</c:v>
                </c:pt>
                <c:pt idx="535">
                  <c:v>2460.9997629999998</c:v>
                </c:pt>
                <c:pt idx="536">
                  <c:v>2464.8571299999999</c:v>
                </c:pt>
                <c:pt idx="537">
                  <c:v>2468.7144960000001</c:v>
                </c:pt>
                <c:pt idx="538">
                  <c:v>2472.5718619999998</c:v>
                </c:pt>
                <c:pt idx="539">
                  <c:v>2476.4292289999999</c:v>
                </c:pt>
                <c:pt idx="540">
                  <c:v>2480.286595</c:v>
                </c:pt>
                <c:pt idx="541">
                  <c:v>2484.1439620000001</c:v>
                </c:pt>
                <c:pt idx="542">
                  <c:v>2488.0013279999998</c:v>
                </c:pt>
                <c:pt idx="543">
                  <c:v>2491.858694</c:v>
                </c:pt>
                <c:pt idx="544">
                  <c:v>2495.7160610000001</c:v>
                </c:pt>
                <c:pt idx="545">
                  <c:v>2499.5734269999998</c:v>
                </c:pt>
                <c:pt idx="546">
                  <c:v>2503.4307939999999</c:v>
                </c:pt>
                <c:pt idx="547">
                  <c:v>2507.2881600000001</c:v>
                </c:pt>
                <c:pt idx="548">
                  <c:v>2511.1455259999998</c:v>
                </c:pt>
                <c:pt idx="549">
                  <c:v>2515.0028929999999</c:v>
                </c:pt>
                <c:pt idx="550">
                  <c:v>2518.860259</c:v>
                </c:pt>
                <c:pt idx="551">
                  <c:v>2522.7176260000001</c:v>
                </c:pt>
                <c:pt idx="552">
                  <c:v>2526.5749919999998</c:v>
                </c:pt>
                <c:pt idx="553">
                  <c:v>2530.432358</c:v>
                </c:pt>
                <c:pt idx="554">
                  <c:v>2534.2897250000001</c:v>
                </c:pt>
                <c:pt idx="555">
                  <c:v>2538.1470909999998</c:v>
                </c:pt>
                <c:pt idx="556">
                  <c:v>2542.0044579999999</c:v>
                </c:pt>
                <c:pt idx="557">
                  <c:v>2545.8618240000001</c:v>
                </c:pt>
                <c:pt idx="558">
                  <c:v>2549.7191899999998</c:v>
                </c:pt>
                <c:pt idx="559">
                  <c:v>2553.5765569999999</c:v>
                </c:pt>
                <c:pt idx="560">
                  <c:v>2557.433923</c:v>
                </c:pt>
                <c:pt idx="561">
                  <c:v>2561.2912900000001</c:v>
                </c:pt>
                <c:pt idx="562">
                  <c:v>2565.1486559999998</c:v>
                </c:pt>
                <c:pt idx="563">
                  <c:v>2569.006022</c:v>
                </c:pt>
                <c:pt idx="564">
                  <c:v>2572.8633890000001</c:v>
                </c:pt>
                <c:pt idx="565">
                  <c:v>2576.7207549999998</c:v>
                </c:pt>
                <c:pt idx="566">
                  <c:v>2580.5781219999999</c:v>
                </c:pt>
                <c:pt idx="567">
                  <c:v>2584.4354880000001</c:v>
                </c:pt>
                <c:pt idx="568">
                  <c:v>2588.2928539999998</c:v>
                </c:pt>
                <c:pt idx="569">
                  <c:v>2592.1502209999999</c:v>
                </c:pt>
                <c:pt idx="570">
                  <c:v>2596.0075870000001</c:v>
                </c:pt>
                <c:pt idx="571">
                  <c:v>2599.8649540000001</c:v>
                </c:pt>
                <c:pt idx="572">
                  <c:v>2603.7223199999999</c:v>
                </c:pt>
                <c:pt idx="573">
                  <c:v>2607.579686</c:v>
                </c:pt>
                <c:pt idx="574">
                  <c:v>2611.4370530000001</c:v>
                </c:pt>
                <c:pt idx="575">
                  <c:v>2615.2944189999998</c:v>
                </c:pt>
                <c:pt idx="576">
                  <c:v>2619.1517859999999</c:v>
                </c:pt>
                <c:pt idx="577">
                  <c:v>2623.0091520000001</c:v>
                </c:pt>
                <c:pt idx="578">
                  <c:v>2626.8665179999998</c:v>
                </c:pt>
                <c:pt idx="579">
                  <c:v>2630.7238849999999</c:v>
                </c:pt>
                <c:pt idx="580">
                  <c:v>2634.5812510000001</c:v>
                </c:pt>
                <c:pt idx="581">
                  <c:v>2638.4386180000001</c:v>
                </c:pt>
                <c:pt idx="582">
                  <c:v>2642.2959839999999</c:v>
                </c:pt>
                <c:pt idx="583">
                  <c:v>2646.15335</c:v>
                </c:pt>
                <c:pt idx="584">
                  <c:v>2650.0107170000001</c:v>
                </c:pt>
                <c:pt idx="585">
                  <c:v>2653.8680829999998</c:v>
                </c:pt>
                <c:pt idx="586">
                  <c:v>2657.7254499999999</c:v>
                </c:pt>
                <c:pt idx="587">
                  <c:v>2661.5828160000001</c:v>
                </c:pt>
                <c:pt idx="588">
                  <c:v>2665.4401819999998</c:v>
                </c:pt>
                <c:pt idx="589">
                  <c:v>2669.2975489999999</c:v>
                </c:pt>
                <c:pt idx="590">
                  <c:v>2673.1549150000001</c:v>
                </c:pt>
                <c:pt idx="591">
                  <c:v>2677.0122820000001</c:v>
                </c:pt>
                <c:pt idx="592">
                  <c:v>2680.8696479999999</c:v>
                </c:pt>
                <c:pt idx="593">
                  <c:v>2684.7270140000001</c:v>
                </c:pt>
                <c:pt idx="594">
                  <c:v>2688.5843810000001</c:v>
                </c:pt>
                <c:pt idx="595">
                  <c:v>2692.4417469999999</c:v>
                </c:pt>
                <c:pt idx="596">
                  <c:v>2696.2991139999999</c:v>
                </c:pt>
                <c:pt idx="597">
                  <c:v>2700.1564800000001</c:v>
                </c:pt>
                <c:pt idx="598">
                  <c:v>2704.0138459999998</c:v>
                </c:pt>
                <c:pt idx="599">
                  <c:v>2707.8712129999999</c:v>
                </c:pt>
                <c:pt idx="600">
                  <c:v>2711.7285790000001</c:v>
                </c:pt>
                <c:pt idx="601">
                  <c:v>2715.5859460000001</c:v>
                </c:pt>
                <c:pt idx="602">
                  <c:v>2719.4433119999999</c:v>
                </c:pt>
                <c:pt idx="603">
                  <c:v>2723.3006780000001</c:v>
                </c:pt>
                <c:pt idx="604">
                  <c:v>2727.1580450000001</c:v>
                </c:pt>
                <c:pt idx="605">
                  <c:v>2731.0154109999999</c:v>
                </c:pt>
                <c:pt idx="606">
                  <c:v>2734.8727779999999</c:v>
                </c:pt>
                <c:pt idx="607">
                  <c:v>2738.7301440000001</c:v>
                </c:pt>
                <c:pt idx="608">
                  <c:v>2742.5875099999998</c:v>
                </c:pt>
                <c:pt idx="609">
                  <c:v>2746.4448769999999</c:v>
                </c:pt>
                <c:pt idx="610">
                  <c:v>2750.3022430000001</c:v>
                </c:pt>
                <c:pt idx="611">
                  <c:v>2754.1596100000002</c:v>
                </c:pt>
                <c:pt idx="612">
                  <c:v>2758.0169759999999</c:v>
                </c:pt>
                <c:pt idx="613">
                  <c:v>2761.8743420000001</c:v>
                </c:pt>
                <c:pt idx="614">
                  <c:v>2765.7317090000001</c:v>
                </c:pt>
                <c:pt idx="615">
                  <c:v>2769.5890749999999</c:v>
                </c:pt>
                <c:pt idx="616">
                  <c:v>2773.4464419999999</c:v>
                </c:pt>
                <c:pt idx="617">
                  <c:v>2777.3038080000001</c:v>
                </c:pt>
                <c:pt idx="618">
                  <c:v>2781.1611739999998</c:v>
                </c:pt>
                <c:pt idx="619">
                  <c:v>2785.0185409999999</c:v>
                </c:pt>
                <c:pt idx="620">
                  <c:v>2788.8759070000001</c:v>
                </c:pt>
                <c:pt idx="621">
                  <c:v>2792.7332740000002</c:v>
                </c:pt>
                <c:pt idx="622">
                  <c:v>2796.5906399999999</c:v>
                </c:pt>
                <c:pt idx="623">
                  <c:v>2800.4480060000001</c:v>
                </c:pt>
                <c:pt idx="624">
                  <c:v>2804.3053730000001</c:v>
                </c:pt>
                <c:pt idx="625">
                  <c:v>2808.1627389999999</c:v>
                </c:pt>
                <c:pt idx="626">
                  <c:v>2812.0201059999999</c:v>
                </c:pt>
                <c:pt idx="627">
                  <c:v>2815.8774720000001</c:v>
                </c:pt>
                <c:pt idx="628">
                  <c:v>2819.7348379999999</c:v>
                </c:pt>
                <c:pt idx="629">
                  <c:v>2823.5922049999999</c:v>
                </c:pt>
                <c:pt idx="630">
                  <c:v>2827.4495710000001</c:v>
                </c:pt>
                <c:pt idx="631">
                  <c:v>2831.3069380000002</c:v>
                </c:pt>
                <c:pt idx="632">
                  <c:v>2835.1643039999999</c:v>
                </c:pt>
                <c:pt idx="633">
                  <c:v>2839.0216700000001</c:v>
                </c:pt>
                <c:pt idx="634">
                  <c:v>2842.8790370000002</c:v>
                </c:pt>
                <c:pt idx="635">
                  <c:v>2846.7364029999999</c:v>
                </c:pt>
                <c:pt idx="636">
                  <c:v>2850.5937699999999</c:v>
                </c:pt>
                <c:pt idx="637">
                  <c:v>2854.4511360000001</c:v>
                </c:pt>
                <c:pt idx="638">
                  <c:v>2858.3085019999999</c:v>
                </c:pt>
                <c:pt idx="639">
                  <c:v>2862.1658689999999</c:v>
                </c:pt>
                <c:pt idx="640">
                  <c:v>2866.0232350000001</c:v>
                </c:pt>
                <c:pt idx="641">
                  <c:v>2869.8806020000002</c:v>
                </c:pt>
                <c:pt idx="642">
                  <c:v>2873.7379679999999</c:v>
                </c:pt>
                <c:pt idx="643">
                  <c:v>2877.5953340000001</c:v>
                </c:pt>
                <c:pt idx="644">
                  <c:v>2881.4527010000002</c:v>
                </c:pt>
                <c:pt idx="645">
                  <c:v>2885.3100669999999</c:v>
                </c:pt>
                <c:pt idx="646">
                  <c:v>2889.167434</c:v>
                </c:pt>
                <c:pt idx="647">
                  <c:v>2893.0248000000001</c:v>
                </c:pt>
                <c:pt idx="648">
                  <c:v>2896.8821659999999</c:v>
                </c:pt>
                <c:pt idx="649">
                  <c:v>2900.7395329999999</c:v>
                </c:pt>
                <c:pt idx="650">
                  <c:v>2904.5968990000001</c:v>
                </c:pt>
                <c:pt idx="651">
                  <c:v>2908.4542660000002</c:v>
                </c:pt>
                <c:pt idx="652">
                  <c:v>2912.3116319999999</c:v>
                </c:pt>
                <c:pt idx="653">
                  <c:v>2916.1689980000001</c:v>
                </c:pt>
                <c:pt idx="654">
                  <c:v>2920.0263650000002</c:v>
                </c:pt>
                <c:pt idx="655">
                  <c:v>2923.8837309999999</c:v>
                </c:pt>
                <c:pt idx="656">
                  <c:v>2927.741098</c:v>
                </c:pt>
                <c:pt idx="657">
                  <c:v>2931.5984640000001</c:v>
                </c:pt>
                <c:pt idx="658">
                  <c:v>2935.4558299999999</c:v>
                </c:pt>
                <c:pt idx="659">
                  <c:v>2939.3131969999999</c:v>
                </c:pt>
                <c:pt idx="660">
                  <c:v>2943.1705630000001</c:v>
                </c:pt>
                <c:pt idx="661">
                  <c:v>2947.0279300000002</c:v>
                </c:pt>
                <c:pt idx="662">
                  <c:v>2950.8852959999999</c:v>
                </c:pt>
                <c:pt idx="663">
                  <c:v>2954.7426620000001</c:v>
                </c:pt>
                <c:pt idx="664">
                  <c:v>2958.6000290000002</c:v>
                </c:pt>
                <c:pt idx="665">
                  <c:v>2962.4573949999999</c:v>
                </c:pt>
                <c:pt idx="666">
                  <c:v>2966.314762</c:v>
                </c:pt>
                <c:pt idx="667">
                  <c:v>2970.1721280000002</c:v>
                </c:pt>
                <c:pt idx="668">
                  <c:v>2974.0294939999999</c:v>
                </c:pt>
                <c:pt idx="669">
                  <c:v>2977.886861</c:v>
                </c:pt>
                <c:pt idx="670">
                  <c:v>2981.7442270000001</c:v>
                </c:pt>
                <c:pt idx="671">
                  <c:v>2985.6015940000002</c:v>
                </c:pt>
                <c:pt idx="672">
                  <c:v>2989.4589599999999</c:v>
                </c:pt>
                <c:pt idx="673">
                  <c:v>2993.3163260000001</c:v>
                </c:pt>
                <c:pt idx="674">
                  <c:v>2997.1736930000002</c:v>
                </c:pt>
                <c:pt idx="675">
                  <c:v>3001.0310589999999</c:v>
                </c:pt>
                <c:pt idx="676">
                  <c:v>3004.888426</c:v>
                </c:pt>
                <c:pt idx="677">
                  <c:v>3008.7457920000002</c:v>
                </c:pt>
                <c:pt idx="678">
                  <c:v>3012.6031579999999</c:v>
                </c:pt>
                <c:pt idx="679">
                  <c:v>3016.460525</c:v>
                </c:pt>
                <c:pt idx="680">
                  <c:v>3020.3178910000001</c:v>
                </c:pt>
                <c:pt idx="681">
                  <c:v>3024.1752580000002</c:v>
                </c:pt>
                <c:pt idx="682">
                  <c:v>3028.0326239999999</c:v>
                </c:pt>
                <c:pt idx="683">
                  <c:v>3031.8899900000001</c:v>
                </c:pt>
                <c:pt idx="684">
                  <c:v>3035.7473570000002</c:v>
                </c:pt>
                <c:pt idx="685">
                  <c:v>3039.6047229999999</c:v>
                </c:pt>
                <c:pt idx="686">
                  <c:v>3043.46209</c:v>
                </c:pt>
                <c:pt idx="687">
                  <c:v>3047.3194560000002</c:v>
                </c:pt>
                <c:pt idx="688">
                  <c:v>3051.1768219999999</c:v>
                </c:pt>
                <c:pt idx="689">
                  <c:v>3055.034189</c:v>
                </c:pt>
                <c:pt idx="690">
                  <c:v>3058.8915550000002</c:v>
                </c:pt>
                <c:pt idx="691">
                  <c:v>3062.7489220000002</c:v>
                </c:pt>
                <c:pt idx="692">
                  <c:v>3066.6062879999999</c:v>
                </c:pt>
                <c:pt idx="693">
                  <c:v>3070.4636540000001</c:v>
                </c:pt>
                <c:pt idx="694">
                  <c:v>3074.3210210000002</c:v>
                </c:pt>
                <c:pt idx="695">
                  <c:v>3078.1783869999999</c:v>
                </c:pt>
                <c:pt idx="696">
                  <c:v>3082.035754</c:v>
                </c:pt>
                <c:pt idx="697">
                  <c:v>3085.8931200000002</c:v>
                </c:pt>
                <c:pt idx="698">
                  <c:v>3089.7504859999999</c:v>
                </c:pt>
                <c:pt idx="699">
                  <c:v>3093.607853</c:v>
                </c:pt>
                <c:pt idx="700">
                  <c:v>3097.4652190000002</c:v>
                </c:pt>
                <c:pt idx="701">
                  <c:v>3101.3225859999998</c:v>
                </c:pt>
                <c:pt idx="702">
                  <c:v>3105.179952</c:v>
                </c:pt>
                <c:pt idx="703">
                  <c:v>3109.0373180000001</c:v>
                </c:pt>
                <c:pt idx="704">
                  <c:v>3112.8946850000002</c:v>
                </c:pt>
                <c:pt idx="705">
                  <c:v>3116.7520509999999</c:v>
                </c:pt>
                <c:pt idx="706">
                  <c:v>3120.609418</c:v>
                </c:pt>
                <c:pt idx="707">
                  <c:v>3124.4667840000002</c:v>
                </c:pt>
                <c:pt idx="708">
                  <c:v>3128.3241499999999</c:v>
                </c:pt>
                <c:pt idx="709">
                  <c:v>3132.181517</c:v>
                </c:pt>
                <c:pt idx="710">
                  <c:v>3136.0388830000002</c:v>
                </c:pt>
                <c:pt idx="711">
                  <c:v>3139.8962499999998</c:v>
                </c:pt>
                <c:pt idx="712">
                  <c:v>3143.753616</c:v>
                </c:pt>
                <c:pt idx="713">
                  <c:v>3147.6109820000001</c:v>
                </c:pt>
                <c:pt idx="714">
                  <c:v>3151.4683490000002</c:v>
                </c:pt>
                <c:pt idx="715">
                  <c:v>3155.3257149999999</c:v>
                </c:pt>
                <c:pt idx="716">
                  <c:v>3159.183082</c:v>
                </c:pt>
                <c:pt idx="717">
                  <c:v>3163.0404480000002</c:v>
                </c:pt>
                <c:pt idx="718">
                  <c:v>3166.8978139999999</c:v>
                </c:pt>
                <c:pt idx="719">
                  <c:v>3170.755181</c:v>
                </c:pt>
                <c:pt idx="720">
                  <c:v>3174.6125470000002</c:v>
                </c:pt>
                <c:pt idx="721">
                  <c:v>3178.4699139999998</c:v>
                </c:pt>
                <c:pt idx="722">
                  <c:v>3182.32728</c:v>
                </c:pt>
                <c:pt idx="723">
                  <c:v>3186.1846460000002</c:v>
                </c:pt>
                <c:pt idx="724">
                  <c:v>3190.0420130000002</c:v>
                </c:pt>
                <c:pt idx="725">
                  <c:v>3193.899379</c:v>
                </c:pt>
                <c:pt idx="726">
                  <c:v>3197.756746</c:v>
                </c:pt>
                <c:pt idx="727">
                  <c:v>3201.6141120000002</c:v>
                </c:pt>
                <c:pt idx="728">
                  <c:v>3205.4714779999999</c:v>
                </c:pt>
                <c:pt idx="729">
                  <c:v>3209.328845</c:v>
                </c:pt>
                <c:pt idx="730">
                  <c:v>3213.1862110000002</c:v>
                </c:pt>
                <c:pt idx="731">
                  <c:v>3217.0435779999998</c:v>
                </c:pt>
                <c:pt idx="732">
                  <c:v>3220.900944</c:v>
                </c:pt>
                <c:pt idx="733">
                  <c:v>3224.7583100000002</c:v>
                </c:pt>
                <c:pt idx="734">
                  <c:v>3228.6156769999998</c:v>
                </c:pt>
                <c:pt idx="735">
                  <c:v>3232.473043</c:v>
                </c:pt>
                <c:pt idx="736">
                  <c:v>3236.33041</c:v>
                </c:pt>
                <c:pt idx="737">
                  <c:v>3240.1877760000002</c:v>
                </c:pt>
                <c:pt idx="738">
                  <c:v>3244.0451419999999</c:v>
                </c:pt>
                <c:pt idx="739">
                  <c:v>3247.902509</c:v>
                </c:pt>
                <c:pt idx="740">
                  <c:v>3251.7598750000002</c:v>
                </c:pt>
                <c:pt idx="741">
                  <c:v>3255.6172419999998</c:v>
                </c:pt>
                <c:pt idx="742">
                  <c:v>3259.474608</c:v>
                </c:pt>
                <c:pt idx="743">
                  <c:v>3263.3319740000002</c:v>
                </c:pt>
                <c:pt idx="744">
                  <c:v>3267.1893409999998</c:v>
                </c:pt>
                <c:pt idx="745">
                  <c:v>3271.046707</c:v>
                </c:pt>
                <c:pt idx="746">
                  <c:v>3274.904074</c:v>
                </c:pt>
                <c:pt idx="747">
                  <c:v>3278.7614400000002</c:v>
                </c:pt>
                <c:pt idx="748">
                  <c:v>3282.6188059999999</c:v>
                </c:pt>
                <c:pt idx="749">
                  <c:v>3286.476173</c:v>
                </c:pt>
                <c:pt idx="750">
                  <c:v>3290.3335390000002</c:v>
                </c:pt>
                <c:pt idx="751">
                  <c:v>3294.1909059999998</c:v>
                </c:pt>
                <c:pt idx="752">
                  <c:v>3298.048272</c:v>
                </c:pt>
                <c:pt idx="753">
                  <c:v>3301.9056380000002</c:v>
                </c:pt>
                <c:pt idx="754">
                  <c:v>3305.7630049999998</c:v>
                </c:pt>
                <c:pt idx="755">
                  <c:v>3309.620371</c:v>
                </c:pt>
                <c:pt idx="756">
                  <c:v>3313.477738</c:v>
                </c:pt>
                <c:pt idx="757">
                  <c:v>3317.3351039999998</c:v>
                </c:pt>
                <c:pt idx="758">
                  <c:v>3321.19247</c:v>
                </c:pt>
                <c:pt idx="759">
                  <c:v>3325.049837</c:v>
                </c:pt>
                <c:pt idx="760">
                  <c:v>3328.9072030000002</c:v>
                </c:pt>
                <c:pt idx="761">
                  <c:v>3332.7645699999998</c:v>
                </c:pt>
                <c:pt idx="762">
                  <c:v>3336.621936</c:v>
                </c:pt>
                <c:pt idx="763">
                  <c:v>3340.4793020000002</c:v>
                </c:pt>
                <c:pt idx="764">
                  <c:v>3344.3366689999998</c:v>
                </c:pt>
                <c:pt idx="765">
                  <c:v>3348.194035</c:v>
                </c:pt>
                <c:pt idx="766">
                  <c:v>3352.0514020000001</c:v>
                </c:pt>
                <c:pt idx="767">
                  <c:v>3355.9087679999998</c:v>
                </c:pt>
                <c:pt idx="768">
                  <c:v>3359.766134</c:v>
                </c:pt>
                <c:pt idx="769">
                  <c:v>3363.623501</c:v>
                </c:pt>
                <c:pt idx="770">
                  <c:v>3367.4808670000002</c:v>
                </c:pt>
                <c:pt idx="771">
                  <c:v>3371.3382339999998</c:v>
                </c:pt>
                <c:pt idx="772">
                  <c:v>3375.1956</c:v>
                </c:pt>
                <c:pt idx="773">
                  <c:v>3379.0529660000002</c:v>
                </c:pt>
                <c:pt idx="774">
                  <c:v>3382.9103329999998</c:v>
                </c:pt>
                <c:pt idx="775">
                  <c:v>3386.767699</c:v>
                </c:pt>
                <c:pt idx="776">
                  <c:v>3390.6250660000001</c:v>
                </c:pt>
                <c:pt idx="777">
                  <c:v>3394.4824319999998</c:v>
                </c:pt>
                <c:pt idx="778">
                  <c:v>3398.339798</c:v>
                </c:pt>
                <c:pt idx="779">
                  <c:v>3402.197165</c:v>
                </c:pt>
                <c:pt idx="780">
                  <c:v>3406.0545310000002</c:v>
                </c:pt>
                <c:pt idx="781">
                  <c:v>3409.9118979999998</c:v>
                </c:pt>
                <c:pt idx="782">
                  <c:v>3413.769264</c:v>
                </c:pt>
                <c:pt idx="783">
                  <c:v>3417.6266300000002</c:v>
                </c:pt>
                <c:pt idx="784">
                  <c:v>3421.4839969999998</c:v>
                </c:pt>
                <c:pt idx="785">
                  <c:v>3425.341363</c:v>
                </c:pt>
                <c:pt idx="786">
                  <c:v>3429.1987300000001</c:v>
                </c:pt>
                <c:pt idx="787">
                  <c:v>3433.0560959999998</c:v>
                </c:pt>
                <c:pt idx="788">
                  <c:v>3436.913462</c:v>
                </c:pt>
                <c:pt idx="789">
                  <c:v>3440.770829</c:v>
                </c:pt>
                <c:pt idx="790">
                  <c:v>3444.6281949999998</c:v>
                </c:pt>
                <c:pt idx="791">
                  <c:v>3448.4855619999998</c:v>
                </c:pt>
                <c:pt idx="792">
                  <c:v>3452.342928</c:v>
                </c:pt>
                <c:pt idx="793">
                  <c:v>3456.2002940000002</c:v>
                </c:pt>
                <c:pt idx="794">
                  <c:v>3460.0576609999998</c:v>
                </c:pt>
                <c:pt idx="795">
                  <c:v>3463.915027</c:v>
                </c:pt>
                <c:pt idx="796">
                  <c:v>3467.7723940000001</c:v>
                </c:pt>
                <c:pt idx="797">
                  <c:v>3471.6297599999998</c:v>
                </c:pt>
                <c:pt idx="798">
                  <c:v>3475.487126</c:v>
                </c:pt>
                <c:pt idx="799">
                  <c:v>3479.3444930000001</c:v>
                </c:pt>
                <c:pt idx="800">
                  <c:v>3483.2018589999998</c:v>
                </c:pt>
                <c:pt idx="801">
                  <c:v>3487.0592259999999</c:v>
                </c:pt>
                <c:pt idx="802">
                  <c:v>3490.916592</c:v>
                </c:pt>
                <c:pt idx="803">
                  <c:v>3494.7739580000002</c:v>
                </c:pt>
                <c:pt idx="804">
                  <c:v>3498.6313249999998</c:v>
                </c:pt>
                <c:pt idx="805">
                  <c:v>3502.488691</c:v>
                </c:pt>
                <c:pt idx="806">
                  <c:v>3506.3460580000001</c:v>
                </c:pt>
                <c:pt idx="807">
                  <c:v>3510.2034239999998</c:v>
                </c:pt>
                <c:pt idx="808">
                  <c:v>3514.06079</c:v>
                </c:pt>
                <c:pt idx="809">
                  <c:v>3517.9181570000001</c:v>
                </c:pt>
                <c:pt idx="810">
                  <c:v>3521.7755229999998</c:v>
                </c:pt>
                <c:pt idx="811">
                  <c:v>3525.6328899999999</c:v>
                </c:pt>
                <c:pt idx="812">
                  <c:v>3529.490256</c:v>
                </c:pt>
                <c:pt idx="813">
                  <c:v>3533.3476219999998</c:v>
                </c:pt>
                <c:pt idx="814">
                  <c:v>3537.2049889999998</c:v>
                </c:pt>
                <c:pt idx="815">
                  <c:v>3541.062355</c:v>
                </c:pt>
                <c:pt idx="816">
                  <c:v>3544.9197220000001</c:v>
                </c:pt>
                <c:pt idx="817">
                  <c:v>3548.7770879999998</c:v>
                </c:pt>
                <c:pt idx="818">
                  <c:v>3552.634454</c:v>
                </c:pt>
                <c:pt idx="819">
                  <c:v>3556.4918210000001</c:v>
                </c:pt>
                <c:pt idx="820">
                  <c:v>3560.3491869999998</c:v>
                </c:pt>
                <c:pt idx="821">
                  <c:v>3564.2065539999999</c:v>
                </c:pt>
                <c:pt idx="822">
                  <c:v>3568.0639200000001</c:v>
                </c:pt>
                <c:pt idx="823">
                  <c:v>3571.9212859999998</c:v>
                </c:pt>
                <c:pt idx="824">
                  <c:v>3575.7786529999998</c:v>
                </c:pt>
                <c:pt idx="825">
                  <c:v>3579.636019</c:v>
                </c:pt>
                <c:pt idx="826">
                  <c:v>3583.4933860000001</c:v>
                </c:pt>
                <c:pt idx="827">
                  <c:v>3587.3507519999998</c:v>
                </c:pt>
                <c:pt idx="828">
                  <c:v>3591.208118</c:v>
                </c:pt>
                <c:pt idx="829">
                  <c:v>3595.0654850000001</c:v>
                </c:pt>
                <c:pt idx="830">
                  <c:v>3598.9228509999998</c:v>
                </c:pt>
                <c:pt idx="831">
                  <c:v>3602.7802179999999</c:v>
                </c:pt>
                <c:pt idx="832">
                  <c:v>3606.6375840000001</c:v>
                </c:pt>
                <c:pt idx="833">
                  <c:v>3610.4949499999998</c:v>
                </c:pt>
                <c:pt idx="834">
                  <c:v>3614.3523169999999</c:v>
                </c:pt>
                <c:pt idx="835">
                  <c:v>3618.209683</c:v>
                </c:pt>
                <c:pt idx="836">
                  <c:v>3622.0670500000001</c:v>
                </c:pt>
                <c:pt idx="837">
                  <c:v>3625.9244159999998</c:v>
                </c:pt>
                <c:pt idx="838">
                  <c:v>3629.781782</c:v>
                </c:pt>
                <c:pt idx="839">
                  <c:v>3633.6391490000001</c:v>
                </c:pt>
                <c:pt idx="840">
                  <c:v>3637.4965149999998</c:v>
                </c:pt>
                <c:pt idx="841">
                  <c:v>3641.3538819999999</c:v>
                </c:pt>
                <c:pt idx="842">
                  <c:v>3645.2112480000001</c:v>
                </c:pt>
                <c:pt idx="843">
                  <c:v>3649.0686139999998</c:v>
                </c:pt>
                <c:pt idx="844">
                  <c:v>3652.9259809999999</c:v>
                </c:pt>
                <c:pt idx="845">
                  <c:v>3656.783347</c:v>
                </c:pt>
                <c:pt idx="846">
                  <c:v>3660.6407140000001</c:v>
                </c:pt>
                <c:pt idx="847">
                  <c:v>3664.4980799999998</c:v>
                </c:pt>
                <c:pt idx="848">
                  <c:v>3668.355446</c:v>
                </c:pt>
                <c:pt idx="849">
                  <c:v>3672.2128130000001</c:v>
                </c:pt>
                <c:pt idx="850">
                  <c:v>3676.0701789999998</c:v>
                </c:pt>
                <c:pt idx="851">
                  <c:v>3679.9275459999999</c:v>
                </c:pt>
                <c:pt idx="852">
                  <c:v>3683.7849120000001</c:v>
                </c:pt>
                <c:pt idx="853">
                  <c:v>3687.6422779999998</c:v>
                </c:pt>
                <c:pt idx="854">
                  <c:v>3691.4996449999999</c:v>
                </c:pt>
                <c:pt idx="855">
                  <c:v>3695.3570110000001</c:v>
                </c:pt>
                <c:pt idx="856">
                  <c:v>3699.2143780000001</c:v>
                </c:pt>
                <c:pt idx="857">
                  <c:v>3703.0717439999999</c:v>
                </c:pt>
                <c:pt idx="858">
                  <c:v>3706.92911</c:v>
                </c:pt>
                <c:pt idx="859">
                  <c:v>3710.7864770000001</c:v>
                </c:pt>
                <c:pt idx="860">
                  <c:v>3714.6438429999998</c:v>
                </c:pt>
                <c:pt idx="861">
                  <c:v>3718.5012099999999</c:v>
                </c:pt>
                <c:pt idx="862">
                  <c:v>3722.3585760000001</c:v>
                </c:pt>
                <c:pt idx="863">
                  <c:v>3726.2159419999998</c:v>
                </c:pt>
                <c:pt idx="864">
                  <c:v>3730.0733089999999</c:v>
                </c:pt>
                <c:pt idx="865">
                  <c:v>3733.9306750000001</c:v>
                </c:pt>
                <c:pt idx="866">
                  <c:v>3737.7880420000001</c:v>
                </c:pt>
                <c:pt idx="867">
                  <c:v>3741.6454079999999</c:v>
                </c:pt>
                <c:pt idx="868">
                  <c:v>3745.502774</c:v>
                </c:pt>
                <c:pt idx="869">
                  <c:v>3749.3601410000001</c:v>
                </c:pt>
                <c:pt idx="870">
                  <c:v>3753.2175069999998</c:v>
                </c:pt>
                <c:pt idx="871">
                  <c:v>3757.0748739999999</c:v>
                </c:pt>
                <c:pt idx="872">
                  <c:v>3760.9322400000001</c:v>
                </c:pt>
                <c:pt idx="873">
                  <c:v>3764.7896059999998</c:v>
                </c:pt>
                <c:pt idx="874">
                  <c:v>3768.6469729999999</c:v>
                </c:pt>
                <c:pt idx="875">
                  <c:v>3772.5043390000001</c:v>
                </c:pt>
                <c:pt idx="876">
                  <c:v>3776.3617060000001</c:v>
                </c:pt>
                <c:pt idx="877">
                  <c:v>3780.2190719999999</c:v>
                </c:pt>
                <c:pt idx="878">
                  <c:v>3784.0764380000001</c:v>
                </c:pt>
                <c:pt idx="879">
                  <c:v>3787.9338050000001</c:v>
                </c:pt>
                <c:pt idx="880">
                  <c:v>3791.7911709999998</c:v>
                </c:pt>
                <c:pt idx="881">
                  <c:v>3795.6485379999999</c:v>
                </c:pt>
                <c:pt idx="882">
                  <c:v>3799.5059040000001</c:v>
                </c:pt>
                <c:pt idx="883">
                  <c:v>3803.3632699999998</c:v>
                </c:pt>
                <c:pt idx="884">
                  <c:v>3807.2206369999999</c:v>
                </c:pt>
                <c:pt idx="885">
                  <c:v>3811.0780030000001</c:v>
                </c:pt>
                <c:pt idx="886">
                  <c:v>3814.9353700000001</c:v>
                </c:pt>
                <c:pt idx="887">
                  <c:v>3818.7927359999999</c:v>
                </c:pt>
                <c:pt idx="888">
                  <c:v>3822.6501020000001</c:v>
                </c:pt>
                <c:pt idx="889">
                  <c:v>3826.5074690000001</c:v>
                </c:pt>
                <c:pt idx="890">
                  <c:v>3830.3648349999999</c:v>
                </c:pt>
                <c:pt idx="891">
                  <c:v>3834.2222019999999</c:v>
                </c:pt>
                <c:pt idx="892">
                  <c:v>3838.0795680000001</c:v>
                </c:pt>
                <c:pt idx="893">
                  <c:v>3841.9369339999998</c:v>
                </c:pt>
                <c:pt idx="894">
                  <c:v>3845.7943009999999</c:v>
                </c:pt>
                <c:pt idx="895">
                  <c:v>3849.6516670000001</c:v>
                </c:pt>
                <c:pt idx="896">
                  <c:v>3853.5090340000002</c:v>
                </c:pt>
                <c:pt idx="897">
                  <c:v>3857.3663999999999</c:v>
                </c:pt>
                <c:pt idx="898">
                  <c:v>3861.2237660000001</c:v>
                </c:pt>
                <c:pt idx="899">
                  <c:v>3865.0811330000001</c:v>
                </c:pt>
                <c:pt idx="900">
                  <c:v>3868.9384989999999</c:v>
                </c:pt>
                <c:pt idx="901">
                  <c:v>3872.7958659999999</c:v>
                </c:pt>
                <c:pt idx="902">
                  <c:v>3876.6532320000001</c:v>
                </c:pt>
                <c:pt idx="903">
                  <c:v>3880.5105979999998</c:v>
                </c:pt>
                <c:pt idx="904">
                  <c:v>3884.3679649999999</c:v>
                </c:pt>
                <c:pt idx="905">
                  <c:v>3888.2253310000001</c:v>
                </c:pt>
                <c:pt idx="906">
                  <c:v>3892.0826980000002</c:v>
                </c:pt>
                <c:pt idx="907">
                  <c:v>3895.9400639999999</c:v>
                </c:pt>
                <c:pt idx="908">
                  <c:v>3899.7974300000001</c:v>
                </c:pt>
                <c:pt idx="909">
                  <c:v>3903.6547970000001</c:v>
                </c:pt>
                <c:pt idx="910">
                  <c:v>3907.5121629999999</c:v>
                </c:pt>
                <c:pt idx="911">
                  <c:v>3911.3695299999999</c:v>
                </c:pt>
                <c:pt idx="912">
                  <c:v>3915.2268960000001</c:v>
                </c:pt>
                <c:pt idx="913">
                  <c:v>3919.0842619999999</c:v>
                </c:pt>
                <c:pt idx="914">
                  <c:v>3922.9416289999999</c:v>
                </c:pt>
                <c:pt idx="915">
                  <c:v>3926.7989950000001</c:v>
                </c:pt>
                <c:pt idx="916">
                  <c:v>3930.6563620000002</c:v>
                </c:pt>
                <c:pt idx="917">
                  <c:v>3934.5137279999999</c:v>
                </c:pt>
                <c:pt idx="918">
                  <c:v>3938.3710940000001</c:v>
                </c:pt>
                <c:pt idx="919">
                  <c:v>3942.2284610000002</c:v>
                </c:pt>
                <c:pt idx="920">
                  <c:v>3946.0858269999999</c:v>
                </c:pt>
                <c:pt idx="921">
                  <c:v>3949.9431939999999</c:v>
                </c:pt>
                <c:pt idx="922">
                  <c:v>3953.8005600000001</c:v>
                </c:pt>
                <c:pt idx="923">
                  <c:v>3957.6579259999999</c:v>
                </c:pt>
                <c:pt idx="924">
                  <c:v>3961.5152929999999</c:v>
                </c:pt>
                <c:pt idx="925">
                  <c:v>3965.3726590000001</c:v>
                </c:pt>
                <c:pt idx="926">
                  <c:v>3969.2300260000002</c:v>
                </c:pt>
                <c:pt idx="927">
                  <c:v>3973.0873919999999</c:v>
                </c:pt>
                <c:pt idx="928">
                  <c:v>3976.9447580000001</c:v>
                </c:pt>
                <c:pt idx="929">
                  <c:v>3980.8021250000002</c:v>
                </c:pt>
                <c:pt idx="930">
                  <c:v>3984.6594909999999</c:v>
                </c:pt>
                <c:pt idx="931">
                  <c:v>3988.516858</c:v>
                </c:pt>
                <c:pt idx="932">
                  <c:v>3992.3742240000001</c:v>
                </c:pt>
                <c:pt idx="933">
                  <c:v>3996.2315899999999</c:v>
                </c:pt>
                <c:pt idx="934">
                  <c:v>4000.0889569999999</c:v>
                </c:pt>
              </c:numCache>
            </c:numRef>
          </c:xVal>
          <c:yVal>
            <c:numRef>
              <c:f>E!$B$1:$B$935</c:f>
              <c:numCache>
                <c:formatCode>General</c:formatCode>
                <c:ptCount val="935"/>
                <c:pt idx="0">
                  <c:v>86.820859999999996</c:v>
                </c:pt>
                <c:pt idx="1">
                  <c:v>94.731887</c:v>
                </c:pt>
                <c:pt idx="2">
                  <c:v>94.481025000000002</c:v>
                </c:pt>
                <c:pt idx="3">
                  <c:v>112.53864799999999</c:v>
                </c:pt>
                <c:pt idx="4">
                  <c:v>91.674304000000006</c:v>
                </c:pt>
                <c:pt idx="5">
                  <c:v>98.20111</c:v>
                </c:pt>
                <c:pt idx="6">
                  <c:v>95.518203</c:v>
                </c:pt>
                <c:pt idx="7">
                  <c:v>96.762157000000002</c:v>
                </c:pt>
                <c:pt idx="8">
                  <c:v>95.170277999999996</c:v>
                </c:pt>
                <c:pt idx="9">
                  <c:v>101.11835000000001</c:v>
                </c:pt>
                <c:pt idx="10">
                  <c:v>95.293803999999994</c:v>
                </c:pt>
                <c:pt idx="11">
                  <c:v>98.037357</c:v>
                </c:pt>
                <c:pt idx="12">
                  <c:v>93.560586000000001</c:v>
                </c:pt>
                <c:pt idx="13">
                  <c:v>98.080213000000001</c:v>
                </c:pt>
                <c:pt idx="14">
                  <c:v>85.861658000000006</c:v>
                </c:pt>
                <c:pt idx="15">
                  <c:v>83.848545999999999</c:v>
                </c:pt>
                <c:pt idx="16">
                  <c:v>77.774844999999999</c:v>
                </c:pt>
                <c:pt idx="17">
                  <c:v>84.248391999999996</c:v>
                </c:pt>
                <c:pt idx="18">
                  <c:v>87.013773999999998</c:v>
                </c:pt>
                <c:pt idx="19">
                  <c:v>94.385306999999997</c:v>
                </c:pt>
                <c:pt idx="20">
                  <c:v>93.208579</c:v>
                </c:pt>
                <c:pt idx="21">
                  <c:v>97.188068000000001</c:v>
                </c:pt>
                <c:pt idx="22">
                  <c:v>94.519605999999996</c:v>
                </c:pt>
                <c:pt idx="23">
                  <c:v>97.346873000000002</c:v>
                </c:pt>
                <c:pt idx="24">
                  <c:v>96.035618999999997</c:v>
                </c:pt>
                <c:pt idx="25">
                  <c:v>97.199539999999999</c:v>
                </c:pt>
                <c:pt idx="26">
                  <c:v>96.889882</c:v>
                </c:pt>
                <c:pt idx="27">
                  <c:v>93.660651999999999</c:v>
                </c:pt>
                <c:pt idx="28">
                  <c:v>92.165132</c:v>
                </c:pt>
                <c:pt idx="29">
                  <c:v>92.795793000000003</c:v>
                </c:pt>
                <c:pt idx="30">
                  <c:v>94.513316000000003</c:v>
                </c:pt>
                <c:pt idx="31">
                  <c:v>93.585246999999995</c:v>
                </c:pt>
                <c:pt idx="32">
                  <c:v>91.722254000000007</c:v>
                </c:pt>
                <c:pt idx="33">
                  <c:v>87.292570999999995</c:v>
                </c:pt>
                <c:pt idx="34">
                  <c:v>90.425386000000003</c:v>
                </c:pt>
                <c:pt idx="35">
                  <c:v>90.260752999999994</c:v>
                </c:pt>
                <c:pt idx="36">
                  <c:v>93.272058000000001</c:v>
                </c:pt>
                <c:pt idx="37">
                  <c:v>90.622342000000003</c:v>
                </c:pt>
                <c:pt idx="38">
                  <c:v>91.839388999999997</c:v>
                </c:pt>
                <c:pt idx="39">
                  <c:v>90.199340000000007</c:v>
                </c:pt>
                <c:pt idx="40">
                  <c:v>90.279122000000001</c:v>
                </c:pt>
                <c:pt idx="41">
                  <c:v>89.550747999999999</c:v>
                </c:pt>
                <c:pt idx="42">
                  <c:v>89.447692000000004</c:v>
                </c:pt>
                <c:pt idx="43">
                  <c:v>89.618373000000005</c:v>
                </c:pt>
                <c:pt idx="44">
                  <c:v>88.431348</c:v>
                </c:pt>
                <c:pt idx="45">
                  <c:v>88.124804999999995</c:v>
                </c:pt>
                <c:pt idx="46">
                  <c:v>87.134713000000005</c:v>
                </c:pt>
                <c:pt idx="47">
                  <c:v>89.152254999999997</c:v>
                </c:pt>
                <c:pt idx="48">
                  <c:v>86.958184000000003</c:v>
                </c:pt>
                <c:pt idx="49">
                  <c:v>90.517222000000004</c:v>
                </c:pt>
                <c:pt idx="50">
                  <c:v>88.144182000000001</c:v>
                </c:pt>
                <c:pt idx="51">
                  <c:v>91.061000000000007</c:v>
                </c:pt>
                <c:pt idx="52">
                  <c:v>88.222524000000007</c:v>
                </c:pt>
                <c:pt idx="53">
                  <c:v>89.887631999999996</c:v>
                </c:pt>
                <c:pt idx="54">
                  <c:v>85.961599000000007</c:v>
                </c:pt>
                <c:pt idx="55">
                  <c:v>88.106399999999994</c:v>
                </c:pt>
                <c:pt idx="56">
                  <c:v>85.873921999999993</c:v>
                </c:pt>
                <c:pt idx="57">
                  <c:v>85.063697000000005</c:v>
                </c:pt>
                <c:pt idx="58">
                  <c:v>83.350527</c:v>
                </c:pt>
                <c:pt idx="59">
                  <c:v>86.617341999999994</c:v>
                </c:pt>
                <c:pt idx="60">
                  <c:v>86.630655000000004</c:v>
                </c:pt>
                <c:pt idx="61">
                  <c:v>88.517740000000003</c:v>
                </c:pt>
                <c:pt idx="62">
                  <c:v>87.202517999999998</c:v>
                </c:pt>
                <c:pt idx="63">
                  <c:v>86.176030999999995</c:v>
                </c:pt>
                <c:pt idx="64">
                  <c:v>85.633739000000006</c:v>
                </c:pt>
                <c:pt idx="65">
                  <c:v>81.953130999999999</c:v>
                </c:pt>
                <c:pt idx="66">
                  <c:v>78.166050999999996</c:v>
                </c:pt>
                <c:pt idx="67">
                  <c:v>69.208247999999998</c:v>
                </c:pt>
                <c:pt idx="68">
                  <c:v>64.497542999999993</c:v>
                </c:pt>
                <c:pt idx="69">
                  <c:v>73.843872000000005</c:v>
                </c:pt>
                <c:pt idx="70">
                  <c:v>79.647668999999993</c:v>
                </c:pt>
                <c:pt idx="71">
                  <c:v>82.370690999999994</c:v>
                </c:pt>
                <c:pt idx="72">
                  <c:v>83.543462000000005</c:v>
                </c:pt>
                <c:pt idx="73">
                  <c:v>82.209277</c:v>
                </c:pt>
                <c:pt idx="74">
                  <c:v>86.013070999999997</c:v>
                </c:pt>
                <c:pt idx="75">
                  <c:v>87.643765999999999</c:v>
                </c:pt>
                <c:pt idx="76">
                  <c:v>87.736515999999995</c:v>
                </c:pt>
                <c:pt idx="77">
                  <c:v>87.198569000000006</c:v>
                </c:pt>
                <c:pt idx="78">
                  <c:v>77.082025000000002</c:v>
                </c:pt>
                <c:pt idx="79">
                  <c:v>77.506614999999996</c:v>
                </c:pt>
                <c:pt idx="80">
                  <c:v>86.532002000000006</c:v>
                </c:pt>
                <c:pt idx="81">
                  <c:v>88.197416000000004</c:v>
                </c:pt>
                <c:pt idx="82">
                  <c:v>87.898292999999995</c:v>
                </c:pt>
                <c:pt idx="83">
                  <c:v>87.797139999999999</c:v>
                </c:pt>
                <c:pt idx="84">
                  <c:v>86.758728000000005</c:v>
                </c:pt>
                <c:pt idx="85">
                  <c:v>79.392232000000007</c:v>
                </c:pt>
                <c:pt idx="86">
                  <c:v>69.513414999999995</c:v>
                </c:pt>
                <c:pt idx="87">
                  <c:v>84.365567999999996</c:v>
                </c:pt>
                <c:pt idx="88">
                  <c:v>82.490093000000002</c:v>
                </c:pt>
                <c:pt idx="89">
                  <c:v>80.126565999999997</c:v>
                </c:pt>
                <c:pt idx="90">
                  <c:v>62.624983</c:v>
                </c:pt>
                <c:pt idx="91">
                  <c:v>65.119338999999997</c:v>
                </c:pt>
                <c:pt idx="92">
                  <c:v>65.652693999999997</c:v>
                </c:pt>
                <c:pt idx="93">
                  <c:v>61.747925000000002</c:v>
                </c:pt>
                <c:pt idx="94">
                  <c:v>68.237187000000006</c:v>
                </c:pt>
                <c:pt idx="95">
                  <c:v>73.361497999999997</c:v>
                </c:pt>
                <c:pt idx="96">
                  <c:v>78.332943</c:v>
                </c:pt>
                <c:pt idx="97">
                  <c:v>78.773071000000002</c:v>
                </c:pt>
                <c:pt idx="98">
                  <c:v>79.878292999999999</c:v>
                </c:pt>
                <c:pt idx="99">
                  <c:v>77.817404999999994</c:v>
                </c:pt>
                <c:pt idx="100">
                  <c:v>77.639516999999998</c:v>
                </c:pt>
                <c:pt idx="101">
                  <c:v>74.995287000000005</c:v>
                </c:pt>
                <c:pt idx="102">
                  <c:v>72.982594000000006</c:v>
                </c:pt>
                <c:pt idx="103">
                  <c:v>67.395161999999999</c:v>
                </c:pt>
                <c:pt idx="104">
                  <c:v>68.109469000000004</c:v>
                </c:pt>
                <c:pt idx="105">
                  <c:v>73.608723999999995</c:v>
                </c:pt>
                <c:pt idx="106">
                  <c:v>73.519206999999994</c:v>
                </c:pt>
                <c:pt idx="107">
                  <c:v>72.049863000000002</c:v>
                </c:pt>
                <c:pt idx="108">
                  <c:v>71.686913000000004</c:v>
                </c:pt>
                <c:pt idx="109">
                  <c:v>71.943070000000006</c:v>
                </c:pt>
                <c:pt idx="110">
                  <c:v>72.389262000000002</c:v>
                </c:pt>
                <c:pt idx="111">
                  <c:v>72.742140000000006</c:v>
                </c:pt>
                <c:pt idx="112">
                  <c:v>73.142180999999994</c:v>
                </c:pt>
                <c:pt idx="113">
                  <c:v>81.028219000000007</c:v>
                </c:pt>
                <c:pt idx="114">
                  <c:v>83.251662999999994</c:v>
                </c:pt>
                <c:pt idx="115">
                  <c:v>85.146186999999998</c:v>
                </c:pt>
                <c:pt idx="116">
                  <c:v>82.222727000000006</c:v>
                </c:pt>
                <c:pt idx="117">
                  <c:v>83.155591999999999</c:v>
                </c:pt>
                <c:pt idx="118">
                  <c:v>85.706642000000002</c:v>
                </c:pt>
                <c:pt idx="119">
                  <c:v>87.715638999999996</c:v>
                </c:pt>
                <c:pt idx="120">
                  <c:v>87.186182000000002</c:v>
                </c:pt>
                <c:pt idx="121">
                  <c:v>87.984172000000001</c:v>
                </c:pt>
                <c:pt idx="122">
                  <c:v>87.427387999999993</c:v>
                </c:pt>
                <c:pt idx="123">
                  <c:v>86.335920000000002</c:v>
                </c:pt>
                <c:pt idx="124">
                  <c:v>83.614433000000005</c:v>
                </c:pt>
                <c:pt idx="125">
                  <c:v>84.063693000000001</c:v>
                </c:pt>
                <c:pt idx="126">
                  <c:v>87.769592000000003</c:v>
                </c:pt>
                <c:pt idx="127">
                  <c:v>89.689706999999999</c:v>
                </c:pt>
                <c:pt idx="128">
                  <c:v>90.464256000000006</c:v>
                </c:pt>
                <c:pt idx="129">
                  <c:v>90.231126000000003</c:v>
                </c:pt>
                <c:pt idx="130">
                  <c:v>90.753240000000005</c:v>
                </c:pt>
                <c:pt idx="131">
                  <c:v>90.522471999999993</c:v>
                </c:pt>
                <c:pt idx="132">
                  <c:v>90.734532000000002</c:v>
                </c:pt>
                <c:pt idx="133">
                  <c:v>90.286128000000005</c:v>
                </c:pt>
                <c:pt idx="134">
                  <c:v>90.500185000000002</c:v>
                </c:pt>
                <c:pt idx="135">
                  <c:v>90.177404999999993</c:v>
                </c:pt>
                <c:pt idx="136">
                  <c:v>90.238349999999997</c:v>
                </c:pt>
                <c:pt idx="137">
                  <c:v>89.947495000000004</c:v>
                </c:pt>
                <c:pt idx="138">
                  <c:v>89.547027</c:v>
                </c:pt>
                <c:pt idx="139">
                  <c:v>89.476562999999999</c:v>
                </c:pt>
                <c:pt idx="140">
                  <c:v>88.581216999999995</c:v>
                </c:pt>
                <c:pt idx="141">
                  <c:v>87.651722000000007</c:v>
                </c:pt>
                <c:pt idx="142">
                  <c:v>85.922453000000004</c:v>
                </c:pt>
                <c:pt idx="143">
                  <c:v>84.584372000000002</c:v>
                </c:pt>
                <c:pt idx="144">
                  <c:v>82.953160999999994</c:v>
                </c:pt>
                <c:pt idx="145">
                  <c:v>84.619208999999998</c:v>
                </c:pt>
                <c:pt idx="146">
                  <c:v>85.899845999999997</c:v>
                </c:pt>
                <c:pt idx="147">
                  <c:v>87.465709000000004</c:v>
                </c:pt>
                <c:pt idx="148">
                  <c:v>87.361783000000003</c:v>
                </c:pt>
                <c:pt idx="149">
                  <c:v>87.804884000000001</c:v>
                </c:pt>
                <c:pt idx="150">
                  <c:v>87.491066000000004</c:v>
                </c:pt>
                <c:pt idx="151">
                  <c:v>87.409882999999994</c:v>
                </c:pt>
                <c:pt idx="152">
                  <c:v>86.971518000000003</c:v>
                </c:pt>
                <c:pt idx="153">
                  <c:v>86.679553999999996</c:v>
                </c:pt>
                <c:pt idx="154">
                  <c:v>85.793392999999995</c:v>
                </c:pt>
                <c:pt idx="155">
                  <c:v>84.738980999999995</c:v>
                </c:pt>
                <c:pt idx="156">
                  <c:v>83.017399999999995</c:v>
                </c:pt>
                <c:pt idx="157">
                  <c:v>81.124750000000006</c:v>
                </c:pt>
                <c:pt idx="158">
                  <c:v>79.784677000000002</c:v>
                </c:pt>
                <c:pt idx="159">
                  <c:v>79.446275</c:v>
                </c:pt>
                <c:pt idx="160">
                  <c:v>78.441547999999997</c:v>
                </c:pt>
                <c:pt idx="161">
                  <c:v>75.420185000000004</c:v>
                </c:pt>
                <c:pt idx="162">
                  <c:v>70.978159000000005</c:v>
                </c:pt>
                <c:pt idx="163">
                  <c:v>67.401681999999994</c:v>
                </c:pt>
                <c:pt idx="164">
                  <c:v>67.301043000000007</c:v>
                </c:pt>
                <c:pt idx="165">
                  <c:v>70.161073999999999</c:v>
                </c:pt>
                <c:pt idx="166">
                  <c:v>70.329147000000006</c:v>
                </c:pt>
                <c:pt idx="167">
                  <c:v>72.309172000000004</c:v>
                </c:pt>
                <c:pt idx="168">
                  <c:v>74.46508</c:v>
                </c:pt>
                <c:pt idx="169">
                  <c:v>72.235294999999994</c:v>
                </c:pt>
                <c:pt idx="170">
                  <c:v>77.242058999999998</c:v>
                </c:pt>
                <c:pt idx="171">
                  <c:v>80.456254000000001</c:v>
                </c:pt>
                <c:pt idx="172">
                  <c:v>79.727892999999995</c:v>
                </c:pt>
                <c:pt idx="173">
                  <c:v>78.383940999999993</c:v>
                </c:pt>
                <c:pt idx="174">
                  <c:v>74.939170000000004</c:v>
                </c:pt>
                <c:pt idx="175">
                  <c:v>70.333629999999999</c:v>
                </c:pt>
                <c:pt idx="176">
                  <c:v>63.072871999999997</c:v>
                </c:pt>
                <c:pt idx="177">
                  <c:v>55.648670000000003</c:v>
                </c:pt>
                <c:pt idx="178">
                  <c:v>49.092804000000001</c:v>
                </c:pt>
                <c:pt idx="179">
                  <c:v>41.375011000000001</c:v>
                </c:pt>
                <c:pt idx="180">
                  <c:v>31.072603000000001</c:v>
                </c:pt>
                <c:pt idx="181">
                  <c:v>23.183253000000001</c:v>
                </c:pt>
                <c:pt idx="182">
                  <c:v>25.488282999999999</c:v>
                </c:pt>
                <c:pt idx="183">
                  <c:v>36.854188000000001</c:v>
                </c:pt>
                <c:pt idx="184">
                  <c:v>50.009774</c:v>
                </c:pt>
                <c:pt idx="185">
                  <c:v>60.642308</c:v>
                </c:pt>
                <c:pt idx="186">
                  <c:v>64.456654999999998</c:v>
                </c:pt>
                <c:pt idx="187">
                  <c:v>67.426458999999994</c:v>
                </c:pt>
                <c:pt idx="188">
                  <c:v>74.408134000000004</c:v>
                </c:pt>
                <c:pt idx="189">
                  <c:v>77.924651999999995</c:v>
                </c:pt>
                <c:pt idx="190">
                  <c:v>79.944074000000001</c:v>
                </c:pt>
                <c:pt idx="191">
                  <c:v>80.806827999999996</c:v>
                </c:pt>
                <c:pt idx="192">
                  <c:v>80.106722000000005</c:v>
                </c:pt>
                <c:pt idx="193">
                  <c:v>76.807033000000004</c:v>
                </c:pt>
                <c:pt idx="194">
                  <c:v>74.590489000000005</c:v>
                </c:pt>
                <c:pt idx="195">
                  <c:v>77.671205999999998</c:v>
                </c:pt>
                <c:pt idx="196">
                  <c:v>78.839412999999993</c:v>
                </c:pt>
                <c:pt idx="197">
                  <c:v>78.059137000000007</c:v>
                </c:pt>
                <c:pt idx="198">
                  <c:v>77.933190999999994</c:v>
                </c:pt>
                <c:pt idx="199">
                  <c:v>78.534122999999994</c:v>
                </c:pt>
                <c:pt idx="200">
                  <c:v>76.527776000000003</c:v>
                </c:pt>
                <c:pt idx="201">
                  <c:v>76.458802000000006</c:v>
                </c:pt>
                <c:pt idx="202">
                  <c:v>78.479524999999995</c:v>
                </c:pt>
                <c:pt idx="203">
                  <c:v>78.652645000000007</c:v>
                </c:pt>
                <c:pt idx="204">
                  <c:v>77.281752999999995</c:v>
                </c:pt>
                <c:pt idx="205">
                  <c:v>76.362947000000005</c:v>
                </c:pt>
                <c:pt idx="206">
                  <c:v>74.476186999999996</c:v>
                </c:pt>
                <c:pt idx="207">
                  <c:v>74.413275999999996</c:v>
                </c:pt>
                <c:pt idx="208">
                  <c:v>72.623644999999996</c:v>
                </c:pt>
                <c:pt idx="209">
                  <c:v>69.100060999999997</c:v>
                </c:pt>
                <c:pt idx="210">
                  <c:v>63.486634000000002</c:v>
                </c:pt>
                <c:pt idx="211">
                  <c:v>55.401054000000002</c:v>
                </c:pt>
                <c:pt idx="212">
                  <c:v>43.60136</c:v>
                </c:pt>
                <c:pt idx="213">
                  <c:v>30.578527000000001</c:v>
                </c:pt>
                <c:pt idx="214">
                  <c:v>19.671216999999999</c:v>
                </c:pt>
                <c:pt idx="215">
                  <c:v>14.554812</c:v>
                </c:pt>
                <c:pt idx="216">
                  <c:v>17.037814000000001</c:v>
                </c:pt>
                <c:pt idx="217">
                  <c:v>25.271578999999999</c:v>
                </c:pt>
                <c:pt idx="218">
                  <c:v>37.969000999999999</c:v>
                </c:pt>
                <c:pt idx="219">
                  <c:v>50.953971000000003</c:v>
                </c:pt>
                <c:pt idx="220">
                  <c:v>58.473809000000003</c:v>
                </c:pt>
                <c:pt idx="221">
                  <c:v>61.081094</c:v>
                </c:pt>
                <c:pt idx="222">
                  <c:v>55.425407999999997</c:v>
                </c:pt>
                <c:pt idx="223">
                  <c:v>56.697417999999999</c:v>
                </c:pt>
                <c:pt idx="224">
                  <c:v>68.434044</c:v>
                </c:pt>
                <c:pt idx="225">
                  <c:v>74.740223</c:v>
                </c:pt>
                <c:pt idx="226">
                  <c:v>75.807894000000005</c:v>
                </c:pt>
                <c:pt idx="227">
                  <c:v>74.902786000000006</c:v>
                </c:pt>
                <c:pt idx="228">
                  <c:v>72.977073000000004</c:v>
                </c:pt>
                <c:pt idx="229">
                  <c:v>71.103370999999996</c:v>
                </c:pt>
                <c:pt idx="230">
                  <c:v>67.538696999999999</c:v>
                </c:pt>
                <c:pt idx="231">
                  <c:v>60.721055999999997</c:v>
                </c:pt>
                <c:pt idx="232">
                  <c:v>55.424002000000002</c:v>
                </c:pt>
                <c:pt idx="233">
                  <c:v>51.362226</c:v>
                </c:pt>
                <c:pt idx="234">
                  <c:v>51.410308999999998</c:v>
                </c:pt>
                <c:pt idx="235">
                  <c:v>56.681914999999996</c:v>
                </c:pt>
                <c:pt idx="236">
                  <c:v>60.841135000000001</c:v>
                </c:pt>
                <c:pt idx="237">
                  <c:v>57.624417999999999</c:v>
                </c:pt>
                <c:pt idx="238">
                  <c:v>50.848166999999997</c:v>
                </c:pt>
                <c:pt idx="239">
                  <c:v>43.691349000000002</c:v>
                </c:pt>
                <c:pt idx="240">
                  <c:v>46.003134000000003</c:v>
                </c:pt>
                <c:pt idx="241">
                  <c:v>60.511163000000003</c:v>
                </c:pt>
                <c:pt idx="242">
                  <c:v>70.268793000000002</c:v>
                </c:pt>
                <c:pt idx="243">
                  <c:v>74.319001999999998</c:v>
                </c:pt>
                <c:pt idx="244">
                  <c:v>74.754692000000006</c:v>
                </c:pt>
                <c:pt idx="245">
                  <c:v>76.914293999999998</c:v>
                </c:pt>
                <c:pt idx="246">
                  <c:v>80.687214999999995</c:v>
                </c:pt>
                <c:pt idx="247">
                  <c:v>81.365750000000006</c:v>
                </c:pt>
                <c:pt idx="248">
                  <c:v>80.788770999999997</c:v>
                </c:pt>
                <c:pt idx="249">
                  <c:v>78.174835999999999</c:v>
                </c:pt>
                <c:pt idx="250">
                  <c:v>72.609759999999994</c:v>
                </c:pt>
                <c:pt idx="251">
                  <c:v>57.748026000000003</c:v>
                </c:pt>
                <c:pt idx="252">
                  <c:v>51.880771000000003</c:v>
                </c:pt>
                <c:pt idx="253">
                  <c:v>52.290883999999998</c:v>
                </c:pt>
                <c:pt idx="254">
                  <c:v>56.543880000000001</c:v>
                </c:pt>
                <c:pt idx="255">
                  <c:v>61.418007000000003</c:v>
                </c:pt>
                <c:pt idx="256">
                  <c:v>63.895474999999998</c:v>
                </c:pt>
                <c:pt idx="257">
                  <c:v>65.347127999999998</c:v>
                </c:pt>
                <c:pt idx="258">
                  <c:v>65.396665999999996</c:v>
                </c:pt>
                <c:pt idx="259">
                  <c:v>67.148752999999999</c:v>
                </c:pt>
                <c:pt idx="260">
                  <c:v>67.596819999999994</c:v>
                </c:pt>
                <c:pt idx="261">
                  <c:v>66.166015999999999</c:v>
                </c:pt>
                <c:pt idx="262">
                  <c:v>63.985703000000001</c:v>
                </c:pt>
                <c:pt idx="263">
                  <c:v>61.269393999999998</c:v>
                </c:pt>
                <c:pt idx="264">
                  <c:v>59.873545999999997</c:v>
                </c:pt>
                <c:pt idx="265">
                  <c:v>59.282021</c:v>
                </c:pt>
                <c:pt idx="266">
                  <c:v>59.127225000000003</c:v>
                </c:pt>
                <c:pt idx="267">
                  <c:v>57.626522000000001</c:v>
                </c:pt>
                <c:pt idx="268">
                  <c:v>57.735294000000003</c:v>
                </c:pt>
                <c:pt idx="269">
                  <c:v>55.790436999999997</c:v>
                </c:pt>
                <c:pt idx="270">
                  <c:v>51.902138999999998</c:v>
                </c:pt>
                <c:pt idx="271">
                  <c:v>45.877428999999999</c:v>
                </c:pt>
                <c:pt idx="272">
                  <c:v>44.707528000000003</c:v>
                </c:pt>
                <c:pt idx="273">
                  <c:v>44.507807</c:v>
                </c:pt>
                <c:pt idx="274">
                  <c:v>43.517099000000002</c:v>
                </c:pt>
                <c:pt idx="275">
                  <c:v>44.827367000000002</c:v>
                </c:pt>
                <c:pt idx="276">
                  <c:v>46.562958000000002</c:v>
                </c:pt>
                <c:pt idx="277">
                  <c:v>48.363374999999998</c:v>
                </c:pt>
                <c:pt idx="278">
                  <c:v>50.106251999999998</c:v>
                </c:pt>
                <c:pt idx="279">
                  <c:v>53.824910000000003</c:v>
                </c:pt>
                <c:pt idx="280">
                  <c:v>59.667945000000003</c:v>
                </c:pt>
                <c:pt idx="281">
                  <c:v>67.349936999999997</c:v>
                </c:pt>
                <c:pt idx="282">
                  <c:v>68.180372000000006</c:v>
                </c:pt>
                <c:pt idx="283">
                  <c:v>70.712592999999998</c:v>
                </c:pt>
                <c:pt idx="284">
                  <c:v>68.189243000000005</c:v>
                </c:pt>
                <c:pt idx="285">
                  <c:v>70.508447000000004</c:v>
                </c:pt>
                <c:pt idx="286">
                  <c:v>73.141053999999997</c:v>
                </c:pt>
                <c:pt idx="287">
                  <c:v>77.907549000000003</c:v>
                </c:pt>
                <c:pt idx="288">
                  <c:v>76.540103000000002</c:v>
                </c:pt>
                <c:pt idx="289">
                  <c:v>79.447890000000001</c:v>
                </c:pt>
                <c:pt idx="290">
                  <c:v>78.143102999999996</c:v>
                </c:pt>
                <c:pt idx="291">
                  <c:v>81.220860999999999</c:v>
                </c:pt>
                <c:pt idx="292">
                  <c:v>78.964659999999995</c:v>
                </c:pt>
                <c:pt idx="293">
                  <c:v>81.238516000000004</c:v>
                </c:pt>
                <c:pt idx="294">
                  <c:v>78.972384000000005</c:v>
                </c:pt>
                <c:pt idx="295">
                  <c:v>80.800179</c:v>
                </c:pt>
                <c:pt idx="296">
                  <c:v>77.629813999999996</c:v>
                </c:pt>
                <c:pt idx="297">
                  <c:v>80.362717000000004</c:v>
                </c:pt>
                <c:pt idx="298">
                  <c:v>76.537263999999993</c:v>
                </c:pt>
                <c:pt idx="299">
                  <c:v>77.917675000000003</c:v>
                </c:pt>
                <c:pt idx="300">
                  <c:v>74.836104000000006</c:v>
                </c:pt>
                <c:pt idx="301">
                  <c:v>79.107799999999997</c:v>
                </c:pt>
                <c:pt idx="302">
                  <c:v>73.042804000000004</c:v>
                </c:pt>
                <c:pt idx="303">
                  <c:v>73.8399</c:v>
                </c:pt>
                <c:pt idx="304">
                  <c:v>67.387213000000003</c:v>
                </c:pt>
                <c:pt idx="305">
                  <c:v>66.687061999999997</c:v>
                </c:pt>
                <c:pt idx="306">
                  <c:v>72.362561999999997</c:v>
                </c:pt>
                <c:pt idx="307">
                  <c:v>73.547639000000004</c:v>
                </c:pt>
                <c:pt idx="308">
                  <c:v>71.729861</c:v>
                </c:pt>
                <c:pt idx="309">
                  <c:v>71.091520000000003</c:v>
                </c:pt>
                <c:pt idx="310">
                  <c:v>68.049080000000004</c:v>
                </c:pt>
                <c:pt idx="311">
                  <c:v>70.250046999999995</c:v>
                </c:pt>
                <c:pt idx="312">
                  <c:v>68.094216000000003</c:v>
                </c:pt>
                <c:pt idx="313">
                  <c:v>68.383495999999994</c:v>
                </c:pt>
                <c:pt idx="314">
                  <c:v>64.681281999999996</c:v>
                </c:pt>
                <c:pt idx="315">
                  <c:v>64.391245999999995</c:v>
                </c:pt>
                <c:pt idx="316">
                  <c:v>59.253779999999999</c:v>
                </c:pt>
                <c:pt idx="317">
                  <c:v>56.994950000000003</c:v>
                </c:pt>
                <c:pt idx="318">
                  <c:v>48.555909999999997</c:v>
                </c:pt>
                <c:pt idx="319">
                  <c:v>43.041944999999998</c:v>
                </c:pt>
                <c:pt idx="320">
                  <c:v>33.626947999999999</c:v>
                </c:pt>
                <c:pt idx="321">
                  <c:v>25.008421999999999</c:v>
                </c:pt>
                <c:pt idx="322">
                  <c:v>21.138261</c:v>
                </c:pt>
                <c:pt idx="323">
                  <c:v>18.676024999999999</c:v>
                </c:pt>
                <c:pt idx="324">
                  <c:v>27.210933000000001</c:v>
                </c:pt>
                <c:pt idx="325">
                  <c:v>30.413257000000002</c:v>
                </c:pt>
                <c:pt idx="326">
                  <c:v>46.348332999999997</c:v>
                </c:pt>
                <c:pt idx="327">
                  <c:v>50.443368999999997</c:v>
                </c:pt>
                <c:pt idx="328">
                  <c:v>56.761966000000001</c:v>
                </c:pt>
                <c:pt idx="329">
                  <c:v>56.091838000000003</c:v>
                </c:pt>
                <c:pt idx="330">
                  <c:v>52.877377000000003</c:v>
                </c:pt>
                <c:pt idx="331">
                  <c:v>49.423819000000002</c:v>
                </c:pt>
                <c:pt idx="332">
                  <c:v>38.859028000000002</c:v>
                </c:pt>
                <c:pt idx="333">
                  <c:v>33.035598999999998</c:v>
                </c:pt>
                <c:pt idx="334">
                  <c:v>14.042127000000001</c:v>
                </c:pt>
                <c:pt idx="335">
                  <c:v>11.994142</c:v>
                </c:pt>
                <c:pt idx="336">
                  <c:v>3.2106129999999999</c:v>
                </c:pt>
                <c:pt idx="337">
                  <c:v>9.6093379999999993</c:v>
                </c:pt>
                <c:pt idx="338">
                  <c:v>2.8982899999999998</c:v>
                </c:pt>
                <c:pt idx="339">
                  <c:v>11.327855</c:v>
                </c:pt>
                <c:pt idx="340">
                  <c:v>13.047845000000001</c:v>
                </c:pt>
                <c:pt idx="341">
                  <c:v>22.534593000000001</c:v>
                </c:pt>
                <c:pt idx="342">
                  <c:v>30.442481000000001</c:v>
                </c:pt>
                <c:pt idx="343">
                  <c:v>44.209498000000004</c:v>
                </c:pt>
                <c:pt idx="344">
                  <c:v>53.877375000000001</c:v>
                </c:pt>
                <c:pt idx="345">
                  <c:v>60.237050000000004</c:v>
                </c:pt>
                <c:pt idx="346">
                  <c:v>66.280501999999998</c:v>
                </c:pt>
                <c:pt idx="347">
                  <c:v>68.504131000000001</c:v>
                </c:pt>
                <c:pt idx="348">
                  <c:v>72.507726000000005</c:v>
                </c:pt>
                <c:pt idx="349">
                  <c:v>73.663022999999995</c:v>
                </c:pt>
                <c:pt idx="350">
                  <c:v>76.990663999999995</c:v>
                </c:pt>
                <c:pt idx="351">
                  <c:v>77.547272000000007</c:v>
                </c:pt>
                <c:pt idx="352">
                  <c:v>80.340278999999995</c:v>
                </c:pt>
                <c:pt idx="353">
                  <c:v>80.671727000000004</c:v>
                </c:pt>
                <c:pt idx="354">
                  <c:v>83.138148000000001</c:v>
                </c:pt>
                <c:pt idx="355">
                  <c:v>83.332449999999994</c:v>
                </c:pt>
                <c:pt idx="356">
                  <c:v>85.546409999999995</c:v>
                </c:pt>
                <c:pt idx="357">
                  <c:v>85.016930000000002</c:v>
                </c:pt>
                <c:pt idx="358">
                  <c:v>86.655343000000002</c:v>
                </c:pt>
                <c:pt idx="359">
                  <c:v>86.216561999999996</c:v>
                </c:pt>
                <c:pt idx="360">
                  <c:v>87.426023999999998</c:v>
                </c:pt>
                <c:pt idx="361">
                  <c:v>86.721631000000002</c:v>
                </c:pt>
                <c:pt idx="362">
                  <c:v>87.879971999999995</c:v>
                </c:pt>
                <c:pt idx="363">
                  <c:v>87.057974000000002</c:v>
                </c:pt>
                <c:pt idx="364">
                  <c:v>88.371263999999996</c:v>
                </c:pt>
                <c:pt idx="365">
                  <c:v>87.861991000000003</c:v>
                </c:pt>
                <c:pt idx="366">
                  <c:v>89.011114000000006</c:v>
                </c:pt>
                <c:pt idx="367">
                  <c:v>88.274091999999996</c:v>
                </c:pt>
                <c:pt idx="368">
                  <c:v>89.237093000000002</c:v>
                </c:pt>
                <c:pt idx="369">
                  <c:v>88.656441000000001</c:v>
                </c:pt>
                <c:pt idx="370">
                  <c:v>89.542058999999995</c:v>
                </c:pt>
                <c:pt idx="371">
                  <c:v>88.748637000000002</c:v>
                </c:pt>
                <c:pt idx="372">
                  <c:v>89.824532000000005</c:v>
                </c:pt>
                <c:pt idx="373">
                  <c:v>89.301713000000007</c:v>
                </c:pt>
                <c:pt idx="374">
                  <c:v>90.237576000000004</c:v>
                </c:pt>
                <c:pt idx="375">
                  <c:v>89.583730000000003</c:v>
                </c:pt>
                <c:pt idx="376">
                  <c:v>90.406389000000004</c:v>
                </c:pt>
                <c:pt idx="377">
                  <c:v>89.743148000000005</c:v>
                </c:pt>
                <c:pt idx="378">
                  <c:v>90.421227000000002</c:v>
                </c:pt>
                <c:pt idx="379">
                  <c:v>89.948808999999997</c:v>
                </c:pt>
                <c:pt idx="380">
                  <c:v>90.515541999999996</c:v>
                </c:pt>
                <c:pt idx="381">
                  <c:v>90.047101999999995</c:v>
                </c:pt>
                <c:pt idx="382">
                  <c:v>90.576757999999998</c:v>
                </c:pt>
                <c:pt idx="383">
                  <c:v>90.122653999999997</c:v>
                </c:pt>
                <c:pt idx="384">
                  <c:v>90.517024000000006</c:v>
                </c:pt>
                <c:pt idx="385">
                  <c:v>89.929945000000004</c:v>
                </c:pt>
                <c:pt idx="386">
                  <c:v>90.423547999999997</c:v>
                </c:pt>
                <c:pt idx="387">
                  <c:v>89.836145999999999</c:v>
                </c:pt>
                <c:pt idx="388">
                  <c:v>90.127123999999995</c:v>
                </c:pt>
                <c:pt idx="389">
                  <c:v>89.499094999999997</c:v>
                </c:pt>
                <c:pt idx="390">
                  <c:v>89.835725999999994</c:v>
                </c:pt>
                <c:pt idx="391">
                  <c:v>89.163473999999994</c:v>
                </c:pt>
                <c:pt idx="392">
                  <c:v>89.319761999999997</c:v>
                </c:pt>
                <c:pt idx="393">
                  <c:v>88.857005000000001</c:v>
                </c:pt>
                <c:pt idx="394">
                  <c:v>89.719329000000002</c:v>
                </c:pt>
                <c:pt idx="395">
                  <c:v>89.306915000000004</c:v>
                </c:pt>
                <c:pt idx="396">
                  <c:v>89.869885999999994</c:v>
                </c:pt>
                <c:pt idx="397">
                  <c:v>89.328941</c:v>
                </c:pt>
                <c:pt idx="398">
                  <c:v>89.920426000000006</c:v>
                </c:pt>
                <c:pt idx="399">
                  <c:v>89.341179999999994</c:v>
                </c:pt>
                <c:pt idx="400">
                  <c:v>89.617616999999996</c:v>
                </c:pt>
                <c:pt idx="401">
                  <c:v>89.235473999999996</c:v>
                </c:pt>
                <c:pt idx="402">
                  <c:v>90.053571000000005</c:v>
                </c:pt>
                <c:pt idx="403">
                  <c:v>89.726311999999993</c:v>
                </c:pt>
                <c:pt idx="404">
                  <c:v>90.226950000000002</c:v>
                </c:pt>
                <c:pt idx="405">
                  <c:v>89.757285999999993</c:v>
                </c:pt>
                <c:pt idx="406">
                  <c:v>90.199657000000002</c:v>
                </c:pt>
                <c:pt idx="407">
                  <c:v>89.892399999999995</c:v>
                </c:pt>
                <c:pt idx="408">
                  <c:v>90.160444999999996</c:v>
                </c:pt>
                <c:pt idx="409">
                  <c:v>90.005696999999998</c:v>
                </c:pt>
                <c:pt idx="410">
                  <c:v>90.402955000000006</c:v>
                </c:pt>
                <c:pt idx="411">
                  <c:v>90.309991999999994</c:v>
                </c:pt>
                <c:pt idx="412">
                  <c:v>90.689423000000005</c:v>
                </c:pt>
                <c:pt idx="413">
                  <c:v>90.463285999999997</c:v>
                </c:pt>
                <c:pt idx="414">
                  <c:v>90.786624000000003</c:v>
                </c:pt>
                <c:pt idx="415">
                  <c:v>90.518808000000007</c:v>
                </c:pt>
                <c:pt idx="416">
                  <c:v>90.974176</c:v>
                </c:pt>
                <c:pt idx="417">
                  <c:v>90.665508000000003</c:v>
                </c:pt>
                <c:pt idx="418">
                  <c:v>90.996080000000006</c:v>
                </c:pt>
                <c:pt idx="419">
                  <c:v>90.631005999999999</c:v>
                </c:pt>
                <c:pt idx="420">
                  <c:v>91.012128000000004</c:v>
                </c:pt>
                <c:pt idx="421">
                  <c:v>90.581000000000003</c:v>
                </c:pt>
                <c:pt idx="422">
                  <c:v>90.984029000000007</c:v>
                </c:pt>
                <c:pt idx="423">
                  <c:v>90.590546000000003</c:v>
                </c:pt>
                <c:pt idx="424">
                  <c:v>90.972057000000007</c:v>
                </c:pt>
                <c:pt idx="425">
                  <c:v>90.557028000000003</c:v>
                </c:pt>
                <c:pt idx="426">
                  <c:v>90.952368000000007</c:v>
                </c:pt>
                <c:pt idx="427">
                  <c:v>90.537924000000004</c:v>
                </c:pt>
                <c:pt idx="428">
                  <c:v>90.772362999999999</c:v>
                </c:pt>
                <c:pt idx="429">
                  <c:v>90.379345999999998</c:v>
                </c:pt>
                <c:pt idx="430">
                  <c:v>90.698894999999993</c:v>
                </c:pt>
                <c:pt idx="431">
                  <c:v>90.327861999999996</c:v>
                </c:pt>
                <c:pt idx="432">
                  <c:v>90.533296000000007</c:v>
                </c:pt>
                <c:pt idx="433">
                  <c:v>90.291589000000002</c:v>
                </c:pt>
                <c:pt idx="434">
                  <c:v>90.630863000000005</c:v>
                </c:pt>
                <c:pt idx="435">
                  <c:v>90.390073000000001</c:v>
                </c:pt>
                <c:pt idx="436">
                  <c:v>90.602875999999995</c:v>
                </c:pt>
                <c:pt idx="437">
                  <c:v>90.477457000000001</c:v>
                </c:pt>
                <c:pt idx="438">
                  <c:v>90.635042999999996</c:v>
                </c:pt>
                <c:pt idx="439">
                  <c:v>90.504790999999997</c:v>
                </c:pt>
                <c:pt idx="440">
                  <c:v>90.645118999999994</c:v>
                </c:pt>
                <c:pt idx="441">
                  <c:v>90.371651999999997</c:v>
                </c:pt>
                <c:pt idx="442">
                  <c:v>90.617626999999999</c:v>
                </c:pt>
                <c:pt idx="443">
                  <c:v>90.419612000000001</c:v>
                </c:pt>
                <c:pt idx="444">
                  <c:v>90.711899000000003</c:v>
                </c:pt>
                <c:pt idx="445">
                  <c:v>90.389886000000004</c:v>
                </c:pt>
                <c:pt idx="446">
                  <c:v>90.764274999999998</c:v>
                </c:pt>
                <c:pt idx="447">
                  <c:v>90.320943</c:v>
                </c:pt>
                <c:pt idx="448">
                  <c:v>90.581952999999999</c:v>
                </c:pt>
                <c:pt idx="449">
                  <c:v>90.373583999999994</c:v>
                </c:pt>
                <c:pt idx="450">
                  <c:v>90.658955000000006</c:v>
                </c:pt>
                <c:pt idx="451">
                  <c:v>90.420383000000001</c:v>
                </c:pt>
                <c:pt idx="452">
                  <c:v>90.538629</c:v>
                </c:pt>
                <c:pt idx="453">
                  <c:v>90.364013</c:v>
                </c:pt>
                <c:pt idx="454">
                  <c:v>90.656495000000007</c:v>
                </c:pt>
                <c:pt idx="455">
                  <c:v>90.301895999999999</c:v>
                </c:pt>
                <c:pt idx="456">
                  <c:v>90.650381999999993</c:v>
                </c:pt>
                <c:pt idx="457">
                  <c:v>90.477377000000004</c:v>
                </c:pt>
                <c:pt idx="458">
                  <c:v>90.626694000000001</c:v>
                </c:pt>
                <c:pt idx="459">
                  <c:v>90.482166000000007</c:v>
                </c:pt>
                <c:pt idx="460">
                  <c:v>90.668428000000006</c:v>
                </c:pt>
                <c:pt idx="461">
                  <c:v>90.339273000000006</c:v>
                </c:pt>
                <c:pt idx="462">
                  <c:v>90.682492999999994</c:v>
                </c:pt>
                <c:pt idx="463">
                  <c:v>90.355474999999998</c:v>
                </c:pt>
                <c:pt idx="464">
                  <c:v>90.528435000000002</c:v>
                </c:pt>
                <c:pt idx="465">
                  <c:v>90.275901000000005</c:v>
                </c:pt>
                <c:pt idx="466">
                  <c:v>90.449962999999997</c:v>
                </c:pt>
                <c:pt idx="467">
                  <c:v>90.131867999999997</c:v>
                </c:pt>
                <c:pt idx="468">
                  <c:v>90.425092000000006</c:v>
                </c:pt>
                <c:pt idx="469">
                  <c:v>90.032077000000001</c:v>
                </c:pt>
                <c:pt idx="470">
                  <c:v>90.201346999999998</c:v>
                </c:pt>
                <c:pt idx="471">
                  <c:v>89.896334999999993</c:v>
                </c:pt>
                <c:pt idx="472">
                  <c:v>90.098562999999999</c:v>
                </c:pt>
                <c:pt idx="473">
                  <c:v>89.786156000000005</c:v>
                </c:pt>
                <c:pt idx="474">
                  <c:v>90.023461999999995</c:v>
                </c:pt>
                <c:pt idx="475">
                  <c:v>89.793796</c:v>
                </c:pt>
                <c:pt idx="476">
                  <c:v>90.008757000000003</c:v>
                </c:pt>
                <c:pt idx="477">
                  <c:v>89.598361999999995</c:v>
                </c:pt>
                <c:pt idx="478">
                  <c:v>89.875258000000002</c:v>
                </c:pt>
                <c:pt idx="479">
                  <c:v>89.710842</c:v>
                </c:pt>
                <c:pt idx="480">
                  <c:v>89.769588999999996</c:v>
                </c:pt>
                <c:pt idx="481">
                  <c:v>89.619285000000005</c:v>
                </c:pt>
                <c:pt idx="482">
                  <c:v>89.626861000000005</c:v>
                </c:pt>
                <c:pt idx="483">
                  <c:v>89.613325000000003</c:v>
                </c:pt>
                <c:pt idx="484">
                  <c:v>89.868039999999993</c:v>
                </c:pt>
                <c:pt idx="485">
                  <c:v>89.628352000000007</c:v>
                </c:pt>
                <c:pt idx="486">
                  <c:v>89.769784000000001</c:v>
                </c:pt>
                <c:pt idx="487">
                  <c:v>89.680211</c:v>
                </c:pt>
                <c:pt idx="488">
                  <c:v>89.803165000000007</c:v>
                </c:pt>
                <c:pt idx="489">
                  <c:v>89.774968999999999</c:v>
                </c:pt>
                <c:pt idx="490">
                  <c:v>89.890135999999998</c:v>
                </c:pt>
                <c:pt idx="491">
                  <c:v>89.560597000000001</c:v>
                </c:pt>
                <c:pt idx="492">
                  <c:v>89.630337999999995</c:v>
                </c:pt>
                <c:pt idx="493">
                  <c:v>89.391391999999996</c:v>
                </c:pt>
                <c:pt idx="494">
                  <c:v>89.291583000000003</c:v>
                </c:pt>
                <c:pt idx="495">
                  <c:v>88.916785000000004</c:v>
                </c:pt>
                <c:pt idx="496">
                  <c:v>88.876392999999993</c:v>
                </c:pt>
                <c:pt idx="497">
                  <c:v>88.734039999999993</c:v>
                </c:pt>
                <c:pt idx="498">
                  <c:v>88.645176000000006</c:v>
                </c:pt>
                <c:pt idx="499">
                  <c:v>88.024229000000005</c:v>
                </c:pt>
                <c:pt idx="500">
                  <c:v>88.010717</c:v>
                </c:pt>
                <c:pt idx="501">
                  <c:v>87.669099000000003</c:v>
                </c:pt>
                <c:pt idx="502">
                  <c:v>88.130813000000003</c:v>
                </c:pt>
                <c:pt idx="503">
                  <c:v>87.622433000000001</c:v>
                </c:pt>
                <c:pt idx="504">
                  <c:v>87.785835000000006</c:v>
                </c:pt>
                <c:pt idx="505">
                  <c:v>87.387683999999993</c:v>
                </c:pt>
                <c:pt idx="506">
                  <c:v>88.185779999999994</c:v>
                </c:pt>
                <c:pt idx="507">
                  <c:v>87.253133000000005</c:v>
                </c:pt>
                <c:pt idx="508">
                  <c:v>87.305328000000003</c:v>
                </c:pt>
                <c:pt idx="509">
                  <c:v>86.823908000000003</c:v>
                </c:pt>
                <c:pt idx="510">
                  <c:v>87.307409000000007</c:v>
                </c:pt>
                <c:pt idx="511">
                  <c:v>87.447664000000003</c:v>
                </c:pt>
                <c:pt idx="512">
                  <c:v>87.966046000000006</c:v>
                </c:pt>
                <c:pt idx="513">
                  <c:v>88.179354000000004</c:v>
                </c:pt>
                <c:pt idx="514">
                  <c:v>88.667852999999994</c:v>
                </c:pt>
                <c:pt idx="515">
                  <c:v>88.652313000000007</c:v>
                </c:pt>
                <c:pt idx="516">
                  <c:v>89.024569999999997</c:v>
                </c:pt>
                <c:pt idx="517">
                  <c:v>88.723264</c:v>
                </c:pt>
                <c:pt idx="518">
                  <c:v>88.830117000000001</c:v>
                </c:pt>
                <c:pt idx="519">
                  <c:v>88.781405000000007</c:v>
                </c:pt>
                <c:pt idx="520">
                  <c:v>88.954453999999998</c:v>
                </c:pt>
                <c:pt idx="521">
                  <c:v>88.808473000000006</c:v>
                </c:pt>
                <c:pt idx="522">
                  <c:v>88.908987999999994</c:v>
                </c:pt>
                <c:pt idx="523">
                  <c:v>88.850065000000001</c:v>
                </c:pt>
                <c:pt idx="524">
                  <c:v>88.991872999999998</c:v>
                </c:pt>
                <c:pt idx="525">
                  <c:v>88.919661000000005</c:v>
                </c:pt>
                <c:pt idx="526">
                  <c:v>89.105024999999998</c:v>
                </c:pt>
                <c:pt idx="527">
                  <c:v>88.949183000000005</c:v>
                </c:pt>
                <c:pt idx="528">
                  <c:v>89.128846999999993</c:v>
                </c:pt>
                <c:pt idx="529">
                  <c:v>88.842087000000006</c:v>
                </c:pt>
                <c:pt idx="530">
                  <c:v>88.947669000000005</c:v>
                </c:pt>
                <c:pt idx="531">
                  <c:v>88.875822999999997</c:v>
                </c:pt>
                <c:pt idx="532">
                  <c:v>89.046333000000004</c:v>
                </c:pt>
                <c:pt idx="533">
                  <c:v>88.843249</c:v>
                </c:pt>
                <c:pt idx="534">
                  <c:v>88.955252999999999</c:v>
                </c:pt>
                <c:pt idx="535">
                  <c:v>88.853066999999996</c:v>
                </c:pt>
                <c:pt idx="536">
                  <c:v>89.004033000000007</c:v>
                </c:pt>
                <c:pt idx="537">
                  <c:v>88.810472000000004</c:v>
                </c:pt>
                <c:pt idx="538">
                  <c:v>88.821422999999996</c:v>
                </c:pt>
                <c:pt idx="539">
                  <c:v>88.650389000000004</c:v>
                </c:pt>
                <c:pt idx="540">
                  <c:v>88.816992999999997</c:v>
                </c:pt>
                <c:pt idx="541">
                  <c:v>88.651216000000005</c:v>
                </c:pt>
                <c:pt idx="542">
                  <c:v>88.681219999999996</c:v>
                </c:pt>
                <c:pt idx="543">
                  <c:v>88.603921</c:v>
                </c:pt>
                <c:pt idx="544">
                  <c:v>88.616395999999995</c:v>
                </c:pt>
                <c:pt idx="545">
                  <c:v>88.438198999999997</c:v>
                </c:pt>
                <c:pt idx="546">
                  <c:v>88.646467000000001</c:v>
                </c:pt>
                <c:pt idx="547">
                  <c:v>88.440207000000001</c:v>
                </c:pt>
                <c:pt idx="548">
                  <c:v>88.354082000000005</c:v>
                </c:pt>
                <c:pt idx="549">
                  <c:v>88.207255000000004</c:v>
                </c:pt>
                <c:pt idx="550">
                  <c:v>88.274901999999997</c:v>
                </c:pt>
                <c:pt idx="551">
                  <c:v>88.230149999999995</c:v>
                </c:pt>
                <c:pt idx="552">
                  <c:v>88.159413999999998</c:v>
                </c:pt>
                <c:pt idx="553">
                  <c:v>87.887594000000007</c:v>
                </c:pt>
                <c:pt idx="554">
                  <c:v>88.088323000000003</c:v>
                </c:pt>
                <c:pt idx="555">
                  <c:v>87.971951000000004</c:v>
                </c:pt>
                <c:pt idx="556">
                  <c:v>88.066327999999999</c:v>
                </c:pt>
                <c:pt idx="557">
                  <c:v>87.956411000000003</c:v>
                </c:pt>
                <c:pt idx="558">
                  <c:v>88.175067999999996</c:v>
                </c:pt>
                <c:pt idx="559">
                  <c:v>88.047988000000004</c:v>
                </c:pt>
                <c:pt idx="560">
                  <c:v>88.321173999999999</c:v>
                </c:pt>
                <c:pt idx="561">
                  <c:v>88.026759999999996</c:v>
                </c:pt>
                <c:pt idx="562">
                  <c:v>88.12706</c:v>
                </c:pt>
                <c:pt idx="563">
                  <c:v>88.166397000000003</c:v>
                </c:pt>
                <c:pt idx="564">
                  <c:v>88.147437999999994</c:v>
                </c:pt>
                <c:pt idx="565">
                  <c:v>88.114701999999994</c:v>
                </c:pt>
                <c:pt idx="566">
                  <c:v>88.235482000000005</c:v>
                </c:pt>
                <c:pt idx="567">
                  <c:v>88.166410999999997</c:v>
                </c:pt>
                <c:pt idx="568">
                  <c:v>88.204184999999995</c:v>
                </c:pt>
                <c:pt idx="569">
                  <c:v>87.936406000000005</c:v>
                </c:pt>
                <c:pt idx="570">
                  <c:v>88.022533999999993</c:v>
                </c:pt>
                <c:pt idx="571">
                  <c:v>87.831501000000003</c:v>
                </c:pt>
                <c:pt idx="572">
                  <c:v>87.939465999999996</c:v>
                </c:pt>
                <c:pt idx="573">
                  <c:v>87.651144000000002</c:v>
                </c:pt>
                <c:pt idx="574">
                  <c:v>87.728545999999994</c:v>
                </c:pt>
                <c:pt idx="575">
                  <c:v>87.577117999999999</c:v>
                </c:pt>
                <c:pt idx="576">
                  <c:v>87.574912999999995</c:v>
                </c:pt>
                <c:pt idx="577">
                  <c:v>87.512736000000004</c:v>
                </c:pt>
                <c:pt idx="578">
                  <c:v>87.527066000000005</c:v>
                </c:pt>
                <c:pt idx="579">
                  <c:v>87.472043999999997</c:v>
                </c:pt>
                <c:pt idx="580">
                  <c:v>87.459787000000006</c:v>
                </c:pt>
                <c:pt idx="581">
                  <c:v>87.360229000000004</c:v>
                </c:pt>
                <c:pt idx="582">
                  <c:v>87.421812000000003</c:v>
                </c:pt>
                <c:pt idx="583">
                  <c:v>87.319447999999994</c:v>
                </c:pt>
                <c:pt idx="584">
                  <c:v>87.501292000000007</c:v>
                </c:pt>
                <c:pt idx="585">
                  <c:v>87.262440999999995</c:v>
                </c:pt>
                <c:pt idx="586">
                  <c:v>87.448134999999994</c:v>
                </c:pt>
                <c:pt idx="587">
                  <c:v>87.155769000000006</c:v>
                </c:pt>
                <c:pt idx="588">
                  <c:v>87.282931000000005</c:v>
                </c:pt>
                <c:pt idx="589">
                  <c:v>87.131146000000001</c:v>
                </c:pt>
                <c:pt idx="590">
                  <c:v>87.309208999999996</c:v>
                </c:pt>
                <c:pt idx="591">
                  <c:v>87.060509999999994</c:v>
                </c:pt>
                <c:pt idx="592">
                  <c:v>87.246646999999996</c:v>
                </c:pt>
                <c:pt idx="593">
                  <c:v>86.984853999999999</c:v>
                </c:pt>
                <c:pt idx="594">
                  <c:v>87.034581000000003</c:v>
                </c:pt>
                <c:pt idx="595">
                  <c:v>86.896651000000006</c:v>
                </c:pt>
                <c:pt idx="596">
                  <c:v>86.82929</c:v>
                </c:pt>
                <c:pt idx="597">
                  <c:v>86.703387000000006</c:v>
                </c:pt>
                <c:pt idx="598">
                  <c:v>86.703900000000004</c:v>
                </c:pt>
                <c:pt idx="599">
                  <c:v>86.427651999999995</c:v>
                </c:pt>
                <c:pt idx="600">
                  <c:v>86.502694000000005</c:v>
                </c:pt>
                <c:pt idx="601">
                  <c:v>86.050511</c:v>
                </c:pt>
                <c:pt idx="602">
                  <c:v>86.016942999999998</c:v>
                </c:pt>
                <c:pt idx="603">
                  <c:v>85.632442999999995</c:v>
                </c:pt>
                <c:pt idx="604">
                  <c:v>85.628873999999996</c:v>
                </c:pt>
                <c:pt idx="605">
                  <c:v>85.527696000000006</c:v>
                </c:pt>
                <c:pt idx="606">
                  <c:v>85.385463999999999</c:v>
                </c:pt>
                <c:pt idx="607">
                  <c:v>85.254813999999996</c:v>
                </c:pt>
                <c:pt idx="608">
                  <c:v>85.148436000000004</c:v>
                </c:pt>
                <c:pt idx="609">
                  <c:v>84.839516000000003</c:v>
                </c:pt>
                <c:pt idx="610">
                  <c:v>84.906499999999994</c:v>
                </c:pt>
                <c:pt idx="611">
                  <c:v>84.835251</c:v>
                </c:pt>
                <c:pt idx="612">
                  <c:v>84.556280000000001</c:v>
                </c:pt>
                <c:pt idx="613">
                  <c:v>84.385936999999998</c:v>
                </c:pt>
                <c:pt idx="614">
                  <c:v>84.100508000000005</c:v>
                </c:pt>
                <c:pt idx="615">
                  <c:v>83.767134999999996</c:v>
                </c:pt>
                <c:pt idx="616">
                  <c:v>83.363719000000003</c:v>
                </c:pt>
                <c:pt idx="617">
                  <c:v>82.968627999999995</c:v>
                </c:pt>
                <c:pt idx="618">
                  <c:v>82.556729000000004</c:v>
                </c:pt>
                <c:pt idx="619">
                  <c:v>82.082477999999995</c:v>
                </c:pt>
                <c:pt idx="620">
                  <c:v>81.511938999999998</c:v>
                </c:pt>
                <c:pt idx="621">
                  <c:v>80.884512000000001</c:v>
                </c:pt>
                <c:pt idx="622">
                  <c:v>80.540858</c:v>
                </c:pt>
                <c:pt idx="623">
                  <c:v>79.938749000000001</c:v>
                </c:pt>
                <c:pt idx="624">
                  <c:v>79.555021999999994</c:v>
                </c:pt>
                <c:pt idx="625">
                  <c:v>78.707406000000006</c:v>
                </c:pt>
                <c:pt idx="626">
                  <c:v>78.302402000000001</c:v>
                </c:pt>
                <c:pt idx="627">
                  <c:v>78.061836</c:v>
                </c:pt>
                <c:pt idx="628">
                  <c:v>78.311052000000004</c:v>
                </c:pt>
                <c:pt idx="629">
                  <c:v>78.488690000000005</c:v>
                </c:pt>
                <c:pt idx="630">
                  <c:v>78.881414000000007</c:v>
                </c:pt>
                <c:pt idx="631">
                  <c:v>78.845928000000001</c:v>
                </c:pt>
                <c:pt idx="632">
                  <c:v>78.598371</c:v>
                </c:pt>
                <c:pt idx="633">
                  <c:v>78.373650999999995</c:v>
                </c:pt>
                <c:pt idx="634">
                  <c:v>78.212745999999996</c:v>
                </c:pt>
                <c:pt idx="635">
                  <c:v>77.603474000000006</c:v>
                </c:pt>
                <c:pt idx="636">
                  <c:v>76.894688000000002</c:v>
                </c:pt>
                <c:pt idx="637">
                  <c:v>76.564575000000005</c:v>
                </c:pt>
                <c:pt idx="638">
                  <c:v>76.598799</c:v>
                </c:pt>
                <c:pt idx="639">
                  <c:v>76.456584000000007</c:v>
                </c:pt>
                <c:pt idx="640">
                  <c:v>76.071353999999999</c:v>
                </c:pt>
                <c:pt idx="641">
                  <c:v>75.657332999999994</c:v>
                </c:pt>
                <c:pt idx="642">
                  <c:v>75.981612999999996</c:v>
                </c:pt>
                <c:pt idx="643">
                  <c:v>76.161732999999998</c:v>
                </c:pt>
                <c:pt idx="644">
                  <c:v>76.065520000000006</c:v>
                </c:pt>
                <c:pt idx="645">
                  <c:v>75.544023999999993</c:v>
                </c:pt>
                <c:pt idx="646">
                  <c:v>74.854697999999999</c:v>
                </c:pt>
                <c:pt idx="647">
                  <c:v>73.803616000000005</c:v>
                </c:pt>
                <c:pt idx="648">
                  <c:v>72.840226999999999</c:v>
                </c:pt>
                <c:pt idx="649">
                  <c:v>71.587650999999994</c:v>
                </c:pt>
                <c:pt idx="650">
                  <c:v>70.355371000000005</c:v>
                </c:pt>
                <c:pt idx="651">
                  <c:v>69.703017000000003</c:v>
                </c:pt>
                <c:pt idx="652">
                  <c:v>68.940594000000004</c:v>
                </c:pt>
                <c:pt idx="653">
                  <c:v>67.523266000000007</c:v>
                </c:pt>
                <c:pt idx="654">
                  <c:v>66.092399</c:v>
                </c:pt>
                <c:pt idx="655">
                  <c:v>64.178668000000002</c:v>
                </c:pt>
                <c:pt idx="656">
                  <c:v>62.666679000000002</c:v>
                </c:pt>
                <c:pt idx="657">
                  <c:v>62.497948000000001</c:v>
                </c:pt>
                <c:pt idx="658">
                  <c:v>62.079295999999999</c:v>
                </c:pt>
                <c:pt idx="659">
                  <c:v>61.72963</c:v>
                </c:pt>
                <c:pt idx="660">
                  <c:v>61.928778000000001</c:v>
                </c:pt>
                <c:pt idx="661">
                  <c:v>61.464815999999999</c:v>
                </c:pt>
                <c:pt idx="662">
                  <c:v>60.575862000000001</c:v>
                </c:pt>
                <c:pt idx="663">
                  <c:v>59.138762999999997</c:v>
                </c:pt>
                <c:pt idx="664">
                  <c:v>57.801704999999998</c:v>
                </c:pt>
                <c:pt idx="665">
                  <c:v>56.473602</c:v>
                </c:pt>
                <c:pt idx="666">
                  <c:v>55.392251999999999</c:v>
                </c:pt>
                <c:pt idx="667">
                  <c:v>53.951853999999997</c:v>
                </c:pt>
                <c:pt idx="668">
                  <c:v>53.194795999999997</c:v>
                </c:pt>
                <c:pt idx="669">
                  <c:v>53.333432000000002</c:v>
                </c:pt>
                <c:pt idx="670">
                  <c:v>54.552745000000002</c:v>
                </c:pt>
                <c:pt idx="671">
                  <c:v>56.840735000000002</c:v>
                </c:pt>
                <c:pt idx="672">
                  <c:v>59.933871000000003</c:v>
                </c:pt>
                <c:pt idx="673">
                  <c:v>62.395699999999998</c:v>
                </c:pt>
                <c:pt idx="674">
                  <c:v>64.960677000000004</c:v>
                </c:pt>
                <c:pt idx="675">
                  <c:v>67.039741000000006</c:v>
                </c:pt>
                <c:pt idx="676">
                  <c:v>68.771700999999993</c:v>
                </c:pt>
                <c:pt idx="677">
                  <c:v>69.973461</c:v>
                </c:pt>
                <c:pt idx="678">
                  <c:v>70.696949000000004</c:v>
                </c:pt>
                <c:pt idx="679">
                  <c:v>71.268941999999996</c:v>
                </c:pt>
                <c:pt idx="680">
                  <c:v>71.913910999999999</c:v>
                </c:pt>
                <c:pt idx="681">
                  <c:v>72.081343000000004</c:v>
                </c:pt>
                <c:pt idx="682">
                  <c:v>71.943087000000006</c:v>
                </c:pt>
                <c:pt idx="683">
                  <c:v>71.889442000000003</c:v>
                </c:pt>
                <c:pt idx="684">
                  <c:v>71.592386000000005</c:v>
                </c:pt>
                <c:pt idx="685">
                  <c:v>71.300239000000005</c:v>
                </c:pt>
                <c:pt idx="686">
                  <c:v>70.751763999999994</c:v>
                </c:pt>
                <c:pt idx="687">
                  <c:v>70.140981999999994</c:v>
                </c:pt>
                <c:pt idx="688">
                  <c:v>69.374437</c:v>
                </c:pt>
                <c:pt idx="689">
                  <c:v>68.211440999999994</c:v>
                </c:pt>
                <c:pt idx="690">
                  <c:v>66.962204</c:v>
                </c:pt>
                <c:pt idx="691">
                  <c:v>65.799109999999999</c:v>
                </c:pt>
                <c:pt idx="692">
                  <c:v>64.758588000000003</c:v>
                </c:pt>
                <c:pt idx="693">
                  <c:v>63.586556999999999</c:v>
                </c:pt>
                <c:pt idx="694">
                  <c:v>62.490496</c:v>
                </c:pt>
                <c:pt idx="695">
                  <c:v>61.198098999999999</c:v>
                </c:pt>
                <c:pt idx="696">
                  <c:v>59.907645000000002</c:v>
                </c:pt>
                <c:pt idx="697">
                  <c:v>58.201158</c:v>
                </c:pt>
                <c:pt idx="698">
                  <c:v>56.835602999999999</c:v>
                </c:pt>
                <c:pt idx="699">
                  <c:v>55.146268999999997</c:v>
                </c:pt>
                <c:pt idx="700">
                  <c:v>53.832535</c:v>
                </c:pt>
                <c:pt idx="701">
                  <c:v>52.492061</c:v>
                </c:pt>
                <c:pt idx="702">
                  <c:v>51.594172</c:v>
                </c:pt>
                <c:pt idx="703">
                  <c:v>50.737943999999999</c:v>
                </c:pt>
                <c:pt idx="704">
                  <c:v>50.614038000000001</c:v>
                </c:pt>
                <c:pt idx="705">
                  <c:v>50.692076999999998</c:v>
                </c:pt>
                <c:pt idx="706">
                  <c:v>51.381076</c:v>
                </c:pt>
                <c:pt idx="707">
                  <c:v>52.397489999999998</c:v>
                </c:pt>
                <c:pt idx="708">
                  <c:v>53.686303000000002</c:v>
                </c:pt>
                <c:pt idx="709">
                  <c:v>55.028699000000003</c:v>
                </c:pt>
                <c:pt idx="710">
                  <c:v>56.411715000000001</c:v>
                </c:pt>
                <c:pt idx="711">
                  <c:v>57.782162</c:v>
                </c:pt>
                <c:pt idx="712">
                  <c:v>59.397863000000001</c:v>
                </c:pt>
                <c:pt idx="713">
                  <c:v>60.834197000000003</c:v>
                </c:pt>
                <c:pt idx="714">
                  <c:v>62.508155000000002</c:v>
                </c:pt>
                <c:pt idx="715">
                  <c:v>64.496824000000004</c:v>
                </c:pt>
                <c:pt idx="716">
                  <c:v>66.467825000000005</c:v>
                </c:pt>
                <c:pt idx="717">
                  <c:v>67.955905999999999</c:v>
                </c:pt>
                <c:pt idx="718">
                  <c:v>69.582041000000004</c:v>
                </c:pt>
                <c:pt idx="719">
                  <c:v>70.518321</c:v>
                </c:pt>
                <c:pt idx="720">
                  <c:v>71.291897000000006</c:v>
                </c:pt>
                <c:pt idx="721">
                  <c:v>71.388686000000007</c:v>
                </c:pt>
                <c:pt idx="722">
                  <c:v>71.040853999999996</c:v>
                </c:pt>
                <c:pt idx="723">
                  <c:v>70.314783000000006</c:v>
                </c:pt>
                <c:pt idx="724">
                  <c:v>69.118015999999997</c:v>
                </c:pt>
                <c:pt idx="725">
                  <c:v>67.648572999999999</c:v>
                </c:pt>
                <c:pt idx="726">
                  <c:v>65.911147</c:v>
                </c:pt>
                <c:pt idx="727">
                  <c:v>64.111914999999996</c:v>
                </c:pt>
                <c:pt idx="728">
                  <c:v>62.774928000000003</c:v>
                </c:pt>
                <c:pt idx="729">
                  <c:v>61.435316</c:v>
                </c:pt>
                <c:pt idx="730">
                  <c:v>60.627918999999999</c:v>
                </c:pt>
                <c:pt idx="731">
                  <c:v>59.970160999999997</c:v>
                </c:pt>
                <c:pt idx="732">
                  <c:v>59.338932</c:v>
                </c:pt>
                <c:pt idx="733">
                  <c:v>58.805990000000001</c:v>
                </c:pt>
                <c:pt idx="734">
                  <c:v>58.742164000000002</c:v>
                </c:pt>
                <c:pt idx="735">
                  <c:v>58.835490999999998</c:v>
                </c:pt>
                <c:pt idx="736">
                  <c:v>59.641593999999998</c:v>
                </c:pt>
                <c:pt idx="737">
                  <c:v>60.871014000000002</c:v>
                </c:pt>
                <c:pt idx="738">
                  <c:v>62.253171000000002</c:v>
                </c:pt>
                <c:pt idx="739">
                  <c:v>63.91865</c:v>
                </c:pt>
                <c:pt idx="740">
                  <c:v>65.753365000000002</c:v>
                </c:pt>
                <c:pt idx="741">
                  <c:v>67.019121999999996</c:v>
                </c:pt>
                <c:pt idx="742">
                  <c:v>69.104256000000007</c:v>
                </c:pt>
                <c:pt idx="743">
                  <c:v>70.380953000000005</c:v>
                </c:pt>
                <c:pt idx="744">
                  <c:v>71.652090000000001</c:v>
                </c:pt>
                <c:pt idx="745">
                  <c:v>72.332181000000006</c:v>
                </c:pt>
                <c:pt idx="746">
                  <c:v>74.050680999999997</c:v>
                </c:pt>
                <c:pt idx="747">
                  <c:v>74.965877000000006</c:v>
                </c:pt>
                <c:pt idx="748">
                  <c:v>75.999435000000005</c:v>
                </c:pt>
                <c:pt idx="749">
                  <c:v>76.670759000000004</c:v>
                </c:pt>
                <c:pt idx="750">
                  <c:v>76.701595999999995</c:v>
                </c:pt>
                <c:pt idx="751">
                  <c:v>77.051269000000005</c:v>
                </c:pt>
                <c:pt idx="752">
                  <c:v>78.000944000000004</c:v>
                </c:pt>
                <c:pt idx="753">
                  <c:v>77.632262999999995</c:v>
                </c:pt>
                <c:pt idx="754">
                  <c:v>77.561425</c:v>
                </c:pt>
                <c:pt idx="755">
                  <c:v>77.743860999999995</c:v>
                </c:pt>
                <c:pt idx="756">
                  <c:v>77.558160999999998</c:v>
                </c:pt>
                <c:pt idx="757">
                  <c:v>76.484183999999999</c:v>
                </c:pt>
                <c:pt idx="758">
                  <c:v>75.568692999999996</c:v>
                </c:pt>
                <c:pt idx="759">
                  <c:v>74.098037000000005</c:v>
                </c:pt>
                <c:pt idx="760">
                  <c:v>72.598249999999993</c:v>
                </c:pt>
                <c:pt idx="761">
                  <c:v>70.209620000000001</c:v>
                </c:pt>
                <c:pt idx="762">
                  <c:v>67.473095000000001</c:v>
                </c:pt>
                <c:pt idx="763">
                  <c:v>63.895024999999997</c:v>
                </c:pt>
                <c:pt idx="764">
                  <c:v>60.254738000000003</c:v>
                </c:pt>
                <c:pt idx="765">
                  <c:v>56.895538000000002</c:v>
                </c:pt>
                <c:pt idx="766">
                  <c:v>55.982444999999998</c:v>
                </c:pt>
                <c:pt idx="767">
                  <c:v>57.712487000000003</c:v>
                </c:pt>
                <c:pt idx="768">
                  <c:v>61.824635999999998</c:v>
                </c:pt>
                <c:pt idx="769">
                  <c:v>66.663526000000005</c:v>
                </c:pt>
                <c:pt idx="770">
                  <c:v>71.532822999999993</c:v>
                </c:pt>
                <c:pt idx="771">
                  <c:v>75.987651</c:v>
                </c:pt>
                <c:pt idx="772">
                  <c:v>78.708884999999995</c:v>
                </c:pt>
                <c:pt idx="773">
                  <c:v>80.821569999999994</c:v>
                </c:pt>
                <c:pt idx="774">
                  <c:v>82.141234999999995</c:v>
                </c:pt>
                <c:pt idx="775">
                  <c:v>82.751074000000003</c:v>
                </c:pt>
                <c:pt idx="776">
                  <c:v>83.302636000000007</c:v>
                </c:pt>
                <c:pt idx="777">
                  <c:v>85.383814000000001</c:v>
                </c:pt>
                <c:pt idx="778">
                  <c:v>86.700640000000007</c:v>
                </c:pt>
                <c:pt idx="779">
                  <c:v>89.113827000000001</c:v>
                </c:pt>
                <c:pt idx="780">
                  <c:v>91.238555000000005</c:v>
                </c:pt>
                <c:pt idx="781">
                  <c:v>92.03398</c:v>
                </c:pt>
                <c:pt idx="782">
                  <c:v>93.305743000000007</c:v>
                </c:pt>
                <c:pt idx="783">
                  <c:v>93.855428000000003</c:v>
                </c:pt>
                <c:pt idx="784">
                  <c:v>93.926374999999993</c:v>
                </c:pt>
                <c:pt idx="785">
                  <c:v>92.846957000000003</c:v>
                </c:pt>
                <c:pt idx="786">
                  <c:v>92.590226999999999</c:v>
                </c:pt>
                <c:pt idx="787">
                  <c:v>91.962986000000001</c:v>
                </c:pt>
                <c:pt idx="788">
                  <c:v>92.124711000000005</c:v>
                </c:pt>
                <c:pt idx="789">
                  <c:v>92.650695999999996</c:v>
                </c:pt>
                <c:pt idx="790">
                  <c:v>92.786051999999998</c:v>
                </c:pt>
                <c:pt idx="791">
                  <c:v>93.373892999999995</c:v>
                </c:pt>
                <c:pt idx="792">
                  <c:v>93.479319000000004</c:v>
                </c:pt>
                <c:pt idx="793">
                  <c:v>93.726671999999994</c:v>
                </c:pt>
                <c:pt idx="794">
                  <c:v>94.358222999999995</c:v>
                </c:pt>
                <c:pt idx="795">
                  <c:v>94.548531999999994</c:v>
                </c:pt>
                <c:pt idx="796">
                  <c:v>94.214381000000003</c:v>
                </c:pt>
                <c:pt idx="797">
                  <c:v>95.345529999999997</c:v>
                </c:pt>
                <c:pt idx="798">
                  <c:v>94.938126999999994</c:v>
                </c:pt>
                <c:pt idx="799">
                  <c:v>95.283945000000003</c:v>
                </c:pt>
                <c:pt idx="800">
                  <c:v>95.407230999999996</c:v>
                </c:pt>
                <c:pt idx="801">
                  <c:v>94.817672999999999</c:v>
                </c:pt>
                <c:pt idx="802">
                  <c:v>94.629457000000002</c:v>
                </c:pt>
                <c:pt idx="803">
                  <c:v>94.479541999999995</c:v>
                </c:pt>
                <c:pt idx="804">
                  <c:v>94.066507999999999</c:v>
                </c:pt>
                <c:pt idx="805">
                  <c:v>93.495035000000001</c:v>
                </c:pt>
                <c:pt idx="806">
                  <c:v>93.599363999999994</c:v>
                </c:pt>
                <c:pt idx="807">
                  <c:v>93.120717999999997</c:v>
                </c:pt>
                <c:pt idx="808">
                  <c:v>92.878776999999999</c:v>
                </c:pt>
                <c:pt idx="809">
                  <c:v>92.961770000000001</c:v>
                </c:pt>
                <c:pt idx="810">
                  <c:v>92.763294000000002</c:v>
                </c:pt>
                <c:pt idx="811">
                  <c:v>92.840705</c:v>
                </c:pt>
                <c:pt idx="812">
                  <c:v>93.260782000000006</c:v>
                </c:pt>
                <c:pt idx="813">
                  <c:v>92.878078000000002</c:v>
                </c:pt>
                <c:pt idx="814">
                  <c:v>93.439362000000003</c:v>
                </c:pt>
                <c:pt idx="815">
                  <c:v>93.641130000000004</c:v>
                </c:pt>
                <c:pt idx="816">
                  <c:v>94.169619999999995</c:v>
                </c:pt>
                <c:pt idx="817">
                  <c:v>94.333393999999998</c:v>
                </c:pt>
                <c:pt idx="818">
                  <c:v>94.530792000000005</c:v>
                </c:pt>
                <c:pt idx="819">
                  <c:v>94.514347000000001</c:v>
                </c:pt>
                <c:pt idx="820">
                  <c:v>94.259381000000005</c:v>
                </c:pt>
                <c:pt idx="821">
                  <c:v>94.208540999999997</c:v>
                </c:pt>
                <c:pt idx="822">
                  <c:v>93.752031000000002</c:v>
                </c:pt>
                <c:pt idx="823">
                  <c:v>93.473619999999997</c:v>
                </c:pt>
                <c:pt idx="824">
                  <c:v>93.403268999999995</c:v>
                </c:pt>
                <c:pt idx="825">
                  <c:v>92.994005999999999</c:v>
                </c:pt>
                <c:pt idx="826">
                  <c:v>92.763317999999998</c:v>
                </c:pt>
                <c:pt idx="827">
                  <c:v>92.733787000000007</c:v>
                </c:pt>
                <c:pt idx="828">
                  <c:v>92.183784000000003</c:v>
                </c:pt>
                <c:pt idx="829">
                  <c:v>92.212709000000004</c:v>
                </c:pt>
                <c:pt idx="830">
                  <c:v>92.377820999999997</c:v>
                </c:pt>
                <c:pt idx="831">
                  <c:v>92.353650000000002</c:v>
                </c:pt>
                <c:pt idx="832">
                  <c:v>92.501119000000003</c:v>
                </c:pt>
                <c:pt idx="833">
                  <c:v>92.325768999999994</c:v>
                </c:pt>
                <c:pt idx="834">
                  <c:v>92.168527999999995</c:v>
                </c:pt>
                <c:pt idx="835">
                  <c:v>92.186633999999998</c:v>
                </c:pt>
                <c:pt idx="836">
                  <c:v>91.706120999999996</c:v>
                </c:pt>
                <c:pt idx="837">
                  <c:v>92.200892999999994</c:v>
                </c:pt>
                <c:pt idx="838">
                  <c:v>91.808083999999994</c:v>
                </c:pt>
                <c:pt idx="839">
                  <c:v>91.567520999999999</c:v>
                </c:pt>
                <c:pt idx="840">
                  <c:v>91.695485000000005</c:v>
                </c:pt>
                <c:pt idx="841">
                  <c:v>91.523780000000002</c:v>
                </c:pt>
                <c:pt idx="842">
                  <c:v>91.553094999999999</c:v>
                </c:pt>
                <c:pt idx="843">
                  <c:v>91.648528999999996</c:v>
                </c:pt>
                <c:pt idx="844">
                  <c:v>91.436436</c:v>
                </c:pt>
                <c:pt idx="845">
                  <c:v>91.226490999999996</c:v>
                </c:pt>
                <c:pt idx="846">
                  <c:v>90.918304000000006</c:v>
                </c:pt>
                <c:pt idx="847">
                  <c:v>91.221050000000005</c:v>
                </c:pt>
                <c:pt idx="848">
                  <c:v>90.926952999999997</c:v>
                </c:pt>
                <c:pt idx="849">
                  <c:v>91.191446999999997</c:v>
                </c:pt>
                <c:pt idx="850">
                  <c:v>91.348719000000003</c:v>
                </c:pt>
                <c:pt idx="851">
                  <c:v>90.711262000000005</c:v>
                </c:pt>
                <c:pt idx="852">
                  <c:v>90.812524999999994</c:v>
                </c:pt>
                <c:pt idx="853">
                  <c:v>90.786838000000003</c:v>
                </c:pt>
                <c:pt idx="854">
                  <c:v>90.692576000000003</c:v>
                </c:pt>
                <c:pt idx="855">
                  <c:v>90.573160999999999</c:v>
                </c:pt>
                <c:pt idx="856">
                  <c:v>90.557312999999994</c:v>
                </c:pt>
                <c:pt idx="857">
                  <c:v>90.677751999999998</c:v>
                </c:pt>
                <c:pt idx="858">
                  <c:v>90.546501000000006</c:v>
                </c:pt>
                <c:pt idx="859">
                  <c:v>91.019701999999995</c:v>
                </c:pt>
                <c:pt idx="860">
                  <c:v>90.551364000000007</c:v>
                </c:pt>
                <c:pt idx="861">
                  <c:v>90.548852999999994</c:v>
                </c:pt>
                <c:pt idx="862">
                  <c:v>90.554497999999995</c:v>
                </c:pt>
                <c:pt idx="863">
                  <c:v>90.464540999999997</c:v>
                </c:pt>
                <c:pt idx="864">
                  <c:v>90.604184000000004</c:v>
                </c:pt>
                <c:pt idx="865">
                  <c:v>90.864737000000005</c:v>
                </c:pt>
                <c:pt idx="866">
                  <c:v>90.437817999999993</c:v>
                </c:pt>
                <c:pt idx="867">
                  <c:v>90.427375999999995</c:v>
                </c:pt>
                <c:pt idx="868">
                  <c:v>91.056982000000005</c:v>
                </c:pt>
                <c:pt idx="869">
                  <c:v>90.646220999999997</c:v>
                </c:pt>
                <c:pt idx="870">
                  <c:v>90.385163000000006</c:v>
                </c:pt>
                <c:pt idx="871">
                  <c:v>90.310748000000004</c:v>
                </c:pt>
                <c:pt idx="872">
                  <c:v>89.859410999999994</c:v>
                </c:pt>
                <c:pt idx="873">
                  <c:v>90.243311000000006</c:v>
                </c:pt>
                <c:pt idx="874">
                  <c:v>90.076199000000003</c:v>
                </c:pt>
                <c:pt idx="875">
                  <c:v>90.164743000000001</c:v>
                </c:pt>
                <c:pt idx="876">
                  <c:v>89.899645000000007</c:v>
                </c:pt>
                <c:pt idx="877">
                  <c:v>90.023696999999999</c:v>
                </c:pt>
                <c:pt idx="878">
                  <c:v>90.098626999999993</c:v>
                </c:pt>
                <c:pt idx="879">
                  <c:v>90.175495999999995</c:v>
                </c:pt>
                <c:pt idx="880">
                  <c:v>90.020678000000004</c:v>
                </c:pt>
                <c:pt idx="881">
                  <c:v>89.992309000000006</c:v>
                </c:pt>
                <c:pt idx="882">
                  <c:v>90.164383999999998</c:v>
                </c:pt>
                <c:pt idx="883">
                  <c:v>90.327905999999999</c:v>
                </c:pt>
                <c:pt idx="884">
                  <c:v>89.749622000000002</c:v>
                </c:pt>
                <c:pt idx="885">
                  <c:v>90.017222000000004</c:v>
                </c:pt>
                <c:pt idx="886">
                  <c:v>90.217187999999993</c:v>
                </c:pt>
                <c:pt idx="887">
                  <c:v>90.186346999999998</c:v>
                </c:pt>
                <c:pt idx="888">
                  <c:v>90.127927</c:v>
                </c:pt>
                <c:pt idx="889">
                  <c:v>90.256645000000006</c:v>
                </c:pt>
                <c:pt idx="890">
                  <c:v>89.962260000000001</c:v>
                </c:pt>
                <c:pt idx="891">
                  <c:v>89.971851000000001</c:v>
                </c:pt>
                <c:pt idx="892">
                  <c:v>90.024224000000004</c:v>
                </c:pt>
                <c:pt idx="893">
                  <c:v>89.736473000000004</c:v>
                </c:pt>
                <c:pt idx="894">
                  <c:v>89.711928</c:v>
                </c:pt>
                <c:pt idx="895">
                  <c:v>90.086033999999998</c:v>
                </c:pt>
                <c:pt idx="896">
                  <c:v>90.343249999999998</c:v>
                </c:pt>
                <c:pt idx="897">
                  <c:v>89.617453999999995</c:v>
                </c:pt>
                <c:pt idx="898">
                  <c:v>89.776473999999993</c:v>
                </c:pt>
                <c:pt idx="899">
                  <c:v>89.690748999999997</c:v>
                </c:pt>
                <c:pt idx="900">
                  <c:v>90.094330999999997</c:v>
                </c:pt>
                <c:pt idx="901">
                  <c:v>89.739859999999993</c:v>
                </c:pt>
                <c:pt idx="902">
                  <c:v>90.110894000000002</c:v>
                </c:pt>
                <c:pt idx="903">
                  <c:v>89.543295999999998</c:v>
                </c:pt>
                <c:pt idx="904">
                  <c:v>89.716959000000003</c:v>
                </c:pt>
                <c:pt idx="905">
                  <c:v>89.861096000000003</c:v>
                </c:pt>
                <c:pt idx="906">
                  <c:v>89.490238000000005</c:v>
                </c:pt>
                <c:pt idx="907">
                  <c:v>89.498136000000002</c:v>
                </c:pt>
                <c:pt idx="908">
                  <c:v>90.002112999999994</c:v>
                </c:pt>
                <c:pt idx="909">
                  <c:v>89.715344999999999</c:v>
                </c:pt>
                <c:pt idx="910">
                  <c:v>89.384553999999994</c:v>
                </c:pt>
                <c:pt idx="911">
                  <c:v>89.740408000000002</c:v>
                </c:pt>
                <c:pt idx="912">
                  <c:v>89.512604999999994</c:v>
                </c:pt>
                <c:pt idx="913">
                  <c:v>89.500016000000002</c:v>
                </c:pt>
                <c:pt idx="914">
                  <c:v>89.646080999999995</c:v>
                </c:pt>
                <c:pt idx="915">
                  <c:v>89.421824999999998</c:v>
                </c:pt>
                <c:pt idx="916">
                  <c:v>89.690268000000003</c:v>
                </c:pt>
                <c:pt idx="917">
                  <c:v>89.626236000000006</c:v>
                </c:pt>
                <c:pt idx="918">
                  <c:v>89.723342000000002</c:v>
                </c:pt>
                <c:pt idx="919">
                  <c:v>89.719541000000007</c:v>
                </c:pt>
                <c:pt idx="920">
                  <c:v>89.778717</c:v>
                </c:pt>
                <c:pt idx="921">
                  <c:v>89.569102000000001</c:v>
                </c:pt>
                <c:pt idx="922">
                  <c:v>89.473239000000007</c:v>
                </c:pt>
                <c:pt idx="923">
                  <c:v>89.161280000000005</c:v>
                </c:pt>
                <c:pt idx="924">
                  <c:v>89.412296999999995</c:v>
                </c:pt>
                <c:pt idx="925">
                  <c:v>89.395680999999996</c:v>
                </c:pt>
                <c:pt idx="926">
                  <c:v>89.348305999999994</c:v>
                </c:pt>
                <c:pt idx="927">
                  <c:v>89.411625999999998</c:v>
                </c:pt>
                <c:pt idx="928">
                  <c:v>89.457586000000006</c:v>
                </c:pt>
                <c:pt idx="929">
                  <c:v>89.308030000000002</c:v>
                </c:pt>
                <c:pt idx="930">
                  <c:v>89.067458999999999</c:v>
                </c:pt>
                <c:pt idx="931">
                  <c:v>89.342152999999996</c:v>
                </c:pt>
                <c:pt idx="932">
                  <c:v>89.113991999999996</c:v>
                </c:pt>
                <c:pt idx="933">
                  <c:v>89.199968999999996</c:v>
                </c:pt>
                <c:pt idx="934">
                  <c:v>89.231952000000007</c:v>
                </c:pt>
              </c:numCache>
            </c:numRef>
          </c:yVal>
          <c:smooth val="0"/>
          <c:extLst>
            <c:ext xmlns:c16="http://schemas.microsoft.com/office/drawing/2014/chart" uri="{C3380CC4-5D6E-409C-BE32-E72D297353CC}">
              <c16:uniqueId val="{00000000-E2F3-4046-9058-462A17C0D7E0}"/>
            </c:ext>
          </c:extLst>
        </c:ser>
        <c:dLbls>
          <c:showLegendKey val="0"/>
          <c:showVal val="0"/>
          <c:showCatName val="0"/>
          <c:showSerName val="0"/>
          <c:showPercent val="0"/>
          <c:showBubbleSize val="0"/>
        </c:dLbls>
        <c:axId val="194707840"/>
        <c:axId val="194706664"/>
      </c:scatterChart>
      <c:valAx>
        <c:axId val="194707840"/>
        <c:scaling>
          <c:orientation val="maxMin"/>
          <c:max val="4000"/>
          <c:min val="400"/>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4706664"/>
        <c:crosses val="autoZero"/>
        <c:crossBetween val="midCat"/>
      </c:valAx>
      <c:valAx>
        <c:axId val="194706664"/>
        <c:scaling>
          <c:orientation val="minMax"/>
        </c:scaling>
        <c:delete val="1"/>
        <c:axPos val="r"/>
        <c:numFmt formatCode="General" sourceLinked="1"/>
        <c:majorTickMark val="none"/>
        <c:minorTickMark val="none"/>
        <c:tickLblPos val="nextTo"/>
        <c:crossAx val="19470784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userShapes r:id="rId5"/>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5400000" spcFirstLastPara="1" vertOverflow="ellipsis"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T %</a:t>
            </a:r>
          </a:p>
        </c:rich>
      </c:tx>
      <c:layout>
        <c:manualLayout>
          <c:xMode val="edge"/>
          <c:yMode val="edge"/>
          <c:x val="1.3763779527559056E-2"/>
          <c:y val="0.44907407407407407"/>
        </c:manualLayout>
      </c:layout>
      <c:overlay val="0"/>
      <c:spPr>
        <a:noFill/>
        <a:ln>
          <a:noFill/>
        </a:ln>
        <a:effectLst/>
      </c:spPr>
      <c:txPr>
        <a:bodyPr rot="-5400000" spcFirstLastPara="1" vertOverflow="ellipsis"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6.4222222222222222E-2"/>
          <c:y val="9.2569626713327496E-2"/>
          <c:w val="0.89455555555555555"/>
          <c:h val="0.69651246719160109"/>
        </c:manualLayout>
      </c:layout>
      <c:scatterChart>
        <c:scatterStyle val="lineMarker"/>
        <c:varyColors val="0"/>
        <c:ser>
          <c:idx val="0"/>
          <c:order val="0"/>
          <c:spPr>
            <a:ln w="19050" cap="rnd">
              <a:solidFill>
                <a:schemeClr val="tx1"/>
              </a:solidFill>
              <a:round/>
            </a:ln>
            <a:effectLst/>
          </c:spPr>
          <c:marker>
            <c:symbol val="none"/>
          </c:marker>
          <c:xVal>
            <c:numRef>
              <c:f>F!$A$1:$A$935</c:f>
              <c:numCache>
                <c:formatCode>General</c:formatCode>
                <c:ptCount val="935"/>
                <c:pt idx="0">
                  <c:v>397.308739</c:v>
                </c:pt>
                <c:pt idx="1">
                  <c:v>401.16610600000001</c:v>
                </c:pt>
                <c:pt idx="2">
                  <c:v>405.02347200000003</c:v>
                </c:pt>
                <c:pt idx="3">
                  <c:v>408.88083799999998</c:v>
                </c:pt>
                <c:pt idx="4">
                  <c:v>412.73820499999999</c:v>
                </c:pt>
                <c:pt idx="5">
                  <c:v>416.59557100000001</c:v>
                </c:pt>
                <c:pt idx="6">
                  <c:v>420.45293800000002</c:v>
                </c:pt>
                <c:pt idx="7">
                  <c:v>424.31030399999997</c:v>
                </c:pt>
                <c:pt idx="8">
                  <c:v>428.16766999999999</c:v>
                </c:pt>
                <c:pt idx="9">
                  <c:v>432.025037</c:v>
                </c:pt>
                <c:pt idx="10">
                  <c:v>435.88240300000001</c:v>
                </c:pt>
                <c:pt idx="11">
                  <c:v>439.73977000000002</c:v>
                </c:pt>
                <c:pt idx="12">
                  <c:v>443.59713599999998</c:v>
                </c:pt>
                <c:pt idx="13">
                  <c:v>447.45450199999999</c:v>
                </c:pt>
                <c:pt idx="14">
                  <c:v>451.311869</c:v>
                </c:pt>
                <c:pt idx="15">
                  <c:v>455.16923500000001</c:v>
                </c:pt>
                <c:pt idx="16">
                  <c:v>459.02660200000003</c:v>
                </c:pt>
                <c:pt idx="17">
                  <c:v>462.88396799999998</c:v>
                </c:pt>
                <c:pt idx="18">
                  <c:v>466.74133399999999</c:v>
                </c:pt>
                <c:pt idx="19">
                  <c:v>470.59870100000001</c:v>
                </c:pt>
                <c:pt idx="20">
                  <c:v>474.45606700000002</c:v>
                </c:pt>
                <c:pt idx="21">
                  <c:v>478.31343399999997</c:v>
                </c:pt>
                <c:pt idx="22">
                  <c:v>482.17079999999999</c:v>
                </c:pt>
                <c:pt idx="23">
                  <c:v>486.028166</c:v>
                </c:pt>
                <c:pt idx="24">
                  <c:v>489.88553300000001</c:v>
                </c:pt>
                <c:pt idx="25">
                  <c:v>493.74289900000002</c:v>
                </c:pt>
                <c:pt idx="26">
                  <c:v>497.60026599999998</c:v>
                </c:pt>
                <c:pt idx="27">
                  <c:v>501.45763199999999</c:v>
                </c:pt>
                <c:pt idx="28">
                  <c:v>505.314998</c:v>
                </c:pt>
                <c:pt idx="29">
                  <c:v>509.17236500000001</c:v>
                </c:pt>
                <c:pt idx="30">
                  <c:v>513.02973099999997</c:v>
                </c:pt>
                <c:pt idx="31">
                  <c:v>516.88709800000004</c:v>
                </c:pt>
                <c:pt idx="32">
                  <c:v>520.74446399999999</c:v>
                </c:pt>
                <c:pt idx="33">
                  <c:v>524.60182999999995</c:v>
                </c:pt>
                <c:pt idx="34">
                  <c:v>528.45919700000002</c:v>
                </c:pt>
                <c:pt idx="35">
                  <c:v>532.31656299999997</c:v>
                </c:pt>
                <c:pt idx="36">
                  <c:v>536.17393000000004</c:v>
                </c:pt>
                <c:pt idx="37">
                  <c:v>540.031296</c:v>
                </c:pt>
                <c:pt idx="38">
                  <c:v>543.88866199999995</c:v>
                </c:pt>
                <c:pt idx="39">
                  <c:v>547.74602900000002</c:v>
                </c:pt>
                <c:pt idx="40">
                  <c:v>551.60339499999998</c:v>
                </c:pt>
                <c:pt idx="41">
                  <c:v>555.46076200000005</c:v>
                </c:pt>
                <c:pt idx="42">
                  <c:v>559.318128</c:v>
                </c:pt>
                <c:pt idx="43">
                  <c:v>563.17549399999996</c:v>
                </c:pt>
                <c:pt idx="44">
                  <c:v>567.03286100000003</c:v>
                </c:pt>
                <c:pt idx="45">
                  <c:v>570.89022699999998</c:v>
                </c:pt>
                <c:pt idx="46">
                  <c:v>574.74759400000005</c:v>
                </c:pt>
                <c:pt idx="47">
                  <c:v>578.60496000000001</c:v>
                </c:pt>
                <c:pt idx="48">
                  <c:v>582.46232599999996</c:v>
                </c:pt>
                <c:pt idx="49">
                  <c:v>586.31969300000003</c:v>
                </c:pt>
                <c:pt idx="50">
                  <c:v>590.17705899999999</c:v>
                </c:pt>
                <c:pt idx="51">
                  <c:v>594.03442600000005</c:v>
                </c:pt>
                <c:pt idx="52">
                  <c:v>597.89179200000001</c:v>
                </c:pt>
                <c:pt idx="53">
                  <c:v>601.74915799999997</c:v>
                </c:pt>
                <c:pt idx="54">
                  <c:v>605.60652500000003</c:v>
                </c:pt>
                <c:pt idx="55">
                  <c:v>609.46389099999999</c:v>
                </c:pt>
                <c:pt idx="56">
                  <c:v>613.32125799999994</c:v>
                </c:pt>
                <c:pt idx="57">
                  <c:v>617.17862400000001</c:v>
                </c:pt>
                <c:pt idx="58">
                  <c:v>621.03598999999997</c:v>
                </c:pt>
                <c:pt idx="59">
                  <c:v>624.89335700000004</c:v>
                </c:pt>
                <c:pt idx="60">
                  <c:v>628.75072299999999</c:v>
                </c:pt>
                <c:pt idx="61">
                  <c:v>632.60808999999995</c:v>
                </c:pt>
                <c:pt idx="62">
                  <c:v>636.46545600000002</c:v>
                </c:pt>
                <c:pt idx="63">
                  <c:v>640.32282199999997</c:v>
                </c:pt>
                <c:pt idx="64">
                  <c:v>644.18018900000004</c:v>
                </c:pt>
                <c:pt idx="65">
                  <c:v>648.037555</c:v>
                </c:pt>
                <c:pt idx="66">
                  <c:v>651.89492199999995</c:v>
                </c:pt>
                <c:pt idx="67">
                  <c:v>655.75228800000002</c:v>
                </c:pt>
                <c:pt idx="68">
                  <c:v>659.60965399999998</c:v>
                </c:pt>
                <c:pt idx="69">
                  <c:v>663.46702100000005</c:v>
                </c:pt>
                <c:pt idx="70">
                  <c:v>667.324387</c:v>
                </c:pt>
                <c:pt idx="71">
                  <c:v>671.18175399999996</c:v>
                </c:pt>
                <c:pt idx="72">
                  <c:v>675.03912000000003</c:v>
                </c:pt>
                <c:pt idx="73">
                  <c:v>678.89648599999998</c:v>
                </c:pt>
                <c:pt idx="74">
                  <c:v>682.75385300000005</c:v>
                </c:pt>
                <c:pt idx="75">
                  <c:v>686.61121900000001</c:v>
                </c:pt>
                <c:pt idx="76">
                  <c:v>690.46858599999996</c:v>
                </c:pt>
                <c:pt idx="77">
                  <c:v>694.32595200000003</c:v>
                </c:pt>
                <c:pt idx="78">
                  <c:v>698.18331799999999</c:v>
                </c:pt>
                <c:pt idx="79">
                  <c:v>702.04068500000005</c:v>
                </c:pt>
                <c:pt idx="80">
                  <c:v>705.89805100000001</c:v>
                </c:pt>
                <c:pt idx="81">
                  <c:v>709.75541799999996</c:v>
                </c:pt>
                <c:pt idx="82">
                  <c:v>713.61278400000003</c:v>
                </c:pt>
                <c:pt idx="83">
                  <c:v>717.47014999999999</c:v>
                </c:pt>
                <c:pt idx="84">
                  <c:v>721.32751699999994</c:v>
                </c:pt>
                <c:pt idx="85">
                  <c:v>725.18488300000001</c:v>
                </c:pt>
                <c:pt idx="86">
                  <c:v>729.04224999999997</c:v>
                </c:pt>
                <c:pt idx="87">
                  <c:v>732.89961600000004</c:v>
                </c:pt>
                <c:pt idx="88">
                  <c:v>736.75698199999999</c:v>
                </c:pt>
                <c:pt idx="89">
                  <c:v>740.61434899999995</c:v>
                </c:pt>
                <c:pt idx="90">
                  <c:v>744.47171500000002</c:v>
                </c:pt>
                <c:pt idx="91">
                  <c:v>748.32908199999997</c:v>
                </c:pt>
                <c:pt idx="92">
                  <c:v>752.18644800000004</c:v>
                </c:pt>
                <c:pt idx="93">
                  <c:v>756.043814</c:v>
                </c:pt>
                <c:pt idx="94">
                  <c:v>759.90118099999995</c:v>
                </c:pt>
                <c:pt idx="95">
                  <c:v>763.75854700000002</c:v>
                </c:pt>
                <c:pt idx="96">
                  <c:v>767.61591399999998</c:v>
                </c:pt>
                <c:pt idx="97">
                  <c:v>771.47328000000005</c:v>
                </c:pt>
                <c:pt idx="98">
                  <c:v>775.330646</c:v>
                </c:pt>
                <c:pt idx="99">
                  <c:v>779.18801299999996</c:v>
                </c:pt>
                <c:pt idx="100">
                  <c:v>783.04537900000003</c:v>
                </c:pt>
                <c:pt idx="101">
                  <c:v>786.90274599999998</c:v>
                </c:pt>
                <c:pt idx="102">
                  <c:v>790.76011200000005</c:v>
                </c:pt>
                <c:pt idx="103">
                  <c:v>794.61747800000001</c:v>
                </c:pt>
                <c:pt idx="104">
                  <c:v>798.47484499999996</c:v>
                </c:pt>
                <c:pt idx="105">
                  <c:v>802.33221100000003</c:v>
                </c:pt>
                <c:pt idx="106">
                  <c:v>806.18957799999998</c:v>
                </c:pt>
                <c:pt idx="107">
                  <c:v>810.04694400000005</c:v>
                </c:pt>
                <c:pt idx="108">
                  <c:v>813.90431000000001</c:v>
                </c:pt>
                <c:pt idx="109">
                  <c:v>817.76167699999996</c:v>
                </c:pt>
                <c:pt idx="110">
                  <c:v>821.61904300000003</c:v>
                </c:pt>
                <c:pt idx="111">
                  <c:v>825.47640999999999</c:v>
                </c:pt>
                <c:pt idx="112">
                  <c:v>829.33377599999994</c:v>
                </c:pt>
                <c:pt idx="113">
                  <c:v>833.19114200000001</c:v>
                </c:pt>
                <c:pt idx="114">
                  <c:v>837.04850899999997</c:v>
                </c:pt>
                <c:pt idx="115">
                  <c:v>840.90587500000004</c:v>
                </c:pt>
                <c:pt idx="116">
                  <c:v>844.76324199999999</c:v>
                </c:pt>
                <c:pt idx="117">
                  <c:v>848.62060799999995</c:v>
                </c:pt>
                <c:pt idx="118">
                  <c:v>852.47797400000002</c:v>
                </c:pt>
                <c:pt idx="119">
                  <c:v>856.33534099999997</c:v>
                </c:pt>
                <c:pt idx="120">
                  <c:v>860.19270700000004</c:v>
                </c:pt>
                <c:pt idx="121">
                  <c:v>864.050074</c:v>
                </c:pt>
                <c:pt idx="122">
                  <c:v>867.90743999999995</c:v>
                </c:pt>
                <c:pt idx="123">
                  <c:v>871.76480600000002</c:v>
                </c:pt>
                <c:pt idx="124">
                  <c:v>875.62217299999998</c:v>
                </c:pt>
                <c:pt idx="125">
                  <c:v>879.47953900000005</c:v>
                </c:pt>
                <c:pt idx="126">
                  <c:v>883.336906</c:v>
                </c:pt>
                <c:pt idx="127">
                  <c:v>887.19427199999996</c:v>
                </c:pt>
                <c:pt idx="128">
                  <c:v>891.05163800000003</c:v>
                </c:pt>
                <c:pt idx="129">
                  <c:v>894.90900499999998</c:v>
                </c:pt>
                <c:pt idx="130">
                  <c:v>898.76637100000005</c:v>
                </c:pt>
                <c:pt idx="131">
                  <c:v>902.623738</c:v>
                </c:pt>
                <c:pt idx="132">
                  <c:v>906.48110399999996</c:v>
                </c:pt>
                <c:pt idx="133">
                  <c:v>910.33847000000003</c:v>
                </c:pt>
                <c:pt idx="134">
                  <c:v>914.19583699999998</c:v>
                </c:pt>
                <c:pt idx="135">
                  <c:v>918.05320300000005</c:v>
                </c:pt>
                <c:pt idx="136">
                  <c:v>921.91057000000001</c:v>
                </c:pt>
                <c:pt idx="137">
                  <c:v>925.76793599999996</c:v>
                </c:pt>
                <c:pt idx="138">
                  <c:v>929.62530200000003</c:v>
                </c:pt>
                <c:pt idx="139">
                  <c:v>933.48266899999999</c:v>
                </c:pt>
                <c:pt idx="140">
                  <c:v>937.34003499999994</c:v>
                </c:pt>
                <c:pt idx="141">
                  <c:v>941.19740200000001</c:v>
                </c:pt>
                <c:pt idx="142">
                  <c:v>945.05476799999997</c:v>
                </c:pt>
                <c:pt idx="143">
                  <c:v>948.91213400000004</c:v>
                </c:pt>
                <c:pt idx="144">
                  <c:v>952.76950099999999</c:v>
                </c:pt>
                <c:pt idx="145">
                  <c:v>956.62686699999995</c:v>
                </c:pt>
                <c:pt idx="146">
                  <c:v>960.48423400000001</c:v>
                </c:pt>
                <c:pt idx="147">
                  <c:v>964.34159999999997</c:v>
                </c:pt>
                <c:pt idx="148">
                  <c:v>968.19896600000004</c:v>
                </c:pt>
                <c:pt idx="149">
                  <c:v>972.056333</c:v>
                </c:pt>
                <c:pt idx="150">
                  <c:v>975.91369899999995</c:v>
                </c:pt>
                <c:pt idx="151">
                  <c:v>979.77106600000002</c:v>
                </c:pt>
                <c:pt idx="152">
                  <c:v>983.62843199999998</c:v>
                </c:pt>
                <c:pt idx="153">
                  <c:v>987.48579800000005</c:v>
                </c:pt>
                <c:pt idx="154">
                  <c:v>991.343165</c:v>
                </c:pt>
                <c:pt idx="155">
                  <c:v>995.20053099999996</c:v>
                </c:pt>
                <c:pt idx="156">
                  <c:v>999.05789800000002</c:v>
                </c:pt>
                <c:pt idx="157">
                  <c:v>1002.915264</c:v>
                </c:pt>
                <c:pt idx="158">
                  <c:v>1006.77263</c:v>
                </c:pt>
                <c:pt idx="159">
                  <c:v>1010.629997</c:v>
                </c:pt>
                <c:pt idx="160">
                  <c:v>1014.487363</c:v>
                </c:pt>
                <c:pt idx="161">
                  <c:v>1018.34473</c:v>
                </c:pt>
                <c:pt idx="162">
                  <c:v>1022.202096</c:v>
                </c:pt>
                <c:pt idx="163">
                  <c:v>1026.0594619999999</c:v>
                </c:pt>
                <c:pt idx="164">
                  <c:v>1029.916829</c:v>
                </c:pt>
                <c:pt idx="165">
                  <c:v>1033.774195</c:v>
                </c:pt>
                <c:pt idx="166">
                  <c:v>1037.631562</c:v>
                </c:pt>
                <c:pt idx="167">
                  <c:v>1041.488928</c:v>
                </c:pt>
                <c:pt idx="168">
                  <c:v>1045.3462939999999</c:v>
                </c:pt>
                <c:pt idx="169">
                  <c:v>1049.203661</c:v>
                </c:pt>
                <c:pt idx="170">
                  <c:v>1053.061027</c:v>
                </c:pt>
                <c:pt idx="171">
                  <c:v>1056.918394</c:v>
                </c:pt>
                <c:pt idx="172">
                  <c:v>1060.77576</c:v>
                </c:pt>
                <c:pt idx="173">
                  <c:v>1064.6331259999999</c:v>
                </c:pt>
                <c:pt idx="174">
                  <c:v>1068.490493</c:v>
                </c:pt>
                <c:pt idx="175">
                  <c:v>1072.347859</c:v>
                </c:pt>
                <c:pt idx="176">
                  <c:v>1076.205226</c:v>
                </c:pt>
                <c:pt idx="177">
                  <c:v>1080.062592</c:v>
                </c:pt>
                <c:pt idx="178">
                  <c:v>1083.919958</c:v>
                </c:pt>
                <c:pt idx="179">
                  <c:v>1087.777325</c:v>
                </c:pt>
                <c:pt idx="180">
                  <c:v>1091.634691</c:v>
                </c:pt>
                <c:pt idx="181">
                  <c:v>1095.492058</c:v>
                </c:pt>
                <c:pt idx="182">
                  <c:v>1099.349424</c:v>
                </c:pt>
                <c:pt idx="183">
                  <c:v>1103.20679</c:v>
                </c:pt>
                <c:pt idx="184">
                  <c:v>1107.064157</c:v>
                </c:pt>
                <c:pt idx="185">
                  <c:v>1110.921523</c:v>
                </c:pt>
                <c:pt idx="186">
                  <c:v>1114.77889</c:v>
                </c:pt>
                <c:pt idx="187">
                  <c:v>1118.636256</c:v>
                </c:pt>
                <c:pt idx="188">
                  <c:v>1122.493622</c:v>
                </c:pt>
                <c:pt idx="189">
                  <c:v>1126.350989</c:v>
                </c:pt>
                <c:pt idx="190">
                  <c:v>1130.208355</c:v>
                </c:pt>
                <c:pt idx="191">
                  <c:v>1134.0657220000001</c:v>
                </c:pt>
                <c:pt idx="192">
                  <c:v>1137.923088</c:v>
                </c:pt>
                <c:pt idx="193">
                  <c:v>1141.780454</c:v>
                </c:pt>
                <c:pt idx="194">
                  <c:v>1145.637821</c:v>
                </c:pt>
                <c:pt idx="195">
                  <c:v>1149.495187</c:v>
                </c:pt>
                <c:pt idx="196">
                  <c:v>1153.3525540000001</c:v>
                </c:pt>
                <c:pt idx="197">
                  <c:v>1157.20992</c:v>
                </c:pt>
                <c:pt idx="198">
                  <c:v>1161.067286</c:v>
                </c:pt>
                <c:pt idx="199">
                  <c:v>1164.924653</c:v>
                </c:pt>
                <c:pt idx="200">
                  <c:v>1168.782019</c:v>
                </c:pt>
                <c:pt idx="201">
                  <c:v>1172.6393860000001</c:v>
                </c:pt>
                <c:pt idx="202">
                  <c:v>1176.496752</c:v>
                </c:pt>
                <c:pt idx="203">
                  <c:v>1180.354118</c:v>
                </c:pt>
                <c:pt idx="204">
                  <c:v>1184.211485</c:v>
                </c:pt>
                <c:pt idx="205">
                  <c:v>1188.068851</c:v>
                </c:pt>
                <c:pt idx="206">
                  <c:v>1191.9262180000001</c:v>
                </c:pt>
                <c:pt idx="207">
                  <c:v>1195.783584</c:v>
                </c:pt>
                <c:pt idx="208">
                  <c:v>1199.64095</c:v>
                </c:pt>
                <c:pt idx="209">
                  <c:v>1203.498317</c:v>
                </c:pt>
                <c:pt idx="210">
                  <c:v>1207.355683</c:v>
                </c:pt>
                <c:pt idx="211">
                  <c:v>1211.2130500000001</c:v>
                </c:pt>
                <c:pt idx="212">
                  <c:v>1215.070416</c:v>
                </c:pt>
                <c:pt idx="213">
                  <c:v>1218.927782</c:v>
                </c:pt>
                <c:pt idx="214">
                  <c:v>1222.785149</c:v>
                </c:pt>
                <c:pt idx="215">
                  <c:v>1226.642515</c:v>
                </c:pt>
                <c:pt idx="216">
                  <c:v>1230.4998820000001</c:v>
                </c:pt>
                <c:pt idx="217">
                  <c:v>1234.357248</c:v>
                </c:pt>
                <c:pt idx="218">
                  <c:v>1238.214614</c:v>
                </c:pt>
                <c:pt idx="219">
                  <c:v>1242.0719810000001</c:v>
                </c:pt>
                <c:pt idx="220">
                  <c:v>1245.929347</c:v>
                </c:pt>
                <c:pt idx="221">
                  <c:v>1249.7867140000001</c:v>
                </c:pt>
                <c:pt idx="222">
                  <c:v>1253.64408</c:v>
                </c:pt>
                <c:pt idx="223">
                  <c:v>1257.501446</c:v>
                </c:pt>
                <c:pt idx="224">
                  <c:v>1261.3588130000001</c:v>
                </c:pt>
                <c:pt idx="225">
                  <c:v>1265.216179</c:v>
                </c:pt>
                <c:pt idx="226">
                  <c:v>1269.0735460000001</c:v>
                </c:pt>
                <c:pt idx="227">
                  <c:v>1272.930912</c:v>
                </c:pt>
                <c:pt idx="228">
                  <c:v>1276.788278</c:v>
                </c:pt>
                <c:pt idx="229">
                  <c:v>1280.6456450000001</c:v>
                </c:pt>
                <c:pt idx="230">
                  <c:v>1284.503011</c:v>
                </c:pt>
                <c:pt idx="231">
                  <c:v>1288.3603780000001</c:v>
                </c:pt>
                <c:pt idx="232">
                  <c:v>1292.217744</c:v>
                </c:pt>
                <c:pt idx="233">
                  <c:v>1296.07511</c:v>
                </c:pt>
                <c:pt idx="234">
                  <c:v>1299.9324770000001</c:v>
                </c:pt>
                <c:pt idx="235">
                  <c:v>1303.789843</c:v>
                </c:pt>
                <c:pt idx="236">
                  <c:v>1307.6472100000001</c:v>
                </c:pt>
                <c:pt idx="237">
                  <c:v>1311.504576</c:v>
                </c:pt>
                <c:pt idx="238">
                  <c:v>1315.361942</c:v>
                </c:pt>
                <c:pt idx="239">
                  <c:v>1319.2193090000001</c:v>
                </c:pt>
                <c:pt idx="240">
                  <c:v>1323.076675</c:v>
                </c:pt>
                <c:pt idx="241">
                  <c:v>1326.9340420000001</c:v>
                </c:pt>
                <c:pt idx="242">
                  <c:v>1330.791408</c:v>
                </c:pt>
                <c:pt idx="243">
                  <c:v>1334.648774</c:v>
                </c:pt>
                <c:pt idx="244">
                  <c:v>1338.5061410000001</c:v>
                </c:pt>
                <c:pt idx="245">
                  <c:v>1342.363507</c:v>
                </c:pt>
                <c:pt idx="246">
                  <c:v>1346.2208740000001</c:v>
                </c:pt>
                <c:pt idx="247">
                  <c:v>1350.0782400000001</c:v>
                </c:pt>
                <c:pt idx="248">
                  <c:v>1353.935606</c:v>
                </c:pt>
                <c:pt idx="249">
                  <c:v>1357.7929730000001</c:v>
                </c:pt>
                <c:pt idx="250">
                  <c:v>1361.650339</c:v>
                </c:pt>
                <c:pt idx="251">
                  <c:v>1365.5077060000001</c:v>
                </c:pt>
                <c:pt idx="252">
                  <c:v>1369.3650720000001</c:v>
                </c:pt>
                <c:pt idx="253">
                  <c:v>1373.222438</c:v>
                </c:pt>
                <c:pt idx="254">
                  <c:v>1377.0798050000001</c:v>
                </c:pt>
                <c:pt idx="255">
                  <c:v>1380.937171</c:v>
                </c:pt>
                <c:pt idx="256">
                  <c:v>1384.7945380000001</c:v>
                </c:pt>
                <c:pt idx="257">
                  <c:v>1388.6519040000001</c:v>
                </c:pt>
                <c:pt idx="258">
                  <c:v>1392.50927</c:v>
                </c:pt>
                <c:pt idx="259">
                  <c:v>1396.3666370000001</c:v>
                </c:pt>
                <c:pt idx="260">
                  <c:v>1400.224003</c:v>
                </c:pt>
                <c:pt idx="261">
                  <c:v>1404.0813700000001</c:v>
                </c:pt>
                <c:pt idx="262">
                  <c:v>1407.9387360000001</c:v>
                </c:pt>
                <c:pt idx="263">
                  <c:v>1411.796102</c:v>
                </c:pt>
                <c:pt idx="264">
                  <c:v>1415.6534690000001</c:v>
                </c:pt>
                <c:pt idx="265">
                  <c:v>1419.510835</c:v>
                </c:pt>
                <c:pt idx="266">
                  <c:v>1423.3682020000001</c:v>
                </c:pt>
                <c:pt idx="267">
                  <c:v>1427.2255680000001</c:v>
                </c:pt>
                <c:pt idx="268">
                  <c:v>1431.082934</c:v>
                </c:pt>
                <c:pt idx="269">
                  <c:v>1434.9403010000001</c:v>
                </c:pt>
                <c:pt idx="270">
                  <c:v>1438.797667</c:v>
                </c:pt>
                <c:pt idx="271">
                  <c:v>1442.6550339999999</c:v>
                </c:pt>
                <c:pt idx="272">
                  <c:v>1446.5124000000001</c:v>
                </c:pt>
                <c:pt idx="273">
                  <c:v>1450.369766</c:v>
                </c:pt>
                <c:pt idx="274">
                  <c:v>1454.2271330000001</c:v>
                </c:pt>
                <c:pt idx="275">
                  <c:v>1458.0844990000001</c:v>
                </c:pt>
                <c:pt idx="276">
                  <c:v>1461.9418659999999</c:v>
                </c:pt>
                <c:pt idx="277">
                  <c:v>1465.7992320000001</c:v>
                </c:pt>
                <c:pt idx="278">
                  <c:v>1469.656598</c:v>
                </c:pt>
                <c:pt idx="279">
                  <c:v>1473.5139650000001</c:v>
                </c:pt>
                <c:pt idx="280">
                  <c:v>1477.3713310000001</c:v>
                </c:pt>
                <c:pt idx="281">
                  <c:v>1481.2286979999999</c:v>
                </c:pt>
                <c:pt idx="282">
                  <c:v>1485.0860640000001</c:v>
                </c:pt>
                <c:pt idx="283">
                  <c:v>1488.94343</c:v>
                </c:pt>
                <c:pt idx="284">
                  <c:v>1492.8007970000001</c:v>
                </c:pt>
                <c:pt idx="285">
                  <c:v>1496.6581630000001</c:v>
                </c:pt>
                <c:pt idx="286">
                  <c:v>1500.5155299999999</c:v>
                </c:pt>
                <c:pt idx="287">
                  <c:v>1504.3728960000001</c:v>
                </c:pt>
                <c:pt idx="288">
                  <c:v>1508.230262</c:v>
                </c:pt>
                <c:pt idx="289">
                  <c:v>1512.0876290000001</c:v>
                </c:pt>
                <c:pt idx="290">
                  <c:v>1515.9449950000001</c:v>
                </c:pt>
                <c:pt idx="291">
                  <c:v>1519.8023619999999</c:v>
                </c:pt>
                <c:pt idx="292">
                  <c:v>1523.6597280000001</c:v>
                </c:pt>
                <c:pt idx="293">
                  <c:v>1527.517094</c:v>
                </c:pt>
                <c:pt idx="294">
                  <c:v>1531.3744610000001</c:v>
                </c:pt>
                <c:pt idx="295">
                  <c:v>1535.2318270000001</c:v>
                </c:pt>
                <c:pt idx="296">
                  <c:v>1539.0891939999999</c:v>
                </c:pt>
                <c:pt idx="297">
                  <c:v>1542.9465600000001</c:v>
                </c:pt>
                <c:pt idx="298">
                  <c:v>1546.803926</c:v>
                </c:pt>
                <c:pt idx="299">
                  <c:v>1550.6612929999999</c:v>
                </c:pt>
                <c:pt idx="300">
                  <c:v>1554.5186590000001</c:v>
                </c:pt>
                <c:pt idx="301">
                  <c:v>1558.3760259999999</c:v>
                </c:pt>
                <c:pt idx="302">
                  <c:v>1562.2333920000001</c:v>
                </c:pt>
                <c:pt idx="303">
                  <c:v>1566.0907580000001</c:v>
                </c:pt>
                <c:pt idx="304">
                  <c:v>1569.9481249999999</c:v>
                </c:pt>
                <c:pt idx="305">
                  <c:v>1573.8054910000001</c:v>
                </c:pt>
                <c:pt idx="306">
                  <c:v>1577.6628579999999</c:v>
                </c:pt>
                <c:pt idx="307">
                  <c:v>1581.5202240000001</c:v>
                </c:pt>
                <c:pt idx="308">
                  <c:v>1585.3775900000001</c:v>
                </c:pt>
                <c:pt idx="309">
                  <c:v>1589.2349569999999</c:v>
                </c:pt>
                <c:pt idx="310">
                  <c:v>1593.0923230000001</c:v>
                </c:pt>
                <c:pt idx="311">
                  <c:v>1596.9496899999999</c:v>
                </c:pt>
                <c:pt idx="312">
                  <c:v>1600.8070560000001</c:v>
                </c:pt>
                <c:pt idx="313">
                  <c:v>1604.6644220000001</c:v>
                </c:pt>
                <c:pt idx="314">
                  <c:v>1608.5217889999999</c:v>
                </c:pt>
                <c:pt idx="315">
                  <c:v>1612.3791550000001</c:v>
                </c:pt>
                <c:pt idx="316">
                  <c:v>1616.2365219999999</c:v>
                </c:pt>
                <c:pt idx="317">
                  <c:v>1620.0938880000001</c:v>
                </c:pt>
                <c:pt idx="318">
                  <c:v>1623.9512540000001</c:v>
                </c:pt>
                <c:pt idx="319">
                  <c:v>1627.8086209999999</c:v>
                </c:pt>
                <c:pt idx="320">
                  <c:v>1631.6659870000001</c:v>
                </c:pt>
                <c:pt idx="321">
                  <c:v>1635.5233539999999</c:v>
                </c:pt>
                <c:pt idx="322">
                  <c:v>1639.3807200000001</c:v>
                </c:pt>
                <c:pt idx="323">
                  <c:v>1643.2380860000001</c:v>
                </c:pt>
                <c:pt idx="324">
                  <c:v>1647.0954529999999</c:v>
                </c:pt>
                <c:pt idx="325">
                  <c:v>1650.9528190000001</c:v>
                </c:pt>
                <c:pt idx="326">
                  <c:v>1654.8101859999999</c:v>
                </c:pt>
                <c:pt idx="327">
                  <c:v>1658.6675519999999</c:v>
                </c:pt>
                <c:pt idx="328">
                  <c:v>1662.5249180000001</c:v>
                </c:pt>
                <c:pt idx="329">
                  <c:v>1666.3822849999999</c:v>
                </c:pt>
                <c:pt idx="330">
                  <c:v>1670.2396510000001</c:v>
                </c:pt>
                <c:pt idx="331">
                  <c:v>1674.0970179999999</c:v>
                </c:pt>
                <c:pt idx="332">
                  <c:v>1677.9543839999999</c:v>
                </c:pt>
                <c:pt idx="333">
                  <c:v>1681.8117500000001</c:v>
                </c:pt>
                <c:pt idx="334">
                  <c:v>1685.6691169999999</c:v>
                </c:pt>
                <c:pt idx="335">
                  <c:v>1689.5264830000001</c:v>
                </c:pt>
                <c:pt idx="336">
                  <c:v>1693.3838499999999</c:v>
                </c:pt>
                <c:pt idx="337">
                  <c:v>1697.2412159999999</c:v>
                </c:pt>
                <c:pt idx="338">
                  <c:v>1701.0985820000001</c:v>
                </c:pt>
                <c:pt idx="339">
                  <c:v>1704.9559489999999</c:v>
                </c:pt>
                <c:pt idx="340">
                  <c:v>1708.8133150000001</c:v>
                </c:pt>
                <c:pt idx="341">
                  <c:v>1712.6706819999999</c:v>
                </c:pt>
                <c:pt idx="342">
                  <c:v>1716.5280479999999</c:v>
                </c:pt>
                <c:pt idx="343">
                  <c:v>1720.3854140000001</c:v>
                </c:pt>
                <c:pt idx="344">
                  <c:v>1724.2427809999999</c:v>
                </c:pt>
                <c:pt idx="345">
                  <c:v>1728.1001470000001</c:v>
                </c:pt>
                <c:pt idx="346">
                  <c:v>1731.9575139999999</c:v>
                </c:pt>
                <c:pt idx="347">
                  <c:v>1735.8148799999999</c:v>
                </c:pt>
                <c:pt idx="348">
                  <c:v>1739.6722460000001</c:v>
                </c:pt>
                <c:pt idx="349">
                  <c:v>1743.5296129999999</c:v>
                </c:pt>
                <c:pt idx="350">
                  <c:v>1747.3869790000001</c:v>
                </c:pt>
                <c:pt idx="351">
                  <c:v>1751.244346</c:v>
                </c:pt>
                <c:pt idx="352">
                  <c:v>1755.1017119999999</c:v>
                </c:pt>
                <c:pt idx="353">
                  <c:v>1758.9590780000001</c:v>
                </c:pt>
                <c:pt idx="354">
                  <c:v>1762.8164449999999</c:v>
                </c:pt>
                <c:pt idx="355">
                  <c:v>1766.6738109999999</c:v>
                </c:pt>
                <c:pt idx="356">
                  <c:v>1770.531178</c:v>
                </c:pt>
                <c:pt idx="357">
                  <c:v>1774.3885439999999</c:v>
                </c:pt>
                <c:pt idx="358">
                  <c:v>1778.2459100000001</c:v>
                </c:pt>
                <c:pt idx="359">
                  <c:v>1782.1032769999999</c:v>
                </c:pt>
                <c:pt idx="360">
                  <c:v>1785.9606429999999</c:v>
                </c:pt>
                <c:pt idx="361">
                  <c:v>1789.81801</c:v>
                </c:pt>
                <c:pt idx="362">
                  <c:v>1793.6753759999999</c:v>
                </c:pt>
                <c:pt idx="363">
                  <c:v>1797.5327420000001</c:v>
                </c:pt>
                <c:pt idx="364">
                  <c:v>1801.3901089999999</c:v>
                </c:pt>
                <c:pt idx="365">
                  <c:v>1805.2474749999999</c:v>
                </c:pt>
                <c:pt idx="366">
                  <c:v>1809.104842</c:v>
                </c:pt>
                <c:pt idx="367">
                  <c:v>1812.9622079999999</c:v>
                </c:pt>
                <c:pt idx="368">
                  <c:v>1816.8195740000001</c:v>
                </c:pt>
                <c:pt idx="369">
                  <c:v>1820.6769409999999</c:v>
                </c:pt>
                <c:pt idx="370">
                  <c:v>1824.5343069999999</c:v>
                </c:pt>
                <c:pt idx="371">
                  <c:v>1828.391674</c:v>
                </c:pt>
                <c:pt idx="372">
                  <c:v>1832.2490399999999</c:v>
                </c:pt>
                <c:pt idx="373">
                  <c:v>1836.1064060000001</c:v>
                </c:pt>
                <c:pt idx="374">
                  <c:v>1839.9637729999999</c:v>
                </c:pt>
                <c:pt idx="375">
                  <c:v>1843.8211389999999</c:v>
                </c:pt>
                <c:pt idx="376">
                  <c:v>1847.678506</c:v>
                </c:pt>
                <c:pt idx="377">
                  <c:v>1851.5358719999999</c:v>
                </c:pt>
                <c:pt idx="378">
                  <c:v>1855.3932380000001</c:v>
                </c:pt>
                <c:pt idx="379">
                  <c:v>1859.250605</c:v>
                </c:pt>
                <c:pt idx="380">
                  <c:v>1863.1079709999999</c:v>
                </c:pt>
                <c:pt idx="381">
                  <c:v>1866.965338</c:v>
                </c:pt>
                <c:pt idx="382">
                  <c:v>1870.8227039999999</c:v>
                </c:pt>
                <c:pt idx="383">
                  <c:v>1874.6800699999999</c:v>
                </c:pt>
                <c:pt idx="384">
                  <c:v>1878.537437</c:v>
                </c:pt>
                <c:pt idx="385">
                  <c:v>1882.3948029999999</c:v>
                </c:pt>
                <c:pt idx="386">
                  <c:v>1886.25217</c:v>
                </c:pt>
                <c:pt idx="387">
                  <c:v>1890.1095359999999</c:v>
                </c:pt>
                <c:pt idx="388">
                  <c:v>1893.9669019999999</c:v>
                </c:pt>
                <c:pt idx="389">
                  <c:v>1897.824269</c:v>
                </c:pt>
                <c:pt idx="390">
                  <c:v>1901.6816349999999</c:v>
                </c:pt>
                <c:pt idx="391">
                  <c:v>1905.539002</c:v>
                </c:pt>
                <c:pt idx="392">
                  <c:v>1909.3963679999999</c:v>
                </c:pt>
                <c:pt idx="393">
                  <c:v>1913.2537339999999</c:v>
                </c:pt>
                <c:pt idx="394">
                  <c:v>1917.111101</c:v>
                </c:pt>
                <c:pt idx="395">
                  <c:v>1920.9684669999999</c:v>
                </c:pt>
                <c:pt idx="396">
                  <c:v>1924.825834</c:v>
                </c:pt>
                <c:pt idx="397">
                  <c:v>1928.6831999999999</c:v>
                </c:pt>
                <c:pt idx="398">
                  <c:v>1932.5405659999999</c:v>
                </c:pt>
                <c:pt idx="399">
                  <c:v>1936.397933</c:v>
                </c:pt>
                <c:pt idx="400">
                  <c:v>1940.2552989999999</c:v>
                </c:pt>
                <c:pt idx="401">
                  <c:v>1944.112666</c:v>
                </c:pt>
                <c:pt idx="402">
                  <c:v>1947.9700319999999</c:v>
                </c:pt>
                <c:pt idx="403">
                  <c:v>1951.8273979999999</c:v>
                </c:pt>
                <c:pt idx="404">
                  <c:v>1955.684765</c:v>
                </c:pt>
                <c:pt idx="405">
                  <c:v>1959.5421309999999</c:v>
                </c:pt>
                <c:pt idx="406">
                  <c:v>1963.399498</c:v>
                </c:pt>
                <c:pt idx="407">
                  <c:v>1967.256864</c:v>
                </c:pt>
                <c:pt idx="408">
                  <c:v>1971.1142299999999</c:v>
                </c:pt>
                <c:pt idx="409">
                  <c:v>1974.971597</c:v>
                </c:pt>
                <c:pt idx="410">
                  <c:v>1978.8289629999999</c:v>
                </c:pt>
                <c:pt idx="411">
                  <c:v>1982.68633</c:v>
                </c:pt>
                <c:pt idx="412">
                  <c:v>1986.543696</c:v>
                </c:pt>
                <c:pt idx="413">
                  <c:v>1990.4010619999999</c:v>
                </c:pt>
                <c:pt idx="414">
                  <c:v>1994.258429</c:v>
                </c:pt>
                <c:pt idx="415">
                  <c:v>1998.1157949999999</c:v>
                </c:pt>
                <c:pt idx="416">
                  <c:v>2001.973162</c:v>
                </c:pt>
                <c:pt idx="417">
                  <c:v>2005.830528</c:v>
                </c:pt>
                <c:pt idx="418">
                  <c:v>2009.6878939999999</c:v>
                </c:pt>
                <c:pt idx="419">
                  <c:v>2013.545261</c:v>
                </c:pt>
                <c:pt idx="420">
                  <c:v>2017.4026269999999</c:v>
                </c:pt>
                <c:pt idx="421">
                  <c:v>2021.259994</c:v>
                </c:pt>
                <c:pt idx="422">
                  <c:v>2025.11736</c:v>
                </c:pt>
                <c:pt idx="423">
                  <c:v>2028.9747259999999</c:v>
                </c:pt>
                <c:pt idx="424">
                  <c:v>2032.832093</c:v>
                </c:pt>
                <c:pt idx="425">
                  <c:v>2036.6894589999999</c:v>
                </c:pt>
                <c:pt idx="426">
                  <c:v>2040.546826</c:v>
                </c:pt>
                <c:pt idx="427">
                  <c:v>2044.404192</c:v>
                </c:pt>
                <c:pt idx="428">
                  <c:v>2048.2615580000002</c:v>
                </c:pt>
                <c:pt idx="429">
                  <c:v>2052.1189250000002</c:v>
                </c:pt>
                <c:pt idx="430">
                  <c:v>2055.9762909999999</c:v>
                </c:pt>
                <c:pt idx="431">
                  <c:v>2059.833658</c:v>
                </c:pt>
                <c:pt idx="432">
                  <c:v>2063.6910240000002</c:v>
                </c:pt>
                <c:pt idx="433">
                  <c:v>2067.5483899999999</c:v>
                </c:pt>
                <c:pt idx="434">
                  <c:v>2071.405757</c:v>
                </c:pt>
                <c:pt idx="435">
                  <c:v>2075.2631230000002</c:v>
                </c:pt>
                <c:pt idx="436">
                  <c:v>2079.1204899999998</c:v>
                </c:pt>
                <c:pt idx="437">
                  <c:v>2082.977856</c:v>
                </c:pt>
                <c:pt idx="438">
                  <c:v>2086.8352220000002</c:v>
                </c:pt>
                <c:pt idx="439">
                  <c:v>2090.6925890000002</c:v>
                </c:pt>
                <c:pt idx="440">
                  <c:v>2094.549955</c:v>
                </c:pt>
                <c:pt idx="441">
                  <c:v>2098.407322</c:v>
                </c:pt>
                <c:pt idx="442">
                  <c:v>2102.2646880000002</c:v>
                </c:pt>
                <c:pt idx="443">
                  <c:v>2106.1220539999999</c:v>
                </c:pt>
                <c:pt idx="444">
                  <c:v>2109.979421</c:v>
                </c:pt>
                <c:pt idx="445">
                  <c:v>2113.8367870000002</c:v>
                </c:pt>
                <c:pt idx="446">
                  <c:v>2117.6941539999998</c:v>
                </c:pt>
                <c:pt idx="447">
                  <c:v>2121.55152</c:v>
                </c:pt>
                <c:pt idx="448">
                  <c:v>2125.4088860000002</c:v>
                </c:pt>
                <c:pt idx="449">
                  <c:v>2129.2662529999998</c:v>
                </c:pt>
                <c:pt idx="450">
                  <c:v>2133.123619</c:v>
                </c:pt>
                <c:pt idx="451">
                  <c:v>2136.980986</c:v>
                </c:pt>
                <c:pt idx="452">
                  <c:v>2140.8383520000002</c:v>
                </c:pt>
                <c:pt idx="453">
                  <c:v>2144.6957179999999</c:v>
                </c:pt>
                <c:pt idx="454">
                  <c:v>2148.553085</c:v>
                </c:pt>
                <c:pt idx="455">
                  <c:v>2152.4104510000002</c:v>
                </c:pt>
                <c:pt idx="456">
                  <c:v>2156.2678179999998</c:v>
                </c:pt>
                <c:pt idx="457">
                  <c:v>2160.125184</c:v>
                </c:pt>
                <c:pt idx="458">
                  <c:v>2163.9825500000002</c:v>
                </c:pt>
                <c:pt idx="459">
                  <c:v>2167.8399169999998</c:v>
                </c:pt>
                <c:pt idx="460">
                  <c:v>2171.697283</c:v>
                </c:pt>
                <c:pt idx="461">
                  <c:v>2175.55465</c:v>
                </c:pt>
                <c:pt idx="462">
                  <c:v>2179.4120160000002</c:v>
                </c:pt>
                <c:pt idx="463">
                  <c:v>2183.269382</c:v>
                </c:pt>
                <c:pt idx="464">
                  <c:v>2187.126749</c:v>
                </c:pt>
                <c:pt idx="465">
                  <c:v>2190.9841150000002</c:v>
                </c:pt>
                <c:pt idx="466">
                  <c:v>2194.8414819999998</c:v>
                </c:pt>
                <c:pt idx="467">
                  <c:v>2198.698848</c:v>
                </c:pt>
                <c:pt idx="468">
                  <c:v>2202.5562140000002</c:v>
                </c:pt>
                <c:pt idx="469">
                  <c:v>2206.4135809999998</c:v>
                </c:pt>
                <c:pt idx="470">
                  <c:v>2210.270947</c:v>
                </c:pt>
                <c:pt idx="471">
                  <c:v>2214.128314</c:v>
                </c:pt>
                <c:pt idx="472">
                  <c:v>2217.9856799999998</c:v>
                </c:pt>
                <c:pt idx="473">
                  <c:v>2221.843046</c:v>
                </c:pt>
                <c:pt idx="474">
                  <c:v>2225.700413</c:v>
                </c:pt>
                <c:pt idx="475">
                  <c:v>2229.5577790000002</c:v>
                </c:pt>
                <c:pt idx="476">
                  <c:v>2233.4151459999998</c:v>
                </c:pt>
                <c:pt idx="477">
                  <c:v>2237.272512</c:v>
                </c:pt>
                <c:pt idx="478">
                  <c:v>2241.1298780000002</c:v>
                </c:pt>
                <c:pt idx="479">
                  <c:v>2244.9872449999998</c:v>
                </c:pt>
                <c:pt idx="480">
                  <c:v>2248.844611</c:v>
                </c:pt>
                <c:pt idx="481">
                  <c:v>2252.7019780000001</c:v>
                </c:pt>
                <c:pt idx="482">
                  <c:v>2256.5593439999998</c:v>
                </c:pt>
                <c:pt idx="483">
                  <c:v>2260.41671</c:v>
                </c:pt>
                <c:pt idx="484">
                  <c:v>2264.274077</c:v>
                </c:pt>
                <c:pt idx="485">
                  <c:v>2268.1314430000002</c:v>
                </c:pt>
                <c:pt idx="486">
                  <c:v>2271.9888099999998</c:v>
                </c:pt>
                <c:pt idx="487">
                  <c:v>2275.846176</c:v>
                </c:pt>
                <c:pt idx="488">
                  <c:v>2279.7035420000002</c:v>
                </c:pt>
                <c:pt idx="489">
                  <c:v>2283.5609089999998</c:v>
                </c:pt>
                <c:pt idx="490">
                  <c:v>2287.418275</c:v>
                </c:pt>
                <c:pt idx="491">
                  <c:v>2291.2756420000001</c:v>
                </c:pt>
                <c:pt idx="492">
                  <c:v>2295.1330079999998</c:v>
                </c:pt>
                <c:pt idx="493">
                  <c:v>2298.990374</c:v>
                </c:pt>
                <c:pt idx="494">
                  <c:v>2302.847741</c:v>
                </c:pt>
                <c:pt idx="495">
                  <c:v>2306.7051070000002</c:v>
                </c:pt>
                <c:pt idx="496">
                  <c:v>2310.5624739999998</c:v>
                </c:pt>
                <c:pt idx="497">
                  <c:v>2314.41984</c:v>
                </c:pt>
                <c:pt idx="498">
                  <c:v>2318.2772060000002</c:v>
                </c:pt>
                <c:pt idx="499">
                  <c:v>2322.1345729999998</c:v>
                </c:pt>
                <c:pt idx="500">
                  <c:v>2325.991939</c:v>
                </c:pt>
                <c:pt idx="501">
                  <c:v>2329.8493060000001</c:v>
                </c:pt>
                <c:pt idx="502">
                  <c:v>2333.7066719999998</c:v>
                </c:pt>
                <c:pt idx="503">
                  <c:v>2337.564038</c:v>
                </c:pt>
                <c:pt idx="504">
                  <c:v>2341.421405</c:v>
                </c:pt>
                <c:pt idx="505">
                  <c:v>2345.2787709999998</c:v>
                </c:pt>
                <c:pt idx="506">
                  <c:v>2349.1361379999998</c:v>
                </c:pt>
                <c:pt idx="507">
                  <c:v>2352.993504</c:v>
                </c:pt>
                <c:pt idx="508">
                  <c:v>2356.8508700000002</c:v>
                </c:pt>
                <c:pt idx="509">
                  <c:v>2360.7082369999998</c:v>
                </c:pt>
                <c:pt idx="510">
                  <c:v>2364.565603</c:v>
                </c:pt>
                <c:pt idx="511">
                  <c:v>2368.4229700000001</c:v>
                </c:pt>
                <c:pt idx="512">
                  <c:v>2372.2803359999998</c:v>
                </c:pt>
                <c:pt idx="513">
                  <c:v>2376.137702</c:v>
                </c:pt>
                <c:pt idx="514">
                  <c:v>2379.9950690000001</c:v>
                </c:pt>
                <c:pt idx="515">
                  <c:v>2383.8524349999998</c:v>
                </c:pt>
                <c:pt idx="516">
                  <c:v>2387.7098019999999</c:v>
                </c:pt>
                <c:pt idx="517">
                  <c:v>2391.567168</c:v>
                </c:pt>
                <c:pt idx="518">
                  <c:v>2395.4245340000002</c:v>
                </c:pt>
                <c:pt idx="519">
                  <c:v>2399.2819009999998</c:v>
                </c:pt>
                <c:pt idx="520">
                  <c:v>2403.139267</c:v>
                </c:pt>
                <c:pt idx="521">
                  <c:v>2406.9966340000001</c:v>
                </c:pt>
                <c:pt idx="522">
                  <c:v>2410.8539999999998</c:v>
                </c:pt>
                <c:pt idx="523">
                  <c:v>2414.711366</c:v>
                </c:pt>
                <c:pt idx="524">
                  <c:v>2418.5687330000001</c:v>
                </c:pt>
                <c:pt idx="525">
                  <c:v>2422.4260989999998</c:v>
                </c:pt>
                <c:pt idx="526">
                  <c:v>2426.2834659999999</c:v>
                </c:pt>
                <c:pt idx="527">
                  <c:v>2430.140832</c:v>
                </c:pt>
                <c:pt idx="528">
                  <c:v>2433.9981979999998</c:v>
                </c:pt>
                <c:pt idx="529">
                  <c:v>2437.8555649999998</c:v>
                </c:pt>
                <c:pt idx="530">
                  <c:v>2441.712931</c:v>
                </c:pt>
                <c:pt idx="531">
                  <c:v>2445.5702980000001</c:v>
                </c:pt>
                <c:pt idx="532">
                  <c:v>2449.4276639999998</c:v>
                </c:pt>
                <c:pt idx="533">
                  <c:v>2453.28503</c:v>
                </c:pt>
                <c:pt idx="534">
                  <c:v>2457.1423970000001</c:v>
                </c:pt>
                <c:pt idx="535">
                  <c:v>2460.9997629999998</c:v>
                </c:pt>
                <c:pt idx="536">
                  <c:v>2464.8571299999999</c:v>
                </c:pt>
                <c:pt idx="537">
                  <c:v>2468.7144960000001</c:v>
                </c:pt>
                <c:pt idx="538">
                  <c:v>2472.5718619999998</c:v>
                </c:pt>
                <c:pt idx="539">
                  <c:v>2476.4292289999999</c:v>
                </c:pt>
                <c:pt idx="540">
                  <c:v>2480.286595</c:v>
                </c:pt>
                <c:pt idx="541">
                  <c:v>2484.1439620000001</c:v>
                </c:pt>
                <c:pt idx="542">
                  <c:v>2488.0013279999998</c:v>
                </c:pt>
                <c:pt idx="543">
                  <c:v>2491.858694</c:v>
                </c:pt>
                <c:pt idx="544">
                  <c:v>2495.7160610000001</c:v>
                </c:pt>
                <c:pt idx="545">
                  <c:v>2499.5734269999998</c:v>
                </c:pt>
                <c:pt idx="546">
                  <c:v>2503.4307939999999</c:v>
                </c:pt>
                <c:pt idx="547">
                  <c:v>2507.2881600000001</c:v>
                </c:pt>
                <c:pt idx="548">
                  <c:v>2511.1455259999998</c:v>
                </c:pt>
                <c:pt idx="549">
                  <c:v>2515.0028929999999</c:v>
                </c:pt>
                <c:pt idx="550">
                  <c:v>2518.860259</c:v>
                </c:pt>
                <c:pt idx="551">
                  <c:v>2522.7176260000001</c:v>
                </c:pt>
                <c:pt idx="552">
                  <c:v>2526.5749919999998</c:v>
                </c:pt>
                <c:pt idx="553">
                  <c:v>2530.432358</c:v>
                </c:pt>
                <c:pt idx="554">
                  <c:v>2534.2897250000001</c:v>
                </c:pt>
                <c:pt idx="555">
                  <c:v>2538.1470909999998</c:v>
                </c:pt>
                <c:pt idx="556">
                  <c:v>2542.0044579999999</c:v>
                </c:pt>
                <c:pt idx="557">
                  <c:v>2545.8618240000001</c:v>
                </c:pt>
                <c:pt idx="558">
                  <c:v>2549.7191899999998</c:v>
                </c:pt>
                <c:pt idx="559">
                  <c:v>2553.5765569999999</c:v>
                </c:pt>
                <c:pt idx="560">
                  <c:v>2557.433923</c:v>
                </c:pt>
                <c:pt idx="561">
                  <c:v>2561.2912900000001</c:v>
                </c:pt>
                <c:pt idx="562">
                  <c:v>2565.1486559999998</c:v>
                </c:pt>
                <c:pt idx="563">
                  <c:v>2569.006022</c:v>
                </c:pt>
                <c:pt idx="564">
                  <c:v>2572.8633890000001</c:v>
                </c:pt>
                <c:pt idx="565">
                  <c:v>2576.7207549999998</c:v>
                </c:pt>
                <c:pt idx="566">
                  <c:v>2580.5781219999999</c:v>
                </c:pt>
                <c:pt idx="567">
                  <c:v>2584.4354880000001</c:v>
                </c:pt>
                <c:pt idx="568">
                  <c:v>2588.2928539999998</c:v>
                </c:pt>
                <c:pt idx="569">
                  <c:v>2592.1502209999999</c:v>
                </c:pt>
                <c:pt idx="570">
                  <c:v>2596.0075870000001</c:v>
                </c:pt>
                <c:pt idx="571">
                  <c:v>2599.8649540000001</c:v>
                </c:pt>
                <c:pt idx="572">
                  <c:v>2603.7223199999999</c:v>
                </c:pt>
                <c:pt idx="573">
                  <c:v>2607.579686</c:v>
                </c:pt>
                <c:pt idx="574">
                  <c:v>2611.4370530000001</c:v>
                </c:pt>
                <c:pt idx="575">
                  <c:v>2615.2944189999998</c:v>
                </c:pt>
                <c:pt idx="576">
                  <c:v>2619.1517859999999</c:v>
                </c:pt>
                <c:pt idx="577">
                  <c:v>2623.0091520000001</c:v>
                </c:pt>
                <c:pt idx="578">
                  <c:v>2626.8665179999998</c:v>
                </c:pt>
                <c:pt idx="579">
                  <c:v>2630.7238849999999</c:v>
                </c:pt>
                <c:pt idx="580">
                  <c:v>2634.5812510000001</c:v>
                </c:pt>
                <c:pt idx="581">
                  <c:v>2638.4386180000001</c:v>
                </c:pt>
                <c:pt idx="582">
                  <c:v>2642.2959839999999</c:v>
                </c:pt>
                <c:pt idx="583">
                  <c:v>2646.15335</c:v>
                </c:pt>
                <c:pt idx="584">
                  <c:v>2650.0107170000001</c:v>
                </c:pt>
                <c:pt idx="585">
                  <c:v>2653.8680829999998</c:v>
                </c:pt>
                <c:pt idx="586">
                  <c:v>2657.7254499999999</c:v>
                </c:pt>
                <c:pt idx="587">
                  <c:v>2661.5828160000001</c:v>
                </c:pt>
                <c:pt idx="588">
                  <c:v>2665.4401819999998</c:v>
                </c:pt>
                <c:pt idx="589">
                  <c:v>2669.2975489999999</c:v>
                </c:pt>
                <c:pt idx="590">
                  <c:v>2673.1549150000001</c:v>
                </c:pt>
                <c:pt idx="591">
                  <c:v>2677.0122820000001</c:v>
                </c:pt>
                <c:pt idx="592">
                  <c:v>2680.8696479999999</c:v>
                </c:pt>
                <c:pt idx="593">
                  <c:v>2684.7270140000001</c:v>
                </c:pt>
                <c:pt idx="594">
                  <c:v>2688.5843810000001</c:v>
                </c:pt>
                <c:pt idx="595">
                  <c:v>2692.4417469999999</c:v>
                </c:pt>
                <c:pt idx="596">
                  <c:v>2696.2991139999999</c:v>
                </c:pt>
                <c:pt idx="597">
                  <c:v>2700.1564800000001</c:v>
                </c:pt>
                <c:pt idx="598">
                  <c:v>2704.0138459999998</c:v>
                </c:pt>
                <c:pt idx="599">
                  <c:v>2707.8712129999999</c:v>
                </c:pt>
                <c:pt idx="600">
                  <c:v>2711.7285790000001</c:v>
                </c:pt>
                <c:pt idx="601">
                  <c:v>2715.5859460000001</c:v>
                </c:pt>
                <c:pt idx="602">
                  <c:v>2719.4433119999999</c:v>
                </c:pt>
                <c:pt idx="603">
                  <c:v>2723.3006780000001</c:v>
                </c:pt>
                <c:pt idx="604">
                  <c:v>2727.1580450000001</c:v>
                </c:pt>
                <c:pt idx="605">
                  <c:v>2731.0154109999999</c:v>
                </c:pt>
                <c:pt idx="606">
                  <c:v>2734.8727779999999</c:v>
                </c:pt>
                <c:pt idx="607">
                  <c:v>2738.7301440000001</c:v>
                </c:pt>
                <c:pt idx="608">
                  <c:v>2742.5875099999998</c:v>
                </c:pt>
                <c:pt idx="609">
                  <c:v>2746.4448769999999</c:v>
                </c:pt>
                <c:pt idx="610">
                  <c:v>2750.3022430000001</c:v>
                </c:pt>
                <c:pt idx="611">
                  <c:v>2754.1596100000002</c:v>
                </c:pt>
                <c:pt idx="612">
                  <c:v>2758.0169759999999</c:v>
                </c:pt>
                <c:pt idx="613">
                  <c:v>2761.8743420000001</c:v>
                </c:pt>
                <c:pt idx="614">
                  <c:v>2765.7317090000001</c:v>
                </c:pt>
                <c:pt idx="615">
                  <c:v>2769.5890749999999</c:v>
                </c:pt>
                <c:pt idx="616">
                  <c:v>2773.4464419999999</c:v>
                </c:pt>
                <c:pt idx="617">
                  <c:v>2777.3038080000001</c:v>
                </c:pt>
                <c:pt idx="618">
                  <c:v>2781.1611739999998</c:v>
                </c:pt>
                <c:pt idx="619">
                  <c:v>2785.0185409999999</c:v>
                </c:pt>
                <c:pt idx="620">
                  <c:v>2788.8759070000001</c:v>
                </c:pt>
                <c:pt idx="621">
                  <c:v>2792.7332740000002</c:v>
                </c:pt>
                <c:pt idx="622">
                  <c:v>2796.5906399999999</c:v>
                </c:pt>
                <c:pt idx="623">
                  <c:v>2800.4480060000001</c:v>
                </c:pt>
                <c:pt idx="624">
                  <c:v>2804.3053730000001</c:v>
                </c:pt>
                <c:pt idx="625">
                  <c:v>2808.1627389999999</c:v>
                </c:pt>
                <c:pt idx="626">
                  <c:v>2812.0201059999999</c:v>
                </c:pt>
                <c:pt idx="627">
                  <c:v>2815.8774720000001</c:v>
                </c:pt>
                <c:pt idx="628">
                  <c:v>2819.7348379999999</c:v>
                </c:pt>
                <c:pt idx="629">
                  <c:v>2823.5922049999999</c:v>
                </c:pt>
                <c:pt idx="630">
                  <c:v>2827.4495710000001</c:v>
                </c:pt>
                <c:pt idx="631">
                  <c:v>2831.3069380000002</c:v>
                </c:pt>
                <c:pt idx="632">
                  <c:v>2835.1643039999999</c:v>
                </c:pt>
                <c:pt idx="633">
                  <c:v>2839.0216700000001</c:v>
                </c:pt>
                <c:pt idx="634">
                  <c:v>2842.8790370000002</c:v>
                </c:pt>
                <c:pt idx="635">
                  <c:v>2846.7364029999999</c:v>
                </c:pt>
                <c:pt idx="636">
                  <c:v>2850.5937699999999</c:v>
                </c:pt>
                <c:pt idx="637">
                  <c:v>2854.4511360000001</c:v>
                </c:pt>
                <c:pt idx="638">
                  <c:v>2858.3085019999999</c:v>
                </c:pt>
                <c:pt idx="639">
                  <c:v>2862.1658689999999</c:v>
                </c:pt>
                <c:pt idx="640">
                  <c:v>2866.0232350000001</c:v>
                </c:pt>
                <c:pt idx="641">
                  <c:v>2869.8806020000002</c:v>
                </c:pt>
                <c:pt idx="642">
                  <c:v>2873.7379679999999</c:v>
                </c:pt>
                <c:pt idx="643">
                  <c:v>2877.5953340000001</c:v>
                </c:pt>
                <c:pt idx="644">
                  <c:v>2881.4527010000002</c:v>
                </c:pt>
                <c:pt idx="645">
                  <c:v>2885.3100669999999</c:v>
                </c:pt>
                <c:pt idx="646">
                  <c:v>2889.167434</c:v>
                </c:pt>
                <c:pt idx="647">
                  <c:v>2893.0248000000001</c:v>
                </c:pt>
                <c:pt idx="648">
                  <c:v>2896.8821659999999</c:v>
                </c:pt>
                <c:pt idx="649">
                  <c:v>2900.7395329999999</c:v>
                </c:pt>
                <c:pt idx="650">
                  <c:v>2904.5968990000001</c:v>
                </c:pt>
                <c:pt idx="651">
                  <c:v>2908.4542660000002</c:v>
                </c:pt>
                <c:pt idx="652">
                  <c:v>2912.3116319999999</c:v>
                </c:pt>
                <c:pt idx="653">
                  <c:v>2916.1689980000001</c:v>
                </c:pt>
                <c:pt idx="654">
                  <c:v>2920.0263650000002</c:v>
                </c:pt>
                <c:pt idx="655">
                  <c:v>2923.8837309999999</c:v>
                </c:pt>
                <c:pt idx="656">
                  <c:v>2927.741098</c:v>
                </c:pt>
                <c:pt idx="657">
                  <c:v>2931.5984640000001</c:v>
                </c:pt>
                <c:pt idx="658">
                  <c:v>2935.4558299999999</c:v>
                </c:pt>
                <c:pt idx="659">
                  <c:v>2939.3131969999999</c:v>
                </c:pt>
                <c:pt idx="660">
                  <c:v>2943.1705630000001</c:v>
                </c:pt>
                <c:pt idx="661">
                  <c:v>2947.0279300000002</c:v>
                </c:pt>
                <c:pt idx="662">
                  <c:v>2950.8852959999999</c:v>
                </c:pt>
                <c:pt idx="663">
                  <c:v>2954.7426620000001</c:v>
                </c:pt>
                <c:pt idx="664">
                  <c:v>2958.6000290000002</c:v>
                </c:pt>
                <c:pt idx="665">
                  <c:v>2962.4573949999999</c:v>
                </c:pt>
                <c:pt idx="666">
                  <c:v>2966.314762</c:v>
                </c:pt>
                <c:pt idx="667">
                  <c:v>2970.1721280000002</c:v>
                </c:pt>
                <c:pt idx="668">
                  <c:v>2974.0294939999999</c:v>
                </c:pt>
                <c:pt idx="669">
                  <c:v>2977.886861</c:v>
                </c:pt>
                <c:pt idx="670">
                  <c:v>2981.7442270000001</c:v>
                </c:pt>
                <c:pt idx="671">
                  <c:v>2985.6015940000002</c:v>
                </c:pt>
                <c:pt idx="672">
                  <c:v>2989.4589599999999</c:v>
                </c:pt>
                <c:pt idx="673">
                  <c:v>2993.3163260000001</c:v>
                </c:pt>
                <c:pt idx="674">
                  <c:v>2997.1736930000002</c:v>
                </c:pt>
                <c:pt idx="675">
                  <c:v>3001.0310589999999</c:v>
                </c:pt>
                <c:pt idx="676">
                  <c:v>3004.888426</c:v>
                </c:pt>
                <c:pt idx="677">
                  <c:v>3008.7457920000002</c:v>
                </c:pt>
                <c:pt idx="678">
                  <c:v>3012.6031579999999</c:v>
                </c:pt>
                <c:pt idx="679">
                  <c:v>3016.460525</c:v>
                </c:pt>
                <c:pt idx="680">
                  <c:v>3020.3178910000001</c:v>
                </c:pt>
                <c:pt idx="681">
                  <c:v>3024.1752580000002</c:v>
                </c:pt>
                <c:pt idx="682">
                  <c:v>3028.0326239999999</c:v>
                </c:pt>
                <c:pt idx="683">
                  <c:v>3031.8899900000001</c:v>
                </c:pt>
                <c:pt idx="684">
                  <c:v>3035.7473570000002</c:v>
                </c:pt>
                <c:pt idx="685">
                  <c:v>3039.6047229999999</c:v>
                </c:pt>
                <c:pt idx="686">
                  <c:v>3043.46209</c:v>
                </c:pt>
                <c:pt idx="687">
                  <c:v>3047.3194560000002</c:v>
                </c:pt>
                <c:pt idx="688">
                  <c:v>3051.1768219999999</c:v>
                </c:pt>
                <c:pt idx="689">
                  <c:v>3055.034189</c:v>
                </c:pt>
                <c:pt idx="690">
                  <c:v>3058.8915550000002</c:v>
                </c:pt>
                <c:pt idx="691">
                  <c:v>3062.7489220000002</c:v>
                </c:pt>
                <c:pt idx="692">
                  <c:v>3066.6062879999999</c:v>
                </c:pt>
                <c:pt idx="693">
                  <c:v>3070.4636540000001</c:v>
                </c:pt>
                <c:pt idx="694">
                  <c:v>3074.3210210000002</c:v>
                </c:pt>
                <c:pt idx="695">
                  <c:v>3078.1783869999999</c:v>
                </c:pt>
                <c:pt idx="696">
                  <c:v>3082.035754</c:v>
                </c:pt>
                <c:pt idx="697">
                  <c:v>3085.8931200000002</c:v>
                </c:pt>
                <c:pt idx="698">
                  <c:v>3089.7504859999999</c:v>
                </c:pt>
                <c:pt idx="699">
                  <c:v>3093.607853</c:v>
                </c:pt>
                <c:pt idx="700">
                  <c:v>3097.4652190000002</c:v>
                </c:pt>
                <c:pt idx="701">
                  <c:v>3101.3225859999998</c:v>
                </c:pt>
                <c:pt idx="702">
                  <c:v>3105.179952</c:v>
                </c:pt>
                <c:pt idx="703">
                  <c:v>3109.0373180000001</c:v>
                </c:pt>
                <c:pt idx="704">
                  <c:v>3112.8946850000002</c:v>
                </c:pt>
                <c:pt idx="705">
                  <c:v>3116.7520509999999</c:v>
                </c:pt>
                <c:pt idx="706">
                  <c:v>3120.609418</c:v>
                </c:pt>
                <c:pt idx="707">
                  <c:v>3124.4667840000002</c:v>
                </c:pt>
                <c:pt idx="708">
                  <c:v>3128.3241499999999</c:v>
                </c:pt>
                <c:pt idx="709">
                  <c:v>3132.181517</c:v>
                </c:pt>
                <c:pt idx="710">
                  <c:v>3136.0388830000002</c:v>
                </c:pt>
                <c:pt idx="711">
                  <c:v>3139.8962499999998</c:v>
                </c:pt>
                <c:pt idx="712">
                  <c:v>3143.753616</c:v>
                </c:pt>
                <c:pt idx="713">
                  <c:v>3147.6109820000001</c:v>
                </c:pt>
                <c:pt idx="714">
                  <c:v>3151.4683490000002</c:v>
                </c:pt>
                <c:pt idx="715">
                  <c:v>3155.3257149999999</c:v>
                </c:pt>
                <c:pt idx="716">
                  <c:v>3159.183082</c:v>
                </c:pt>
                <c:pt idx="717">
                  <c:v>3163.0404480000002</c:v>
                </c:pt>
                <c:pt idx="718">
                  <c:v>3166.8978139999999</c:v>
                </c:pt>
                <c:pt idx="719">
                  <c:v>3170.755181</c:v>
                </c:pt>
                <c:pt idx="720">
                  <c:v>3174.6125470000002</c:v>
                </c:pt>
                <c:pt idx="721">
                  <c:v>3178.4699139999998</c:v>
                </c:pt>
                <c:pt idx="722">
                  <c:v>3182.32728</c:v>
                </c:pt>
                <c:pt idx="723">
                  <c:v>3186.1846460000002</c:v>
                </c:pt>
                <c:pt idx="724">
                  <c:v>3190.0420130000002</c:v>
                </c:pt>
                <c:pt idx="725">
                  <c:v>3193.899379</c:v>
                </c:pt>
                <c:pt idx="726">
                  <c:v>3197.756746</c:v>
                </c:pt>
                <c:pt idx="727">
                  <c:v>3201.6141120000002</c:v>
                </c:pt>
                <c:pt idx="728">
                  <c:v>3205.4714779999999</c:v>
                </c:pt>
                <c:pt idx="729">
                  <c:v>3209.328845</c:v>
                </c:pt>
                <c:pt idx="730">
                  <c:v>3213.1862110000002</c:v>
                </c:pt>
                <c:pt idx="731">
                  <c:v>3217.0435779999998</c:v>
                </c:pt>
                <c:pt idx="732">
                  <c:v>3220.900944</c:v>
                </c:pt>
                <c:pt idx="733">
                  <c:v>3224.7583100000002</c:v>
                </c:pt>
                <c:pt idx="734">
                  <c:v>3228.6156769999998</c:v>
                </c:pt>
                <c:pt idx="735">
                  <c:v>3232.473043</c:v>
                </c:pt>
                <c:pt idx="736">
                  <c:v>3236.33041</c:v>
                </c:pt>
                <c:pt idx="737">
                  <c:v>3240.1877760000002</c:v>
                </c:pt>
                <c:pt idx="738">
                  <c:v>3244.0451419999999</c:v>
                </c:pt>
                <c:pt idx="739">
                  <c:v>3247.902509</c:v>
                </c:pt>
                <c:pt idx="740">
                  <c:v>3251.7598750000002</c:v>
                </c:pt>
                <c:pt idx="741">
                  <c:v>3255.6172419999998</c:v>
                </c:pt>
                <c:pt idx="742">
                  <c:v>3259.474608</c:v>
                </c:pt>
                <c:pt idx="743">
                  <c:v>3263.3319740000002</c:v>
                </c:pt>
                <c:pt idx="744">
                  <c:v>3267.1893409999998</c:v>
                </c:pt>
                <c:pt idx="745">
                  <c:v>3271.046707</c:v>
                </c:pt>
                <c:pt idx="746">
                  <c:v>3274.904074</c:v>
                </c:pt>
                <c:pt idx="747">
                  <c:v>3278.7614400000002</c:v>
                </c:pt>
                <c:pt idx="748">
                  <c:v>3282.6188059999999</c:v>
                </c:pt>
                <c:pt idx="749">
                  <c:v>3286.476173</c:v>
                </c:pt>
                <c:pt idx="750">
                  <c:v>3290.3335390000002</c:v>
                </c:pt>
                <c:pt idx="751">
                  <c:v>3294.1909059999998</c:v>
                </c:pt>
                <c:pt idx="752">
                  <c:v>3298.048272</c:v>
                </c:pt>
                <c:pt idx="753">
                  <c:v>3301.9056380000002</c:v>
                </c:pt>
                <c:pt idx="754">
                  <c:v>3305.7630049999998</c:v>
                </c:pt>
                <c:pt idx="755">
                  <c:v>3309.620371</c:v>
                </c:pt>
                <c:pt idx="756">
                  <c:v>3313.477738</c:v>
                </c:pt>
                <c:pt idx="757">
                  <c:v>3317.3351039999998</c:v>
                </c:pt>
                <c:pt idx="758">
                  <c:v>3321.19247</c:v>
                </c:pt>
                <c:pt idx="759">
                  <c:v>3325.049837</c:v>
                </c:pt>
                <c:pt idx="760">
                  <c:v>3328.9072030000002</c:v>
                </c:pt>
                <c:pt idx="761">
                  <c:v>3332.7645699999998</c:v>
                </c:pt>
                <c:pt idx="762">
                  <c:v>3336.621936</c:v>
                </c:pt>
                <c:pt idx="763">
                  <c:v>3340.4793020000002</c:v>
                </c:pt>
                <c:pt idx="764">
                  <c:v>3344.3366689999998</c:v>
                </c:pt>
                <c:pt idx="765">
                  <c:v>3348.194035</c:v>
                </c:pt>
                <c:pt idx="766">
                  <c:v>3352.0514020000001</c:v>
                </c:pt>
                <c:pt idx="767">
                  <c:v>3355.9087679999998</c:v>
                </c:pt>
                <c:pt idx="768">
                  <c:v>3359.766134</c:v>
                </c:pt>
                <c:pt idx="769">
                  <c:v>3363.623501</c:v>
                </c:pt>
                <c:pt idx="770">
                  <c:v>3367.4808670000002</c:v>
                </c:pt>
                <c:pt idx="771">
                  <c:v>3371.3382339999998</c:v>
                </c:pt>
                <c:pt idx="772">
                  <c:v>3375.1956</c:v>
                </c:pt>
                <c:pt idx="773">
                  <c:v>3379.0529660000002</c:v>
                </c:pt>
                <c:pt idx="774">
                  <c:v>3382.9103329999998</c:v>
                </c:pt>
                <c:pt idx="775">
                  <c:v>3386.767699</c:v>
                </c:pt>
                <c:pt idx="776">
                  <c:v>3390.6250660000001</c:v>
                </c:pt>
                <c:pt idx="777">
                  <c:v>3394.4824319999998</c:v>
                </c:pt>
                <c:pt idx="778">
                  <c:v>3398.339798</c:v>
                </c:pt>
                <c:pt idx="779">
                  <c:v>3402.197165</c:v>
                </c:pt>
                <c:pt idx="780">
                  <c:v>3406.0545310000002</c:v>
                </c:pt>
                <c:pt idx="781">
                  <c:v>3409.9118979999998</c:v>
                </c:pt>
                <c:pt idx="782">
                  <c:v>3413.769264</c:v>
                </c:pt>
                <c:pt idx="783">
                  <c:v>3417.6266300000002</c:v>
                </c:pt>
                <c:pt idx="784">
                  <c:v>3421.4839969999998</c:v>
                </c:pt>
                <c:pt idx="785">
                  <c:v>3425.341363</c:v>
                </c:pt>
                <c:pt idx="786">
                  <c:v>3429.1987300000001</c:v>
                </c:pt>
                <c:pt idx="787">
                  <c:v>3433.0560959999998</c:v>
                </c:pt>
                <c:pt idx="788">
                  <c:v>3436.913462</c:v>
                </c:pt>
                <c:pt idx="789">
                  <c:v>3440.770829</c:v>
                </c:pt>
                <c:pt idx="790">
                  <c:v>3444.6281949999998</c:v>
                </c:pt>
                <c:pt idx="791">
                  <c:v>3448.4855619999998</c:v>
                </c:pt>
                <c:pt idx="792">
                  <c:v>3452.342928</c:v>
                </c:pt>
                <c:pt idx="793">
                  <c:v>3456.2002940000002</c:v>
                </c:pt>
                <c:pt idx="794">
                  <c:v>3460.0576609999998</c:v>
                </c:pt>
                <c:pt idx="795">
                  <c:v>3463.915027</c:v>
                </c:pt>
                <c:pt idx="796">
                  <c:v>3467.7723940000001</c:v>
                </c:pt>
                <c:pt idx="797">
                  <c:v>3471.6297599999998</c:v>
                </c:pt>
                <c:pt idx="798">
                  <c:v>3475.487126</c:v>
                </c:pt>
                <c:pt idx="799">
                  <c:v>3479.3444930000001</c:v>
                </c:pt>
                <c:pt idx="800">
                  <c:v>3483.2018589999998</c:v>
                </c:pt>
                <c:pt idx="801">
                  <c:v>3487.0592259999999</c:v>
                </c:pt>
                <c:pt idx="802">
                  <c:v>3490.916592</c:v>
                </c:pt>
                <c:pt idx="803">
                  <c:v>3494.7739580000002</c:v>
                </c:pt>
                <c:pt idx="804">
                  <c:v>3498.6313249999998</c:v>
                </c:pt>
                <c:pt idx="805">
                  <c:v>3502.488691</c:v>
                </c:pt>
                <c:pt idx="806">
                  <c:v>3506.3460580000001</c:v>
                </c:pt>
                <c:pt idx="807">
                  <c:v>3510.2034239999998</c:v>
                </c:pt>
                <c:pt idx="808">
                  <c:v>3514.06079</c:v>
                </c:pt>
                <c:pt idx="809">
                  <c:v>3517.9181570000001</c:v>
                </c:pt>
                <c:pt idx="810">
                  <c:v>3521.7755229999998</c:v>
                </c:pt>
                <c:pt idx="811">
                  <c:v>3525.6328899999999</c:v>
                </c:pt>
                <c:pt idx="812">
                  <c:v>3529.490256</c:v>
                </c:pt>
                <c:pt idx="813">
                  <c:v>3533.3476219999998</c:v>
                </c:pt>
                <c:pt idx="814">
                  <c:v>3537.2049889999998</c:v>
                </c:pt>
                <c:pt idx="815">
                  <c:v>3541.062355</c:v>
                </c:pt>
                <c:pt idx="816">
                  <c:v>3544.9197220000001</c:v>
                </c:pt>
                <c:pt idx="817">
                  <c:v>3548.7770879999998</c:v>
                </c:pt>
                <c:pt idx="818">
                  <c:v>3552.634454</c:v>
                </c:pt>
                <c:pt idx="819">
                  <c:v>3556.4918210000001</c:v>
                </c:pt>
                <c:pt idx="820">
                  <c:v>3560.3491869999998</c:v>
                </c:pt>
                <c:pt idx="821">
                  <c:v>3564.2065539999999</c:v>
                </c:pt>
                <c:pt idx="822">
                  <c:v>3568.0639200000001</c:v>
                </c:pt>
                <c:pt idx="823">
                  <c:v>3571.9212859999998</c:v>
                </c:pt>
                <c:pt idx="824">
                  <c:v>3575.7786529999998</c:v>
                </c:pt>
                <c:pt idx="825">
                  <c:v>3579.636019</c:v>
                </c:pt>
                <c:pt idx="826">
                  <c:v>3583.4933860000001</c:v>
                </c:pt>
                <c:pt idx="827">
                  <c:v>3587.3507519999998</c:v>
                </c:pt>
                <c:pt idx="828">
                  <c:v>3591.208118</c:v>
                </c:pt>
                <c:pt idx="829">
                  <c:v>3595.0654850000001</c:v>
                </c:pt>
                <c:pt idx="830">
                  <c:v>3598.9228509999998</c:v>
                </c:pt>
                <c:pt idx="831">
                  <c:v>3602.7802179999999</c:v>
                </c:pt>
                <c:pt idx="832">
                  <c:v>3606.6375840000001</c:v>
                </c:pt>
                <c:pt idx="833">
                  <c:v>3610.4949499999998</c:v>
                </c:pt>
                <c:pt idx="834">
                  <c:v>3614.3523169999999</c:v>
                </c:pt>
                <c:pt idx="835">
                  <c:v>3618.209683</c:v>
                </c:pt>
                <c:pt idx="836">
                  <c:v>3622.0670500000001</c:v>
                </c:pt>
                <c:pt idx="837">
                  <c:v>3625.9244159999998</c:v>
                </c:pt>
                <c:pt idx="838">
                  <c:v>3629.781782</c:v>
                </c:pt>
                <c:pt idx="839">
                  <c:v>3633.6391490000001</c:v>
                </c:pt>
                <c:pt idx="840">
                  <c:v>3637.4965149999998</c:v>
                </c:pt>
                <c:pt idx="841">
                  <c:v>3641.3538819999999</c:v>
                </c:pt>
                <c:pt idx="842">
                  <c:v>3645.2112480000001</c:v>
                </c:pt>
                <c:pt idx="843">
                  <c:v>3649.0686139999998</c:v>
                </c:pt>
                <c:pt idx="844">
                  <c:v>3652.9259809999999</c:v>
                </c:pt>
                <c:pt idx="845">
                  <c:v>3656.783347</c:v>
                </c:pt>
                <c:pt idx="846">
                  <c:v>3660.6407140000001</c:v>
                </c:pt>
                <c:pt idx="847">
                  <c:v>3664.4980799999998</c:v>
                </c:pt>
                <c:pt idx="848">
                  <c:v>3668.355446</c:v>
                </c:pt>
                <c:pt idx="849">
                  <c:v>3672.2128130000001</c:v>
                </c:pt>
                <c:pt idx="850">
                  <c:v>3676.0701789999998</c:v>
                </c:pt>
                <c:pt idx="851">
                  <c:v>3679.9275459999999</c:v>
                </c:pt>
                <c:pt idx="852">
                  <c:v>3683.7849120000001</c:v>
                </c:pt>
                <c:pt idx="853">
                  <c:v>3687.6422779999998</c:v>
                </c:pt>
                <c:pt idx="854">
                  <c:v>3691.4996449999999</c:v>
                </c:pt>
                <c:pt idx="855">
                  <c:v>3695.3570110000001</c:v>
                </c:pt>
                <c:pt idx="856">
                  <c:v>3699.2143780000001</c:v>
                </c:pt>
                <c:pt idx="857">
                  <c:v>3703.0717439999999</c:v>
                </c:pt>
                <c:pt idx="858">
                  <c:v>3706.92911</c:v>
                </c:pt>
                <c:pt idx="859">
                  <c:v>3710.7864770000001</c:v>
                </c:pt>
                <c:pt idx="860">
                  <c:v>3714.6438429999998</c:v>
                </c:pt>
                <c:pt idx="861">
                  <c:v>3718.5012099999999</c:v>
                </c:pt>
                <c:pt idx="862">
                  <c:v>3722.3585760000001</c:v>
                </c:pt>
                <c:pt idx="863">
                  <c:v>3726.2159419999998</c:v>
                </c:pt>
                <c:pt idx="864">
                  <c:v>3730.0733089999999</c:v>
                </c:pt>
                <c:pt idx="865">
                  <c:v>3733.9306750000001</c:v>
                </c:pt>
                <c:pt idx="866">
                  <c:v>3737.7880420000001</c:v>
                </c:pt>
                <c:pt idx="867">
                  <c:v>3741.6454079999999</c:v>
                </c:pt>
                <c:pt idx="868">
                  <c:v>3745.502774</c:v>
                </c:pt>
                <c:pt idx="869">
                  <c:v>3749.3601410000001</c:v>
                </c:pt>
                <c:pt idx="870">
                  <c:v>3753.2175069999998</c:v>
                </c:pt>
                <c:pt idx="871">
                  <c:v>3757.0748739999999</c:v>
                </c:pt>
                <c:pt idx="872">
                  <c:v>3760.9322400000001</c:v>
                </c:pt>
                <c:pt idx="873">
                  <c:v>3764.7896059999998</c:v>
                </c:pt>
                <c:pt idx="874">
                  <c:v>3768.6469729999999</c:v>
                </c:pt>
                <c:pt idx="875">
                  <c:v>3772.5043390000001</c:v>
                </c:pt>
                <c:pt idx="876">
                  <c:v>3776.3617060000001</c:v>
                </c:pt>
                <c:pt idx="877">
                  <c:v>3780.2190719999999</c:v>
                </c:pt>
                <c:pt idx="878">
                  <c:v>3784.0764380000001</c:v>
                </c:pt>
                <c:pt idx="879">
                  <c:v>3787.9338050000001</c:v>
                </c:pt>
                <c:pt idx="880">
                  <c:v>3791.7911709999998</c:v>
                </c:pt>
                <c:pt idx="881">
                  <c:v>3795.6485379999999</c:v>
                </c:pt>
                <c:pt idx="882">
                  <c:v>3799.5059040000001</c:v>
                </c:pt>
                <c:pt idx="883">
                  <c:v>3803.3632699999998</c:v>
                </c:pt>
                <c:pt idx="884">
                  <c:v>3807.2206369999999</c:v>
                </c:pt>
                <c:pt idx="885">
                  <c:v>3811.0780030000001</c:v>
                </c:pt>
                <c:pt idx="886">
                  <c:v>3814.9353700000001</c:v>
                </c:pt>
                <c:pt idx="887">
                  <c:v>3818.7927359999999</c:v>
                </c:pt>
                <c:pt idx="888">
                  <c:v>3822.6501020000001</c:v>
                </c:pt>
                <c:pt idx="889">
                  <c:v>3826.5074690000001</c:v>
                </c:pt>
                <c:pt idx="890">
                  <c:v>3830.3648349999999</c:v>
                </c:pt>
                <c:pt idx="891">
                  <c:v>3834.2222019999999</c:v>
                </c:pt>
                <c:pt idx="892">
                  <c:v>3838.0795680000001</c:v>
                </c:pt>
                <c:pt idx="893">
                  <c:v>3841.9369339999998</c:v>
                </c:pt>
                <c:pt idx="894">
                  <c:v>3845.7943009999999</c:v>
                </c:pt>
                <c:pt idx="895">
                  <c:v>3849.6516670000001</c:v>
                </c:pt>
                <c:pt idx="896">
                  <c:v>3853.5090340000002</c:v>
                </c:pt>
                <c:pt idx="897">
                  <c:v>3857.3663999999999</c:v>
                </c:pt>
                <c:pt idx="898">
                  <c:v>3861.2237660000001</c:v>
                </c:pt>
                <c:pt idx="899">
                  <c:v>3865.0811330000001</c:v>
                </c:pt>
                <c:pt idx="900">
                  <c:v>3868.9384989999999</c:v>
                </c:pt>
                <c:pt idx="901">
                  <c:v>3872.7958659999999</c:v>
                </c:pt>
                <c:pt idx="902">
                  <c:v>3876.6532320000001</c:v>
                </c:pt>
                <c:pt idx="903">
                  <c:v>3880.5105979999998</c:v>
                </c:pt>
                <c:pt idx="904">
                  <c:v>3884.3679649999999</c:v>
                </c:pt>
                <c:pt idx="905">
                  <c:v>3888.2253310000001</c:v>
                </c:pt>
                <c:pt idx="906">
                  <c:v>3892.0826980000002</c:v>
                </c:pt>
                <c:pt idx="907">
                  <c:v>3895.9400639999999</c:v>
                </c:pt>
                <c:pt idx="908">
                  <c:v>3899.7974300000001</c:v>
                </c:pt>
                <c:pt idx="909">
                  <c:v>3903.6547970000001</c:v>
                </c:pt>
                <c:pt idx="910">
                  <c:v>3907.5121629999999</c:v>
                </c:pt>
                <c:pt idx="911">
                  <c:v>3911.3695299999999</c:v>
                </c:pt>
                <c:pt idx="912">
                  <c:v>3915.2268960000001</c:v>
                </c:pt>
                <c:pt idx="913">
                  <c:v>3919.0842619999999</c:v>
                </c:pt>
                <c:pt idx="914">
                  <c:v>3922.9416289999999</c:v>
                </c:pt>
                <c:pt idx="915">
                  <c:v>3926.7989950000001</c:v>
                </c:pt>
                <c:pt idx="916">
                  <c:v>3930.6563620000002</c:v>
                </c:pt>
                <c:pt idx="917">
                  <c:v>3934.5137279999999</c:v>
                </c:pt>
                <c:pt idx="918">
                  <c:v>3938.3710940000001</c:v>
                </c:pt>
                <c:pt idx="919">
                  <c:v>3942.2284610000002</c:v>
                </c:pt>
                <c:pt idx="920">
                  <c:v>3946.0858269999999</c:v>
                </c:pt>
                <c:pt idx="921">
                  <c:v>3949.9431939999999</c:v>
                </c:pt>
                <c:pt idx="922">
                  <c:v>3953.8005600000001</c:v>
                </c:pt>
                <c:pt idx="923">
                  <c:v>3957.6579259999999</c:v>
                </c:pt>
                <c:pt idx="924">
                  <c:v>3961.5152929999999</c:v>
                </c:pt>
                <c:pt idx="925">
                  <c:v>3965.3726590000001</c:v>
                </c:pt>
                <c:pt idx="926">
                  <c:v>3969.2300260000002</c:v>
                </c:pt>
                <c:pt idx="927">
                  <c:v>3973.0873919999999</c:v>
                </c:pt>
                <c:pt idx="928">
                  <c:v>3976.9447580000001</c:v>
                </c:pt>
                <c:pt idx="929">
                  <c:v>3980.8021250000002</c:v>
                </c:pt>
                <c:pt idx="930">
                  <c:v>3984.6594909999999</c:v>
                </c:pt>
                <c:pt idx="931">
                  <c:v>3988.516858</c:v>
                </c:pt>
                <c:pt idx="932">
                  <c:v>3992.3742240000001</c:v>
                </c:pt>
                <c:pt idx="933">
                  <c:v>3996.2315899999999</c:v>
                </c:pt>
                <c:pt idx="934">
                  <c:v>4000.0889569999999</c:v>
                </c:pt>
              </c:numCache>
            </c:numRef>
          </c:xVal>
          <c:yVal>
            <c:numRef>
              <c:f>F!$B$1:$B$935</c:f>
              <c:numCache>
                <c:formatCode>General</c:formatCode>
                <c:ptCount val="935"/>
                <c:pt idx="0">
                  <c:v>62.307682</c:v>
                </c:pt>
                <c:pt idx="1">
                  <c:v>73.817066999999994</c:v>
                </c:pt>
                <c:pt idx="2">
                  <c:v>74.220476000000005</c:v>
                </c:pt>
                <c:pt idx="3">
                  <c:v>79.214800999999994</c:v>
                </c:pt>
                <c:pt idx="4">
                  <c:v>67.800394999999995</c:v>
                </c:pt>
                <c:pt idx="5">
                  <c:v>74.244016000000002</c:v>
                </c:pt>
                <c:pt idx="6">
                  <c:v>67.757834000000003</c:v>
                </c:pt>
                <c:pt idx="7">
                  <c:v>70.580740000000006</c:v>
                </c:pt>
                <c:pt idx="8">
                  <c:v>67.766828000000004</c:v>
                </c:pt>
                <c:pt idx="9">
                  <c:v>72.904312000000004</c:v>
                </c:pt>
                <c:pt idx="10">
                  <c:v>69.625506999999999</c:v>
                </c:pt>
                <c:pt idx="11">
                  <c:v>71.494195000000005</c:v>
                </c:pt>
                <c:pt idx="12">
                  <c:v>65.467658999999998</c:v>
                </c:pt>
                <c:pt idx="13">
                  <c:v>62.719003999999998</c:v>
                </c:pt>
                <c:pt idx="14">
                  <c:v>53.761223999999999</c:v>
                </c:pt>
                <c:pt idx="15">
                  <c:v>53.220899000000003</c:v>
                </c:pt>
                <c:pt idx="16">
                  <c:v>52.567211</c:v>
                </c:pt>
                <c:pt idx="17">
                  <c:v>55.283810000000003</c:v>
                </c:pt>
                <c:pt idx="18">
                  <c:v>57.863703000000001</c:v>
                </c:pt>
                <c:pt idx="19">
                  <c:v>65.629801</c:v>
                </c:pt>
                <c:pt idx="20">
                  <c:v>64.723674000000003</c:v>
                </c:pt>
                <c:pt idx="21">
                  <c:v>68.750544000000005</c:v>
                </c:pt>
                <c:pt idx="22">
                  <c:v>69.750484999999998</c:v>
                </c:pt>
                <c:pt idx="23">
                  <c:v>72.447722999999996</c:v>
                </c:pt>
                <c:pt idx="24">
                  <c:v>69.908565999999993</c:v>
                </c:pt>
                <c:pt idx="25">
                  <c:v>71.063203000000001</c:v>
                </c:pt>
                <c:pt idx="26">
                  <c:v>68.538722000000007</c:v>
                </c:pt>
                <c:pt idx="27">
                  <c:v>64.581507999999999</c:v>
                </c:pt>
                <c:pt idx="28">
                  <c:v>54.709617999999999</c:v>
                </c:pt>
                <c:pt idx="29">
                  <c:v>52.459857999999997</c:v>
                </c:pt>
                <c:pt idx="30">
                  <c:v>55.705300999999999</c:v>
                </c:pt>
                <c:pt idx="31">
                  <c:v>55.020752999999999</c:v>
                </c:pt>
                <c:pt idx="32">
                  <c:v>56.181241</c:v>
                </c:pt>
                <c:pt idx="33">
                  <c:v>52.810088999999998</c:v>
                </c:pt>
                <c:pt idx="34">
                  <c:v>49.267603999999999</c:v>
                </c:pt>
                <c:pt idx="35">
                  <c:v>45.264251000000002</c:v>
                </c:pt>
                <c:pt idx="36">
                  <c:v>57.056696000000002</c:v>
                </c:pt>
                <c:pt idx="37">
                  <c:v>62.005741999999998</c:v>
                </c:pt>
                <c:pt idx="38">
                  <c:v>63.938853999999999</c:v>
                </c:pt>
                <c:pt idx="39">
                  <c:v>57.279007999999997</c:v>
                </c:pt>
                <c:pt idx="40">
                  <c:v>57.821804</c:v>
                </c:pt>
                <c:pt idx="41">
                  <c:v>61.983963000000003</c:v>
                </c:pt>
                <c:pt idx="42">
                  <c:v>63.466250000000002</c:v>
                </c:pt>
                <c:pt idx="43">
                  <c:v>62.344557000000002</c:v>
                </c:pt>
                <c:pt idx="44">
                  <c:v>63.918210000000002</c:v>
                </c:pt>
                <c:pt idx="45">
                  <c:v>66.717529999999996</c:v>
                </c:pt>
                <c:pt idx="46">
                  <c:v>65.454297999999994</c:v>
                </c:pt>
                <c:pt idx="47">
                  <c:v>66.673714000000004</c:v>
                </c:pt>
                <c:pt idx="48">
                  <c:v>62.785578000000001</c:v>
                </c:pt>
                <c:pt idx="49">
                  <c:v>61.283586999999997</c:v>
                </c:pt>
                <c:pt idx="50">
                  <c:v>53.927764000000003</c:v>
                </c:pt>
                <c:pt idx="51">
                  <c:v>51.008479999999999</c:v>
                </c:pt>
                <c:pt idx="52">
                  <c:v>54.01285</c:v>
                </c:pt>
                <c:pt idx="53">
                  <c:v>56.939362000000003</c:v>
                </c:pt>
                <c:pt idx="54">
                  <c:v>53.978917000000003</c:v>
                </c:pt>
                <c:pt idx="55">
                  <c:v>61.304251999999998</c:v>
                </c:pt>
                <c:pt idx="56">
                  <c:v>65.253400999999997</c:v>
                </c:pt>
                <c:pt idx="57">
                  <c:v>66.974526999999995</c:v>
                </c:pt>
                <c:pt idx="58">
                  <c:v>66.206131999999997</c:v>
                </c:pt>
                <c:pt idx="59">
                  <c:v>65.042662000000007</c:v>
                </c:pt>
                <c:pt idx="60">
                  <c:v>62.099955000000001</c:v>
                </c:pt>
                <c:pt idx="61">
                  <c:v>54.114010999999998</c:v>
                </c:pt>
                <c:pt idx="62">
                  <c:v>61.585895000000001</c:v>
                </c:pt>
                <c:pt idx="63">
                  <c:v>62.501821999999997</c:v>
                </c:pt>
                <c:pt idx="64">
                  <c:v>60.391384000000002</c:v>
                </c:pt>
                <c:pt idx="65">
                  <c:v>56.568497000000001</c:v>
                </c:pt>
                <c:pt idx="66">
                  <c:v>53.406882000000003</c:v>
                </c:pt>
                <c:pt idx="67">
                  <c:v>47.044856000000003</c:v>
                </c:pt>
                <c:pt idx="68">
                  <c:v>44.222368000000003</c:v>
                </c:pt>
                <c:pt idx="69">
                  <c:v>48.213270000000001</c:v>
                </c:pt>
                <c:pt idx="70">
                  <c:v>51.159840000000003</c:v>
                </c:pt>
                <c:pt idx="71">
                  <c:v>52.090873999999999</c:v>
                </c:pt>
                <c:pt idx="72">
                  <c:v>51.697518000000002</c:v>
                </c:pt>
                <c:pt idx="73">
                  <c:v>49.253849000000002</c:v>
                </c:pt>
                <c:pt idx="74">
                  <c:v>49.971420000000002</c:v>
                </c:pt>
                <c:pt idx="75">
                  <c:v>50.822809999999997</c:v>
                </c:pt>
                <c:pt idx="76">
                  <c:v>53.013911999999998</c:v>
                </c:pt>
                <c:pt idx="77">
                  <c:v>53.113709999999998</c:v>
                </c:pt>
                <c:pt idx="78">
                  <c:v>51.428952000000002</c:v>
                </c:pt>
                <c:pt idx="79">
                  <c:v>52.094676</c:v>
                </c:pt>
                <c:pt idx="80">
                  <c:v>52.118014000000002</c:v>
                </c:pt>
                <c:pt idx="81">
                  <c:v>52.107731000000001</c:v>
                </c:pt>
                <c:pt idx="82">
                  <c:v>50.147660000000002</c:v>
                </c:pt>
                <c:pt idx="83">
                  <c:v>49.765706999999999</c:v>
                </c:pt>
                <c:pt idx="84">
                  <c:v>47.200561</c:v>
                </c:pt>
                <c:pt idx="85">
                  <c:v>45.773786999999999</c:v>
                </c:pt>
                <c:pt idx="86">
                  <c:v>43.227356999999998</c:v>
                </c:pt>
                <c:pt idx="87">
                  <c:v>44.507852999999997</c:v>
                </c:pt>
                <c:pt idx="88">
                  <c:v>42.378146999999998</c:v>
                </c:pt>
                <c:pt idx="89">
                  <c:v>41.449925</c:v>
                </c:pt>
                <c:pt idx="90">
                  <c:v>38.111533999999999</c:v>
                </c:pt>
                <c:pt idx="91">
                  <c:v>35.426076999999999</c:v>
                </c:pt>
                <c:pt idx="92">
                  <c:v>33.749237000000001</c:v>
                </c:pt>
                <c:pt idx="93">
                  <c:v>33.234786</c:v>
                </c:pt>
                <c:pt idx="94">
                  <c:v>30.727179</c:v>
                </c:pt>
                <c:pt idx="95">
                  <c:v>29.235851</c:v>
                </c:pt>
                <c:pt idx="96">
                  <c:v>29.478152000000001</c:v>
                </c:pt>
                <c:pt idx="97">
                  <c:v>26.824386000000001</c:v>
                </c:pt>
                <c:pt idx="98">
                  <c:v>24.261040000000001</c:v>
                </c:pt>
                <c:pt idx="99">
                  <c:v>20.666605000000001</c:v>
                </c:pt>
                <c:pt idx="100">
                  <c:v>21.04316</c:v>
                </c:pt>
                <c:pt idx="101">
                  <c:v>21.762706999999999</c:v>
                </c:pt>
                <c:pt idx="102">
                  <c:v>18.527104000000001</c:v>
                </c:pt>
                <c:pt idx="103">
                  <c:v>21.790928999999998</c:v>
                </c:pt>
                <c:pt idx="104">
                  <c:v>27.552068999999999</c:v>
                </c:pt>
                <c:pt idx="105">
                  <c:v>32.019821</c:v>
                </c:pt>
                <c:pt idx="106">
                  <c:v>36.612504999999999</c:v>
                </c:pt>
                <c:pt idx="107">
                  <c:v>38.198563</c:v>
                </c:pt>
                <c:pt idx="108">
                  <c:v>38.836551</c:v>
                </c:pt>
                <c:pt idx="109">
                  <c:v>39.552422999999997</c:v>
                </c:pt>
                <c:pt idx="110">
                  <c:v>39.819336</c:v>
                </c:pt>
                <c:pt idx="111">
                  <c:v>39.631289000000002</c:v>
                </c:pt>
                <c:pt idx="112">
                  <c:v>36.673273000000002</c:v>
                </c:pt>
                <c:pt idx="113">
                  <c:v>35.079334000000003</c:v>
                </c:pt>
                <c:pt idx="114">
                  <c:v>34.156599999999997</c:v>
                </c:pt>
                <c:pt idx="115">
                  <c:v>34.036386</c:v>
                </c:pt>
                <c:pt idx="116">
                  <c:v>36.260629999999999</c:v>
                </c:pt>
                <c:pt idx="117">
                  <c:v>41.398721999999999</c:v>
                </c:pt>
                <c:pt idx="118">
                  <c:v>46.023066999999998</c:v>
                </c:pt>
                <c:pt idx="119">
                  <c:v>51.776941000000001</c:v>
                </c:pt>
                <c:pt idx="120">
                  <c:v>53.705790999999998</c:v>
                </c:pt>
                <c:pt idx="121">
                  <c:v>50.054952</c:v>
                </c:pt>
                <c:pt idx="122">
                  <c:v>52.279854</c:v>
                </c:pt>
                <c:pt idx="123">
                  <c:v>55.295608000000001</c:v>
                </c:pt>
                <c:pt idx="124">
                  <c:v>54.615834999999997</c:v>
                </c:pt>
                <c:pt idx="125">
                  <c:v>56.099291999999998</c:v>
                </c:pt>
                <c:pt idx="126">
                  <c:v>59.515085999999997</c:v>
                </c:pt>
                <c:pt idx="127">
                  <c:v>61.954773000000003</c:v>
                </c:pt>
                <c:pt idx="128">
                  <c:v>63.217843999999999</c:v>
                </c:pt>
                <c:pt idx="129">
                  <c:v>63.252733999999997</c:v>
                </c:pt>
                <c:pt idx="130">
                  <c:v>63.469445999999998</c:v>
                </c:pt>
                <c:pt idx="131">
                  <c:v>63.090440999999998</c:v>
                </c:pt>
                <c:pt idx="132">
                  <c:v>63.140723000000001</c:v>
                </c:pt>
                <c:pt idx="133">
                  <c:v>62.623624</c:v>
                </c:pt>
                <c:pt idx="134">
                  <c:v>62.412298</c:v>
                </c:pt>
                <c:pt idx="135">
                  <c:v>61.715283999999997</c:v>
                </c:pt>
                <c:pt idx="136">
                  <c:v>61.444339999999997</c:v>
                </c:pt>
                <c:pt idx="137">
                  <c:v>60.626032000000002</c:v>
                </c:pt>
                <c:pt idx="138">
                  <c:v>59.405856999999997</c:v>
                </c:pt>
                <c:pt idx="139">
                  <c:v>59.391455000000001</c:v>
                </c:pt>
                <c:pt idx="140">
                  <c:v>58.614092999999997</c:v>
                </c:pt>
                <c:pt idx="141">
                  <c:v>57.823062999999998</c:v>
                </c:pt>
                <c:pt idx="142">
                  <c:v>55.393019000000002</c:v>
                </c:pt>
                <c:pt idx="143">
                  <c:v>52.457168000000003</c:v>
                </c:pt>
                <c:pt idx="144">
                  <c:v>49.477459000000003</c:v>
                </c:pt>
                <c:pt idx="145">
                  <c:v>50.678196999999997</c:v>
                </c:pt>
                <c:pt idx="146">
                  <c:v>53.686751999999998</c:v>
                </c:pt>
                <c:pt idx="147">
                  <c:v>56.173405000000002</c:v>
                </c:pt>
                <c:pt idx="148">
                  <c:v>57.030332999999999</c:v>
                </c:pt>
                <c:pt idx="149">
                  <c:v>57.278548000000001</c:v>
                </c:pt>
                <c:pt idx="150">
                  <c:v>56.651361999999999</c:v>
                </c:pt>
                <c:pt idx="151">
                  <c:v>56.117106999999997</c:v>
                </c:pt>
                <c:pt idx="152">
                  <c:v>55.016942999999998</c:v>
                </c:pt>
                <c:pt idx="153">
                  <c:v>53.940249000000001</c:v>
                </c:pt>
                <c:pt idx="154">
                  <c:v>52.239956999999997</c:v>
                </c:pt>
                <c:pt idx="155">
                  <c:v>50.417146000000002</c:v>
                </c:pt>
                <c:pt idx="156">
                  <c:v>47.824455999999998</c:v>
                </c:pt>
                <c:pt idx="157">
                  <c:v>45.046416999999998</c:v>
                </c:pt>
                <c:pt idx="158">
                  <c:v>41.787292999999998</c:v>
                </c:pt>
                <c:pt idx="159">
                  <c:v>40.458602999999997</c:v>
                </c:pt>
                <c:pt idx="160">
                  <c:v>40.238971999999997</c:v>
                </c:pt>
                <c:pt idx="161">
                  <c:v>37.004157999999997</c:v>
                </c:pt>
                <c:pt idx="162">
                  <c:v>33.088929</c:v>
                </c:pt>
                <c:pt idx="163">
                  <c:v>29.105899000000001</c:v>
                </c:pt>
                <c:pt idx="164">
                  <c:v>22.509132000000001</c:v>
                </c:pt>
                <c:pt idx="165">
                  <c:v>22.655525000000001</c:v>
                </c:pt>
                <c:pt idx="166">
                  <c:v>32.917575999999997</c:v>
                </c:pt>
                <c:pt idx="167">
                  <c:v>39.874082000000001</c:v>
                </c:pt>
                <c:pt idx="168">
                  <c:v>44.470747000000003</c:v>
                </c:pt>
                <c:pt idx="169">
                  <c:v>45.896797999999997</c:v>
                </c:pt>
                <c:pt idx="170">
                  <c:v>45.032355000000003</c:v>
                </c:pt>
                <c:pt idx="171">
                  <c:v>42.961596999999998</c:v>
                </c:pt>
                <c:pt idx="172">
                  <c:v>40.111888</c:v>
                </c:pt>
                <c:pt idx="173">
                  <c:v>36.446111000000002</c:v>
                </c:pt>
                <c:pt idx="174">
                  <c:v>31.751149999999999</c:v>
                </c:pt>
                <c:pt idx="175">
                  <c:v>25.954398999999999</c:v>
                </c:pt>
                <c:pt idx="176">
                  <c:v>19.290510000000001</c:v>
                </c:pt>
                <c:pt idx="177">
                  <c:v>12.36482</c:v>
                </c:pt>
                <c:pt idx="178">
                  <c:v>7.9366839999999996</c:v>
                </c:pt>
                <c:pt idx="179">
                  <c:v>6.1456559999999998</c:v>
                </c:pt>
                <c:pt idx="180">
                  <c:v>6.7555630000000004</c:v>
                </c:pt>
                <c:pt idx="181">
                  <c:v>7.8675610000000002</c:v>
                </c:pt>
                <c:pt idx="182">
                  <c:v>11.258240000000001</c:v>
                </c:pt>
                <c:pt idx="183">
                  <c:v>19.539867000000001</c:v>
                </c:pt>
                <c:pt idx="184">
                  <c:v>23.415755999999998</c:v>
                </c:pt>
                <c:pt idx="185">
                  <c:v>19.863522</c:v>
                </c:pt>
                <c:pt idx="186">
                  <c:v>25.056763</c:v>
                </c:pt>
                <c:pt idx="187">
                  <c:v>35.624665</c:v>
                </c:pt>
                <c:pt idx="188">
                  <c:v>41.602977000000003</c:v>
                </c:pt>
                <c:pt idx="189">
                  <c:v>46.555075000000002</c:v>
                </c:pt>
                <c:pt idx="190">
                  <c:v>51.015720999999999</c:v>
                </c:pt>
                <c:pt idx="191">
                  <c:v>50.938361999999998</c:v>
                </c:pt>
                <c:pt idx="192">
                  <c:v>48.336187000000002</c:v>
                </c:pt>
                <c:pt idx="193">
                  <c:v>43.484915000000001</c:v>
                </c:pt>
                <c:pt idx="194">
                  <c:v>40.522294000000002</c:v>
                </c:pt>
                <c:pt idx="195">
                  <c:v>43.194116000000001</c:v>
                </c:pt>
                <c:pt idx="196">
                  <c:v>45.137422000000001</c:v>
                </c:pt>
                <c:pt idx="197">
                  <c:v>43.205829000000001</c:v>
                </c:pt>
                <c:pt idx="198">
                  <c:v>39.453719999999997</c:v>
                </c:pt>
                <c:pt idx="199">
                  <c:v>32.973393000000002</c:v>
                </c:pt>
                <c:pt idx="200">
                  <c:v>24.703056</c:v>
                </c:pt>
                <c:pt idx="201">
                  <c:v>18.405296</c:v>
                </c:pt>
                <c:pt idx="202">
                  <c:v>14.869612999999999</c:v>
                </c:pt>
                <c:pt idx="203">
                  <c:v>20.151128</c:v>
                </c:pt>
                <c:pt idx="204">
                  <c:v>27.854658000000001</c:v>
                </c:pt>
                <c:pt idx="205">
                  <c:v>34.449669</c:v>
                </c:pt>
                <c:pt idx="206">
                  <c:v>36.511398</c:v>
                </c:pt>
                <c:pt idx="207">
                  <c:v>34.597991</c:v>
                </c:pt>
                <c:pt idx="208">
                  <c:v>31.121198</c:v>
                </c:pt>
                <c:pt idx="209">
                  <c:v>25.86328</c:v>
                </c:pt>
                <c:pt idx="210">
                  <c:v>19.815812000000001</c:v>
                </c:pt>
                <c:pt idx="211">
                  <c:v>12.882989999999999</c:v>
                </c:pt>
                <c:pt idx="212">
                  <c:v>7.2815149999999997</c:v>
                </c:pt>
                <c:pt idx="213">
                  <c:v>4.0458420000000004</c:v>
                </c:pt>
                <c:pt idx="214">
                  <c:v>3.7917920000000001</c:v>
                </c:pt>
                <c:pt idx="215">
                  <c:v>4.7477419999999997</c:v>
                </c:pt>
                <c:pt idx="216">
                  <c:v>7.4171120000000004</c:v>
                </c:pt>
                <c:pt idx="217">
                  <c:v>10.947578999999999</c:v>
                </c:pt>
                <c:pt idx="218">
                  <c:v>15.220412</c:v>
                </c:pt>
                <c:pt idx="219">
                  <c:v>17.032867</c:v>
                </c:pt>
                <c:pt idx="220">
                  <c:v>17.288837999999998</c:v>
                </c:pt>
                <c:pt idx="221">
                  <c:v>17.969367999999999</c:v>
                </c:pt>
                <c:pt idx="222">
                  <c:v>18.658922</c:v>
                </c:pt>
                <c:pt idx="223">
                  <c:v>15.586905</c:v>
                </c:pt>
                <c:pt idx="224">
                  <c:v>20.402044</c:v>
                </c:pt>
                <c:pt idx="225">
                  <c:v>26.261251000000001</c:v>
                </c:pt>
                <c:pt idx="226">
                  <c:v>22.748550000000002</c:v>
                </c:pt>
                <c:pt idx="227">
                  <c:v>15.796602999999999</c:v>
                </c:pt>
                <c:pt idx="228">
                  <c:v>11.267068999999999</c:v>
                </c:pt>
                <c:pt idx="229">
                  <c:v>11.398915000000001</c:v>
                </c:pt>
                <c:pt idx="230">
                  <c:v>12.639513000000001</c:v>
                </c:pt>
                <c:pt idx="231">
                  <c:v>13.030120999999999</c:v>
                </c:pt>
                <c:pt idx="232">
                  <c:v>16.189969000000001</c:v>
                </c:pt>
                <c:pt idx="233">
                  <c:v>21.680935999999999</c:v>
                </c:pt>
                <c:pt idx="234">
                  <c:v>24.930388000000001</c:v>
                </c:pt>
                <c:pt idx="235">
                  <c:v>22.242163000000001</c:v>
                </c:pt>
                <c:pt idx="236">
                  <c:v>19.560566000000001</c:v>
                </c:pt>
                <c:pt idx="237">
                  <c:v>20.916076</c:v>
                </c:pt>
                <c:pt idx="238">
                  <c:v>22.687172</c:v>
                </c:pt>
                <c:pt idx="239">
                  <c:v>25.656928000000001</c:v>
                </c:pt>
                <c:pt idx="240">
                  <c:v>30.717371</c:v>
                </c:pt>
                <c:pt idx="241">
                  <c:v>31.781362999999999</c:v>
                </c:pt>
                <c:pt idx="242">
                  <c:v>31.883821999999999</c:v>
                </c:pt>
                <c:pt idx="243">
                  <c:v>33.427779999999998</c:v>
                </c:pt>
                <c:pt idx="244">
                  <c:v>39.038877999999997</c:v>
                </c:pt>
                <c:pt idx="245">
                  <c:v>42.995786000000003</c:v>
                </c:pt>
                <c:pt idx="246">
                  <c:v>45.606005000000003</c:v>
                </c:pt>
                <c:pt idx="247">
                  <c:v>47.576250000000002</c:v>
                </c:pt>
                <c:pt idx="248">
                  <c:v>49.238376000000002</c:v>
                </c:pt>
                <c:pt idx="249">
                  <c:v>46.927337999999999</c:v>
                </c:pt>
                <c:pt idx="250">
                  <c:v>40.569870999999999</c:v>
                </c:pt>
                <c:pt idx="251">
                  <c:v>27.071380000000001</c:v>
                </c:pt>
                <c:pt idx="252">
                  <c:v>30.780076000000001</c:v>
                </c:pt>
                <c:pt idx="253">
                  <c:v>37.350507999999998</c:v>
                </c:pt>
                <c:pt idx="254">
                  <c:v>35.909103999999999</c:v>
                </c:pt>
                <c:pt idx="255">
                  <c:v>30.459244000000002</c:v>
                </c:pt>
                <c:pt idx="256">
                  <c:v>28.680045</c:v>
                </c:pt>
                <c:pt idx="257">
                  <c:v>30.346851000000001</c:v>
                </c:pt>
                <c:pt idx="258">
                  <c:v>32.525889999999997</c:v>
                </c:pt>
                <c:pt idx="259">
                  <c:v>35.261346000000003</c:v>
                </c:pt>
                <c:pt idx="260">
                  <c:v>34.189877000000003</c:v>
                </c:pt>
                <c:pt idx="261">
                  <c:v>31.926587999999999</c:v>
                </c:pt>
                <c:pt idx="262">
                  <c:v>28.854098</c:v>
                </c:pt>
                <c:pt idx="263">
                  <c:v>27.729226000000001</c:v>
                </c:pt>
                <c:pt idx="264">
                  <c:v>28.625</c:v>
                </c:pt>
                <c:pt idx="265">
                  <c:v>27.581586999999999</c:v>
                </c:pt>
                <c:pt idx="266">
                  <c:v>26.209181000000001</c:v>
                </c:pt>
                <c:pt idx="267">
                  <c:v>25.417859</c:v>
                </c:pt>
                <c:pt idx="268">
                  <c:v>25.753072</c:v>
                </c:pt>
                <c:pt idx="269">
                  <c:v>24.779502999999998</c:v>
                </c:pt>
                <c:pt idx="270">
                  <c:v>21.796702</c:v>
                </c:pt>
                <c:pt idx="271">
                  <c:v>21.408446999999999</c:v>
                </c:pt>
                <c:pt idx="272">
                  <c:v>22.713732</c:v>
                </c:pt>
                <c:pt idx="273">
                  <c:v>18.971093</c:v>
                </c:pt>
                <c:pt idx="274">
                  <c:v>17.084862999999999</c:v>
                </c:pt>
                <c:pt idx="275">
                  <c:v>15.613383000000001</c:v>
                </c:pt>
                <c:pt idx="276">
                  <c:v>16.084555000000002</c:v>
                </c:pt>
                <c:pt idx="277">
                  <c:v>17.691521999999999</c:v>
                </c:pt>
                <c:pt idx="278">
                  <c:v>20.102974</c:v>
                </c:pt>
                <c:pt idx="279">
                  <c:v>23.982441000000001</c:v>
                </c:pt>
                <c:pt idx="280">
                  <c:v>25.596252</c:v>
                </c:pt>
                <c:pt idx="281">
                  <c:v>28.127901999999999</c:v>
                </c:pt>
                <c:pt idx="282">
                  <c:v>28.673127000000001</c:v>
                </c:pt>
                <c:pt idx="283">
                  <c:v>31.334679999999999</c:v>
                </c:pt>
                <c:pt idx="284">
                  <c:v>33.063000000000002</c:v>
                </c:pt>
                <c:pt idx="285">
                  <c:v>36.951045999999998</c:v>
                </c:pt>
                <c:pt idx="286">
                  <c:v>33.476542999999999</c:v>
                </c:pt>
                <c:pt idx="287">
                  <c:v>30.783798999999998</c:v>
                </c:pt>
                <c:pt idx="288">
                  <c:v>18.282368000000002</c:v>
                </c:pt>
                <c:pt idx="289">
                  <c:v>14.274713999999999</c:v>
                </c:pt>
                <c:pt idx="290">
                  <c:v>15.637486000000001</c:v>
                </c:pt>
                <c:pt idx="291">
                  <c:v>32.030177999999999</c:v>
                </c:pt>
                <c:pt idx="292">
                  <c:v>39.969427000000003</c:v>
                </c:pt>
                <c:pt idx="293">
                  <c:v>45.653793</c:v>
                </c:pt>
                <c:pt idx="294">
                  <c:v>47.431899000000001</c:v>
                </c:pt>
                <c:pt idx="295">
                  <c:v>50.229227999999999</c:v>
                </c:pt>
                <c:pt idx="296">
                  <c:v>49.715901000000002</c:v>
                </c:pt>
                <c:pt idx="297">
                  <c:v>51.817171000000002</c:v>
                </c:pt>
                <c:pt idx="298">
                  <c:v>50.397410000000001</c:v>
                </c:pt>
                <c:pt idx="299">
                  <c:v>51.597453999999999</c:v>
                </c:pt>
                <c:pt idx="300">
                  <c:v>50.025250999999997</c:v>
                </c:pt>
                <c:pt idx="301">
                  <c:v>52.297482000000002</c:v>
                </c:pt>
                <c:pt idx="302">
                  <c:v>49.216611999999998</c:v>
                </c:pt>
                <c:pt idx="303">
                  <c:v>49.746786</c:v>
                </c:pt>
                <c:pt idx="304">
                  <c:v>47.335503000000003</c:v>
                </c:pt>
                <c:pt idx="305">
                  <c:v>46.664234</c:v>
                </c:pt>
                <c:pt idx="306">
                  <c:v>42.114364000000002</c:v>
                </c:pt>
                <c:pt idx="307">
                  <c:v>36.012836999999998</c:v>
                </c:pt>
                <c:pt idx="308">
                  <c:v>33.367936999999998</c:v>
                </c:pt>
                <c:pt idx="309">
                  <c:v>42.822418999999996</c:v>
                </c:pt>
                <c:pt idx="310">
                  <c:v>41.547589000000002</c:v>
                </c:pt>
                <c:pt idx="311">
                  <c:v>40.476010000000002</c:v>
                </c:pt>
                <c:pt idx="312">
                  <c:v>35.129303999999998</c:v>
                </c:pt>
                <c:pt idx="313">
                  <c:v>31.291111000000001</c:v>
                </c:pt>
                <c:pt idx="314">
                  <c:v>25.371562000000001</c:v>
                </c:pt>
                <c:pt idx="315">
                  <c:v>23.917238999999999</c:v>
                </c:pt>
                <c:pt idx="316">
                  <c:v>24.687262</c:v>
                </c:pt>
                <c:pt idx="317">
                  <c:v>30.120532000000001</c:v>
                </c:pt>
                <c:pt idx="318">
                  <c:v>27.171211</c:v>
                </c:pt>
                <c:pt idx="319">
                  <c:v>26.159752999999998</c:v>
                </c:pt>
                <c:pt idx="320">
                  <c:v>20.453706</c:v>
                </c:pt>
                <c:pt idx="321">
                  <c:v>18.187927999999999</c:v>
                </c:pt>
                <c:pt idx="322">
                  <c:v>12.086307</c:v>
                </c:pt>
                <c:pt idx="323">
                  <c:v>9.0898190000000003</c:v>
                </c:pt>
                <c:pt idx="324">
                  <c:v>6.3041720000000003</c:v>
                </c:pt>
                <c:pt idx="325">
                  <c:v>4.8657349999999999</c:v>
                </c:pt>
                <c:pt idx="326">
                  <c:v>8.9869649999999996</c:v>
                </c:pt>
                <c:pt idx="327">
                  <c:v>12.323786999999999</c:v>
                </c:pt>
                <c:pt idx="328">
                  <c:v>21.360979</c:v>
                </c:pt>
                <c:pt idx="329">
                  <c:v>23.385307000000001</c:v>
                </c:pt>
                <c:pt idx="330">
                  <c:v>24.938016999999999</c:v>
                </c:pt>
                <c:pt idx="331">
                  <c:v>22.841906999999999</c:v>
                </c:pt>
                <c:pt idx="332">
                  <c:v>21.507204999999999</c:v>
                </c:pt>
                <c:pt idx="333">
                  <c:v>19.298052999999999</c:v>
                </c:pt>
                <c:pt idx="334">
                  <c:v>15.870509</c:v>
                </c:pt>
                <c:pt idx="335">
                  <c:v>13.360581</c:v>
                </c:pt>
                <c:pt idx="336">
                  <c:v>8.1322720000000004</c:v>
                </c:pt>
                <c:pt idx="337">
                  <c:v>5.8580860000000001</c:v>
                </c:pt>
                <c:pt idx="338">
                  <c:v>1.313933</c:v>
                </c:pt>
                <c:pt idx="339">
                  <c:v>2.4777140000000002</c:v>
                </c:pt>
                <c:pt idx="340">
                  <c:v>1.9277770000000001</c:v>
                </c:pt>
                <c:pt idx="341">
                  <c:v>4.8682059999999998</c:v>
                </c:pt>
                <c:pt idx="342">
                  <c:v>5.5265560000000002</c:v>
                </c:pt>
                <c:pt idx="343">
                  <c:v>5.3580290000000002</c:v>
                </c:pt>
                <c:pt idx="344">
                  <c:v>3.9663040000000001</c:v>
                </c:pt>
                <c:pt idx="345">
                  <c:v>6.6295019999999996</c:v>
                </c:pt>
                <c:pt idx="346">
                  <c:v>8.9654740000000004</c:v>
                </c:pt>
                <c:pt idx="347">
                  <c:v>14.852107</c:v>
                </c:pt>
                <c:pt idx="348">
                  <c:v>18.831323999999999</c:v>
                </c:pt>
                <c:pt idx="349">
                  <c:v>24.027083999999999</c:v>
                </c:pt>
                <c:pt idx="350">
                  <c:v>27.774636000000001</c:v>
                </c:pt>
                <c:pt idx="351">
                  <c:v>31.998981000000001</c:v>
                </c:pt>
                <c:pt idx="352">
                  <c:v>35.289741999999997</c:v>
                </c:pt>
                <c:pt idx="353">
                  <c:v>38.372309999999999</c:v>
                </c:pt>
                <c:pt idx="354">
                  <c:v>41.391593</c:v>
                </c:pt>
                <c:pt idx="355">
                  <c:v>43.544381000000001</c:v>
                </c:pt>
                <c:pt idx="356">
                  <c:v>45.890670999999998</c:v>
                </c:pt>
                <c:pt idx="357">
                  <c:v>47.289476999999998</c:v>
                </c:pt>
                <c:pt idx="358">
                  <c:v>49.250608</c:v>
                </c:pt>
                <c:pt idx="359">
                  <c:v>50.243364999999997</c:v>
                </c:pt>
                <c:pt idx="360">
                  <c:v>51.974595999999998</c:v>
                </c:pt>
                <c:pt idx="361">
                  <c:v>52.691163000000003</c:v>
                </c:pt>
                <c:pt idx="362">
                  <c:v>54.300251000000003</c:v>
                </c:pt>
                <c:pt idx="363">
                  <c:v>54.894387999999999</c:v>
                </c:pt>
                <c:pt idx="364">
                  <c:v>56.500463000000003</c:v>
                </c:pt>
                <c:pt idx="365">
                  <c:v>57.049244999999999</c:v>
                </c:pt>
                <c:pt idx="366">
                  <c:v>58.394187000000002</c:v>
                </c:pt>
                <c:pt idx="367">
                  <c:v>58.732142000000003</c:v>
                </c:pt>
                <c:pt idx="368">
                  <c:v>59.866529999999997</c:v>
                </c:pt>
                <c:pt idx="369">
                  <c:v>60.072322</c:v>
                </c:pt>
                <c:pt idx="370">
                  <c:v>61.011049</c:v>
                </c:pt>
                <c:pt idx="371">
                  <c:v>60.976740999999997</c:v>
                </c:pt>
                <c:pt idx="372">
                  <c:v>61.954155999999998</c:v>
                </c:pt>
                <c:pt idx="373">
                  <c:v>61.950738000000001</c:v>
                </c:pt>
                <c:pt idx="374">
                  <c:v>62.789386999999998</c:v>
                </c:pt>
                <c:pt idx="375">
                  <c:v>62.461250999999997</c:v>
                </c:pt>
                <c:pt idx="376">
                  <c:v>63.259709999999998</c:v>
                </c:pt>
                <c:pt idx="377">
                  <c:v>62.969966999999997</c:v>
                </c:pt>
                <c:pt idx="378">
                  <c:v>63.367215999999999</c:v>
                </c:pt>
                <c:pt idx="379">
                  <c:v>63.107697000000002</c:v>
                </c:pt>
                <c:pt idx="380">
                  <c:v>63.886851999999998</c:v>
                </c:pt>
                <c:pt idx="381">
                  <c:v>63.509635000000003</c:v>
                </c:pt>
                <c:pt idx="382">
                  <c:v>63.755786000000001</c:v>
                </c:pt>
                <c:pt idx="383">
                  <c:v>63.132339999999999</c:v>
                </c:pt>
                <c:pt idx="384">
                  <c:v>63.494112999999999</c:v>
                </c:pt>
                <c:pt idx="385">
                  <c:v>63.390822</c:v>
                </c:pt>
                <c:pt idx="386">
                  <c:v>63.602406000000002</c:v>
                </c:pt>
                <c:pt idx="387">
                  <c:v>63.255803</c:v>
                </c:pt>
                <c:pt idx="388">
                  <c:v>63.536230000000003</c:v>
                </c:pt>
                <c:pt idx="389">
                  <c:v>63.391205999999997</c:v>
                </c:pt>
                <c:pt idx="390">
                  <c:v>63.988917999999998</c:v>
                </c:pt>
                <c:pt idx="391">
                  <c:v>64.024296000000007</c:v>
                </c:pt>
                <c:pt idx="392">
                  <c:v>64.671175000000005</c:v>
                </c:pt>
                <c:pt idx="393">
                  <c:v>64.565726999999995</c:v>
                </c:pt>
                <c:pt idx="394">
                  <c:v>64.948513000000005</c:v>
                </c:pt>
                <c:pt idx="395">
                  <c:v>64.449996999999996</c:v>
                </c:pt>
                <c:pt idx="396">
                  <c:v>64.839760999999996</c:v>
                </c:pt>
                <c:pt idx="397">
                  <c:v>64.635788000000005</c:v>
                </c:pt>
                <c:pt idx="398">
                  <c:v>65.378958999999995</c:v>
                </c:pt>
                <c:pt idx="399">
                  <c:v>65.234560999999999</c:v>
                </c:pt>
                <c:pt idx="400">
                  <c:v>65.826448999999997</c:v>
                </c:pt>
                <c:pt idx="401">
                  <c:v>65.704958000000005</c:v>
                </c:pt>
                <c:pt idx="402">
                  <c:v>66.100153000000006</c:v>
                </c:pt>
                <c:pt idx="403">
                  <c:v>65.881522000000004</c:v>
                </c:pt>
                <c:pt idx="404">
                  <c:v>66.141159000000002</c:v>
                </c:pt>
                <c:pt idx="405">
                  <c:v>66.035462999999993</c:v>
                </c:pt>
                <c:pt idx="406">
                  <c:v>66.400949999999995</c:v>
                </c:pt>
                <c:pt idx="407">
                  <c:v>66.237668999999997</c:v>
                </c:pt>
                <c:pt idx="408">
                  <c:v>66.541695000000004</c:v>
                </c:pt>
                <c:pt idx="409">
                  <c:v>66.518524999999997</c:v>
                </c:pt>
                <c:pt idx="410">
                  <c:v>66.929761999999997</c:v>
                </c:pt>
                <c:pt idx="411">
                  <c:v>66.756884999999997</c:v>
                </c:pt>
                <c:pt idx="412">
                  <c:v>67.050649000000007</c:v>
                </c:pt>
                <c:pt idx="413">
                  <c:v>66.800382999999997</c:v>
                </c:pt>
                <c:pt idx="414">
                  <c:v>67.040221000000003</c:v>
                </c:pt>
                <c:pt idx="415">
                  <c:v>66.752689000000004</c:v>
                </c:pt>
                <c:pt idx="416">
                  <c:v>67.057739999999995</c:v>
                </c:pt>
                <c:pt idx="417">
                  <c:v>66.776177000000004</c:v>
                </c:pt>
                <c:pt idx="418">
                  <c:v>67.007772000000003</c:v>
                </c:pt>
                <c:pt idx="419">
                  <c:v>66.815201000000002</c:v>
                </c:pt>
                <c:pt idx="420">
                  <c:v>67.184122000000002</c:v>
                </c:pt>
                <c:pt idx="421">
                  <c:v>66.898809</c:v>
                </c:pt>
                <c:pt idx="422">
                  <c:v>67.295703000000003</c:v>
                </c:pt>
                <c:pt idx="423">
                  <c:v>67.119230999999999</c:v>
                </c:pt>
                <c:pt idx="424">
                  <c:v>67.420294999999996</c:v>
                </c:pt>
                <c:pt idx="425">
                  <c:v>66.954804999999993</c:v>
                </c:pt>
                <c:pt idx="426">
                  <c:v>67.085355000000007</c:v>
                </c:pt>
                <c:pt idx="427">
                  <c:v>66.409507000000005</c:v>
                </c:pt>
                <c:pt idx="428">
                  <c:v>66.430076999999997</c:v>
                </c:pt>
                <c:pt idx="429">
                  <c:v>65.717117000000002</c:v>
                </c:pt>
                <c:pt idx="430">
                  <c:v>65.778152000000006</c:v>
                </c:pt>
                <c:pt idx="431">
                  <c:v>65.564280999999994</c:v>
                </c:pt>
                <c:pt idx="432">
                  <c:v>66.095490999999996</c:v>
                </c:pt>
                <c:pt idx="433">
                  <c:v>66.041638000000006</c:v>
                </c:pt>
                <c:pt idx="434">
                  <c:v>66.480847999999995</c:v>
                </c:pt>
                <c:pt idx="435">
                  <c:v>66.517859999999999</c:v>
                </c:pt>
                <c:pt idx="436">
                  <c:v>66.920423999999997</c:v>
                </c:pt>
                <c:pt idx="437">
                  <c:v>67.075215999999998</c:v>
                </c:pt>
                <c:pt idx="438">
                  <c:v>67.326575000000005</c:v>
                </c:pt>
                <c:pt idx="439">
                  <c:v>67.285178999999999</c:v>
                </c:pt>
                <c:pt idx="440">
                  <c:v>67.399411999999998</c:v>
                </c:pt>
                <c:pt idx="441">
                  <c:v>67.203259000000003</c:v>
                </c:pt>
                <c:pt idx="442">
                  <c:v>67.419014000000004</c:v>
                </c:pt>
                <c:pt idx="443">
                  <c:v>67.360416000000001</c:v>
                </c:pt>
                <c:pt idx="444">
                  <c:v>67.631502999999995</c:v>
                </c:pt>
                <c:pt idx="445">
                  <c:v>67.537632000000002</c:v>
                </c:pt>
                <c:pt idx="446">
                  <c:v>67.686501000000007</c:v>
                </c:pt>
                <c:pt idx="447">
                  <c:v>67.402424999999994</c:v>
                </c:pt>
                <c:pt idx="448">
                  <c:v>67.649870000000007</c:v>
                </c:pt>
                <c:pt idx="449">
                  <c:v>67.428916999999998</c:v>
                </c:pt>
                <c:pt idx="450">
                  <c:v>67.749144999999999</c:v>
                </c:pt>
                <c:pt idx="451">
                  <c:v>67.619058999999993</c:v>
                </c:pt>
                <c:pt idx="452">
                  <c:v>67.776166000000003</c:v>
                </c:pt>
                <c:pt idx="453">
                  <c:v>67.683773000000002</c:v>
                </c:pt>
                <c:pt idx="454">
                  <c:v>67.807816000000003</c:v>
                </c:pt>
                <c:pt idx="455">
                  <c:v>67.563201000000007</c:v>
                </c:pt>
                <c:pt idx="456">
                  <c:v>67.721472000000006</c:v>
                </c:pt>
                <c:pt idx="457">
                  <c:v>67.489305000000002</c:v>
                </c:pt>
                <c:pt idx="458">
                  <c:v>67.688390999999996</c:v>
                </c:pt>
                <c:pt idx="459">
                  <c:v>67.410330999999999</c:v>
                </c:pt>
                <c:pt idx="460">
                  <c:v>67.630610000000004</c:v>
                </c:pt>
                <c:pt idx="461">
                  <c:v>67.322882000000007</c:v>
                </c:pt>
                <c:pt idx="462">
                  <c:v>67.569519</c:v>
                </c:pt>
                <c:pt idx="463">
                  <c:v>67.489535000000004</c:v>
                </c:pt>
                <c:pt idx="464">
                  <c:v>67.634511000000003</c:v>
                </c:pt>
                <c:pt idx="465">
                  <c:v>67.548488000000006</c:v>
                </c:pt>
                <c:pt idx="466">
                  <c:v>67.577364000000003</c:v>
                </c:pt>
                <c:pt idx="467">
                  <c:v>67.390843000000004</c:v>
                </c:pt>
                <c:pt idx="468">
                  <c:v>67.523813000000004</c:v>
                </c:pt>
                <c:pt idx="469">
                  <c:v>67.229892000000007</c:v>
                </c:pt>
                <c:pt idx="470">
                  <c:v>67.313344000000001</c:v>
                </c:pt>
                <c:pt idx="471">
                  <c:v>67.083038000000002</c:v>
                </c:pt>
                <c:pt idx="472">
                  <c:v>67.11242</c:v>
                </c:pt>
                <c:pt idx="473">
                  <c:v>66.908789999999996</c:v>
                </c:pt>
                <c:pt idx="474">
                  <c:v>66.983576999999997</c:v>
                </c:pt>
                <c:pt idx="475">
                  <c:v>66.612521999999998</c:v>
                </c:pt>
                <c:pt idx="476">
                  <c:v>66.650210999999999</c:v>
                </c:pt>
                <c:pt idx="477">
                  <c:v>66.423142999999996</c:v>
                </c:pt>
                <c:pt idx="478">
                  <c:v>66.479161000000005</c:v>
                </c:pt>
                <c:pt idx="479">
                  <c:v>66.364063000000002</c:v>
                </c:pt>
                <c:pt idx="480">
                  <c:v>66.537243000000004</c:v>
                </c:pt>
                <c:pt idx="481">
                  <c:v>66.410375000000002</c:v>
                </c:pt>
                <c:pt idx="482">
                  <c:v>66.453957000000003</c:v>
                </c:pt>
                <c:pt idx="483">
                  <c:v>66.398360999999994</c:v>
                </c:pt>
                <c:pt idx="484">
                  <c:v>66.589828999999995</c:v>
                </c:pt>
                <c:pt idx="485">
                  <c:v>66.400003999999996</c:v>
                </c:pt>
                <c:pt idx="486">
                  <c:v>66.372508999999994</c:v>
                </c:pt>
                <c:pt idx="487">
                  <c:v>66.218698000000003</c:v>
                </c:pt>
                <c:pt idx="488">
                  <c:v>66.194179000000005</c:v>
                </c:pt>
                <c:pt idx="489">
                  <c:v>66.149856999999997</c:v>
                </c:pt>
                <c:pt idx="490">
                  <c:v>66.120915999999994</c:v>
                </c:pt>
                <c:pt idx="491">
                  <c:v>65.894475</c:v>
                </c:pt>
                <c:pt idx="492">
                  <c:v>65.814809999999994</c:v>
                </c:pt>
                <c:pt idx="493">
                  <c:v>65.659698000000006</c:v>
                </c:pt>
                <c:pt idx="494">
                  <c:v>65.439991000000006</c:v>
                </c:pt>
                <c:pt idx="495">
                  <c:v>64.993553000000006</c:v>
                </c:pt>
                <c:pt idx="496">
                  <c:v>64.941377000000003</c:v>
                </c:pt>
                <c:pt idx="497">
                  <c:v>64.794331999999997</c:v>
                </c:pt>
                <c:pt idx="498">
                  <c:v>64.620034000000004</c:v>
                </c:pt>
                <c:pt idx="499">
                  <c:v>64.170271999999997</c:v>
                </c:pt>
                <c:pt idx="500">
                  <c:v>64.255770999999996</c:v>
                </c:pt>
                <c:pt idx="501">
                  <c:v>63.813668</c:v>
                </c:pt>
                <c:pt idx="502">
                  <c:v>63.961295999999997</c:v>
                </c:pt>
                <c:pt idx="503">
                  <c:v>63.617432000000001</c:v>
                </c:pt>
                <c:pt idx="504">
                  <c:v>63.559677000000001</c:v>
                </c:pt>
                <c:pt idx="505">
                  <c:v>63.617981</c:v>
                </c:pt>
                <c:pt idx="506">
                  <c:v>64.338071999999997</c:v>
                </c:pt>
                <c:pt idx="507">
                  <c:v>62.954676999999997</c:v>
                </c:pt>
                <c:pt idx="508">
                  <c:v>62.887104999999998</c:v>
                </c:pt>
                <c:pt idx="509">
                  <c:v>62.197119000000001</c:v>
                </c:pt>
                <c:pt idx="510">
                  <c:v>62.646298000000002</c:v>
                </c:pt>
                <c:pt idx="511">
                  <c:v>62.515563</c:v>
                </c:pt>
                <c:pt idx="512">
                  <c:v>63.318741000000003</c:v>
                </c:pt>
                <c:pt idx="513">
                  <c:v>63.646439999999998</c:v>
                </c:pt>
                <c:pt idx="514">
                  <c:v>64.362178999999998</c:v>
                </c:pt>
                <c:pt idx="515">
                  <c:v>64.794652999999997</c:v>
                </c:pt>
                <c:pt idx="516">
                  <c:v>65.235602999999998</c:v>
                </c:pt>
                <c:pt idx="517">
                  <c:v>65.018400999999997</c:v>
                </c:pt>
                <c:pt idx="518">
                  <c:v>65.108269000000007</c:v>
                </c:pt>
                <c:pt idx="519">
                  <c:v>65.019953000000001</c:v>
                </c:pt>
                <c:pt idx="520">
                  <c:v>65.081783999999999</c:v>
                </c:pt>
                <c:pt idx="521">
                  <c:v>64.826697999999993</c:v>
                </c:pt>
                <c:pt idx="522">
                  <c:v>64.839646999999999</c:v>
                </c:pt>
                <c:pt idx="523">
                  <c:v>64.722408999999999</c:v>
                </c:pt>
                <c:pt idx="524">
                  <c:v>64.679098999999994</c:v>
                </c:pt>
                <c:pt idx="525">
                  <c:v>64.567744000000005</c:v>
                </c:pt>
                <c:pt idx="526">
                  <c:v>64.669923999999995</c:v>
                </c:pt>
                <c:pt idx="527">
                  <c:v>64.635690999999994</c:v>
                </c:pt>
                <c:pt idx="528">
                  <c:v>64.894677000000001</c:v>
                </c:pt>
                <c:pt idx="529">
                  <c:v>64.709991000000002</c:v>
                </c:pt>
                <c:pt idx="530">
                  <c:v>64.775802999999996</c:v>
                </c:pt>
                <c:pt idx="531">
                  <c:v>64.623309000000006</c:v>
                </c:pt>
                <c:pt idx="532">
                  <c:v>64.656499999999994</c:v>
                </c:pt>
                <c:pt idx="533">
                  <c:v>64.596733</c:v>
                </c:pt>
                <c:pt idx="534">
                  <c:v>64.665593000000001</c:v>
                </c:pt>
                <c:pt idx="535">
                  <c:v>64.509585999999999</c:v>
                </c:pt>
                <c:pt idx="536">
                  <c:v>64.739413999999996</c:v>
                </c:pt>
                <c:pt idx="537">
                  <c:v>64.435385999999994</c:v>
                </c:pt>
                <c:pt idx="538">
                  <c:v>64.316374999999994</c:v>
                </c:pt>
                <c:pt idx="539">
                  <c:v>64.172385000000006</c:v>
                </c:pt>
                <c:pt idx="540">
                  <c:v>64.179715000000002</c:v>
                </c:pt>
                <c:pt idx="541">
                  <c:v>63.871084000000003</c:v>
                </c:pt>
                <c:pt idx="542">
                  <c:v>63.977697999999997</c:v>
                </c:pt>
                <c:pt idx="543">
                  <c:v>63.853788999999999</c:v>
                </c:pt>
                <c:pt idx="544">
                  <c:v>63.698957</c:v>
                </c:pt>
                <c:pt idx="545">
                  <c:v>63.695939000000003</c:v>
                </c:pt>
                <c:pt idx="546">
                  <c:v>63.903120000000001</c:v>
                </c:pt>
                <c:pt idx="547">
                  <c:v>63.773642000000002</c:v>
                </c:pt>
                <c:pt idx="548">
                  <c:v>63.839416</c:v>
                </c:pt>
                <c:pt idx="549">
                  <c:v>63.662632000000002</c:v>
                </c:pt>
                <c:pt idx="550">
                  <c:v>63.601224000000002</c:v>
                </c:pt>
                <c:pt idx="551">
                  <c:v>63.333376000000001</c:v>
                </c:pt>
                <c:pt idx="552">
                  <c:v>63.374600999999998</c:v>
                </c:pt>
                <c:pt idx="553">
                  <c:v>63.258657999999997</c:v>
                </c:pt>
                <c:pt idx="554">
                  <c:v>63.393121000000001</c:v>
                </c:pt>
                <c:pt idx="555">
                  <c:v>63.347963999999997</c:v>
                </c:pt>
                <c:pt idx="556">
                  <c:v>63.338287999999999</c:v>
                </c:pt>
                <c:pt idx="557">
                  <c:v>63.100876</c:v>
                </c:pt>
                <c:pt idx="558">
                  <c:v>62.908017000000001</c:v>
                </c:pt>
                <c:pt idx="559">
                  <c:v>62.809539999999998</c:v>
                </c:pt>
                <c:pt idx="560">
                  <c:v>63.155796000000002</c:v>
                </c:pt>
                <c:pt idx="561">
                  <c:v>63.123877999999998</c:v>
                </c:pt>
                <c:pt idx="562">
                  <c:v>63.409981999999999</c:v>
                </c:pt>
                <c:pt idx="563">
                  <c:v>63.380561</c:v>
                </c:pt>
                <c:pt idx="564">
                  <c:v>63.273226999999999</c:v>
                </c:pt>
                <c:pt idx="565">
                  <c:v>63.150247999999998</c:v>
                </c:pt>
                <c:pt idx="566">
                  <c:v>63.133769000000001</c:v>
                </c:pt>
                <c:pt idx="567">
                  <c:v>63.010159999999999</c:v>
                </c:pt>
                <c:pt idx="568">
                  <c:v>62.845573999999999</c:v>
                </c:pt>
                <c:pt idx="569">
                  <c:v>62.457994999999997</c:v>
                </c:pt>
                <c:pt idx="570">
                  <c:v>62.429501999999999</c:v>
                </c:pt>
                <c:pt idx="571">
                  <c:v>62.288949000000002</c:v>
                </c:pt>
                <c:pt idx="572">
                  <c:v>62.345320000000001</c:v>
                </c:pt>
                <c:pt idx="573">
                  <c:v>61.991726</c:v>
                </c:pt>
                <c:pt idx="574">
                  <c:v>61.909511000000002</c:v>
                </c:pt>
                <c:pt idx="575">
                  <c:v>61.847875999999999</c:v>
                </c:pt>
                <c:pt idx="576">
                  <c:v>61.759507999999997</c:v>
                </c:pt>
                <c:pt idx="577">
                  <c:v>61.607098999999998</c:v>
                </c:pt>
                <c:pt idx="578">
                  <c:v>61.650444999999998</c:v>
                </c:pt>
                <c:pt idx="579">
                  <c:v>61.719897000000003</c:v>
                </c:pt>
                <c:pt idx="580">
                  <c:v>61.616022999999998</c:v>
                </c:pt>
                <c:pt idx="581">
                  <c:v>61.636277</c:v>
                </c:pt>
                <c:pt idx="582">
                  <c:v>61.718394000000004</c:v>
                </c:pt>
                <c:pt idx="583">
                  <c:v>61.599122000000001</c:v>
                </c:pt>
                <c:pt idx="584">
                  <c:v>61.747011000000001</c:v>
                </c:pt>
                <c:pt idx="585">
                  <c:v>61.701273999999998</c:v>
                </c:pt>
                <c:pt idx="586">
                  <c:v>61.735838999999999</c:v>
                </c:pt>
                <c:pt idx="587">
                  <c:v>61.631318</c:v>
                </c:pt>
                <c:pt idx="588">
                  <c:v>61.661468999999997</c:v>
                </c:pt>
                <c:pt idx="589">
                  <c:v>61.555092999999999</c:v>
                </c:pt>
                <c:pt idx="590">
                  <c:v>61.509856999999997</c:v>
                </c:pt>
                <c:pt idx="591">
                  <c:v>61.222791000000001</c:v>
                </c:pt>
                <c:pt idx="592">
                  <c:v>61.244678999999998</c:v>
                </c:pt>
                <c:pt idx="593">
                  <c:v>60.873793999999997</c:v>
                </c:pt>
                <c:pt idx="594">
                  <c:v>60.812043000000003</c:v>
                </c:pt>
                <c:pt idx="595">
                  <c:v>60.793112999999998</c:v>
                </c:pt>
                <c:pt idx="596">
                  <c:v>60.548239000000002</c:v>
                </c:pt>
                <c:pt idx="597">
                  <c:v>60.420555</c:v>
                </c:pt>
                <c:pt idx="598">
                  <c:v>60.256650999999998</c:v>
                </c:pt>
                <c:pt idx="599">
                  <c:v>59.878675999999999</c:v>
                </c:pt>
                <c:pt idx="600">
                  <c:v>59.661585000000002</c:v>
                </c:pt>
                <c:pt idx="601">
                  <c:v>59.227775999999999</c:v>
                </c:pt>
                <c:pt idx="602">
                  <c:v>58.87847</c:v>
                </c:pt>
                <c:pt idx="603">
                  <c:v>58.485992000000003</c:v>
                </c:pt>
                <c:pt idx="604">
                  <c:v>58.325510000000001</c:v>
                </c:pt>
                <c:pt idx="605">
                  <c:v>57.917395999999997</c:v>
                </c:pt>
                <c:pt idx="606">
                  <c:v>57.484597999999998</c:v>
                </c:pt>
                <c:pt idx="607">
                  <c:v>57.068097000000002</c:v>
                </c:pt>
                <c:pt idx="608">
                  <c:v>56.837865999999998</c:v>
                </c:pt>
                <c:pt idx="609">
                  <c:v>56.467241999999999</c:v>
                </c:pt>
                <c:pt idx="610">
                  <c:v>56.376885999999999</c:v>
                </c:pt>
                <c:pt idx="611">
                  <c:v>56.170107999999999</c:v>
                </c:pt>
                <c:pt idx="612">
                  <c:v>55.823200999999997</c:v>
                </c:pt>
                <c:pt idx="613">
                  <c:v>55.452941000000003</c:v>
                </c:pt>
                <c:pt idx="614">
                  <c:v>55.245035000000001</c:v>
                </c:pt>
                <c:pt idx="615">
                  <c:v>54.581158000000002</c:v>
                </c:pt>
                <c:pt idx="616">
                  <c:v>54.131889000000001</c:v>
                </c:pt>
                <c:pt idx="617">
                  <c:v>53.667355000000001</c:v>
                </c:pt>
                <c:pt idx="618">
                  <c:v>53.231234000000001</c:v>
                </c:pt>
                <c:pt idx="619">
                  <c:v>52.926544999999997</c:v>
                </c:pt>
                <c:pt idx="620">
                  <c:v>52.401510000000002</c:v>
                </c:pt>
                <c:pt idx="621">
                  <c:v>52.054555000000001</c:v>
                </c:pt>
                <c:pt idx="622">
                  <c:v>51.643796000000002</c:v>
                </c:pt>
                <c:pt idx="623">
                  <c:v>51.298569999999998</c:v>
                </c:pt>
                <c:pt idx="624">
                  <c:v>50.914428999999998</c:v>
                </c:pt>
                <c:pt idx="625">
                  <c:v>50.423502999999997</c:v>
                </c:pt>
                <c:pt idx="626">
                  <c:v>50.164118000000002</c:v>
                </c:pt>
                <c:pt idx="627">
                  <c:v>49.642263</c:v>
                </c:pt>
                <c:pt idx="628">
                  <c:v>49.312863</c:v>
                </c:pt>
                <c:pt idx="629">
                  <c:v>48.448281000000001</c:v>
                </c:pt>
                <c:pt idx="630">
                  <c:v>46.357593999999999</c:v>
                </c:pt>
                <c:pt idx="631">
                  <c:v>41.906612000000003</c:v>
                </c:pt>
                <c:pt idx="632">
                  <c:v>40.053410999999997</c:v>
                </c:pt>
                <c:pt idx="633">
                  <c:v>43.511346000000003</c:v>
                </c:pt>
                <c:pt idx="634">
                  <c:v>46.502355000000001</c:v>
                </c:pt>
                <c:pt idx="635">
                  <c:v>47.209952999999999</c:v>
                </c:pt>
                <c:pt idx="636">
                  <c:v>47.054112000000003</c:v>
                </c:pt>
                <c:pt idx="637">
                  <c:v>45.950940000000003</c:v>
                </c:pt>
                <c:pt idx="638">
                  <c:v>45.175691</c:v>
                </c:pt>
                <c:pt idx="639">
                  <c:v>44.075944999999997</c:v>
                </c:pt>
                <c:pt idx="640">
                  <c:v>43.013961999999999</c:v>
                </c:pt>
                <c:pt idx="641">
                  <c:v>41.621859999999998</c:v>
                </c:pt>
                <c:pt idx="642">
                  <c:v>40.522992000000002</c:v>
                </c:pt>
                <c:pt idx="643">
                  <c:v>39.541069</c:v>
                </c:pt>
                <c:pt idx="644">
                  <c:v>38.482154999999999</c:v>
                </c:pt>
                <c:pt idx="645">
                  <c:v>37.000773000000002</c:v>
                </c:pt>
                <c:pt idx="646">
                  <c:v>35.432754000000003</c:v>
                </c:pt>
                <c:pt idx="647">
                  <c:v>33.697190999999997</c:v>
                </c:pt>
                <c:pt idx="648">
                  <c:v>32.045850000000002</c:v>
                </c:pt>
                <c:pt idx="649">
                  <c:v>30.665219</c:v>
                </c:pt>
                <c:pt idx="650">
                  <c:v>29.648125</c:v>
                </c:pt>
                <c:pt idx="651">
                  <c:v>28.974243000000001</c:v>
                </c:pt>
                <c:pt idx="652">
                  <c:v>28.746576999999998</c:v>
                </c:pt>
                <c:pt idx="653">
                  <c:v>28.519573999999999</c:v>
                </c:pt>
                <c:pt idx="654">
                  <c:v>27.534582</c:v>
                </c:pt>
                <c:pt idx="655">
                  <c:v>26.209871</c:v>
                </c:pt>
                <c:pt idx="656">
                  <c:v>24.644659999999998</c:v>
                </c:pt>
                <c:pt idx="657">
                  <c:v>24.093603999999999</c:v>
                </c:pt>
                <c:pt idx="658">
                  <c:v>24.501073999999999</c:v>
                </c:pt>
                <c:pt idx="659">
                  <c:v>24.868887000000001</c:v>
                </c:pt>
                <c:pt idx="660">
                  <c:v>25.144909999999999</c:v>
                </c:pt>
                <c:pt idx="661">
                  <c:v>24.784072999999999</c:v>
                </c:pt>
                <c:pt idx="662">
                  <c:v>24.297864000000001</c:v>
                </c:pt>
                <c:pt idx="663">
                  <c:v>23.124941</c:v>
                </c:pt>
                <c:pt idx="664">
                  <c:v>23.370224</c:v>
                </c:pt>
                <c:pt idx="665">
                  <c:v>24.934396</c:v>
                </c:pt>
                <c:pt idx="666">
                  <c:v>26.115490000000001</c:v>
                </c:pt>
                <c:pt idx="667">
                  <c:v>26.351921999999998</c:v>
                </c:pt>
                <c:pt idx="668">
                  <c:v>26.142422</c:v>
                </c:pt>
                <c:pt idx="669">
                  <c:v>25.709530000000001</c:v>
                </c:pt>
                <c:pt idx="670">
                  <c:v>25.515798</c:v>
                </c:pt>
                <c:pt idx="671">
                  <c:v>26.159951</c:v>
                </c:pt>
                <c:pt idx="672">
                  <c:v>27.291112999999999</c:v>
                </c:pt>
                <c:pt idx="673">
                  <c:v>28.252801999999999</c:v>
                </c:pt>
                <c:pt idx="674">
                  <c:v>29.086539999999999</c:v>
                </c:pt>
                <c:pt idx="675">
                  <c:v>30.114439999999998</c:v>
                </c:pt>
                <c:pt idx="676">
                  <c:v>31.384046999999999</c:v>
                </c:pt>
                <c:pt idx="677">
                  <c:v>32.715964999999997</c:v>
                </c:pt>
                <c:pt idx="678">
                  <c:v>34.370621999999997</c:v>
                </c:pt>
                <c:pt idx="679">
                  <c:v>35.346777000000003</c:v>
                </c:pt>
                <c:pt idx="680">
                  <c:v>35.912525000000002</c:v>
                </c:pt>
                <c:pt idx="681">
                  <c:v>35.917501000000001</c:v>
                </c:pt>
                <c:pt idx="682">
                  <c:v>35.744703000000001</c:v>
                </c:pt>
                <c:pt idx="683">
                  <c:v>34.985815000000002</c:v>
                </c:pt>
                <c:pt idx="684">
                  <c:v>34.511387999999997</c:v>
                </c:pt>
                <c:pt idx="685">
                  <c:v>33.803007000000001</c:v>
                </c:pt>
                <c:pt idx="686">
                  <c:v>32.906584000000002</c:v>
                </c:pt>
                <c:pt idx="687">
                  <c:v>32.000306000000002</c:v>
                </c:pt>
                <c:pt idx="688">
                  <c:v>31.102111000000001</c:v>
                </c:pt>
                <c:pt idx="689">
                  <c:v>29.802569999999999</c:v>
                </c:pt>
                <c:pt idx="690">
                  <c:v>28.598489000000001</c:v>
                </c:pt>
                <c:pt idx="691">
                  <c:v>27.621590000000001</c:v>
                </c:pt>
                <c:pt idx="692">
                  <c:v>26.752486000000001</c:v>
                </c:pt>
                <c:pt idx="693">
                  <c:v>25.381751999999999</c:v>
                </c:pt>
                <c:pt idx="694">
                  <c:v>24.357395</c:v>
                </c:pt>
                <c:pt idx="695">
                  <c:v>23.429677000000002</c:v>
                </c:pt>
                <c:pt idx="696">
                  <c:v>22.468024</c:v>
                </c:pt>
                <c:pt idx="697">
                  <c:v>21.38617</c:v>
                </c:pt>
                <c:pt idx="698">
                  <c:v>20.556007999999999</c:v>
                </c:pt>
                <c:pt idx="699">
                  <c:v>19.592251999999998</c:v>
                </c:pt>
                <c:pt idx="700">
                  <c:v>18.987787999999998</c:v>
                </c:pt>
                <c:pt idx="701">
                  <c:v>18.501401000000001</c:v>
                </c:pt>
                <c:pt idx="702">
                  <c:v>18.173413</c:v>
                </c:pt>
                <c:pt idx="703">
                  <c:v>17.843689000000001</c:v>
                </c:pt>
                <c:pt idx="704">
                  <c:v>17.893087000000001</c:v>
                </c:pt>
                <c:pt idx="705">
                  <c:v>18.214735000000001</c:v>
                </c:pt>
                <c:pt idx="706">
                  <c:v>18.521236999999999</c:v>
                </c:pt>
                <c:pt idx="707">
                  <c:v>19.001396</c:v>
                </c:pt>
                <c:pt idx="708">
                  <c:v>19.953607999999999</c:v>
                </c:pt>
                <c:pt idx="709">
                  <c:v>20.868538999999998</c:v>
                </c:pt>
                <c:pt idx="710">
                  <c:v>21.919975000000001</c:v>
                </c:pt>
                <c:pt idx="711">
                  <c:v>22.952190000000002</c:v>
                </c:pt>
                <c:pt idx="712">
                  <c:v>23.722874999999998</c:v>
                </c:pt>
                <c:pt idx="713">
                  <c:v>24.534168000000001</c:v>
                </c:pt>
                <c:pt idx="714">
                  <c:v>25.239481000000001</c:v>
                </c:pt>
                <c:pt idx="715">
                  <c:v>25.616546</c:v>
                </c:pt>
                <c:pt idx="716">
                  <c:v>25.966521</c:v>
                </c:pt>
                <c:pt idx="717">
                  <c:v>25.934072</c:v>
                </c:pt>
                <c:pt idx="718">
                  <c:v>25.853705000000001</c:v>
                </c:pt>
                <c:pt idx="719">
                  <c:v>25.580597000000001</c:v>
                </c:pt>
                <c:pt idx="720">
                  <c:v>25.044499999999999</c:v>
                </c:pt>
                <c:pt idx="721">
                  <c:v>24.745494000000001</c:v>
                </c:pt>
                <c:pt idx="722">
                  <c:v>24.440148000000001</c:v>
                </c:pt>
                <c:pt idx="723">
                  <c:v>24.036276000000001</c:v>
                </c:pt>
                <c:pt idx="724">
                  <c:v>23.719484000000001</c:v>
                </c:pt>
                <c:pt idx="725">
                  <c:v>22.853078</c:v>
                </c:pt>
                <c:pt idx="726">
                  <c:v>22.333914</c:v>
                </c:pt>
                <c:pt idx="727">
                  <c:v>21.715107</c:v>
                </c:pt>
                <c:pt idx="728">
                  <c:v>21.113907000000001</c:v>
                </c:pt>
                <c:pt idx="729">
                  <c:v>20.348644</c:v>
                </c:pt>
                <c:pt idx="730">
                  <c:v>19.602937000000001</c:v>
                </c:pt>
                <c:pt idx="731">
                  <c:v>18.851286999999999</c:v>
                </c:pt>
                <c:pt idx="732">
                  <c:v>18.305778</c:v>
                </c:pt>
                <c:pt idx="733">
                  <c:v>17.462827999999998</c:v>
                </c:pt>
                <c:pt idx="734">
                  <c:v>17.054769</c:v>
                </c:pt>
                <c:pt idx="735">
                  <c:v>16.345565000000001</c:v>
                </c:pt>
                <c:pt idx="736">
                  <c:v>16.026513000000001</c:v>
                </c:pt>
                <c:pt idx="737">
                  <c:v>15.799301</c:v>
                </c:pt>
                <c:pt idx="738">
                  <c:v>16.160627000000002</c:v>
                </c:pt>
                <c:pt idx="739">
                  <c:v>16.191268000000001</c:v>
                </c:pt>
                <c:pt idx="740">
                  <c:v>16.848413999999998</c:v>
                </c:pt>
                <c:pt idx="741">
                  <c:v>17.686558999999999</c:v>
                </c:pt>
                <c:pt idx="742">
                  <c:v>19.078409000000001</c:v>
                </c:pt>
                <c:pt idx="743">
                  <c:v>20.50338</c:v>
                </c:pt>
                <c:pt idx="744">
                  <c:v>22.653307000000002</c:v>
                </c:pt>
                <c:pt idx="745">
                  <c:v>24.505893</c:v>
                </c:pt>
                <c:pt idx="746">
                  <c:v>26.816279000000002</c:v>
                </c:pt>
                <c:pt idx="747">
                  <c:v>28.886171999999998</c:v>
                </c:pt>
                <c:pt idx="748">
                  <c:v>31.030017999999998</c:v>
                </c:pt>
                <c:pt idx="749">
                  <c:v>32.976877999999999</c:v>
                </c:pt>
                <c:pt idx="750">
                  <c:v>34.773341000000002</c:v>
                </c:pt>
                <c:pt idx="751">
                  <c:v>36.388883999999997</c:v>
                </c:pt>
                <c:pt idx="752">
                  <c:v>38.462139000000001</c:v>
                </c:pt>
                <c:pt idx="753">
                  <c:v>39.788164999999999</c:v>
                </c:pt>
                <c:pt idx="754">
                  <c:v>41.009428</c:v>
                </c:pt>
                <c:pt idx="755">
                  <c:v>42.344047000000003</c:v>
                </c:pt>
                <c:pt idx="756">
                  <c:v>43.631309999999999</c:v>
                </c:pt>
                <c:pt idx="757">
                  <c:v>44.046945000000001</c:v>
                </c:pt>
                <c:pt idx="758">
                  <c:v>44.995972999999999</c:v>
                </c:pt>
                <c:pt idx="759">
                  <c:v>45.507786000000003</c:v>
                </c:pt>
                <c:pt idx="760">
                  <c:v>46.501150000000003</c:v>
                </c:pt>
                <c:pt idx="761">
                  <c:v>47.095033000000001</c:v>
                </c:pt>
                <c:pt idx="762">
                  <c:v>47.902127999999998</c:v>
                </c:pt>
                <c:pt idx="763">
                  <c:v>48.618229999999997</c:v>
                </c:pt>
                <c:pt idx="764">
                  <c:v>49.840204</c:v>
                </c:pt>
                <c:pt idx="765">
                  <c:v>50.539524</c:v>
                </c:pt>
                <c:pt idx="766">
                  <c:v>51.258758</c:v>
                </c:pt>
                <c:pt idx="767">
                  <c:v>52.079217</c:v>
                </c:pt>
                <c:pt idx="768">
                  <c:v>52.410553999999998</c:v>
                </c:pt>
                <c:pt idx="769">
                  <c:v>52.951962999999999</c:v>
                </c:pt>
                <c:pt idx="770">
                  <c:v>53.645297999999997</c:v>
                </c:pt>
                <c:pt idx="771">
                  <c:v>55.755620999999998</c:v>
                </c:pt>
                <c:pt idx="772">
                  <c:v>57.403711000000001</c:v>
                </c:pt>
                <c:pt idx="773">
                  <c:v>58.948487</c:v>
                </c:pt>
                <c:pt idx="774">
                  <c:v>60.171379999999999</c:v>
                </c:pt>
                <c:pt idx="775">
                  <c:v>60.868538000000001</c:v>
                </c:pt>
                <c:pt idx="776">
                  <c:v>61.313423</c:v>
                </c:pt>
                <c:pt idx="777">
                  <c:v>62.545707</c:v>
                </c:pt>
                <c:pt idx="778">
                  <c:v>63.265534000000002</c:v>
                </c:pt>
                <c:pt idx="779">
                  <c:v>65.238946999999996</c:v>
                </c:pt>
                <c:pt idx="780">
                  <c:v>66.915092999999999</c:v>
                </c:pt>
                <c:pt idx="781">
                  <c:v>67.935293000000001</c:v>
                </c:pt>
                <c:pt idx="782">
                  <c:v>69.520971000000003</c:v>
                </c:pt>
                <c:pt idx="783">
                  <c:v>70.167581999999996</c:v>
                </c:pt>
                <c:pt idx="784">
                  <c:v>70.270189000000002</c:v>
                </c:pt>
                <c:pt idx="785">
                  <c:v>69.620542999999998</c:v>
                </c:pt>
                <c:pt idx="786">
                  <c:v>69.441498999999993</c:v>
                </c:pt>
                <c:pt idx="787">
                  <c:v>68.809453000000005</c:v>
                </c:pt>
                <c:pt idx="788">
                  <c:v>69.201172999999997</c:v>
                </c:pt>
                <c:pt idx="789">
                  <c:v>69.977755000000002</c:v>
                </c:pt>
                <c:pt idx="790">
                  <c:v>70.322841999999994</c:v>
                </c:pt>
                <c:pt idx="791">
                  <c:v>70.747872000000001</c:v>
                </c:pt>
                <c:pt idx="792">
                  <c:v>70.885540000000006</c:v>
                </c:pt>
                <c:pt idx="793">
                  <c:v>71.427324999999996</c:v>
                </c:pt>
                <c:pt idx="794">
                  <c:v>71.726478</c:v>
                </c:pt>
                <c:pt idx="795">
                  <c:v>71.995875999999996</c:v>
                </c:pt>
                <c:pt idx="796">
                  <c:v>71.589716999999993</c:v>
                </c:pt>
                <c:pt idx="797">
                  <c:v>72.541686999999996</c:v>
                </c:pt>
                <c:pt idx="798">
                  <c:v>72.474241000000006</c:v>
                </c:pt>
                <c:pt idx="799">
                  <c:v>72.432935000000001</c:v>
                </c:pt>
                <c:pt idx="800">
                  <c:v>72.664893000000006</c:v>
                </c:pt>
                <c:pt idx="801">
                  <c:v>72.226321999999996</c:v>
                </c:pt>
                <c:pt idx="802">
                  <c:v>71.880627000000004</c:v>
                </c:pt>
                <c:pt idx="803">
                  <c:v>71.359228999999999</c:v>
                </c:pt>
                <c:pt idx="804">
                  <c:v>71.063734999999994</c:v>
                </c:pt>
                <c:pt idx="805">
                  <c:v>70.661631</c:v>
                </c:pt>
                <c:pt idx="806">
                  <c:v>70.731472999999994</c:v>
                </c:pt>
                <c:pt idx="807">
                  <c:v>70.246453000000002</c:v>
                </c:pt>
                <c:pt idx="808">
                  <c:v>69.782921000000002</c:v>
                </c:pt>
                <c:pt idx="809">
                  <c:v>69.957104000000001</c:v>
                </c:pt>
                <c:pt idx="810">
                  <c:v>69.616508999999994</c:v>
                </c:pt>
                <c:pt idx="811">
                  <c:v>69.640895999999998</c:v>
                </c:pt>
                <c:pt idx="812">
                  <c:v>69.756405999999998</c:v>
                </c:pt>
                <c:pt idx="813">
                  <c:v>69.825729999999993</c:v>
                </c:pt>
                <c:pt idx="814">
                  <c:v>70.166566000000003</c:v>
                </c:pt>
                <c:pt idx="815">
                  <c:v>70.257188999999997</c:v>
                </c:pt>
                <c:pt idx="816">
                  <c:v>70.729316999999995</c:v>
                </c:pt>
                <c:pt idx="817">
                  <c:v>70.781764999999993</c:v>
                </c:pt>
                <c:pt idx="818">
                  <c:v>70.704785999999999</c:v>
                </c:pt>
                <c:pt idx="819">
                  <c:v>70.788009000000002</c:v>
                </c:pt>
                <c:pt idx="820">
                  <c:v>70.276928999999996</c:v>
                </c:pt>
                <c:pt idx="821">
                  <c:v>70.031588999999997</c:v>
                </c:pt>
                <c:pt idx="822">
                  <c:v>69.786137999999994</c:v>
                </c:pt>
                <c:pt idx="823">
                  <c:v>69.758162999999996</c:v>
                </c:pt>
                <c:pt idx="824">
                  <c:v>69.397362000000001</c:v>
                </c:pt>
                <c:pt idx="825">
                  <c:v>68.888555999999994</c:v>
                </c:pt>
                <c:pt idx="826">
                  <c:v>68.868652999999995</c:v>
                </c:pt>
                <c:pt idx="827">
                  <c:v>68.795406</c:v>
                </c:pt>
                <c:pt idx="828">
                  <c:v>68.281096000000005</c:v>
                </c:pt>
                <c:pt idx="829">
                  <c:v>68.320590999999993</c:v>
                </c:pt>
                <c:pt idx="830">
                  <c:v>68.128601000000003</c:v>
                </c:pt>
                <c:pt idx="831">
                  <c:v>67.963933999999995</c:v>
                </c:pt>
                <c:pt idx="832">
                  <c:v>67.762630999999999</c:v>
                </c:pt>
                <c:pt idx="833">
                  <c:v>67.803700000000006</c:v>
                </c:pt>
                <c:pt idx="834">
                  <c:v>67.538391000000004</c:v>
                </c:pt>
                <c:pt idx="835">
                  <c:v>67.575638999999995</c:v>
                </c:pt>
                <c:pt idx="836">
                  <c:v>67.245446999999999</c:v>
                </c:pt>
                <c:pt idx="837">
                  <c:v>67.744715999999997</c:v>
                </c:pt>
                <c:pt idx="838">
                  <c:v>67.245836999999995</c:v>
                </c:pt>
                <c:pt idx="839">
                  <c:v>66.965239999999994</c:v>
                </c:pt>
                <c:pt idx="840">
                  <c:v>67.151022999999995</c:v>
                </c:pt>
                <c:pt idx="841">
                  <c:v>66.870897999999997</c:v>
                </c:pt>
                <c:pt idx="842">
                  <c:v>66.757975999999999</c:v>
                </c:pt>
                <c:pt idx="843">
                  <c:v>67.057882000000006</c:v>
                </c:pt>
                <c:pt idx="844">
                  <c:v>66.906132999999997</c:v>
                </c:pt>
                <c:pt idx="845">
                  <c:v>66.808477999999994</c:v>
                </c:pt>
                <c:pt idx="846">
                  <c:v>66.634963999999997</c:v>
                </c:pt>
                <c:pt idx="847">
                  <c:v>66.652856999999997</c:v>
                </c:pt>
                <c:pt idx="848">
                  <c:v>66.319913999999997</c:v>
                </c:pt>
                <c:pt idx="849">
                  <c:v>66.243633000000003</c:v>
                </c:pt>
                <c:pt idx="850">
                  <c:v>66.421081000000001</c:v>
                </c:pt>
                <c:pt idx="851">
                  <c:v>66.308109000000002</c:v>
                </c:pt>
                <c:pt idx="852">
                  <c:v>66.496667000000002</c:v>
                </c:pt>
                <c:pt idx="853">
                  <c:v>66.267403000000002</c:v>
                </c:pt>
                <c:pt idx="854">
                  <c:v>66.353280999999996</c:v>
                </c:pt>
                <c:pt idx="855">
                  <c:v>66.309755999999993</c:v>
                </c:pt>
                <c:pt idx="856">
                  <c:v>66.205123999999998</c:v>
                </c:pt>
                <c:pt idx="857">
                  <c:v>66.364886999999996</c:v>
                </c:pt>
                <c:pt idx="858">
                  <c:v>66.133560000000003</c:v>
                </c:pt>
                <c:pt idx="859">
                  <c:v>66.146687999999997</c:v>
                </c:pt>
                <c:pt idx="860">
                  <c:v>66.185146000000003</c:v>
                </c:pt>
                <c:pt idx="861">
                  <c:v>65.983424999999997</c:v>
                </c:pt>
                <c:pt idx="862">
                  <c:v>65.981230999999994</c:v>
                </c:pt>
                <c:pt idx="863">
                  <c:v>66.003219000000001</c:v>
                </c:pt>
                <c:pt idx="864">
                  <c:v>66.087028000000004</c:v>
                </c:pt>
                <c:pt idx="865">
                  <c:v>65.939222000000001</c:v>
                </c:pt>
                <c:pt idx="866">
                  <c:v>66.022322000000003</c:v>
                </c:pt>
                <c:pt idx="867">
                  <c:v>66.079902000000004</c:v>
                </c:pt>
                <c:pt idx="868">
                  <c:v>65.941496000000001</c:v>
                </c:pt>
                <c:pt idx="869">
                  <c:v>66.025667999999996</c:v>
                </c:pt>
                <c:pt idx="870">
                  <c:v>65.972702999999996</c:v>
                </c:pt>
                <c:pt idx="871">
                  <c:v>65.822359000000006</c:v>
                </c:pt>
                <c:pt idx="872">
                  <c:v>65.596762999999996</c:v>
                </c:pt>
                <c:pt idx="873">
                  <c:v>65.934101999999996</c:v>
                </c:pt>
                <c:pt idx="874">
                  <c:v>65.719807000000003</c:v>
                </c:pt>
                <c:pt idx="875">
                  <c:v>65.890677999999994</c:v>
                </c:pt>
                <c:pt idx="876">
                  <c:v>65.744975999999994</c:v>
                </c:pt>
                <c:pt idx="877">
                  <c:v>65.631187999999995</c:v>
                </c:pt>
                <c:pt idx="878">
                  <c:v>65.804745999999994</c:v>
                </c:pt>
                <c:pt idx="879">
                  <c:v>65.896214000000001</c:v>
                </c:pt>
                <c:pt idx="880">
                  <c:v>65.825112000000004</c:v>
                </c:pt>
                <c:pt idx="881">
                  <c:v>65.825466000000006</c:v>
                </c:pt>
                <c:pt idx="882">
                  <c:v>65.734824000000003</c:v>
                </c:pt>
                <c:pt idx="883">
                  <c:v>65.592859000000004</c:v>
                </c:pt>
                <c:pt idx="884">
                  <c:v>65.481346000000002</c:v>
                </c:pt>
                <c:pt idx="885">
                  <c:v>65.790819999999997</c:v>
                </c:pt>
                <c:pt idx="886">
                  <c:v>65.719587000000004</c:v>
                </c:pt>
                <c:pt idx="887">
                  <c:v>65.465649999999997</c:v>
                </c:pt>
                <c:pt idx="888">
                  <c:v>65.525407999999999</c:v>
                </c:pt>
                <c:pt idx="889">
                  <c:v>65.455590000000001</c:v>
                </c:pt>
                <c:pt idx="890">
                  <c:v>65.423344</c:v>
                </c:pt>
                <c:pt idx="891">
                  <c:v>65.431329000000005</c:v>
                </c:pt>
                <c:pt idx="892">
                  <c:v>65.256264999999999</c:v>
                </c:pt>
                <c:pt idx="893">
                  <c:v>65.490981000000005</c:v>
                </c:pt>
                <c:pt idx="894">
                  <c:v>65.357014000000007</c:v>
                </c:pt>
                <c:pt idx="895">
                  <c:v>65.573414999999997</c:v>
                </c:pt>
                <c:pt idx="896">
                  <c:v>64.807961000000006</c:v>
                </c:pt>
                <c:pt idx="897">
                  <c:v>65.321563999999995</c:v>
                </c:pt>
                <c:pt idx="898">
                  <c:v>65.266896000000003</c:v>
                </c:pt>
                <c:pt idx="899">
                  <c:v>65.107566000000006</c:v>
                </c:pt>
                <c:pt idx="900">
                  <c:v>65.088711000000004</c:v>
                </c:pt>
                <c:pt idx="901">
                  <c:v>65.187015000000002</c:v>
                </c:pt>
                <c:pt idx="902">
                  <c:v>65.166870000000003</c:v>
                </c:pt>
                <c:pt idx="903">
                  <c:v>65.359699000000006</c:v>
                </c:pt>
                <c:pt idx="904">
                  <c:v>65.529424000000006</c:v>
                </c:pt>
                <c:pt idx="905">
                  <c:v>65.161353000000005</c:v>
                </c:pt>
                <c:pt idx="906">
                  <c:v>65.109134999999995</c:v>
                </c:pt>
                <c:pt idx="907">
                  <c:v>65.031084000000007</c:v>
                </c:pt>
                <c:pt idx="908">
                  <c:v>65.457094999999995</c:v>
                </c:pt>
                <c:pt idx="909">
                  <c:v>64.751586000000003</c:v>
                </c:pt>
                <c:pt idx="910">
                  <c:v>65.096661999999995</c:v>
                </c:pt>
                <c:pt idx="911">
                  <c:v>65.291679000000002</c:v>
                </c:pt>
                <c:pt idx="912">
                  <c:v>65.005988000000002</c:v>
                </c:pt>
                <c:pt idx="913">
                  <c:v>64.991152</c:v>
                </c:pt>
                <c:pt idx="914">
                  <c:v>65.009810999999999</c:v>
                </c:pt>
                <c:pt idx="915">
                  <c:v>64.995744000000002</c:v>
                </c:pt>
                <c:pt idx="916">
                  <c:v>65.032253999999995</c:v>
                </c:pt>
                <c:pt idx="917">
                  <c:v>65.079513000000006</c:v>
                </c:pt>
                <c:pt idx="918">
                  <c:v>64.967532000000006</c:v>
                </c:pt>
                <c:pt idx="919">
                  <c:v>65.069675000000004</c:v>
                </c:pt>
                <c:pt idx="920">
                  <c:v>64.973190000000002</c:v>
                </c:pt>
                <c:pt idx="921">
                  <c:v>64.965380999999994</c:v>
                </c:pt>
                <c:pt idx="922">
                  <c:v>64.755156999999997</c:v>
                </c:pt>
                <c:pt idx="923">
                  <c:v>65.008116000000001</c:v>
                </c:pt>
                <c:pt idx="924">
                  <c:v>64.798435999999995</c:v>
                </c:pt>
                <c:pt idx="925">
                  <c:v>64.754389000000003</c:v>
                </c:pt>
                <c:pt idx="926">
                  <c:v>64.548254999999997</c:v>
                </c:pt>
                <c:pt idx="927">
                  <c:v>64.655145000000005</c:v>
                </c:pt>
                <c:pt idx="928">
                  <c:v>64.853931000000003</c:v>
                </c:pt>
                <c:pt idx="929">
                  <c:v>64.792455000000004</c:v>
                </c:pt>
                <c:pt idx="930">
                  <c:v>64.348400999999996</c:v>
                </c:pt>
                <c:pt idx="931">
                  <c:v>64.643060000000006</c:v>
                </c:pt>
                <c:pt idx="932">
                  <c:v>64.442194999999998</c:v>
                </c:pt>
                <c:pt idx="933">
                  <c:v>64.444511000000006</c:v>
                </c:pt>
                <c:pt idx="934">
                  <c:v>64.515742000000003</c:v>
                </c:pt>
              </c:numCache>
            </c:numRef>
          </c:yVal>
          <c:smooth val="0"/>
          <c:extLst>
            <c:ext xmlns:c16="http://schemas.microsoft.com/office/drawing/2014/chart" uri="{C3380CC4-5D6E-409C-BE32-E72D297353CC}">
              <c16:uniqueId val="{00000000-8EE9-4723-BB99-5520E84C9363}"/>
            </c:ext>
          </c:extLst>
        </c:ser>
        <c:ser>
          <c:idx val="1"/>
          <c:order val="1"/>
          <c:spPr>
            <a:ln w="19050" cap="rnd">
              <a:solidFill>
                <a:schemeClr val="accent2"/>
              </a:solidFill>
              <a:round/>
            </a:ln>
            <a:effectLst/>
          </c:spPr>
          <c:marker>
            <c:symbol val="none"/>
          </c:marker>
          <c:xVal>
            <c:numRef>
              <c:f>[1]E!$A$1:$A$935</c:f>
              <c:numCache>
                <c:formatCode>General</c:formatCode>
                <c:ptCount val="93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numCache>
            </c:numRef>
          </c:xVal>
          <c:yVal>
            <c:numRef>
              <c:f>[1]E!$B$1:$B$935</c:f>
              <c:numCache>
                <c:formatCode>General</c:formatCode>
                <c:ptCount val="93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numCache>
            </c:numRef>
          </c:yVal>
          <c:smooth val="0"/>
          <c:extLst>
            <c:ext xmlns:c16="http://schemas.microsoft.com/office/drawing/2014/chart" uri="{C3380CC4-5D6E-409C-BE32-E72D297353CC}">
              <c16:uniqueId val="{00000001-8EE9-4723-BB99-5520E84C9363}"/>
            </c:ext>
          </c:extLst>
        </c:ser>
        <c:dLbls>
          <c:showLegendKey val="0"/>
          <c:showVal val="0"/>
          <c:showCatName val="0"/>
          <c:showSerName val="0"/>
          <c:showPercent val="0"/>
          <c:showBubbleSize val="0"/>
        </c:dLbls>
        <c:axId val="194707840"/>
        <c:axId val="392543584"/>
      </c:scatterChart>
      <c:valAx>
        <c:axId val="194707840"/>
        <c:scaling>
          <c:orientation val="maxMin"/>
          <c:max val="4000"/>
          <c:min val="400"/>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2543584"/>
        <c:crosses val="autoZero"/>
        <c:crossBetween val="midCat"/>
      </c:valAx>
      <c:valAx>
        <c:axId val="392543584"/>
        <c:scaling>
          <c:orientation val="minMax"/>
        </c:scaling>
        <c:delete val="1"/>
        <c:axPos val="r"/>
        <c:numFmt formatCode="General" sourceLinked="1"/>
        <c:majorTickMark val="none"/>
        <c:minorTickMark val="none"/>
        <c:tickLblPos val="nextTo"/>
        <c:crossAx val="19470784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userShapes r:id="rId5"/>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5400000" spcFirstLastPara="1" vertOverflow="ellipsis"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T %</a:t>
            </a:r>
          </a:p>
        </c:rich>
      </c:tx>
      <c:layout>
        <c:manualLayout>
          <c:xMode val="edge"/>
          <c:yMode val="edge"/>
          <c:x val="2.2097112860892387E-2"/>
          <c:y val="0.43981481481481483"/>
        </c:manualLayout>
      </c:layout>
      <c:overlay val="0"/>
      <c:spPr>
        <a:noFill/>
        <a:ln>
          <a:noFill/>
        </a:ln>
        <a:effectLst/>
      </c:spPr>
      <c:txPr>
        <a:bodyPr rot="-5400000" spcFirstLastPara="1" vertOverflow="ellipsis"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6.9777777777777772E-2"/>
          <c:y val="7.8680737824438629E-2"/>
          <c:w val="0.89455555555555555"/>
          <c:h val="0.69651246719160109"/>
        </c:manualLayout>
      </c:layout>
      <c:scatterChart>
        <c:scatterStyle val="lineMarker"/>
        <c:varyColors val="0"/>
        <c:ser>
          <c:idx val="0"/>
          <c:order val="0"/>
          <c:spPr>
            <a:ln w="19050" cap="rnd">
              <a:solidFill>
                <a:schemeClr val="tx1"/>
              </a:solidFill>
              <a:round/>
            </a:ln>
            <a:effectLst/>
          </c:spPr>
          <c:marker>
            <c:symbol val="none"/>
          </c:marker>
          <c:xVal>
            <c:numRef>
              <c:f>G!$A$1:$A$935</c:f>
              <c:numCache>
                <c:formatCode>General</c:formatCode>
                <c:ptCount val="935"/>
                <c:pt idx="0">
                  <c:v>397.308739</c:v>
                </c:pt>
                <c:pt idx="1">
                  <c:v>401.16610600000001</c:v>
                </c:pt>
                <c:pt idx="2">
                  <c:v>405.02347200000003</c:v>
                </c:pt>
                <c:pt idx="3">
                  <c:v>408.88083799999998</c:v>
                </c:pt>
                <c:pt idx="4">
                  <c:v>412.73820499999999</c:v>
                </c:pt>
                <c:pt idx="5">
                  <c:v>416.59557100000001</c:v>
                </c:pt>
                <c:pt idx="6">
                  <c:v>420.45293800000002</c:v>
                </c:pt>
                <c:pt idx="7">
                  <c:v>424.31030399999997</c:v>
                </c:pt>
                <c:pt idx="8">
                  <c:v>428.16766999999999</c:v>
                </c:pt>
                <c:pt idx="9">
                  <c:v>432.025037</c:v>
                </c:pt>
                <c:pt idx="10">
                  <c:v>435.88240300000001</c:v>
                </c:pt>
                <c:pt idx="11">
                  <c:v>439.73977000000002</c:v>
                </c:pt>
                <c:pt idx="12">
                  <c:v>443.59713599999998</c:v>
                </c:pt>
                <c:pt idx="13">
                  <c:v>447.45450199999999</c:v>
                </c:pt>
                <c:pt idx="14">
                  <c:v>451.311869</c:v>
                </c:pt>
                <c:pt idx="15">
                  <c:v>455.16923500000001</c:v>
                </c:pt>
                <c:pt idx="16">
                  <c:v>459.02660200000003</c:v>
                </c:pt>
                <c:pt idx="17">
                  <c:v>462.88396799999998</c:v>
                </c:pt>
                <c:pt idx="18">
                  <c:v>466.74133399999999</c:v>
                </c:pt>
                <c:pt idx="19">
                  <c:v>470.59870100000001</c:v>
                </c:pt>
                <c:pt idx="20">
                  <c:v>474.45606700000002</c:v>
                </c:pt>
                <c:pt idx="21">
                  <c:v>478.31343399999997</c:v>
                </c:pt>
                <c:pt idx="22">
                  <c:v>482.17079999999999</c:v>
                </c:pt>
                <c:pt idx="23">
                  <c:v>486.028166</c:v>
                </c:pt>
                <c:pt idx="24">
                  <c:v>489.88553300000001</c:v>
                </c:pt>
                <c:pt idx="25">
                  <c:v>493.74289900000002</c:v>
                </c:pt>
                <c:pt idx="26">
                  <c:v>497.60026599999998</c:v>
                </c:pt>
                <c:pt idx="27">
                  <c:v>501.45763199999999</c:v>
                </c:pt>
                <c:pt idx="28">
                  <c:v>505.314998</c:v>
                </c:pt>
                <c:pt idx="29">
                  <c:v>509.17236500000001</c:v>
                </c:pt>
                <c:pt idx="30">
                  <c:v>513.02973099999997</c:v>
                </c:pt>
                <c:pt idx="31">
                  <c:v>516.88709800000004</c:v>
                </c:pt>
                <c:pt idx="32">
                  <c:v>520.74446399999999</c:v>
                </c:pt>
                <c:pt idx="33">
                  <c:v>524.60182999999995</c:v>
                </c:pt>
                <c:pt idx="34">
                  <c:v>528.45919700000002</c:v>
                </c:pt>
                <c:pt idx="35">
                  <c:v>532.31656299999997</c:v>
                </c:pt>
                <c:pt idx="36">
                  <c:v>536.17393000000004</c:v>
                </c:pt>
                <c:pt idx="37">
                  <c:v>540.031296</c:v>
                </c:pt>
                <c:pt idx="38">
                  <c:v>543.88866199999995</c:v>
                </c:pt>
                <c:pt idx="39">
                  <c:v>547.74602900000002</c:v>
                </c:pt>
                <c:pt idx="40">
                  <c:v>551.60339499999998</c:v>
                </c:pt>
                <c:pt idx="41">
                  <c:v>555.46076200000005</c:v>
                </c:pt>
                <c:pt idx="42">
                  <c:v>559.318128</c:v>
                </c:pt>
                <c:pt idx="43">
                  <c:v>563.17549399999996</c:v>
                </c:pt>
                <c:pt idx="44">
                  <c:v>567.03286100000003</c:v>
                </c:pt>
                <c:pt idx="45">
                  <c:v>570.89022699999998</c:v>
                </c:pt>
                <c:pt idx="46">
                  <c:v>574.74759400000005</c:v>
                </c:pt>
                <c:pt idx="47">
                  <c:v>578.60496000000001</c:v>
                </c:pt>
                <c:pt idx="48">
                  <c:v>582.46232599999996</c:v>
                </c:pt>
                <c:pt idx="49">
                  <c:v>586.31969300000003</c:v>
                </c:pt>
                <c:pt idx="50">
                  <c:v>590.17705899999999</c:v>
                </c:pt>
                <c:pt idx="51">
                  <c:v>594.03442600000005</c:v>
                </c:pt>
                <c:pt idx="52">
                  <c:v>597.89179200000001</c:v>
                </c:pt>
                <c:pt idx="53">
                  <c:v>601.74915799999997</c:v>
                </c:pt>
                <c:pt idx="54">
                  <c:v>605.60652500000003</c:v>
                </c:pt>
                <c:pt idx="55">
                  <c:v>609.46389099999999</c:v>
                </c:pt>
                <c:pt idx="56">
                  <c:v>613.32125799999994</c:v>
                </c:pt>
                <c:pt idx="57">
                  <c:v>617.17862400000001</c:v>
                </c:pt>
                <c:pt idx="58">
                  <c:v>621.03598999999997</c:v>
                </c:pt>
                <c:pt idx="59">
                  <c:v>624.89335700000004</c:v>
                </c:pt>
                <c:pt idx="60">
                  <c:v>628.75072299999999</c:v>
                </c:pt>
                <c:pt idx="61">
                  <c:v>632.60808999999995</c:v>
                </c:pt>
                <c:pt idx="62">
                  <c:v>636.46545600000002</c:v>
                </c:pt>
                <c:pt idx="63">
                  <c:v>640.32282199999997</c:v>
                </c:pt>
                <c:pt idx="64">
                  <c:v>644.18018900000004</c:v>
                </c:pt>
                <c:pt idx="65">
                  <c:v>648.037555</c:v>
                </c:pt>
                <c:pt idx="66">
                  <c:v>651.89492199999995</c:v>
                </c:pt>
                <c:pt idx="67">
                  <c:v>655.75228800000002</c:v>
                </c:pt>
                <c:pt idx="68">
                  <c:v>659.60965399999998</c:v>
                </c:pt>
                <c:pt idx="69">
                  <c:v>663.46702100000005</c:v>
                </c:pt>
                <c:pt idx="70">
                  <c:v>667.324387</c:v>
                </c:pt>
                <c:pt idx="71">
                  <c:v>671.18175399999996</c:v>
                </c:pt>
                <c:pt idx="72">
                  <c:v>675.03912000000003</c:v>
                </c:pt>
                <c:pt idx="73">
                  <c:v>678.89648599999998</c:v>
                </c:pt>
                <c:pt idx="74">
                  <c:v>682.75385300000005</c:v>
                </c:pt>
                <c:pt idx="75">
                  <c:v>686.61121900000001</c:v>
                </c:pt>
                <c:pt idx="76">
                  <c:v>690.46858599999996</c:v>
                </c:pt>
                <c:pt idx="77">
                  <c:v>694.32595200000003</c:v>
                </c:pt>
                <c:pt idx="78">
                  <c:v>698.18331799999999</c:v>
                </c:pt>
                <c:pt idx="79">
                  <c:v>702.04068500000005</c:v>
                </c:pt>
                <c:pt idx="80">
                  <c:v>705.89805100000001</c:v>
                </c:pt>
                <c:pt idx="81">
                  <c:v>709.75541799999996</c:v>
                </c:pt>
                <c:pt idx="82">
                  <c:v>713.61278400000003</c:v>
                </c:pt>
                <c:pt idx="83">
                  <c:v>717.47014999999999</c:v>
                </c:pt>
                <c:pt idx="84">
                  <c:v>721.32751699999994</c:v>
                </c:pt>
                <c:pt idx="85">
                  <c:v>725.18488300000001</c:v>
                </c:pt>
                <c:pt idx="86">
                  <c:v>729.04224999999997</c:v>
                </c:pt>
                <c:pt idx="87">
                  <c:v>732.89961600000004</c:v>
                </c:pt>
                <c:pt idx="88">
                  <c:v>736.75698199999999</c:v>
                </c:pt>
                <c:pt idx="89">
                  <c:v>740.61434899999995</c:v>
                </c:pt>
                <c:pt idx="90">
                  <c:v>744.47171500000002</c:v>
                </c:pt>
                <c:pt idx="91">
                  <c:v>748.32908199999997</c:v>
                </c:pt>
                <c:pt idx="92">
                  <c:v>752.18644800000004</c:v>
                </c:pt>
                <c:pt idx="93">
                  <c:v>756.043814</c:v>
                </c:pt>
                <c:pt idx="94">
                  <c:v>759.90118099999995</c:v>
                </c:pt>
                <c:pt idx="95">
                  <c:v>763.75854700000002</c:v>
                </c:pt>
                <c:pt idx="96">
                  <c:v>767.61591399999998</c:v>
                </c:pt>
                <c:pt idx="97">
                  <c:v>771.47328000000005</c:v>
                </c:pt>
                <c:pt idx="98">
                  <c:v>775.330646</c:v>
                </c:pt>
                <c:pt idx="99">
                  <c:v>779.18801299999996</c:v>
                </c:pt>
                <c:pt idx="100">
                  <c:v>783.04537900000003</c:v>
                </c:pt>
                <c:pt idx="101">
                  <c:v>786.90274599999998</c:v>
                </c:pt>
                <c:pt idx="102">
                  <c:v>790.76011200000005</c:v>
                </c:pt>
                <c:pt idx="103">
                  <c:v>794.61747800000001</c:v>
                </c:pt>
                <c:pt idx="104">
                  <c:v>798.47484499999996</c:v>
                </c:pt>
                <c:pt idx="105">
                  <c:v>802.33221100000003</c:v>
                </c:pt>
                <c:pt idx="106">
                  <c:v>806.18957799999998</c:v>
                </c:pt>
                <c:pt idx="107">
                  <c:v>810.04694400000005</c:v>
                </c:pt>
                <c:pt idx="108">
                  <c:v>813.90431000000001</c:v>
                </c:pt>
                <c:pt idx="109">
                  <c:v>817.76167699999996</c:v>
                </c:pt>
                <c:pt idx="110">
                  <c:v>821.61904300000003</c:v>
                </c:pt>
                <c:pt idx="111">
                  <c:v>825.47640999999999</c:v>
                </c:pt>
                <c:pt idx="112">
                  <c:v>829.33377599999994</c:v>
                </c:pt>
                <c:pt idx="113">
                  <c:v>833.19114200000001</c:v>
                </c:pt>
                <c:pt idx="114">
                  <c:v>837.04850899999997</c:v>
                </c:pt>
                <c:pt idx="115">
                  <c:v>840.90587500000004</c:v>
                </c:pt>
                <c:pt idx="116">
                  <c:v>844.76324199999999</c:v>
                </c:pt>
                <c:pt idx="117">
                  <c:v>848.62060799999995</c:v>
                </c:pt>
                <c:pt idx="118">
                  <c:v>852.47797400000002</c:v>
                </c:pt>
                <c:pt idx="119">
                  <c:v>856.33534099999997</c:v>
                </c:pt>
                <c:pt idx="120">
                  <c:v>860.19270700000004</c:v>
                </c:pt>
                <c:pt idx="121">
                  <c:v>864.050074</c:v>
                </c:pt>
                <c:pt idx="122">
                  <c:v>867.90743999999995</c:v>
                </c:pt>
                <c:pt idx="123">
                  <c:v>871.76480600000002</c:v>
                </c:pt>
                <c:pt idx="124">
                  <c:v>875.62217299999998</c:v>
                </c:pt>
                <c:pt idx="125">
                  <c:v>879.47953900000005</c:v>
                </c:pt>
                <c:pt idx="126">
                  <c:v>883.336906</c:v>
                </c:pt>
                <c:pt idx="127">
                  <c:v>887.19427199999996</c:v>
                </c:pt>
                <c:pt idx="128">
                  <c:v>891.05163800000003</c:v>
                </c:pt>
                <c:pt idx="129">
                  <c:v>894.90900499999998</c:v>
                </c:pt>
                <c:pt idx="130">
                  <c:v>898.76637100000005</c:v>
                </c:pt>
                <c:pt idx="131">
                  <c:v>902.623738</c:v>
                </c:pt>
                <c:pt idx="132">
                  <c:v>906.48110399999996</c:v>
                </c:pt>
                <c:pt idx="133">
                  <c:v>910.33847000000003</c:v>
                </c:pt>
                <c:pt idx="134">
                  <c:v>914.19583699999998</c:v>
                </c:pt>
                <c:pt idx="135">
                  <c:v>918.05320300000005</c:v>
                </c:pt>
                <c:pt idx="136">
                  <c:v>921.91057000000001</c:v>
                </c:pt>
                <c:pt idx="137">
                  <c:v>925.76793599999996</c:v>
                </c:pt>
                <c:pt idx="138">
                  <c:v>929.62530200000003</c:v>
                </c:pt>
                <c:pt idx="139">
                  <c:v>933.48266899999999</c:v>
                </c:pt>
                <c:pt idx="140">
                  <c:v>937.34003499999994</c:v>
                </c:pt>
                <c:pt idx="141">
                  <c:v>941.19740200000001</c:v>
                </c:pt>
                <c:pt idx="142">
                  <c:v>945.05476799999997</c:v>
                </c:pt>
                <c:pt idx="143">
                  <c:v>948.91213400000004</c:v>
                </c:pt>
                <c:pt idx="144">
                  <c:v>952.76950099999999</c:v>
                </c:pt>
                <c:pt idx="145">
                  <c:v>956.62686699999995</c:v>
                </c:pt>
                <c:pt idx="146">
                  <c:v>960.48423400000001</c:v>
                </c:pt>
                <c:pt idx="147">
                  <c:v>964.34159999999997</c:v>
                </c:pt>
                <c:pt idx="148">
                  <c:v>968.19896600000004</c:v>
                </c:pt>
                <c:pt idx="149">
                  <c:v>972.056333</c:v>
                </c:pt>
                <c:pt idx="150">
                  <c:v>975.91369899999995</c:v>
                </c:pt>
                <c:pt idx="151">
                  <c:v>979.77106600000002</c:v>
                </c:pt>
                <c:pt idx="152">
                  <c:v>983.62843199999998</c:v>
                </c:pt>
                <c:pt idx="153">
                  <c:v>987.48579800000005</c:v>
                </c:pt>
                <c:pt idx="154">
                  <c:v>991.343165</c:v>
                </c:pt>
                <c:pt idx="155">
                  <c:v>995.20053099999996</c:v>
                </c:pt>
                <c:pt idx="156">
                  <c:v>999.05789800000002</c:v>
                </c:pt>
                <c:pt idx="157">
                  <c:v>1002.915264</c:v>
                </c:pt>
                <c:pt idx="158">
                  <c:v>1006.77263</c:v>
                </c:pt>
                <c:pt idx="159">
                  <c:v>1010.629997</c:v>
                </c:pt>
                <c:pt idx="160">
                  <c:v>1014.487363</c:v>
                </c:pt>
                <c:pt idx="161">
                  <c:v>1018.34473</c:v>
                </c:pt>
                <c:pt idx="162">
                  <c:v>1022.202096</c:v>
                </c:pt>
                <c:pt idx="163">
                  <c:v>1026.0594619999999</c:v>
                </c:pt>
                <c:pt idx="164">
                  <c:v>1029.916829</c:v>
                </c:pt>
                <c:pt idx="165">
                  <c:v>1033.774195</c:v>
                </c:pt>
                <c:pt idx="166">
                  <c:v>1037.631562</c:v>
                </c:pt>
                <c:pt idx="167">
                  <c:v>1041.488928</c:v>
                </c:pt>
                <c:pt idx="168">
                  <c:v>1045.3462939999999</c:v>
                </c:pt>
                <c:pt idx="169">
                  <c:v>1049.203661</c:v>
                </c:pt>
                <c:pt idx="170">
                  <c:v>1053.061027</c:v>
                </c:pt>
                <c:pt idx="171">
                  <c:v>1056.918394</c:v>
                </c:pt>
                <c:pt idx="172">
                  <c:v>1060.77576</c:v>
                </c:pt>
                <c:pt idx="173">
                  <c:v>1064.6331259999999</c:v>
                </c:pt>
                <c:pt idx="174">
                  <c:v>1068.490493</c:v>
                </c:pt>
                <c:pt idx="175">
                  <c:v>1072.347859</c:v>
                </c:pt>
                <c:pt idx="176">
                  <c:v>1076.205226</c:v>
                </c:pt>
                <c:pt idx="177">
                  <c:v>1080.062592</c:v>
                </c:pt>
                <c:pt idx="178">
                  <c:v>1083.919958</c:v>
                </c:pt>
                <c:pt idx="179">
                  <c:v>1087.777325</c:v>
                </c:pt>
                <c:pt idx="180">
                  <c:v>1091.634691</c:v>
                </c:pt>
                <c:pt idx="181">
                  <c:v>1095.492058</c:v>
                </c:pt>
                <c:pt idx="182">
                  <c:v>1099.349424</c:v>
                </c:pt>
                <c:pt idx="183">
                  <c:v>1103.20679</c:v>
                </c:pt>
                <c:pt idx="184">
                  <c:v>1107.064157</c:v>
                </c:pt>
                <c:pt idx="185">
                  <c:v>1110.921523</c:v>
                </c:pt>
                <c:pt idx="186">
                  <c:v>1114.77889</c:v>
                </c:pt>
                <c:pt idx="187">
                  <c:v>1118.636256</c:v>
                </c:pt>
                <c:pt idx="188">
                  <c:v>1122.493622</c:v>
                </c:pt>
                <c:pt idx="189">
                  <c:v>1126.350989</c:v>
                </c:pt>
                <c:pt idx="190">
                  <c:v>1130.208355</c:v>
                </c:pt>
                <c:pt idx="191">
                  <c:v>1134.0657220000001</c:v>
                </c:pt>
                <c:pt idx="192">
                  <c:v>1137.923088</c:v>
                </c:pt>
                <c:pt idx="193">
                  <c:v>1141.780454</c:v>
                </c:pt>
                <c:pt idx="194">
                  <c:v>1145.637821</c:v>
                </c:pt>
                <c:pt idx="195">
                  <c:v>1149.495187</c:v>
                </c:pt>
                <c:pt idx="196">
                  <c:v>1153.3525540000001</c:v>
                </c:pt>
                <c:pt idx="197">
                  <c:v>1157.20992</c:v>
                </c:pt>
                <c:pt idx="198">
                  <c:v>1161.067286</c:v>
                </c:pt>
                <c:pt idx="199">
                  <c:v>1164.924653</c:v>
                </c:pt>
                <c:pt idx="200">
                  <c:v>1168.782019</c:v>
                </c:pt>
                <c:pt idx="201">
                  <c:v>1172.6393860000001</c:v>
                </c:pt>
                <c:pt idx="202">
                  <c:v>1176.496752</c:v>
                </c:pt>
                <c:pt idx="203">
                  <c:v>1180.354118</c:v>
                </c:pt>
                <c:pt idx="204">
                  <c:v>1184.211485</c:v>
                </c:pt>
                <c:pt idx="205">
                  <c:v>1188.068851</c:v>
                </c:pt>
                <c:pt idx="206">
                  <c:v>1191.9262180000001</c:v>
                </c:pt>
                <c:pt idx="207">
                  <c:v>1195.783584</c:v>
                </c:pt>
                <c:pt idx="208">
                  <c:v>1199.64095</c:v>
                </c:pt>
                <c:pt idx="209">
                  <c:v>1203.498317</c:v>
                </c:pt>
                <c:pt idx="210">
                  <c:v>1207.355683</c:v>
                </c:pt>
                <c:pt idx="211">
                  <c:v>1211.2130500000001</c:v>
                </c:pt>
                <c:pt idx="212">
                  <c:v>1215.070416</c:v>
                </c:pt>
                <c:pt idx="213">
                  <c:v>1218.927782</c:v>
                </c:pt>
                <c:pt idx="214">
                  <c:v>1222.785149</c:v>
                </c:pt>
                <c:pt idx="215">
                  <c:v>1226.642515</c:v>
                </c:pt>
                <c:pt idx="216">
                  <c:v>1230.4998820000001</c:v>
                </c:pt>
                <c:pt idx="217">
                  <c:v>1234.357248</c:v>
                </c:pt>
                <c:pt idx="218">
                  <c:v>1238.214614</c:v>
                </c:pt>
                <c:pt idx="219">
                  <c:v>1242.0719810000001</c:v>
                </c:pt>
                <c:pt idx="220">
                  <c:v>1245.929347</c:v>
                </c:pt>
                <c:pt idx="221">
                  <c:v>1249.7867140000001</c:v>
                </c:pt>
                <c:pt idx="222">
                  <c:v>1253.64408</c:v>
                </c:pt>
                <c:pt idx="223">
                  <c:v>1257.501446</c:v>
                </c:pt>
                <c:pt idx="224">
                  <c:v>1261.3588130000001</c:v>
                </c:pt>
                <c:pt idx="225">
                  <c:v>1265.216179</c:v>
                </c:pt>
                <c:pt idx="226">
                  <c:v>1269.0735460000001</c:v>
                </c:pt>
                <c:pt idx="227">
                  <c:v>1272.930912</c:v>
                </c:pt>
                <c:pt idx="228">
                  <c:v>1276.788278</c:v>
                </c:pt>
                <c:pt idx="229">
                  <c:v>1280.6456450000001</c:v>
                </c:pt>
                <c:pt idx="230">
                  <c:v>1284.503011</c:v>
                </c:pt>
                <c:pt idx="231">
                  <c:v>1288.3603780000001</c:v>
                </c:pt>
                <c:pt idx="232">
                  <c:v>1292.217744</c:v>
                </c:pt>
                <c:pt idx="233">
                  <c:v>1296.07511</c:v>
                </c:pt>
                <c:pt idx="234">
                  <c:v>1299.9324770000001</c:v>
                </c:pt>
                <c:pt idx="235">
                  <c:v>1303.789843</c:v>
                </c:pt>
                <c:pt idx="236">
                  <c:v>1307.6472100000001</c:v>
                </c:pt>
                <c:pt idx="237">
                  <c:v>1311.504576</c:v>
                </c:pt>
                <c:pt idx="238">
                  <c:v>1315.361942</c:v>
                </c:pt>
                <c:pt idx="239">
                  <c:v>1319.2193090000001</c:v>
                </c:pt>
                <c:pt idx="240">
                  <c:v>1323.076675</c:v>
                </c:pt>
                <c:pt idx="241">
                  <c:v>1326.9340420000001</c:v>
                </c:pt>
                <c:pt idx="242">
                  <c:v>1330.791408</c:v>
                </c:pt>
                <c:pt idx="243">
                  <c:v>1334.648774</c:v>
                </c:pt>
                <c:pt idx="244">
                  <c:v>1338.5061410000001</c:v>
                </c:pt>
                <c:pt idx="245">
                  <c:v>1342.363507</c:v>
                </c:pt>
                <c:pt idx="246">
                  <c:v>1346.2208740000001</c:v>
                </c:pt>
                <c:pt idx="247">
                  <c:v>1350.0782400000001</c:v>
                </c:pt>
                <c:pt idx="248">
                  <c:v>1353.935606</c:v>
                </c:pt>
                <c:pt idx="249">
                  <c:v>1357.7929730000001</c:v>
                </c:pt>
                <c:pt idx="250">
                  <c:v>1361.650339</c:v>
                </c:pt>
                <c:pt idx="251">
                  <c:v>1365.5077060000001</c:v>
                </c:pt>
                <c:pt idx="252">
                  <c:v>1369.3650720000001</c:v>
                </c:pt>
                <c:pt idx="253">
                  <c:v>1373.222438</c:v>
                </c:pt>
                <c:pt idx="254">
                  <c:v>1377.0798050000001</c:v>
                </c:pt>
                <c:pt idx="255">
                  <c:v>1380.937171</c:v>
                </c:pt>
                <c:pt idx="256">
                  <c:v>1384.7945380000001</c:v>
                </c:pt>
                <c:pt idx="257">
                  <c:v>1388.6519040000001</c:v>
                </c:pt>
                <c:pt idx="258">
                  <c:v>1392.50927</c:v>
                </c:pt>
                <c:pt idx="259">
                  <c:v>1396.3666370000001</c:v>
                </c:pt>
                <c:pt idx="260">
                  <c:v>1400.224003</c:v>
                </c:pt>
                <c:pt idx="261">
                  <c:v>1404.0813700000001</c:v>
                </c:pt>
                <c:pt idx="262">
                  <c:v>1407.9387360000001</c:v>
                </c:pt>
                <c:pt idx="263">
                  <c:v>1411.796102</c:v>
                </c:pt>
                <c:pt idx="264">
                  <c:v>1415.6534690000001</c:v>
                </c:pt>
                <c:pt idx="265">
                  <c:v>1419.510835</c:v>
                </c:pt>
                <c:pt idx="266">
                  <c:v>1423.3682020000001</c:v>
                </c:pt>
                <c:pt idx="267">
                  <c:v>1427.2255680000001</c:v>
                </c:pt>
                <c:pt idx="268">
                  <c:v>1431.082934</c:v>
                </c:pt>
                <c:pt idx="269">
                  <c:v>1434.9403010000001</c:v>
                </c:pt>
                <c:pt idx="270">
                  <c:v>1438.797667</c:v>
                </c:pt>
                <c:pt idx="271">
                  <c:v>1442.6550339999999</c:v>
                </c:pt>
                <c:pt idx="272">
                  <c:v>1446.5124000000001</c:v>
                </c:pt>
                <c:pt idx="273">
                  <c:v>1450.369766</c:v>
                </c:pt>
                <c:pt idx="274">
                  <c:v>1454.2271330000001</c:v>
                </c:pt>
                <c:pt idx="275">
                  <c:v>1458.0844990000001</c:v>
                </c:pt>
                <c:pt idx="276">
                  <c:v>1461.9418659999999</c:v>
                </c:pt>
                <c:pt idx="277">
                  <c:v>1465.7992320000001</c:v>
                </c:pt>
                <c:pt idx="278">
                  <c:v>1469.656598</c:v>
                </c:pt>
                <c:pt idx="279">
                  <c:v>1473.5139650000001</c:v>
                </c:pt>
                <c:pt idx="280">
                  <c:v>1477.3713310000001</c:v>
                </c:pt>
                <c:pt idx="281">
                  <c:v>1481.2286979999999</c:v>
                </c:pt>
                <c:pt idx="282">
                  <c:v>1485.0860640000001</c:v>
                </c:pt>
                <c:pt idx="283">
                  <c:v>1488.94343</c:v>
                </c:pt>
                <c:pt idx="284">
                  <c:v>1492.8007970000001</c:v>
                </c:pt>
                <c:pt idx="285">
                  <c:v>1496.6581630000001</c:v>
                </c:pt>
                <c:pt idx="286">
                  <c:v>1500.5155299999999</c:v>
                </c:pt>
                <c:pt idx="287">
                  <c:v>1504.3728960000001</c:v>
                </c:pt>
                <c:pt idx="288">
                  <c:v>1508.230262</c:v>
                </c:pt>
                <c:pt idx="289">
                  <c:v>1512.0876290000001</c:v>
                </c:pt>
                <c:pt idx="290">
                  <c:v>1515.9449950000001</c:v>
                </c:pt>
                <c:pt idx="291">
                  <c:v>1519.8023619999999</c:v>
                </c:pt>
                <c:pt idx="292">
                  <c:v>1523.6597280000001</c:v>
                </c:pt>
                <c:pt idx="293">
                  <c:v>1527.517094</c:v>
                </c:pt>
                <c:pt idx="294">
                  <c:v>1531.3744610000001</c:v>
                </c:pt>
                <c:pt idx="295">
                  <c:v>1535.2318270000001</c:v>
                </c:pt>
                <c:pt idx="296">
                  <c:v>1539.0891939999999</c:v>
                </c:pt>
                <c:pt idx="297">
                  <c:v>1542.9465600000001</c:v>
                </c:pt>
                <c:pt idx="298">
                  <c:v>1546.803926</c:v>
                </c:pt>
                <c:pt idx="299">
                  <c:v>1550.6612929999999</c:v>
                </c:pt>
                <c:pt idx="300">
                  <c:v>1554.5186590000001</c:v>
                </c:pt>
                <c:pt idx="301">
                  <c:v>1558.3760259999999</c:v>
                </c:pt>
                <c:pt idx="302">
                  <c:v>1562.2333920000001</c:v>
                </c:pt>
                <c:pt idx="303">
                  <c:v>1566.0907580000001</c:v>
                </c:pt>
                <c:pt idx="304">
                  <c:v>1569.9481249999999</c:v>
                </c:pt>
                <c:pt idx="305">
                  <c:v>1573.8054910000001</c:v>
                </c:pt>
                <c:pt idx="306">
                  <c:v>1577.6628579999999</c:v>
                </c:pt>
                <c:pt idx="307">
                  <c:v>1581.5202240000001</c:v>
                </c:pt>
                <c:pt idx="308">
                  <c:v>1585.3775900000001</c:v>
                </c:pt>
                <c:pt idx="309">
                  <c:v>1589.2349569999999</c:v>
                </c:pt>
                <c:pt idx="310">
                  <c:v>1593.0923230000001</c:v>
                </c:pt>
                <c:pt idx="311">
                  <c:v>1596.9496899999999</c:v>
                </c:pt>
                <c:pt idx="312">
                  <c:v>1600.8070560000001</c:v>
                </c:pt>
                <c:pt idx="313">
                  <c:v>1604.6644220000001</c:v>
                </c:pt>
                <c:pt idx="314">
                  <c:v>1608.5217889999999</c:v>
                </c:pt>
                <c:pt idx="315">
                  <c:v>1612.3791550000001</c:v>
                </c:pt>
                <c:pt idx="316">
                  <c:v>1616.2365219999999</c:v>
                </c:pt>
                <c:pt idx="317">
                  <c:v>1620.0938880000001</c:v>
                </c:pt>
                <c:pt idx="318">
                  <c:v>1623.9512540000001</c:v>
                </c:pt>
                <c:pt idx="319">
                  <c:v>1627.8086209999999</c:v>
                </c:pt>
                <c:pt idx="320">
                  <c:v>1631.6659870000001</c:v>
                </c:pt>
                <c:pt idx="321">
                  <c:v>1635.5233539999999</c:v>
                </c:pt>
                <c:pt idx="322">
                  <c:v>1639.3807200000001</c:v>
                </c:pt>
                <c:pt idx="323">
                  <c:v>1643.2380860000001</c:v>
                </c:pt>
                <c:pt idx="324">
                  <c:v>1647.0954529999999</c:v>
                </c:pt>
                <c:pt idx="325">
                  <c:v>1650.9528190000001</c:v>
                </c:pt>
                <c:pt idx="326">
                  <c:v>1654.8101859999999</c:v>
                </c:pt>
                <c:pt idx="327">
                  <c:v>1658.6675519999999</c:v>
                </c:pt>
                <c:pt idx="328">
                  <c:v>1662.5249180000001</c:v>
                </c:pt>
                <c:pt idx="329">
                  <c:v>1666.3822849999999</c:v>
                </c:pt>
                <c:pt idx="330">
                  <c:v>1670.2396510000001</c:v>
                </c:pt>
                <c:pt idx="331">
                  <c:v>1674.0970179999999</c:v>
                </c:pt>
                <c:pt idx="332">
                  <c:v>1677.9543839999999</c:v>
                </c:pt>
                <c:pt idx="333">
                  <c:v>1681.8117500000001</c:v>
                </c:pt>
                <c:pt idx="334">
                  <c:v>1685.6691169999999</c:v>
                </c:pt>
                <c:pt idx="335">
                  <c:v>1689.5264830000001</c:v>
                </c:pt>
                <c:pt idx="336">
                  <c:v>1693.3838499999999</c:v>
                </c:pt>
                <c:pt idx="337">
                  <c:v>1697.2412159999999</c:v>
                </c:pt>
                <c:pt idx="338">
                  <c:v>1701.0985820000001</c:v>
                </c:pt>
                <c:pt idx="339">
                  <c:v>1704.9559489999999</c:v>
                </c:pt>
                <c:pt idx="340">
                  <c:v>1708.8133150000001</c:v>
                </c:pt>
                <c:pt idx="341">
                  <c:v>1712.6706819999999</c:v>
                </c:pt>
                <c:pt idx="342">
                  <c:v>1716.5280479999999</c:v>
                </c:pt>
                <c:pt idx="343">
                  <c:v>1720.3854140000001</c:v>
                </c:pt>
                <c:pt idx="344">
                  <c:v>1724.2427809999999</c:v>
                </c:pt>
                <c:pt idx="345">
                  <c:v>1728.1001470000001</c:v>
                </c:pt>
                <c:pt idx="346">
                  <c:v>1731.9575139999999</c:v>
                </c:pt>
                <c:pt idx="347">
                  <c:v>1735.8148799999999</c:v>
                </c:pt>
                <c:pt idx="348">
                  <c:v>1739.6722460000001</c:v>
                </c:pt>
                <c:pt idx="349">
                  <c:v>1743.5296129999999</c:v>
                </c:pt>
                <c:pt idx="350">
                  <c:v>1747.3869790000001</c:v>
                </c:pt>
                <c:pt idx="351">
                  <c:v>1751.244346</c:v>
                </c:pt>
                <c:pt idx="352">
                  <c:v>1755.1017119999999</c:v>
                </c:pt>
                <c:pt idx="353">
                  <c:v>1758.9590780000001</c:v>
                </c:pt>
                <c:pt idx="354">
                  <c:v>1762.8164449999999</c:v>
                </c:pt>
                <c:pt idx="355">
                  <c:v>1766.6738109999999</c:v>
                </c:pt>
                <c:pt idx="356">
                  <c:v>1770.531178</c:v>
                </c:pt>
                <c:pt idx="357">
                  <c:v>1774.3885439999999</c:v>
                </c:pt>
                <c:pt idx="358">
                  <c:v>1778.2459100000001</c:v>
                </c:pt>
                <c:pt idx="359">
                  <c:v>1782.1032769999999</c:v>
                </c:pt>
                <c:pt idx="360">
                  <c:v>1785.9606429999999</c:v>
                </c:pt>
                <c:pt idx="361">
                  <c:v>1789.81801</c:v>
                </c:pt>
                <c:pt idx="362">
                  <c:v>1793.6753759999999</c:v>
                </c:pt>
                <c:pt idx="363">
                  <c:v>1797.5327420000001</c:v>
                </c:pt>
                <c:pt idx="364">
                  <c:v>1801.3901089999999</c:v>
                </c:pt>
                <c:pt idx="365">
                  <c:v>1805.2474749999999</c:v>
                </c:pt>
                <c:pt idx="366">
                  <c:v>1809.104842</c:v>
                </c:pt>
                <c:pt idx="367">
                  <c:v>1812.9622079999999</c:v>
                </c:pt>
                <c:pt idx="368">
                  <c:v>1816.8195740000001</c:v>
                </c:pt>
                <c:pt idx="369">
                  <c:v>1820.6769409999999</c:v>
                </c:pt>
                <c:pt idx="370">
                  <c:v>1824.5343069999999</c:v>
                </c:pt>
                <c:pt idx="371">
                  <c:v>1828.391674</c:v>
                </c:pt>
                <c:pt idx="372">
                  <c:v>1832.2490399999999</c:v>
                </c:pt>
                <c:pt idx="373">
                  <c:v>1836.1064060000001</c:v>
                </c:pt>
                <c:pt idx="374">
                  <c:v>1839.9637729999999</c:v>
                </c:pt>
                <c:pt idx="375">
                  <c:v>1843.8211389999999</c:v>
                </c:pt>
                <c:pt idx="376">
                  <c:v>1847.678506</c:v>
                </c:pt>
                <c:pt idx="377">
                  <c:v>1851.5358719999999</c:v>
                </c:pt>
                <c:pt idx="378">
                  <c:v>1855.3932380000001</c:v>
                </c:pt>
                <c:pt idx="379">
                  <c:v>1859.250605</c:v>
                </c:pt>
                <c:pt idx="380">
                  <c:v>1863.1079709999999</c:v>
                </c:pt>
                <c:pt idx="381">
                  <c:v>1866.965338</c:v>
                </c:pt>
                <c:pt idx="382">
                  <c:v>1870.8227039999999</c:v>
                </c:pt>
                <c:pt idx="383">
                  <c:v>1874.6800699999999</c:v>
                </c:pt>
                <c:pt idx="384">
                  <c:v>1878.537437</c:v>
                </c:pt>
                <c:pt idx="385">
                  <c:v>1882.3948029999999</c:v>
                </c:pt>
                <c:pt idx="386">
                  <c:v>1886.25217</c:v>
                </c:pt>
                <c:pt idx="387">
                  <c:v>1890.1095359999999</c:v>
                </c:pt>
                <c:pt idx="388">
                  <c:v>1893.9669019999999</c:v>
                </c:pt>
                <c:pt idx="389">
                  <c:v>1897.824269</c:v>
                </c:pt>
                <c:pt idx="390">
                  <c:v>1901.6816349999999</c:v>
                </c:pt>
                <c:pt idx="391">
                  <c:v>1905.539002</c:v>
                </c:pt>
                <c:pt idx="392">
                  <c:v>1909.3963679999999</c:v>
                </c:pt>
                <c:pt idx="393">
                  <c:v>1913.2537339999999</c:v>
                </c:pt>
                <c:pt idx="394">
                  <c:v>1917.111101</c:v>
                </c:pt>
                <c:pt idx="395">
                  <c:v>1920.9684669999999</c:v>
                </c:pt>
                <c:pt idx="396">
                  <c:v>1924.825834</c:v>
                </c:pt>
                <c:pt idx="397">
                  <c:v>1928.6831999999999</c:v>
                </c:pt>
                <c:pt idx="398">
                  <c:v>1932.5405659999999</c:v>
                </c:pt>
                <c:pt idx="399">
                  <c:v>1936.397933</c:v>
                </c:pt>
                <c:pt idx="400">
                  <c:v>1940.2552989999999</c:v>
                </c:pt>
                <c:pt idx="401">
                  <c:v>1944.112666</c:v>
                </c:pt>
                <c:pt idx="402">
                  <c:v>1947.9700319999999</c:v>
                </c:pt>
                <c:pt idx="403">
                  <c:v>1951.8273979999999</c:v>
                </c:pt>
                <c:pt idx="404">
                  <c:v>1955.684765</c:v>
                </c:pt>
                <c:pt idx="405">
                  <c:v>1959.5421309999999</c:v>
                </c:pt>
                <c:pt idx="406">
                  <c:v>1963.399498</c:v>
                </c:pt>
                <c:pt idx="407">
                  <c:v>1967.256864</c:v>
                </c:pt>
                <c:pt idx="408">
                  <c:v>1971.1142299999999</c:v>
                </c:pt>
                <c:pt idx="409">
                  <c:v>1974.971597</c:v>
                </c:pt>
                <c:pt idx="410">
                  <c:v>1978.8289629999999</c:v>
                </c:pt>
                <c:pt idx="411">
                  <c:v>1982.68633</c:v>
                </c:pt>
                <c:pt idx="412">
                  <c:v>1986.543696</c:v>
                </c:pt>
                <c:pt idx="413">
                  <c:v>1990.4010619999999</c:v>
                </c:pt>
                <c:pt idx="414">
                  <c:v>1994.258429</c:v>
                </c:pt>
                <c:pt idx="415">
                  <c:v>1998.1157949999999</c:v>
                </c:pt>
                <c:pt idx="416">
                  <c:v>2001.973162</c:v>
                </c:pt>
                <c:pt idx="417">
                  <c:v>2005.830528</c:v>
                </c:pt>
                <c:pt idx="418">
                  <c:v>2009.6878939999999</c:v>
                </c:pt>
                <c:pt idx="419">
                  <c:v>2013.545261</c:v>
                </c:pt>
                <c:pt idx="420">
                  <c:v>2017.4026269999999</c:v>
                </c:pt>
                <c:pt idx="421">
                  <c:v>2021.259994</c:v>
                </c:pt>
                <c:pt idx="422">
                  <c:v>2025.11736</c:v>
                </c:pt>
                <c:pt idx="423">
                  <c:v>2028.9747259999999</c:v>
                </c:pt>
                <c:pt idx="424">
                  <c:v>2032.832093</c:v>
                </c:pt>
                <c:pt idx="425">
                  <c:v>2036.6894589999999</c:v>
                </c:pt>
                <c:pt idx="426">
                  <c:v>2040.546826</c:v>
                </c:pt>
                <c:pt idx="427">
                  <c:v>2044.404192</c:v>
                </c:pt>
                <c:pt idx="428">
                  <c:v>2048.2615580000002</c:v>
                </c:pt>
                <c:pt idx="429">
                  <c:v>2052.1189250000002</c:v>
                </c:pt>
                <c:pt idx="430">
                  <c:v>2055.9762909999999</c:v>
                </c:pt>
                <c:pt idx="431">
                  <c:v>2059.833658</c:v>
                </c:pt>
                <c:pt idx="432">
                  <c:v>2063.6910240000002</c:v>
                </c:pt>
                <c:pt idx="433">
                  <c:v>2067.5483899999999</c:v>
                </c:pt>
                <c:pt idx="434">
                  <c:v>2071.405757</c:v>
                </c:pt>
                <c:pt idx="435">
                  <c:v>2075.2631230000002</c:v>
                </c:pt>
                <c:pt idx="436">
                  <c:v>2079.1204899999998</c:v>
                </c:pt>
                <c:pt idx="437">
                  <c:v>2082.977856</c:v>
                </c:pt>
                <c:pt idx="438">
                  <c:v>2086.8352220000002</c:v>
                </c:pt>
                <c:pt idx="439">
                  <c:v>2090.6925890000002</c:v>
                </c:pt>
                <c:pt idx="440">
                  <c:v>2094.549955</c:v>
                </c:pt>
                <c:pt idx="441">
                  <c:v>2098.407322</c:v>
                </c:pt>
                <c:pt idx="442">
                  <c:v>2102.2646880000002</c:v>
                </c:pt>
                <c:pt idx="443">
                  <c:v>2106.1220539999999</c:v>
                </c:pt>
                <c:pt idx="444">
                  <c:v>2109.979421</c:v>
                </c:pt>
                <c:pt idx="445">
                  <c:v>2113.8367870000002</c:v>
                </c:pt>
                <c:pt idx="446">
                  <c:v>2117.6941539999998</c:v>
                </c:pt>
                <c:pt idx="447">
                  <c:v>2121.55152</c:v>
                </c:pt>
                <c:pt idx="448">
                  <c:v>2125.4088860000002</c:v>
                </c:pt>
                <c:pt idx="449">
                  <c:v>2129.2662529999998</c:v>
                </c:pt>
                <c:pt idx="450">
                  <c:v>2133.123619</c:v>
                </c:pt>
                <c:pt idx="451">
                  <c:v>2136.980986</c:v>
                </c:pt>
                <c:pt idx="452">
                  <c:v>2140.8383520000002</c:v>
                </c:pt>
                <c:pt idx="453">
                  <c:v>2144.6957179999999</c:v>
                </c:pt>
                <c:pt idx="454">
                  <c:v>2148.553085</c:v>
                </c:pt>
                <c:pt idx="455">
                  <c:v>2152.4104510000002</c:v>
                </c:pt>
                <c:pt idx="456">
                  <c:v>2156.2678179999998</c:v>
                </c:pt>
                <c:pt idx="457">
                  <c:v>2160.125184</c:v>
                </c:pt>
                <c:pt idx="458">
                  <c:v>2163.9825500000002</c:v>
                </c:pt>
                <c:pt idx="459">
                  <c:v>2167.8399169999998</c:v>
                </c:pt>
                <c:pt idx="460">
                  <c:v>2171.697283</c:v>
                </c:pt>
                <c:pt idx="461">
                  <c:v>2175.55465</c:v>
                </c:pt>
                <c:pt idx="462">
                  <c:v>2179.4120160000002</c:v>
                </c:pt>
                <c:pt idx="463">
                  <c:v>2183.269382</c:v>
                </c:pt>
                <c:pt idx="464">
                  <c:v>2187.126749</c:v>
                </c:pt>
                <c:pt idx="465">
                  <c:v>2190.9841150000002</c:v>
                </c:pt>
                <c:pt idx="466">
                  <c:v>2194.8414819999998</c:v>
                </c:pt>
                <c:pt idx="467">
                  <c:v>2198.698848</c:v>
                </c:pt>
                <c:pt idx="468">
                  <c:v>2202.5562140000002</c:v>
                </c:pt>
                <c:pt idx="469">
                  <c:v>2206.4135809999998</c:v>
                </c:pt>
                <c:pt idx="470">
                  <c:v>2210.270947</c:v>
                </c:pt>
                <c:pt idx="471">
                  <c:v>2214.128314</c:v>
                </c:pt>
                <c:pt idx="472">
                  <c:v>2217.9856799999998</c:v>
                </c:pt>
                <c:pt idx="473">
                  <c:v>2221.843046</c:v>
                </c:pt>
                <c:pt idx="474">
                  <c:v>2225.700413</c:v>
                </c:pt>
                <c:pt idx="475">
                  <c:v>2229.5577790000002</c:v>
                </c:pt>
                <c:pt idx="476">
                  <c:v>2233.4151459999998</c:v>
                </c:pt>
                <c:pt idx="477">
                  <c:v>2237.272512</c:v>
                </c:pt>
                <c:pt idx="478">
                  <c:v>2241.1298780000002</c:v>
                </c:pt>
                <c:pt idx="479">
                  <c:v>2244.9872449999998</c:v>
                </c:pt>
                <c:pt idx="480">
                  <c:v>2248.844611</c:v>
                </c:pt>
                <c:pt idx="481">
                  <c:v>2252.7019780000001</c:v>
                </c:pt>
                <c:pt idx="482">
                  <c:v>2256.5593439999998</c:v>
                </c:pt>
                <c:pt idx="483">
                  <c:v>2260.41671</c:v>
                </c:pt>
                <c:pt idx="484">
                  <c:v>2264.274077</c:v>
                </c:pt>
                <c:pt idx="485">
                  <c:v>2268.1314430000002</c:v>
                </c:pt>
                <c:pt idx="486">
                  <c:v>2271.9888099999998</c:v>
                </c:pt>
                <c:pt idx="487">
                  <c:v>2275.846176</c:v>
                </c:pt>
                <c:pt idx="488">
                  <c:v>2279.7035420000002</c:v>
                </c:pt>
                <c:pt idx="489">
                  <c:v>2283.5609089999998</c:v>
                </c:pt>
                <c:pt idx="490">
                  <c:v>2287.418275</c:v>
                </c:pt>
                <c:pt idx="491">
                  <c:v>2291.2756420000001</c:v>
                </c:pt>
                <c:pt idx="492">
                  <c:v>2295.1330079999998</c:v>
                </c:pt>
                <c:pt idx="493">
                  <c:v>2298.990374</c:v>
                </c:pt>
                <c:pt idx="494">
                  <c:v>2302.847741</c:v>
                </c:pt>
                <c:pt idx="495">
                  <c:v>2306.7051070000002</c:v>
                </c:pt>
                <c:pt idx="496">
                  <c:v>2310.5624739999998</c:v>
                </c:pt>
                <c:pt idx="497">
                  <c:v>2314.41984</c:v>
                </c:pt>
                <c:pt idx="498">
                  <c:v>2318.2772060000002</c:v>
                </c:pt>
                <c:pt idx="499">
                  <c:v>2322.1345729999998</c:v>
                </c:pt>
                <c:pt idx="500">
                  <c:v>2325.991939</c:v>
                </c:pt>
                <c:pt idx="501">
                  <c:v>2329.8493060000001</c:v>
                </c:pt>
                <c:pt idx="502">
                  <c:v>2333.7066719999998</c:v>
                </c:pt>
                <c:pt idx="503">
                  <c:v>2337.564038</c:v>
                </c:pt>
                <c:pt idx="504">
                  <c:v>2341.421405</c:v>
                </c:pt>
                <c:pt idx="505">
                  <c:v>2345.2787709999998</c:v>
                </c:pt>
                <c:pt idx="506">
                  <c:v>2349.1361379999998</c:v>
                </c:pt>
                <c:pt idx="507">
                  <c:v>2352.993504</c:v>
                </c:pt>
                <c:pt idx="508">
                  <c:v>2356.8508700000002</c:v>
                </c:pt>
                <c:pt idx="509">
                  <c:v>2360.7082369999998</c:v>
                </c:pt>
                <c:pt idx="510">
                  <c:v>2364.565603</c:v>
                </c:pt>
                <c:pt idx="511">
                  <c:v>2368.4229700000001</c:v>
                </c:pt>
                <c:pt idx="512">
                  <c:v>2372.2803359999998</c:v>
                </c:pt>
                <c:pt idx="513">
                  <c:v>2376.137702</c:v>
                </c:pt>
                <c:pt idx="514">
                  <c:v>2379.9950690000001</c:v>
                </c:pt>
                <c:pt idx="515">
                  <c:v>2383.8524349999998</c:v>
                </c:pt>
                <c:pt idx="516">
                  <c:v>2387.7098019999999</c:v>
                </c:pt>
                <c:pt idx="517">
                  <c:v>2391.567168</c:v>
                </c:pt>
                <c:pt idx="518">
                  <c:v>2395.4245340000002</c:v>
                </c:pt>
                <c:pt idx="519">
                  <c:v>2399.2819009999998</c:v>
                </c:pt>
                <c:pt idx="520">
                  <c:v>2403.139267</c:v>
                </c:pt>
                <c:pt idx="521">
                  <c:v>2406.9966340000001</c:v>
                </c:pt>
                <c:pt idx="522">
                  <c:v>2410.8539999999998</c:v>
                </c:pt>
                <c:pt idx="523">
                  <c:v>2414.711366</c:v>
                </c:pt>
                <c:pt idx="524">
                  <c:v>2418.5687330000001</c:v>
                </c:pt>
                <c:pt idx="525">
                  <c:v>2422.4260989999998</c:v>
                </c:pt>
                <c:pt idx="526">
                  <c:v>2426.2834659999999</c:v>
                </c:pt>
                <c:pt idx="527">
                  <c:v>2430.140832</c:v>
                </c:pt>
                <c:pt idx="528">
                  <c:v>2433.9981979999998</c:v>
                </c:pt>
                <c:pt idx="529">
                  <c:v>2437.8555649999998</c:v>
                </c:pt>
                <c:pt idx="530">
                  <c:v>2441.712931</c:v>
                </c:pt>
                <c:pt idx="531">
                  <c:v>2445.5702980000001</c:v>
                </c:pt>
                <c:pt idx="532">
                  <c:v>2449.4276639999998</c:v>
                </c:pt>
                <c:pt idx="533">
                  <c:v>2453.28503</c:v>
                </c:pt>
                <c:pt idx="534">
                  <c:v>2457.1423970000001</c:v>
                </c:pt>
                <c:pt idx="535">
                  <c:v>2460.9997629999998</c:v>
                </c:pt>
                <c:pt idx="536">
                  <c:v>2464.8571299999999</c:v>
                </c:pt>
                <c:pt idx="537">
                  <c:v>2468.7144960000001</c:v>
                </c:pt>
                <c:pt idx="538">
                  <c:v>2472.5718619999998</c:v>
                </c:pt>
                <c:pt idx="539">
                  <c:v>2476.4292289999999</c:v>
                </c:pt>
                <c:pt idx="540">
                  <c:v>2480.286595</c:v>
                </c:pt>
                <c:pt idx="541">
                  <c:v>2484.1439620000001</c:v>
                </c:pt>
                <c:pt idx="542">
                  <c:v>2488.0013279999998</c:v>
                </c:pt>
                <c:pt idx="543">
                  <c:v>2491.858694</c:v>
                </c:pt>
                <c:pt idx="544">
                  <c:v>2495.7160610000001</c:v>
                </c:pt>
                <c:pt idx="545">
                  <c:v>2499.5734269999998</c:v>
                </c:pt>
                <c:pt idx="546">
                  <c:v>2503.4307939999999</c:v>
                </c:pt>
                <c:pt idx="547">
                  <c:v>2507.2881600000001</c:v>
                </c:pt>
                <c:pt idx="548">
                  <c:v>2511.1455259999998</c:v>
                </c:pt>
                <c:pt idx="549">
                  <c:v>2515.0028929999999</c:v>
                </c:pt>
                <c:pt idx="550">
                  <c:v>2518.860259</c:v>
                </c:pt>
                <c:pt idx="551">
                  <c:v>2522.7176260000001</c:v>
                </c:pt>
                <c:pt idx="552">
                  <c:v>2526.5749919999998</c:v>
                </c:pt>
                <c:pt idx="553">
                  <c:v>2530.432358</c:v>
                </c:pt>
                <c:pt idx="554">
                  <c:v>2534.2897250000001</c:v>
                </c:pt>
                <c:pt idx="555">
                  <c:v>2538.1470909999998</c:v>
                </c:pt>
                <c:pt idx="556">
                  <c:v>2542.0044579999999</c:v>
                </c:pt>
                <c:pt idx="557">
                  <c:v>2545.8618240000001</c:v>
                </c:pt>
                <c:pt idx="558">
                  <c:v>2549.7191899999998</c:v>
                </c:pt>
                <c:pt idx="559">
                  <c:v>2553.5765569999999</c:v>
                </c:pt>
                <c:pt idx="560">
                  <c:v>2557.433923</c:v>
                </c:pt>
                <c:pt idx="561">
                  <c:v>2561.2912900000001</c:v>
                </c:pt>
                <c:pt idx="562">
                  <c:v>2565.1486559999998</c:v>
                </c:pt>
                <c:pt idx="563">
                  <c:v>2569.006022</c:v>
                </c:pt>
                <c:pt idx="564">
                  <c:v>2572.8633890000001</c:v>
                </c:pt>
                <c:pt idx="565">
                  <c:v>2576.7207549999998</c:v>
                </c:pt>
                <c:pt idx="566">
                  <c:v>2580.5781219999999</c:v>
                </c:pt>
                <c:pt idx="567">
                  <c:v>2584.4354880000001</c:v>
                </c:pt>
                <c:pt idx="568">
                  <c:v>2588.2928539999998</c:v>
                </c:pt>
                <c:pt idx="569">
                  <c:v>2592.1502209999999</c:v>
                </c:pt>
                <c:pt idx="570">
                  <c:v>2596.0075870000001</c:v>
                </c:pt>
                <c:pt idx="571">
                  <c:v>2599.8649540000001</c:v>
                </c:pt>
                <c:pt idx="572">
                  <c:v>2603.7223199999999</c:v>
                </c:pt>
                <c:pt idx="573">
                  <c:v>2607.579686</c:v>
                </c:pt>
                <c:pt idx="574">
                  <c:v>2611.4370530000001</c:v>
                </c:pt>
                <c:pt idx="575">
                  <c:v>2615.2944189999998</c:v>
                </c:pt>
                <c:pt idx="576">
                  <c:v>2619.1517859999999</c:v>
                </c:pt>
                <c:pt idx="577">
                  <c:v>2623.0091520000001</c:v>
                </c:pt>
                <c:pt idx="578">
                  <c:v>2626.8665179999998</c:v>
                </c:pt>
                <c:pt idx="579">
                  <c:v>2630.7238849999999</c:v>
                </c:pt>
                <c:pt idx="580">
                  <c:v>2634.5812510000001</c:v>
                </c:pt>
                <c:pt idx="581">
                  <c:v>2638.4386180000001</c:v>
                </c:pt>
                <c:pt idx="582">
                  <c:v>2642.2959839999999</c:v>
                </c:pt>
                <c:pt idx="583">
                  <c:v>2646.15335</c:v>
                </c:pt>
                <c:pt idx="584">
                  <c:v>2650.0107170000001</c:v>
                </c:pt>
                <c:pt idx="585">
                  <c:v>2653.8680829999998</c:v>
                </c:pt>
                <c:pt idx="586">
                  <c:v>2657.7254499999999</c:v>
                </c:pt>
                <c:pt idx="587">
                  <c:v>2661.5828160000001</c:v>
                </c:pt>
                <c:pt idx="588">
                  <c:v>2665.4401819999998</c:v>
                </c:pt>
                <c:pt idx="589">
                  <c:v>2669.2975489999999</c:v>
                </c:pt>
                <c:pt idx="590">
                  <c:v>2673.1549150000001</c:v>
                </c:pt>
                <c:pt idx="591">
                  <c:v>2677.0122820000001</c:v>
                </c:pt>
                <c:pt idx="592">
                  <c:v>2680.8696479999999</c:v>
                </c:pt>
                <c:pt idx="593">
                  <c:v>2684.7270140000001</c:v>
                </c:pt>
                <c:pt idx="594">
                  <c:v>2688.5843810000001</c:v>
                </c:pt>
                <c:pt idx="595">
                  <c:v>2692.4417469999999</c:v>
                </c:pt>
                <c:pt idx="596">
                  <c:v>2696.2991139999999</c:v>
                </c:pt>
                <c:pt idx="597">
                  <c:v>2700.1564800000001</c:v>
                </c:pt>
                <c:pt idx="598">
                  <c:v>2704.0138459999998</c:v>
                </c:pt>
                <c:pt idx="599">
                  <c:v>2707.8712129999999</c:v>
                </c:pt>
                <c:pt idx="600">
                  <c:v>2711.7285790000001</c:v>
                </c:pt>
                <c:pt idx="601">
                  <c:v>2715.5859460000001</c:v>
                </c:pt>
                <c:pt idx="602">
                  <c:v>2719.4433119999999</c:v>
                </c:pt>
                <c:pt idx="603">
                  <c:v>2723.3006780000001</c:v>
                </c:pt>
                <c:pt idx="604">
                  <c:v>2727.1580450000001</c:v>
                </c:pt>
                <c:pt idx="605">
                  <c:v>2731.0154109999999</c:v>
                </c:pt>
                <c:pt idx="606">
                  <c:v>2734.8727779999999</c:v>
                </c:pt>
                <c:pt idx="607">
                  <c:v>2738.7301440000001</c:v>
                </c:pt>
                <c:pt idx="608">
                  <c:v>2742.5875099999998</c:v>
                </c:pt>
                <c:pt idx="609">
                  <c:v>2746.4448769999999</c:v>
                </c:pt>
                <c:pt idx="610">
                  <c:v>2750.3022430000001</c:v>
                </c:pt>
                <c:pt idx="611">
                  <c:v>2754.1596100000002</c:v>
                </c:pt>
                <c:pt idx="612">
                  <c:v>2758.0169759999999</c:v>
                </c:pt>
                <c:pt idx="613">
                  <c:v>2761.8743420000001</c:v>
                </c:pt>
                <c:pt idx="614">
                  <c:v>2765.7317090000001</c:v>
                </c:pt>
                <c:pt idx="615">
                  <c:v>2769.5890749999999</c:v>
                </c:pt>
                <c:pt idx="616">
                  <c:v>2773.4464419999999</c:v>
                </c:pt>
                <c:pt idx="617">
                  <c:v>2777.3038080000001</c:v>
                </c:pt>
                <c:pt idx="618">
                  <c:v>2781.1611739999998</c:v>
                </c:pt>
                <c:pt idx="619">
                  <c:v>2785.0185409999999</c:v>
                </c:pt>
                <c:pt idx="620">
                  <c:v>2788.8759070000001</c:v>
                </c:pt>
                <c:pt idx="621">
                  <c:v>2792.7332740000002</c:v>
                </c:pt>
                <c:pt idx="622">
                  <c:v>2796.5906399999999</c:v>
                </c:pt>
                <c:pt idx="623">
                  <c:v>2800.4480060000001</c:v>
                </c:pt>
                <c:pt idx="624">
                  <c:v>2804.3053730000001</c:v>
                </c:pt>
                <c:pt idx="625">
                  <c:v>2808.1627389999999</c:v>
                </c:pt>
                <c:pt idx="626">
                  <c:v>2812.0201059999999</c:v>
                </c:pt>
                <c:pt idx="627">
                  <c:v>2815.8774720000001</c:v>
                </c:pt>
                <c:pt idx="628">
                  <c:v>2819.7348379999999</c:v>
                </c:pt>
                <c:pt idx="629">
                  <c:v>2823.5922049999999</c:v>
                </c:pt>
                <c:pt idx="630">
                  <c:v>2827.4495710000001</c:v>
                </c:pt>
                <c:pt idx="631">
                  <c:v>2831.3069380000002</c:v>
                </c:pt>
                <c:pt idx="632">
                  <c:v>2835.1643039999999</c:v>
                </c:pt>
                <c:pt idx="633">
                  <c:v>2839.0216700000001</c:v>
                </c:pt>
                <c:pt idx="634">
                  <c:v>2842.8790370000002</c:v>
                </c:pt>
                <c:pt idx="635">
                  <c:v>2846.7364029999999</c:v>
                </c:pt>
                <c:pt idx="636">
                  <c:v>2850.5937699999999</c:v>
                </c:pt>
                <c:pt idx="637">
                  <c:v>2854.4511360000001</c:v>
                </c:pt>
                <c:pt idx="638">
                  <c:v>2858.3085019999999</c:v>
                </c:pt>
                <c:pt idx="639">
                  <c:v>2862.1658689999999</c:v>
                </c:pt>
                <c:pt idx="640">
                  <c:v>2866.0232350000001</c:v>
                </c:pt>
                <c:pt idx="641">
                  <c:v>2869.8806020000002</c:v>
                </c:pt>
                <c:pt idx="642">
                  <c:v>2873.7379679999999</c:v>
                </c:pt>
                <c:pt idx="643">
                  <c:v>2877.5953340000001</c:v>
                </c:pt>
                <c:pt idx="644">
                  <c:v>2881.4527010000002</c:v>
                </c:pt>
                <c:pt idx="645">
                  <c:v>2885.3100669999999</c:v>
                </c:pt>
                <c:pt idx="646">
                  <c:v>2889.167434</c:v>
                </c:pt>
                <c:pt idx="647">
                  <c:v>2893.0248000000001</c:v>
                </c:pt>
                <c:pt idx="648">
                  <c:v>2896.8821659999999</c:v>
                </c:pt>
                <c:pt idx="649">
                  <c:v>2900.7395329999999</c:v>
                </c:pt>
                <c:pt idx="650">
                  <c:v>2904.5968990000001</c:v>
                </c:pt>
                <c:pt idx="651">
                  <c:v>2908.4542660000002</c:v>
                </c:pt>
                <c:pt idx="652">
                  <c:v>2912.3116319999999</c:v>
                </c:pt>
                <c:pt idx="653">
                  <c:v>2916.1689980000001</c:v>
                </c:pt>
                <c:pt idx="654">
                  <c:v>2920.0263650000002</c:v>
                </c:pt>
                <c:pt idx="655">
                  <c:v>2923.8837309999999</c:v>
                </c:pt>
                <c:pt idx="656">
                  <c:v>2927.741098</c:v>
                </c:pt>
                <c:pt idx="657">
                  <c:v>2931.5984640000001</c:v>
                </c:pt>
                <c:pt idx="658">
                  <c:v>2935.4558299999999</c:v>
                </c:pt>
                <c:pt idx="659">
                  <c:v>2939.3131969999999</c:v>
                </c:pt>
                <c:pt idx="660">
                  <c:v>2943.1705630000001</c:v>
                </c:pt>
                <c:pt idx="661">
                  <c:v>2947.0279300000002</c:v>
                </c:pt>
                <c:pt idx="662">
                  <c:v>2950.8852959999999</c:v>
                </c:pt>
                <c:pt idx="663">
                  <c:v>2954.7426620000001</c:v>
                </c:pt>
                <c:pt idx="664">
                  <c:v>2958.6000290000002</c:v>
                </c:pt>
                <c:pt idx="665">
                  <c:v>2962.4573949999999</c:v>
                </c:pt>
                <c:pt idx="666">
                  <c:v>2966.314762</c:v>
                </c:pt>
                <c:pt idx="667">
                  <c:v>2970.1721280000002</c:v>
                </c:pt>
                <c:pt idx="668">
                  <c:v>2974.0294939999999</c:v>
                </c:pt>
                <c:pt idx="669">
                  <c:v>2977.886861</c:v>
                </c:pt>
                <c:pt idx="670">
                  <c:v>2981.7442270000001</c:v>
                </c:pt>
                <c:pt idx="671">
                  <c:v>2985.6015940000002</c:v>
                </c:pt>
                <c:pt idx="672">
                  <c:v>2989.4589599999999</c:v>
                </c:pt>
                <c:pt idx="673">
                  <c:v>2993.3163260000001</c:v>
                </c:pt>
                <c:pt idx="674">
                  <c:v>2997.1736930000002</c:v>
                </c:pt>
                <c:pt idx="675">
                  <c:v>3001.0310589999999</c:v>
                </c:pt>
                <c:pt idx="676">
                  <c:v>3004.888426</c:v>
                </c:pt>
                <c:pt idx="677">
                  <c:v>3008.7457920000002</c:v>
                </c:pt>
                <c:pt idx="678">
                  <c:v>3012.6031579999999</c:v>
                </c:pt>
                <c:pt idx="679">
                  <c:v>3016.460525</c:v>
                </c:pt>
                <c:pt idx="680">
                  <c:v>3020.3178910000001</c:v>
                </c:pt>
                <c:pt idx="681">
                  <c:v>3024.1752580000002</c:v>
                </c:pt>
                <c:pt idx="682">
                  <c:v>3028.0326239999999</c:v>
                </c:pt>
                <c:pt idx="683">
                  <c:v>3031.8899900000001</c:v>
                </c:pt>
                <c:pt idx="684">
                  <c:v>3035.7473570000002</c:v>
                </c:pt>
                <c:pt idx="685">
                  <c:v>3039.6047229999999</c:v>
                </c:pt>
                <c:pt idx="686">
                  <c:v>3043.46209</c:v>
                </c:pt>
                <c:pt idx="687">
                  <c:v>3047.3194560000002</c:v>
                </c:pt>
                <c:pt idx="688">
                  <c:v>3051.1768219999999</c:v>
                </c:pt>
                <c:pt idx="689">
                  <c:v>3055.034189</c:v>
                </c:pt>
                <c:pt idx="690">
                  <c:v>3058.8915550000002</c:v>
                </c:pt>
                <c:pt idx="691">
                  <c:v>3062.7489220000002</c:v>
                </c:pt>
                <c:pt idx="692">
                  <c:v>3066.6062879999999</c:v>
                </c:pt>
                <c:pt idx="693">
                  <c:v>3070.4636540000001</c:v>
                </c:pt>
                <c:pt idx="694">
                  <c:v>3074.3210210000002</c:v>
                </c:pt>
                <c:pt idx="695">
                  <c:v>3078.1783869999999</c:v>
                </c:pt>
                <c:pt idx="696">
                  <c:v>3082.035754</c:v>
                </c:pt>
                <c:pt idx="697">
                  <c:v>3085.8931200000002</c:v>
                </c:pt>
                <c:pt idx="698">
                  <c:v>3089.7504859999999</c:v>
                </c:pt>
                <c:pt idx="699">
                  <c:v>3093.607853</c:v>
                </c:pt>
                <c:pt idx="700">
                  <c:v>3097.4652190000002</c:v>
                </c:pt>
                <c:pt idx="701">
                  <c:v>3101.3225859999998</c:v>
                </c:pt>
                <c:pt idx="702">
                  <c:v>3105.179952</c:v>
                </c:pt>
                <c:pt idx="703">
                  <c:v>3109.0373180000001</c:v>
                </c:pt>
                <c:pt idx="704">
                  <c:v>3112.8946850000002</c:v>
                </c:pt>
                <c:pt idx="705">
                  <c:v>3116.7520509999999</c:v>
                </c:pt>
                <c:pt idx="706">
                  <c:v>3120.609418</c:v>
                </c:pt>
                <c:pt idx="707">
                  <c:v>3124.4667840000002</c:v>
                </c:pt>
                <c:pt idx="708">
                  <c:v>3128.3241499999999</c:v>
                </c:pt>
                <c:pt idx="709">
                  <c:v>3132.181517</c:v>
                </c:pt>
                <c:pt idx="710">
                  <c:v>3136.0388830000002</c:v>
                </c:pt>
                <c:pt idx="711">
                  <c:v>3139.8962499999998</c:v>
                </c:pt>
                <c:pt idx="712">
                  <c:v>3143.753616</c:v>
                </c:pt>
                <c:pt idx="713">
                  <c:v>3147.6109820000001</c:v>
                </c:pt>
                <c:pt idx="714">
                  <c:v>3151.4683490000002</c:v>
                </c:pt>
                <c:pt idx="715">
                  <c:v>3155.3257149999999</c:v>
                </c:pt>
                <c:pt idx="716">
                  <c:v>3159.183082</c:v>
                </c:pt>
                <c:pt idx="717">
                  <c:v>3163.0404480000002</c:v>
                </c:pt>
                <c:pt idx="718">
                  <c:v>3166.8978139999999</c:v>
                </c:pt>
                <c:pt idx="719">
                  <c:v>3170.755181</c:v>
                </c:pt>
                <c:pt idx="720">
                  <c:v>3174.6125470000002</c:v>
                </c:pt>
                <c:pt idx="721">
                  <c:v>3178.4699139999998</c:v>
                </c:pt>
                <c:pt idx="722">
                  <c:v>3182.32728</c:v>
                </c:pt>
                <c:pt idx="723">
                  <c:v>3186.1846460000002</c:v>
                </c:pt>
                <c:pt idx="724">
                  <c:v>3190.0420130000002</c:v>
                </c:pt>
                <c:pt idx="725">
                  <c:v>3193.899379</c:v>
                </c:pt>
                <c:pt idx="726">
                  <c:v>3197.756746</c:v>
                </c:pt>
                <c:pt idx="727">
                  <c:v>3201.6141120000002</c:v>
                </c:pt>
                <c:pt idx="728">
                  <c:v>3205.4714779999999</c:v>
                </c:pt>
                <c:pt idx="729">
                  <c:v>3209.328845</c:v>
                </c:pt>
                <c:pt idx="730">
                  <c:v>3213.1862110000002</c:v>
                </c:pt>
                <c:pt idx="731">
                  <c:v>3217.0435779999998</c:v>
                </c:pt>
                <c:pt idx="732">
                  <c:v>3220.900944</c:v>
                </c:pt>
                <c:pt idx="733">
                  <c:v>3224.7583100000002</c:v>
                </c:pt>
                <c:pt idx="734">
                  <c:v>3228.6156769999998</c:v>
                </c:pt>
                <c:pt idx="735">
                  <c:v>3232.473043</c:v>
                </c:pt>
                <c:pt idx="736">
                  <c:v>3236.33041</c:v>
                </c:pt>
                <c:pt idx="737">
                  <c:v>3240.1877760000002</c:v>
                </c:pt>
                <c:pt idx="738">
                  <c:v>3244.0451419999999</c:v>
                </c:pt>
                <c:pt idx="739">
                  <c:v>3247.902509</c:v>
                </c:pt>
                <c:pt idx="740">
                  <c:v>3251.7598750000002</c:v>
                </c:pt>
                <c:pt idx="741">
                  <c:v>3255.6172419999998</c:v>
                </c:pt>
                <c:pt idx="742">
                  <c:v>3259.474608</c:v>
                </c:pt>
                <c:pt idx="743">
                  <c:v>3263.3319740000002</c:v>
                </c:pt>
                <c:pt idx="744">
                  <c:v>3267.1893409999998</c:v>
                </c:pt>
                <c:pt idx="745">
                  <c:v>3271.046707</c:v>
                </c:pt>
                <c:pt idx="746">
                  <c:v>3274.904074</c:v>
                </c:pt>
                <c:pt idx="747">
                  <c:v>3278.7614400000002</c:v>
                </c:pt>
                <c:pt idx="748">
                  <c:v>3282.6188059999999</c:v>
                </c:pt>
                <c:pt idx="749">
                  <c:v>3286.476173</c:v>
                </c:pt>
                <c:pt idx="750">
                  <c:v>3290.3335390000002</c:v>
                </c:pt>
                <c:pt idx="751">
                  <c:v>3294.1909059999998</c:v>
                </c:pt>
                <c:pt idx="752">
                  <c:v>3298.048272</c:v>
                </c:pt>
                <c:pt idx="753">
                  <c:v>3301.9056380000002</c:v>
                </c:pt>
                <c:pt idx="754">
                  <c:v>3305.7630049999998</c:v>
                </c:pt>
                <c:pt idx="755">
                  <c:v>3309.620371</c:v>
                </c:pt>
                <c:pt idx="756">
                  <c:v>3313.477738</c:v>
                </c:pt>
                <c:pt idx="757">
                  <c:v>3317.3351039999998</c:v>
                </c:pt>
                <c:pt idx="758">
                  <c:v>3321.19247</c:v>
                </c:pt>
                <c:pt idx="759">
                  <c:v>3325.049837</c:v>
                </c:pt>
                <c:pt idx="760">
                  <c:v>3328.9072030000002</c:v>
                </c:pt>
                <c:pt idx="761">
                  <c:v>3332.7645699999998</c:v>
                </c:pt>
                <c:pt idx="762">
                  <c:v>3336.621936</c:v>
                </c:pt>
                <c:pt idx="763">
                  <c:v>3340.4793020000002</c:v>
                </c:pt>
                <c:pt idx="764">
                  <c:v>3344.3366689999998</c:v>
                </c:pt>
                <c:pt idx="765">
                  <c:v>3348.194035</c:v>
                </c:pt>
                <c:pt idx="766">
                  <c:v>3352.0514020000001</c:v>
                </c:pt>
                <c:pt idx="767">
                  <c:v>3355.9087679999998</c:v>
                </c:pt>
                <c:pt idx="768">
                  <c:v>3359.766134</c:v>
                </c:pt>
                <c:pt idx="769">
                  <c:v>3363.623501</c:v>
                </c:pt>
                <c:pt idx="770">
                  <c:v>3367.4808670000002</c:v>
                </c:pt>
                <c:pt idx="771">
                  <c:v>3371.3382339999998</c:v>
                </c:pt>
                <c:pt idx="772">
                  <c:v>3375.1956</c:v>
                </c:pt>
                <c:pt idx="773">
                  <c:v>3379.0529660000002</c:v>
                </c:pt>
                <c:pt idx="774">
                  <c:v>3382.9103329999998</c:v>
                </c:pt>
                <c:pt idx="775">
                  <c:v>3386.767699</c:v>
                </c:pt>
                <c:pt idx="776">
                  <c:v>3390.6250660000001</c:v>
                </c:pt>
                <c:pt idx="777">
                  <c:v>3394.4824319999998</c:v>
                </c:pt>
                <c:pt idx="778">
                  <c:v>3398.339798</c:v>
                </c:pt>
                <c:pt idx="779">
                  <c:v>3402.197165</c:v>
                </c:pt>
                <c:pt idx="780">
                  <c:v>3406.0545310000002</c:v>
                </c:pt>
                <c:pt idx="781">
                  <c:v>3409.9118979999998</c:v>
                </c:pt>
                <c:pt idx="782">
                  <c:v>3413.769264</c:v>
                </c:pt>
                <c:pt idx="783">
                  <c:v>3417.6266300000002</c:v>
                </c:pt>
                <c:pt idx="784">
                  <c:v>3421.4839969999998</c:v>
                </c:pt>
                <c:pt idx="785">
                  <c:v>3425.341363</c:v>
                </c:pt>
                <c:pt idx="786">
                  <c:v>3429.1987300000001</c:v>
                </c:pt>
                <c:pt idx="787">
                  <c:v>3433.0560959999998</c:v>
                </c:pt>
                <c:pt idx="788">
                  <c:v>3436.913462</c:v>
                </c:pt>
                <c:pt idx="789">
                  <c:v>3440.770829</c:v>
                </c:pt>
                <c:pt idx="790">
                  <c:v>3444.6281949999998</c:v>
                </c:pt>
                <c:pt idx="791">
                  <c:v>3448.4855619999998</c:v>
                </c:pt>
                <c:pt idx="792">
                  <c:v>3452.342928</c:v>
                </c:pt>
                <c:pt idx="793">
                  <c:v>3456.2002940000002</c:v>
                </c:pt>
                <c:pt idx="794">
                  <c:v>3460.0576609999998</c:v>
                </c:pt>
                <c:pt idx="795">
                  <c:v>3463.915027</c:v>
                </c:pt>
                <c:pt idx="796">
                  <c:v>3467.7723940000001</c:v>
                </c:pt>
                <c:pt idx="797">
                  <c:v>3471.6297599999998</c:v>
                </c:pt>
                <c:pt idx="798">
                  <c:v>3475.487126</c:v>
                </c:pt>
                <c:pt idx="799">
                  <c:v>3479.3444930000001</c:v>
                </c:pt>
                <c:pt idx="800">
                  <c:v>3483.2018589999998</c:v>
                </c:pt>
                <c:pt idx="801">
                  <c:v>3487.0592259999999</c:v>
                </c:pt>
                <c:pt idx="802">
                  <c:v>3490.916592</c:v>
                </c:pt>
                <c:pt idx="803">
                  <c:v>3494.7739580000002</c:v>
                </c:pt>
                <c:pt idx="804">
                  <c:v>3498.6313249999998</c:v>
                </c:pt>
                <c:pt idx="805">
                  <c:v>3502.488691</c:v>
                </c:pt>
                <c:pt idx="806">
                  <c:v>3506.3460580000001</c:v>
                </c:pt>
                <c:pt idx="807">
                  <c:v>3510.2034239999998</c:v>
                </c:pt>
                <c:pt idx="808">
                  <c:v>3514.06079</c:v>
                </c:pt>
                <c:pt idx="809">
                  <c:v>3517.9181570000001</c:v>
                </c:pt>
                <c:pt idx="810">
                  <c:v>3521.7755229999998</c:v>
                </c:pt>
                <c:pt idx="811">
                  <c:v>3525.6328899999999</c:v>
                </c:pt>
                <c:pt idx="812">
                  <c:v>3529.490256</c:v>
                </c:pt>
                <c:pt idx="813">
                  <c:v>3533.3476219999998</c:v>
                </c:pt>
                <c:pt idx="814">
                  <c:v>3537.2049889999998</c:v>
                </c:pt>
                <c:pt idx="815">
                  <c:v>3541.062355</c:v>
                </c:pt>
                <c:pt idx="816">
                  <c:v>3544.9197220000001</c:v>
                </c:pt>
                <c:pt idx="817">
                  <c:v>3548.7770879999998</c:v>
                </c:pt>
                <c:pt idx="818">
                  <c:v>3552.634454</c:v>
                </c:pt>
                <c:pt idx="819">
                  <c:v>3556.4918210000001</c:v>
                </c:pt>
                <c:pt idx="820">
                  <c:v>3560.3491869999998</c:v>
                </c:pt>
                <c:pt idx="821">
                  <c:v>3564.2065539999999</c:v>
                </c:pt>
                <c:pt idx="822">
                  <c:v>3568.0639200000001</c:v>
                </c:pt>
                <c:pt idx="823">
                  <c:v>3571.9212859999998</c:v>
                </c:pt>
                <c:pt idx="824">
                  <c:v>3575.7786529999998</c:v>
                </c:pt>
                <c:pt idx="825">
                  <c:v>3579.636019</c:v>
                </c:pt>
                <c:pt idx="826">
                  <c:v>3583.4933860000001</c:v>
                </c:pt>
                <c:pt idx="827">
                  <c:v>3587.3507519999998</c:v>
                </c:pt>
                <c:pt idx="828">
                  <c:v>3591.208118</c:v>
                </c:pt>
                <c:pt idx="829">
                  <c:v>3595.0654850000001</c:v>
                </c:pt>
                <c:pt idx="830">
                  <c:v>3598.9228509999998</c:v>
                </c:pt>
                <c:pt idx="831">
                  <c:v>3602.7802179999999</c:v>
                </c:pt>
                <c:pt idx="832">
                  <c:v>3606.6375840000001</c:v>
                </c:pt>
                <c:pt idx="833">
                  <c:v>3610.4949499999998</c:v>
                </c:pt>
                <c:pt idx="834">
                  <c:v>3614.3523169999999</c:v>
                </c:pt>
                <c:pt idx="835">
                  <c:v>3618.209683</c:v>
                </c:pt>
                <c:pt idx="836">
                  <c:v>3622.0670500000001</c:v>
                </c:pt>
                <c:pt idx="837">
                  <c:v>3625.9244159999998</c:v>
                </c:pt>
                <c:pt idx="838">
                  <c:v>3629.781782</c:v>
                </c:pt>
                <c:pt idx="839">
                  <c:v>3633.6391490000001</c:v>
                </c:pt>
                <c:pt idx="840">
                  <c:v>3637.4965149999998</c:v>
                </c:pt>
                <c:pt idx="841">
                  <c:v>3641.3538819999999</c:v>
                </c:pt>
                <c:pt idx="842">
                  <c:v>3645.2112480000001</c:v>
                </c:pt>
                <c:pt idx="843">
                  <c:v>3649.0686139999998</c:v>
                </c:pt>
                <c:pt idx="844">
                  <c:v>3652.9259809999999</c:v>
                </c:pt>
                <c:pt idx="845">
                  <c:v>3656.783347</c:v>
                </c:pt>
                <c:pt idx="846">
                  <c:v>3660.6407140000001</c:v>
                </c:pt>
                <c:pt idx="847">
                  <c:v>3664.4980799999998</c:v>
                </c:pt>
                <c:pt idx="848">
                  <c:v>3668.355446</c:v>
                </c:pt>
                <c:pt idx="849">
                  <c:v>3672.2128130000001</c:v>
                </c:pt>
                <c:pt idx="850">
                  <c:v>3676.0701789999998</c:v>
                </c:pt>
                <c:pt idx="851">
                  <c:v>3679.9275459999999</c:v>
                </c:pt>
                <c:pt idx="852">
                  <c:v>3683.7849120000001</c:v>
                </c:pt>
                <c:pt idx="853">
                  <c:v>3687.6422779999998</c:v>
                </c:pt>
                <c:pt idx="854">
                  <c:v>3691.4996449999999</c:v>
                </c:pt>
                <c:pt idx="855">
                  <c:v>3695.3570110000001</c:v>
                </c:pt>
                <c:pt idx="856">
                  <c:v>3699.2143780000001</c:v>
                </c:pt>
                <c:pt idx="857">
                  <c:v>3703.0717439999999</c:v>
                </c:pt>
                <c:pt idx="858">
                  <c:v>3706.92911</c:v>
                </c:pt>
                <c:pt idx="859">
                  <c:v>3710.7864770000001</c:v>
                </c:pt>
                <c:pt idx="860">
                  <c:v>3714.6438429999998</c:v>
                </c:pt>
                <c:pt idx="861">
                  <c:v>3718.5012099999999</c:v>
                </c:pt>
                <c:pt idx="862">
                  <c:v>3722.3585760000001</c:v>
                </c:pt>
                <c:pt idx="863">
                  <c:v>3726.2159419999998</c:v>
                </c:pt>
                <c:pt idx="864">
                  <c:v>3730.0733089999999</c:v>
                </c:pt>
                <c:pt idx="865">
                  <c:v>3733.9306750000001</c:v>
                </c:pt>
                <c:pt idx="866">
                  <c:v>3737.7880420000001</c:v>
                </c:pt>
                <c:pt idx="867">
                  <c:v>3741.6454079999999</c:v>
                </c:pt>
                <c:pt idx="868">
                  <c:v>3745.502774</c:v>
                </c:pt>
                <c:pt idx="869">
                  <c:v>3749.3601410000001</c:v>
                </c:pt>
                <c:pt idx="870">
                  <c:v>3753.2175069999998</c:v>
                </c:pt>
                <c:pt idx="871">
                  <c:v>3757.0748739999999</c:v>
                </c:pt>
                <c:pt idx="872">
                  <c:v>3760.9322400000001</c:v>
                </c:pt>
                <c:pt idx="873">
                  <c:v>3764.7896059999998</c:v>
                </c:pt>
                <c:pt idx="874">
                  <c:v>3768.6469729999999</c:v>
                </c:pt>
                <c:pt idx="875">
                  <c:v>3772.5043390000001</c:v>
                </c:pt>
                <c:pt idx="876">
                  <c:v>3776.3617060000001</c:v>
                </c:pt>
                <c:pt idx="877">
                  <c:v>3780.2190719999999</c:v>
                </c:pt>
                <c:pt idx="878">
                  <c:v>3784.0764380000001</c:v>
                </c:pt>
                <c:pt idx="879">
                  <c:v>3787.9338050000001</c:v>
                </c:pt>
                <c:pt idx="880">
                  <c:v>3791.7911709999998</c:v>
                </c:pt>
                <c:pt idx="881">
                  <c:v>3795.6485379999999</c:v>
                </c:pt>
                <c:pt idx="882">
                  <c:v>3799.5059040000001</c:v>
                </c:pt>
                <c:pt idx="883">
                  <c:v>3803.3632699999998</c:v>
                </c:pt>
                <c:pt idx="884">
                  <c:v>3807.2206369999999</c:v>
                </c:pt>
                <c:pt idx="885">
                  <c:v>3811.0780030000001</c:v>
                </c:pt>
                <c:pt idx="886">
                  <c:v>3814.9353700000001</c:v>
                </c:pt>
                <c:pt idx="887">
                  <c:v>3818.7927359999999</c:v>
                </c:pt>
                <c:pt idx="888">
                  <c:v>3822.6501020000001</c:v>
                </c:pt>
                <c:pt idx="889">
                  <c:v>3826.5074690000001</c:v>
                </c:pt>
                <c:pt idx="890">
                  <c:v>3830.3648349999999</c:v>
                </c:pt>
                <c:pt idx="891">
                  <c:v>3834.2222019999999</c:v>
                </c:pt>
                <c:pt idx="892">
                  <c:v>3838.0795680000001</c:v>
                </c:pt>
                <c:pt idx="893">
                  <c:v>3841.9369339999998</c:v>
                </c:pt>
                <c:pt idx="894">
                  <c:v>3845.7943009999999</c:v>
                </c:pt>
                <c:pt idx="895">
                  <c:v>3849.6516670000001</c:v>
                </c:pt>
                <c:pt idx="896">
                  <c:v>3853.5090340000002</c:v>
                </c:pt>
                <c:pt idx="897">
                  <c:v>3857.3663999999999</c:v>
                </c:pt>
                <c:pt idx="898">
                  <c:v>3861.2237660000001</c:v>
                </c:pt>
                <c:pt idx="899">
                  <c:v>3865.0811330000001</c:v>
                </c:pt>
                <c:pt idx="900">
                  <c:v>3868.9384989999999</c:v>
                </c:pt>
                <c:pt idx="901">
                  <c:v>3872.7958659999999</c:v>
                </c:pt>
                <c:pt idx="902">
                  <c:v>3876.6532320000001</c:v>
                </c:pt>
                <c:pt idx="903">
                  <c:v>3880.5105979999998</c:v>
                </c:pt>
                <c:pt idx="904">
                  <c:v>3884.3679649999999</c:v>
                </c:pt>
                <c:pt idx="905">
                  <c:v>3888.2253310000001</c:v>
                </c:pt>
                <c:pt idx="906">
                  <c:v>3892.0826980000002</c:v>
                </c:pt>
                <c:pt idx="907">
                  <c:v>3895.9400639999999</c:v>
                </c:pt>
                <c:pt idx="908">
                  <c:v>3899.7974300000001</c:v>
                </c:pt>
                <c:pt idx="909">
                  <c:v>3903.6547970000001</c:v>
                </c:pt>
                <c:pt idx="910">
                  <c:v>3907.5121629999999</c:v>
                </c:pt>
                <c:pt idx="911">
                  <c:v>3911.3695299999999</c:v>
                </c:pt>
                <c:pt idx="912">
                  <c:v>3915.2268960000001</c:v>
                </c:pt>
                <c:pt idx="913">
                  <c:v>3919.0842619999999</c:v>
                </c:pt>
                <c:pt idx="914">
                  <c:v>3922.9416289999999</c:v>
                </c:pt>
                <c:pt idx="915">
                  <c:v>3926.7989950000001</c:v>
                </c:pt>
                <c:pt idx="916">
                  <c:v>3930.6563620000002</c:v>
                </c:pt>
                <c:pt idx="917">
                  <c:v>3934.5137279999999</c:v>
                </c:pt>
                <c:pt idx="918">
                  <c:v>3938.3710940000001</c:v>
                </c:pt>
                <c:pt idx="919">
                  <c:v>3942.2284610000002</c:v>
                </c:pt>
                <c:pt idx="920">
                  <c:v>3946.0858269999999</c:v>
                </c:pt>
                <c:pt idx="921">
                  <c:v>3949.9431939999999</c:v>
                </c:pt>
                <c:pt idx="922">
                  <c:v>3953.8005600000001</c:v>
                </c:pt>
                <c:pt idx="923">
                  <c:v>3957.6579259999999</c:v>
                </c:pt>
                <c:pt idx="924">
                  <c:v>3961.5152929999999</c:v>
                </c:pt>
                <c:pt idx="925">
                  <c:v>3965.3726590000001</c:v>
                </c:pt>
                <c:pt idx="926">
                  <c:v>3969.2300260000002</c:v>
                </c:pt>
                <c:pt idx="927">
                  <c:v>3973.0873919999999</c:v>
                </c:pt>
                <c:pt idx="928">
                  <c:v>3976.9447580000001</c:v>
                </c:pt>
                <c:pt idx="929">
                  <c:v>3980.8021250000002</c:v>
                </c:pt>
                <c:pt idx="930">
                  <c:v>3984.6594909999999</c:v>
                </c:pt>
                <c:pt idx="931">
                  <c:v>3988.516858</c:v>
                </c:pt>
                <c:pt idx="932">
                  <c:v>3992.3742240000001</c:v>
                </c:pt>
                <c:pt idx="933">
                  <c:v>3996.2315899999999</c:v>
                </c:pt>
                <c:pt idx="934">
                  <c:v>4000.0889569999999</c:v>
                </c:pt>
              </c:numCache>
            </c:numRef>
          </c:xVal>
          <c:yVal>
            <c:numRef>
              <c:f>G!$B$1:$B$935</c:f>
              <c:numCache>
                <c:formatCode>General</c:formatCode>
                <c:ptCount val="935"/>
                <c:pt idx="0">
                  <c:v>73.025463000000002</c:v>
                </c:pt>
                <c:pt idx="1">
                  <c:v>81.028794000000005</c:v>
                </c:pt>
                <c:pt idx="2">
                  <c:v>82.351900999999998</c:v>
                </c:pt>
                <c:pt idx="3">
                  <c:v>90.682811999999998</c:v>
                </c:pt>
                <c:pt idx="4">
                  <c:v>79.009925999999993</c:v>
                </c:pt>
                <c:pt idx="5">
                  <c:v>83.082846000000004</c:v>
                </c:pt>
                <c:pt idx="6">
                  <c:v>82.872006999999996</c:v>
                </c:pt>
                <c:pt idx="7">
                  <c:v>84.306056999999996</c:v>
                </c:pt>
                <c:pt idx="8">
                  <c:v>82.767786999999998</c:v>
                </c:pt>
                <c:pt idx="9">
                  <c:v>84.143484999999998</c:v>
                </c:pt>
                <c:pt idx="10">
                  <c:v>80.158097999999995</c:v>
                </c:pt>
                <c:pt idx="11">
                  <c:v>82.106817000000007</c:v>
                </c:pt>
                <c:pt idx="12">
                  <c:v>75.951697999999993</c:v>
                </c:pt>
                <c:pt idx="13">
                  <c:v>73.183847999999998</c:v>
                </c:pt>
                <c:pt idx="14">
                  <c:v>65.417820000000006</c:v>
                </c:pt>
                <c:pt idx="15">
                  <c:v>64.355686000000006</c:v>
                </c:pt>
                <c:pt idx="16">
                  <c:v>65.032567</c:v>
                </c:pt>
                <c:pt idx="17">
                  <c:v>70.663781</c:v>
                </c:pt>
                <c:pt idx="18">
                  <c:v>73.004486999999997</c:v>
                </c:pt>
                <c:pt idx="19">
                  <c:v>74.586474999999993</c:v>
                </c:pt>
                <c:pt idx="20">
                  <c:v>73.156667999999996</c:v>
                </c:pt>
                <c:pt idx="21">
                  <c:v>78.279694000000006</c:v>
                </c:pt>
                <c:pt idx="22">
                  <c:v>76.500163000000001</c:v>
                </c:pt>
                <c:pt idx="23">
                  <c:v>75.764443</c:v>
                </c:pt>
                <c:pt idx="24">
                  <c:v>72.302122999999995</c:v>
                </c:pt>
                <c:pt idx="25">
                  <c:v>70.253253999999998</c:v>
                </c:pt>
                <c:pt idx="26">
                  <c:v>71.757362999999998</c:v>
                </c:pt>
                <c:pt idx="27">
                  <c:v>76.523272000000006</c:v>
                </c:pt>
                <c:pt idx="28">
                  <c:v>78.455918999999994</c:v>
                </c:pt>
                <c:pt idx="29">
                  <c:v>70.165051000000005</c:v>
                </c:pt>
                <c:pt idx="30">
                  <c:v>61.831600999999999</c:v>
                </c:pt>
                <c:pt idx="31">
                  <c:v>69.149888000000004</c:v>
                </c:pt>
                <c:pt idx="32">
                  <c:v>79.196364000000003</c:v>
                </c:pt>
                <c:pt idx="33">
                  <c:v>80.695713999999995</c:v>
                </c:pt>
                <c:pt idx="34">
                  <c:v>82.827783999999994</c:v>
                </c:pt>
                <c:pt idx="35">
                  <c:v>80.877590999999995</c:v>
                </c:pt>
                <c:pt idx="36">
                  <c:v>82.233332000000004</c:v>
                </c:pt>
                <c:pt idx="37">
                  <c:v>80.937042000000005</c:v>
                </c:pt>
                <c:pt idx="38">
                  <c:v>81.8399</c:v>
                </c:pt>
                <c:pt idx="39">
                  <c:v>79.731183000000001</c:v>
                </c:pt>
                <c:pt idx="40">
                  <c:v>79.338712000000001</c:v>
                </c:pt>
                <c:pt idx="41">
                  <c:v>76.042581999999996</c:v>
                </c:pt>
                <c:pt idx="42">
                  <c:v>72.648841000000004</c:v>
                </c:pt>
                <c:pt idx="43">
                  <c:v>73.288807000000006</c:v>
                </c:pt>
                <c:pt idx="44">
                  <c:v>76.965215999999998</c:v>
                </c:pt>
                <c:pt idx="45">
                  <c:v>76.167195000000007</c:v>
                </c:pt>
                <c:pt idx="46">
                  <c:v>74.785094000000001</c:v>
                </c:pt>
                <c:pt idx="47">
                  <c:v>78.298534000000004</c:v>
                </c:pt>
                <c:pt idx="48">
                  <c:v>77.451757999999998</c:v>
                </c:pt>
                <c:pt idx="49">
                  <c:v>79.361603000000002</c:v>
                </c:pt>
                <c:pt idx="50">
                  <c:v>75.888700999999998</c:v>
                </c:pt>
                <c:pt idx="51">
                  <c:v>77.194237999999999</c:v>
                </c:pt>
                <c:pt idx="52">
                  <c:v>70.417552000000001</c:v>
                </c:pt>
                <c:pt idx="53">
                  <c:v>68.248040000000003</c:v>
                </c:pt>
                <c:pt idx="54">
                  <c:v>65.679586</c:v>
                </c:pt>
                <c:pt idx="55">
                  <c:v>68.781772000000004</c:v>
                </c:pt>
                <c:pt idx="56">
                  <c:v>64.507964000000001</c:v>
                </c:pt>
                <c:pt idx="57">
                  <c:v>68.651273000000003</c:v>
                </c:pt>
                <c:pt idx="58">
                  <c:v>75.069623000000007</c:v>
                </c:pt>
                <c:pt idx="59">
                  <c:v>74.802429000000004</c:v>
                </c:pt>
                <c:pt idx="60">
                  <c:v>73.907408000000004</c:v>
                </c:pt>
                <c:pt idx="61">
                  <c:v>72.521268000000006</c:v>
                </c:pt>
                <c:pt idx="62">
                  <c:v>74.700564</c:v>
                </c:pt>
                <c:pt idx="63">
                  <c:v>73.557075999999995</c:v>
                </c:pt>
                <c:pt idx="64">
                  <c:v>72.635782000000006</c:v>
                </c:pt>
                <c:pt idx="65">
                  <c:v>68.463413000000003</c:v>
                </c:pt>
                <c:pt idx="66">
                  <c:v>67.025873000000004</c:v>
                </c:pt>
                <c:pt idx="67">
                  <c:v>61.853681000000002</c:v>
                </c:pt>
                <c:pt idx="68">
                  <c:v>61.691563000000002</c:v>
                </c:pt>
                <c:pt idx="69">
                  <c:v>58.768984000000003</c:v>
                </c:pt>
                <c:pt idx="70">
                  <c:v>55.023293000000002</c:v>
                </c:pt>
                <c:pt idx="71">
                  <c:v>52.889547999999998</c:v>
                </c:pt>
                <c:pt idx="72">
                  <c:v>55.945560999999998</c:v>
                </c:pt>
                <c:pt idx="73">
                  <c:v>55.635612000000002</c:v>
                </c:pt>
                <c:pt idx="74">
                  <c:v>54.926084000000003</c:v>
                </c:pt>
                <c:pt idx="75">
                  <c:v>48.503967000000003</c:v>
                </c:pt>
                <c:pt idx="76">
                  <c:v>40.124747999999997</c:v>
                </c:pt>
                <c:pt idx="77">
                  <c:v>39.253236999999999</c:v>
                </c:pt>
                <c:pt idx="78">
                  <c:v>40.765542000000003</c:v>
                </c:pt>
                <c:pt idx="79">
                  <c:v>39.717756000000001</c:v>
                </c:pt>
                <c:pt idx="80">
                  <c:v>36.935186000000002</c:v>
                </c:pt>
                <c:pt idx="81">
                  <c:v>40.809997000000003</c:v>
                </c:pt>
                <c:pt idx="82">
                  <c:v>48.380963999999999</c:v>
                </c:pt>
                <c:pt idx="83">
                  <c:v>52.791784999999997</c:v>
                </c:pt>
                <c:pt idx="84">
                  <c:v>59.395023000000002</c:v>
                </c:pt>
                <c:pt idx="85">
                  <c:v>65.273329000000004</c:v>
                </c:pt>
                <c:pt idx="86">
                  <c:v>64.090908999999996</c:v>
                </c:pt>
                <c:pt idx="87">
                  <c:v>65.266816000000006</c:v>
                </c:pt>
                <c:pt idx="88">
                  <c:v>63.610241000000002</c:v>
                </c:pt>
                <c:pt idx="89">
                  <c:v>63.201718</c:v>
                </c:pt>
                <c:pt idx="90">
                  <c:v>60.502254000000001</c:v>
                </c:pt>
                <c:pt idx="91">
                  <c:v>55.651449999999997</c:v>
                </c:pt>
                <c:pt idx="92">
                  <c:v>48.649208000000002</c:v>
                </c:pt>
                <c:pt idx="93">
                  <c:v>46.042892000000002</c:v>
                </c:pt>
                <c:pt idx="94">
                  <c:v>46.867289999999997</c:v>
                </c:pt>
                <c:pt idx="95">
                  <c:v>47.398167000000001</c:v>
                </c:pt>
                <c:pt idx="96">
                  <c:v>45.966234999999998</c:v>
                </c:pt>
                <c:pt idx="97">
                  <c:v>41.813623</c:v>
                </c:pt>
                <c:pt idx="98">
                  <c:v>38.268203999999997</c:v>
                </c:pt>
                <c:pt idx="99">
                  <c:v>35.527434</c:v>
                </c:pt>
                <c:pt idx="100">
                  <c:v>35.532953999999997</c:v>
                </c:pt>
                <c:pt idx="101">
                  <c:v>33.742882000000002</c:v>
                </c:pt>
                <c:pt idx="102">
                  <c:v>34.842233</c:v>
                </c:pt>
                <c:pt idx="103">
                  <c:v>38.937582999999997</c:v>
                </c:pt>
                <c:pt idx="104">
                  <c:v>42.665709999999997</c:v>
                </c:pt>
                <c:pt idx="105">
                  <c:v>44.539915000000001</c:v>
                </c:pt>
                <c:pt idx="106">
                  <c:v>48.021377000000001</c:v>
                </c:pt>
                <c:pt idx="107">
                  <c:v>51.816808000000002</c:v>
                </c:pt>
                <c:pt idx="108">
                  <c:v>54.923844000000003</c:v>
                </c:pt>
                <c:pt idx="109">
                  <c:v>56.705404999999999</c:v>
                </c:pt>
                <c:pt idx="110">
                  <c:v>57.291007</c:v>
                </c:pt>
                <c:pt idx="111">
                  <c:v>58.979380999999997</c:v>
                </c:pt>
                <c:pt idx="112">
                  <c:v>58.981836999999999</c:v>
                </c:pt>
                <c:pt idx="113">
                  <c:v>57.511533</c:v>
                </c:pt>
                <c:pt idx="114">
                  <c:v>57.497303000000002</c:v>
                </c:pt>
                <c:pt idx="115">
                  <c:v>60.851559000000002</c:v>
                </c:pt>
                <c:pt idx="116">
                  <c:v>59.632387999999999</c:v>
                </c:pt>
                <c:pt idx="117">
                  <c:v>60.54363</c:v>
                </c:pt>
                <c:pt idx="118">
                  <c:v>57.684624999999997</c:v>
                </c:pt>
                <c:pt idx="119">
                  <c:v>63.449525000000001</c:v>
                </c:pt>
                <c:pt idx="120">
                  <c:v>70.066389999999998</c:v>
                </c:pt>
                <c:pt idx="121">
                  <c:v>72.904207</c:v>
                </c:pt>
                <c:pt idx="122">
                  <c:v>72.691458999999995</c:v>
                </c:pt>
                <c:pt idx="123">
                  <c:v>71.141852999999998</c:v>
                </c:pt>
                <c:pt idx="124">
                  <c:v>68.629403999999994</c:v>
                </c:pt>
                <c:pt idx="125">
                  <c:v>65.930068000000006</c:v>
                </c:pt>
                <c:pt idx="126">
                  <c:v>69.244095999999999</c:v>
                </c:pt>
                <c:pt idx="127">
                  <c:v>73.866712000000007</c:v>
                </c:pt>
                <c:pt idx="128">
                  <c:v>75.682824999999994</c:v>
                </c:pt>
                <c:pt idx="129">
                  <c:v>75.478470000000002</c:v>
                </c:pt>
                <c:pt idx="130">
                  <c:v>75.265297000000004</c:v>
                </c:pt>
                <c:pt idx="131">
                  <c:v>74.558520999999999</c:v>
                </c:pt>
                <c:pt idx="132">
                  <c:v>75.084163000000004</c:v>
                </c:pt>
                <c:pt idx="133">
                  <c:v>75.708500000000001</c:v>
                </c:pt>
                <c:pt idx="134">
                  <c:v>75.819091999999998</c:v>
                </c:pt>
                <c:pt idx="135">
                  <c:v>75.310625000000002</c:v>
                </c:pt>
                <c:pt idx="136">
                  <c:v>75.319875999999994</c:v>
                </c:pt>
                <c:pt idx="137">
                  <c:v>74.783597999999998</c:v>
                </c:pt>
                <c:pt idx="138">
                  <c:v>74.111682999999999</c:v>
                </c:pt>
                <c:pt idx="139">
                  <c:v>73.782546999999994</c:v>
                </c:pt>
                <c:pt idx="140">
                  <c:v>72.797498000000004</c:v>
                </c:pt>
                <c:pt idx="141">
                  <c:v>71.707690999999997</c:v>
                </c:pt>
                <c:pt idx="142">
                  <c:v>69.558434000000005</c:v>
                </c:pt>
                <c:pt idx="143">
                  <c:v>67.606005999999994</c:v>
                </c:pt>
                <c:pt idx="144">
                  <c:v>65.796959000000001</c:v>
                </c:pt>
                <c:pt idx="145">
                  <c:v>66.897317999999999</c:v>
                </c:pt>
                <c:pt idx="146">
                  <c:v>69.095163999999997</c:v>
                </c:pt>
                <c:pt idx="147">
                  <c:v>71.672837000000001</c:v>
                </c:pt>
                <c:pt idx="148">
                  <c:v>71.912308999999993</c:v>
                </c:pt>
                <c:pt idx="149">
                  <c:v>72.160516999999999</c:v>
                </c:pt>
                <c:pt idx="150">
                  <c:v>71.560436999999993</c:v>
                </c:pt>
                <c:pt idx="151">
                  <c:v>71.154172000000003</c:v>
                </c:pt>
                <c:pt idx="152">
                  <c:v>70.431182000000007</c:v>
                </c:pt>
                <c:pt idx="153">
                  <c:v>69.544184000000001</c:v>
                </c:pt>
                <c:pt idx="154">
                  <c:v>68.468159999999997</c:v>
                </c:pt>
                <c:pt idx="155">
                  <c:v>67.096580000000003</c:v>
                </c:pt>
                <c:pt idx="156">
                  <c:v>65.568584999999999</c:v>
                </c:pt>
                <c:pt idx="157">
                  <c:v>63.558222999999998</c:v>
                </c:pt>
                <c:pt idx="158">
                  <c:v>61.449646999999999</c:v>
                </c:pt>
                <c:pt idx="159">
                  <c:v>59.957127999999997</c:v>
                </c:pt>
                <c:pt idx="160">
                  <c:v>57.913843</c:v>
                </c:pt>
                <c:pt idx="161">
                  <c:v>53.889736999999997</c:v>
                </c:pt>
                <c:pt idx="162">
                  <c:v>48.310257999999997</c:v>
                </c:pt>
                <c:pt idx="163">
                  <c:v>47.871727999999997</c:v>
                </c:pt>
                <c:pt idx="164">
                  <c:v>54.249046999999997</c:v>
                </c:pt>
                <c:pt idx="165">
                  <c:v>57.035513999999999</c:v>
                </c:pt>
                <c:pt idx="166">
                  <c:v>52.777856999999997</c:v>
                </c:pt>
                <c:pt idx="167">
                  <c:v>54.302022000000001</c:v>
                </c:pt>
                <c:pt idx="168">
                  <c:v>59.083174</c:v>
                </c:pt>
                <c:pt idx="169">
                  <c:v>60.991487999999997</c:v>
                </c:pt>
                <c:pt idx="170">
                  <c:v>60.330154999999998</c:v>
                </c:pt>
                <c:pt idx="171">
                  <c:v>58.681460999999999</c:v>
                </c:pt>
                <c:pt idx="172">
                  <c:v>55.823309000000002</c:v>
                </c:pt>
                <c:pt idx="173">
                  <c:v>52.323889999999999</c:v>
                </c:pt>
                <c:pt idx="174">
                  <c:v>47.768295000000002</c:v>
                </c:pt>
                <c:pt idx="175">
                  <c:v>42.832450000000001</c:v>
                </c:pt>
                <c:pt idx="176">
                  <c:v>36.795462999999998</c:v>
                </c:pt>
                <c:pt idx="177">
                  <c:v>29.928818</c:v>
                </c:pt>
                <c:pt idx="178">
                  <c:v>22.893512000000001</c:v>
                </c:pt>
                <c:pt idx="179">
                  <c:v>16.476694999999999</c:v>
                </c:pt>
                <c:pt idx="180">
                  <c:v>13.131163000000001</c:v>
                </c:pt>
                <c:pt idx="181">
                  <c:v>12.300535999999999</c:v>
                </c:pt>
                <c:pt idx="182">
                  <c:v>13.342317</c:v>
                </c:pt>
                <c:pt idx="183">
                  <c:v>19.286729000000001</c:v>
                </c:pt>
                <c:pt idx="184">
                  <c:v>32.690415999999999</c:v>
                </c:pt>
                <c:pt idx="185">
                  <c:v>44.637684999999998</c:v>
                </c:pt>
                <c:pt idx="186">
                  <c:v>47.274410000000003</c:v>
                </c:pt>
                <c:pt idx="187">
                  <c:v>48.564542000000003</c:v>
                </c:pt>
                <c:pt idx="188">
                  <c:v>58.871304000000002</c:v>
                </c:pt>
                <c:pt idx="189">
                  <c:v>64.237268</c:v>
                </c:pt>
                <c:pt idx="190">
                  <c:v>64.065691000000001</c:v>
                </c:pt>
                <c:pt idx="191">
                  <c:v>62.745533999999999</c:v>
                </c:pt>
                <c:pt idx="192">
                  <c:v>60.968603000000002</c:v>
                </c:pt>
                <c:pt idx="193">
                  <c:v>59.297376999999997</c:v>
                </c:pt>
                <c:pt idx="194">
                  <c:v>58.087676000000002</c:v>
                </c:pt>
                <c:pt idx="195">
                  <c:v>55.923091999999997</c:v>
                </c:pt>
                <c:pt idx="196">
                  <c:v>54.241912999999997</c:v>
                </c:pt>
                <c:pt idx="197">
                  <c:v>52.770077000000001</c:v>
                </c:pt>
                <c:pt idx="198">
                  <c:v>52.752490999999999</c:v>
                </c:pt>
                <c:pt idx="199">
                  <c:v>55.236421999999997</c:v>
                </c:pt>
                <c:pt idx="200">
                  <c:v>56.802686000000001</c:v>
                </c:pt>
                <c:pt idx="201">
                  <c:v>57.273108000000001</c:v>
                </c:pt>
                <c:pt idx="202">
                  <c:v>60.003093</c:v>
                </c:pt>
                <c:pt idx="203">
                  <c:v>61.002080999999997</c:v>
                </c:pt>
                <c:pt idx="204">
                  <c:v>59.727384999999998</c:v>
                </c:pt>
                <c:pt idx="205">
                  <c:v>57.557262000000001</c:v>
                </c:pt>
                <c:pt idx="206">
                  <c:v>54.532499999999999</c:v>
                </c:pt>
                <c:pt idx="207">
                  <c:v>50.772072000000001</c:v>
                </c:pt>
                <c:pt idx="208">
                  <c:v>45.806610999999997</c:v>
                </c:pt>
                <c:pt idx="209">
                  <c:v>39.372222000000001</c:v>
                </c:pt>
                <c:pt idx="210">
                  <c:v>31.327902999999999</c:v>
                </c:pt>
                <c:pt idx="211">
                  <c:v>23.756214</c:v>
                </c:pt>
                <c:pt idx="212">
                  <c:v>19.477822</c:v>
                </c:pt>
                <c:pt idx="213">
                  <c:v>13.317892000000001</c:v>
                </c:pt>
                <c:pt idx="214">
                  <c:v>9.8248390000000008</c:v>
                </c:pt>
                <c:pt idx="215">
                  <c:v>9.252319</c:v>
                </c:pt>
                <c:pt idx="216">
                  <c:v>9.2992659999999994</c:v>
                </c:pt>
                <c:pt idx="217">
                  <c:v>10.537159000000001</c:v>
                </c:pt>
                <c:pt idx="218">
                  <c:v>17.293980000000001</c:v>
                </c:pt>
                <c:pt idx="219">
                  <c:v>26.466418999999998</c:v>
                </c:pt>
                <c:pt idx="220">
                  <c:v>36.671601000000003</c:v>
                </c:pt>
                <c:pt idx="221">
                  <c:v>45.884655000000002</c:v>
                </c:pt>
                <c:pt idx="222">
                  <c:v>54.025672999999998</c:v>
                </c:pt>
                <c:pt idx="223">
                  <c:v>58.915478999999998</c:v>
                </c:pt>
                <c:pt idx="224">
                  <c:v>61.494819999999997</c:v>
                </c:pt>
                <c:pt idx="225">
                  <c:v>61.307743000000002</c:v>
                </c:pt>
                <c:pt idx="226">
                  <c:v>59.445213000000003</c:v>
                </c:pt>
                <c:pt idx="227">
                  <c:v>55.907071999999999</c:v>
                </c:pt>
                <c:pt idx="228">
                  <c:v>50.428776999999997</c:v>
                </c:pt>
                <c:pt idx="229">
                  <c:v>41.782902</c:v>
                </c:pt>
                <c:pt idx="230">
                  <c:v>31.084465000000002</c:v>
                </c:pt>
                <c:pt idx="231">
                  <c:v>24.772323</c:v>
                </c:pt>
                <c:pt idx="232">
                  <c:v>25.890340999999999</c:v>
                </c:pt>
                <c:pt idx="233">
                  <c:v>28.904188000000001</c:v>
                </c:pt>
                <c:pt idx="234">
                  <c:v>34.501350000000002</c:v>
                </c:pt>
                <c:pt idx="235">
                  <c:v>37.694200000000002</c:v>
                </c:pt>
                <c:pt idx="236">
                  <c:v>36.756118000000001</c:v>
                </c:pt>
                <c:pt idx="237">
                  <c:v>31.51031</c:v>
                </c:pt>
                <c:pt idx="238">
                  <c:v>24.708656999999999</c:v>
                </c:pt>
                <c:pt idx="239">
                  <c:v>25.409189000000001</c:v>
                </c:pt>
                <c:pt idx="240">
                  <c:v>38.829734999999999</c:v>
                </c:pt>
                <c:pt idx="241">
                  <c:v>54.233063000000001</c:v>
                </c:pt>
                <c:pt idx="242">
                  <c:v>60.869992000000003</c:v>
                </c:pt>
                <c:pt idx="243">
                  <c:v>64.239681000000004</c:v>
                </c:pt>
                <c:pt idx="244">
                  <c:v>67.375709999999998</c:v>
                </c:pt>
                <c:pt idx="245">
                  <c:v>67.126442999999995</c:v>
                </c:pt>
                <c:pt idx="246">
                  <c:v>64.402759000000003</c:v>
                </c:pt>
                <c:pt idx="247">
                  <c:v>58.638967999999998</c:v>
                </c:pt>
                <c:pt idx="248">
                  <c:v>54.173990000000003</c:v>
                </c:pt>
                <c:pt idx="249">
                  <c:v>50.638860000000001</c:v>
                </c:pt>
                <c:pt idx="250">
                  <c:v>48.425505999999999</c:v>
                </c:pt>
                <c:pt idx="251">
                  <c:v>37.755625999999999</c:v>
                </c:pt>
                <c:pt idx="252">
                  <c:v>43.940651000000003</c:v>
                </c:pt>
                <c:pt idx="253">
                  <c:v>47.588630999999999</c:v>
                </c:pt>
                <c:pt idx="254">
                  <c:v>48.915447999999998</c:v>
                </c:pt>
                <c:pt idx="255">
                  <c:v>46.030582000000003</c:v>
                </c:pt>
                <c:pt idx="256">
                  <c:v>42.449354</c:v>
                </c:pt>
                <c:pt idx="257">
                  <c:v>41.267772999999998</c:v>
                </c:pt>
                <c:pt idx="258">
                  <c:v>42.817335</c:v>
                </c:pt>
                <c:pt idx="259">
                  <c:v>47.349445000000003</c:v>
                </c:pt>
                <c:pt idx="260">
                  <c:v>47.273681000000003</c:v>
                </c:pt>
                <c:pt idx="261">
                  <c:v>45.549885000000003</c:v>
                </c:pt>
                <c:pt idx="262">
                  <c:v>42.819065999999999</c:v>
                </c:pt>
                <c:pt idx="263">
                  <c:v>39.491902000000003</c:v>
                </c:pt>
                <c:pt idx="264">
                  <c:v>36.670023</c:v>
                </c:pt>
                <c:pt idx="265">
                  <c:v>34.333078</c:v>
                </c:pt>
                <c:pt idx="266">
                  <c:v>34.791966000000002</c:v>
                </c:pt>
                <c:pt idx="267">
                  <c:v>35.535600000000002</c:v>
                </c:pt>
                <c:pt idx="268">
                  <c:v>37.321950000000001</c:v>
                </c:pt>
                <c:pt idx="269">
                  <c:v>39.876551999999997</c:v>
                </c:pt>
                <c:pt idx="270">
                  <c:v>42.182569000000001</c:v>
                </c:pt>
                <c:pt idx="271">
                  <c:v>40.671630999999998</c:v>
                </c:pt>
                <c:pt idx="272">
                  <c:v>40.361384000000001</c:v>
                </c:pt>
                <c:pt idx="273">
                  <c:v>38.533327</c:v>
                </c:pt>
                <c:pt idx="274">
                  <c:v>37.635562999999998</c:v>
                </c:pt>
                <c:pt idx="275">
                  <c:v>34.344096999999998</c:v>
                </c:pt>
                <c:pt idx="276">
                  <c:v>34.345776000000001</c:v>
                </c:pt>
                <c:pt idx="277">
                  <c:v>36.300535000000004</c:v>
                </c:pt>
                <c:pt idx="278">
                  <c:v>39.141393000000001</c:v>
                </c:pt>
                <c:pt idx="279">
                  <c:v>40.946381000000002</c:v>
                </c:pt>
                <c:pt idx="280">
                  <c:v>43.138086000000001</c:v>
                </c:pt>
                <c:pt idx="281">
                  <c:v>47.033149999999999</c:v>
                </c:pt>
                <c:pt idx="282">
                  <c:v>48.511088000000001</c:v>
                </c:pt>
                <c:pt idx="283">
                  <c:v>50.154027999999997</c:v>
                </c:pt>
                <c:pt idx="284">
                  <c:v>52.010339000000002</c:v>
                </c:pt>
                <c:pt idx="285">
                  <c:v>55.739221000000001</c:v>
                </c:pt>
                <c:pt idx="286">
                  <c:v>59.592320000000001</c:v>
                </c:pt>
                <c:pt idx="287">
                  <c:v>64.490835000000004</c:v>
                </c:pt>
                <c:pt idx="288">
                  <c:v>64.634397000000007</c:v>
                </c:pt>
                <c:pt idx="289">
                  <c:v>67.289409000000006</c:v>
                </c:pt>
                <c:pt idx="290">
                  <c:v>65.772328000000002</c:v>
                </c:pt>
                <c:pt idx="291">
                  <c:v>66.853910999999997</c:v>
                </c:pt>
                <c:pt idx="292">
                  <c:v>61.662838000000001</c:v>
                </c:pt>
                <c:pt idx="293">
                  <c:v>64.688913999999997</c:v>
                </c:pt>
                <c:pt idx="294">
                  <c:v>65.060670000000002</c:v>
                </c:pt>
                <c:pt idx="295">
                  <c:v>68.237814999999998</c:v>
                </c:pt>
                <c:pt idx="296">
                  <c:v>66.026065000000003</c:v>
                </c:pt>
                <c:pt idx="297">
                  <c:v>68.219745000000003</c:v>
                </c:pt>
                <c:pt idx="298">
                  <c:v>65.233778999999998</c:v>
                </c:pt>
                <c:pt idx="299">
                  <c:v>66.541287999999994</c:v>
                </c:pt>
                <c:pt idx="300">
                  <c:v>64.305592000000004</c:v>
                </c:pt>
                <c:pt idx="301">
                  <c:v>67.943070000000006</c:v>
                </c:pt>
                <c:pt idx="302">
                  <c:v>63.224494999999997</c:v>
                </c:pt>
                <c:pt idx="303">
                  <c:v>64.571064000000007</c:v>
                </c:pt>
                <c:pt idx="304">
                  <c:v>61.815826000000001</c:v>
                </c:pt>
                <c:pt idx="305">
                  <c:v>63.085073999999999</c:v>
                </c:pt>
                <c:pt idx="306">
                  <c:v>60.549523000000001</c:v>
                </c:pt>
                <c:pt idx="307">
                  <c:v>61.391057000000004</c:v>
                </c:pt>
                <c:pt idx="308">
                  <c:v>58.690775000000002</c:v>
                </c:pt>
                <c:pt idx="309">
                  <c:v>59.198664000000001</c:v>
                </c:pt>
                <c:pt idx="310">
                  <c:v>56.199989000000002</c:v>
                </c:pt>
                <c:pt idx="311">
                  <c:v>56.683566999999996</c:v>
                </c:pt>
                <c:pt idx="312">
                  <c:v>53.266818999999998</c:v>
                </c:pt>
                <c:pt idx="313">
                  <c:v>53.441836000000002</c:v>
                </c:pt>
                <c:pt idx="314">
                  <c:v>49.599789000000001</c:v>
                </c:pt>
                <c:pt idx="315">
                  <c:v>49.736449999999998</c:v>
                </c:pt>
                <c:pt idx="316">
                  <c:v>45.069431999999999</c:v>
                </c:pt>
                <c:pt idx="317">
                  <c:v>43.843263999999998</c:v>
                </c:pt>
                <c:pt idx="318">
                  <c:v>36.056984999999997</c:v>
                </c:pt>
                <c:pt idx="319">
                  <c:v>32.541086999999997</c:v>
                </c:pt>
                <c:pt idx="320">
                  <c:v>26.059397000000001</c:v>
                </c:pt>
                <c:pt idx="321">
                  <c:v>24.961874999999999</c:v>
                </c:pt>
                <c:pt idx="322">
                  <c:v>20.281213999999999</c:v>
                </c:pt>
                <c:pt idx="323">
                  <c:v>16.353486</c:v>
                </c:pt>
                <c:pt idx="324">
                  <c:v>11.571128</c:v>
                </c:pt>
                <c:pt idx="325">
                  <c:v>10.310753999999999</c:v>
                </c:pt>
                <c:pt idx="326">
                  <c:v>16.617863</c:v>
                </c:pt>
                <c:pt idx="327">
                  <c:v>20.715899</c:v>
                </c:pt>
                <c:pt idx="328">
                  <c:v>32.997270999999998</c:v>
                </c:pt>
                <c:pt idx="329">
                  <c:v>36.498893000000002</c:v>
                </c:pt>
                <c:pt idx="330">
                  <c:v>38.993419000000003</c:v>
                </c:pt>
                <c:pt idx="331">
                  <c:v>36.102994000000002</c:v>
                </c:pt>
                <c:pt idx="332">
                  <c:v>32.834420000000001</c:v>
                </c:pt>
                <c:pt idx="333">
                  <c:v>28.740297000000002</c:v>
                </c:pt>
                <c:pt idx="334">
                  <c:v>20.079944999999999</c:v>
                </c:pt>
                <c:pt idx="335">
                  <c:v>18.628232000000001</c:v>
                </c:pt>
                <c:pt idx="336">
                  <c:v>11.639605</c:v>
                </c:pt>
                <c:pt idx="337">
                  <c:v>9.0870639999999998</c:v>
                </c:pt>
                <c:pt idx="338">
                  <c:v>3.0810420000000001</c:v>
                </c:pt>
                <c:pt idx="339">
                  <c:v>5.8541920000000003</c:v>
                </c:pt>
                <c:pt idx="340">
                  <c:v>4.9472860000000001</c:v>
                </c:pt>
                <c:pt idx="341">
                  <c:v>9.4384359999999994</c:v>
                </c:pt>
                <c:pt idx="342">
                  <c:v>11.566165</c:v>
                </c:pt>
                <c:pt idx="343">
                  <c:v>15.332445</c:v>
                </c:pt>
                <c:pt idx="344">
                  <c:v>14.267768999999999</c:v>
                </c:pt>
                <c:pt idx="345">
                  <c:v>16.536474999999999</c:v>
                </c:pt>
                <c:pt idx="346">
                  <c:v>20.030204999999999</c:v>
                </c:pt>
                <c:pt idx="347">
                  <c:v>27.322361000000001</c:v>
                </c:pt>
                <c:pt idx="348">
                  <c:v>33.063215</c:v>
                </c:pt>
                <c:pt idx="349">
                  <c:v>39.423354000000003</c:v>
                </c:pt>
                <c:pt idx="350">
                  <c:v>44.413533999999999</c:v>
                </c:pt>
                <c:pt idx="351">
                  <c:v>49.005864000000003</c:v>
                </c:pt>
                <c:pt idx="352">
                  <c:v>53.382291000000002</c:v>
                </c:pt>
                <c:pt idx="353">
                  <c:v>57.323405000000001</c:v>
                </c:pt>
                <c:pt idx="354">
                  <c:v>61.127904999999998</c:v>
                </c:pt>
                <c:pt idx="355">
                  <c:v>63.723900999999998</c:v>
                </c:pt>
                <c:pt idx="356">
                  <c:v>66.644713999999993</c:v>
                </c:pt>
                <c:pt idx="357">
                  <c:v>68.236035999999999</c:v>
                </c:pt>
                <c:pt idx="358">
                  <c:v>70.608846</c:v>
                </c:pt>
                <c:pt idx="359">
                  <c:v>71.504572999999993</c:v>
                </c:pt>
                <c:pt idx="360">
                  <c:v>73.000138000000007</c:v>
                </c:pt>
                <c:pt idx="361">
                  <c:v>73.364427000000006</c:v>
                </c:pt>
                <c:pt idx="362">
                  <c:v>74.813604999999995</c:v>
                </c:pt>
                <c:pt idx="363">
                  <c:v>75.038533000000001</c:v>
                </c:pt>
                <c:pt idx="364">
                  <c:v>76.482918999999995</c:v>
                </c:pt>
                <c:pt idx="365">
                  <c:v>76.691861000000003</c:v>
                </c:pt>
                <c:pt idx="366">
                  <c:v>78.119673000000006</c:v>
                </c:pt>
                <c:pt idx="367">
                  <c:v>78.313317999999995</c:v>
                </c:pt>
                <c:pt idx="368">
                  <c:v>79.794933999999998</c:v>
                </c:pt>
                <c:pt idx="369">
                  <c:v>79.960222999999999</c:v>
                </c:pt>
                <c:pt idx="370">
                  <c:v>81.377224999999996</c:v>
                </c:pt>
                <c:pt idx="371">
                  <c:v>81.131057999999996</c:v>
                </c:pt>
                <c:pt idx="372">
                  <c:v>82.256414000000007</c:v>
                </c:pt>
                <c:pt idx="373">
                  <c:v>82.116468999999995</c:v>
                </c:pt>
                <c:pt idx="374">
                  <c:v>83.108253000000005</c:v>
                </c:pt>
                <c:pt idx="375">
                  <c:v>82.775514000000001</c:v>
                </c:pt>
                <c:pt idx="376">
                  <c:v>83.665000000000006</c:v>
                </c:pt>
                <c:pt idx="377">
                  <c:v>83.289638999999994</c:v>
                </c:pt>
                <c:pt idx="378">
                  <c:v>83.967246000000003</c:v>
                </c:pt>
                <c:pt idx="379">
                  <c:v>83.616743</c:v>
                </c:pt>
                <c:pt idx="380">
                  <c:v>84.244811999999996</c:v>
                </c:pt>
                <c:pt idx="381">
                  <c:v>83.963054999999997</c:v>
                </c:pt>
                <c:pt idx="382">
                  <c:v>84.447667999999993</c:v>
                </c:pt>
                <c:pt idx="383">
                  <c:v>84.066760000000002</c:v>
                </c:pt>
                <c:pt idx="384">
                  <c:v>84.485653999999997</c:v>
                </c:pt>
                <c:pt idx="385">
                  <c:v>84.000896999999995</c:v>
                </c:pt>
                <c:pt idx="386">
                  <c:v>84.228691999999995</c:v>
                </c:pt>
                <c:pt idx="387">
                  <c:v>83.672210000000007</c:v>
                </c:pt>
                <c:pt idx="388">
                  <c:v>83.800938000000002</c:v>
                </c:pt>
                <c:pt idx="389">
                  <c:v>83.168584999999993</c:v>
                </c:pt>
                <c:pt idx="390">
                  <c:v>83.574484999999996</c:v>
                </c:pt>
                <c:pt idx="391">
                  <c:v>83.270820999999998</c:v>
                </c:pt>
                <c:pt idx="392">
                  <c:v>83.819832000000005</c:v>
                </c:pt>
                <c:pt idx="393">
                  <c:v>83.659030999999999</c:v>
                </c:pt>
                <c:pt idx="394">
                  <c:v>84.247979000000001</c:v>
                </c:pt>
                <c:pt idx="395">
                  <c:v>83.856340000000003</c:v>
                </c:pt>
                <c:pt idx="396">
                  <c:v>84.174215000000004</c:v>
                </c:pt>
                <c:pt idx="397">
                  <c:v>83.684217000000004</c:v>
                </c:pt>
                <c:pt idx="398">
                  <c:v>84.161089000000004</c:v>
                </c:pt>
                <c:pt idx="399">
                  <c:v>83.590937999999994</c:v>
                </c:pt>
                <c:pt idx="400">
                  <c:v>84.080512999999996</c:v>
                </c:pt>
                <c:pt idx="401">
                  <c:v>83.733408999999995</c:v>
                </c:pt>
                <c:pt idx="402">
                  <c:v>84.332605999999998</c:v>
                </c:pt>
                <c:pt idx="403">
                  <c:v>84.052711000000002</c:v>
                </c:pt>
                <c:pt idx="404">
                  <c:v>84.519450000000006</c:v>
                </c:pt>
                <c:pt idx="405">
                  <c:v>84.125649999999993</c:v>
                </c:pt>
                <c:pt idx="406">
                  <c:v>84.486231000000004</c:v>
                </c:pt>
                <c:pt idx="407">
                  <c:v>84.065016999999997</c:v>
                </c:pt>
                <c:pt idx="408">
                  <c:v>84.424626000000004</c:v>
                </c:pt>
                <c:pt idx="409">
                  <c:v>84.214528999999999</c:v>
                </c:pt>
                <c:pt idx="410">
                  <c:v>84.559084999999996</c:v>
                </c:pt>
                <c:pt idx="411">
                  <c:v>84.464112999999998</c:v>
                </c:pt>
                <c:pt idx="412">
                  <c:v>84.817952000000005</c:v>
                </c:pt>
                <c:pt idx="413">
                  <c:v>84.629778000000002</c:v>
                </c:pt>
                <c:pt idx="414">
                  <c:v>84.960301999999999</c:v>
                </c:pt>
                <c:pt idx="415">
                  <c:v>84.795893000000007</c:v>
                </c:pt>
                <c:pt idx="416">
                  <c:v>85.236969000000002</c:v>
                </c:pt>
                <c:pt idx="417">
                  <c:v>84.942127999999997</c:v>
                </c:pt>
                <c:pt idx="418">
                  <c:v>85.215815000000006</c:v>
                </c:pt>
                <c:pt idx="419">
                  <c:v>84.880348999999995</c:v>
                </c:pt>
                <c:pt idx="420">
                  <c:v>85.243257999999997</c:v>
                </c:pt>
                <c:pt idx="421">
                  <c:v>84.73845</c:v>
                </c:pt>
                <c:pt idx="422">
                  <c:v>85.156260000000003</c:v>
                </c:pt>
                <c:pt idx="423">
                  <c:v>84.776622000000003</c:v>
                </c:pt>
                <c:pt idx="424">
                  <c:v>85.143460000000005</c:v>
                </c:pt>
                <c:pt idx="425">
                  <c:v>84.747979000000001</c:v>
                </c:pt>
                <c:pt idx="426">
                  <c:v>85.22954</c:v>
                </c:pt>
                <c:pt idx="427">
                  <c:v>84.659914999999998</c:v>
                </c:pt>
                <c:pt idx="428">
                  <c:v>84.861273999999995</c:v>
                </c:pt>
                <c:pt idx="429">
                  <c:v>84.351459000000006</c:v>
                </c:pt>
                <c:pt idx="430">
                  <c:v>84.737572</c:v>
                </c:pt>
                <c:pt idx="431">
                  <c:v>84.252836000000002</c:v>
                </c:pt>
                <c:pt idx="432">
                  <c:v>84.503107999999997</c:v>
                </c:pt>
                <c:pt idx="433">
                  <c:v>84.178899000000001</c:v>
                </c:pt>
                <c:pt idx="434">
                  <c:v>84.269605999999996</c:v>
                </c:pt>
                <c:pt idx="435">
                  <c:v>84.010143999999997</c:v>
                </c:pt>
                <c:pt idx="436">
                  <c:v>84.060012</c:v>
                </c:pt>
                <c:pt idx="437">
                  <c:v>83.920235000000005</c:v>
                </c:pt>
                <c:pt idx="438">
                  <c:v>84.145726999999994</c:v>
                </c:pt>
                <c:pt idx="439">
                  <c:v>84.011505999999997</c:v>
                </c:pt>
                <c:pt idx="440">
                  <c:v>84.112566999999999</c:v>
                </c:pt>
                <c:pt idx="441">
                  <c:v>83.822486999999995</c:v>
                </c:pt>
                <c:pt idx="442">
                  <c:v>84.079656</c:v>
                </c:pt>
                <c:pt idx="443">
                  <c:v>83.865866999999994</c:v>
                </c:pt>
                <c:pt idx="444">
                  <c:v>84.099750999999998</c:v>
                </c:pt>
                <c:pt idx="445">
                  <c:v>83.797182000000006</c:v>
                </c:pt>
                <c:pt idx="446">
                  <c:v>83.990328000000005</c:v>
                </c:pt>
                <c:pt idx="447">
                  <c:v>83.631791000000007</c:v>
                </c:pt>
                <c:pt idx="448">
                  <c:v>83.796227000000002</c:v>
                </c:pt>
                <c:pt idx="449">
                  <c:v>83.534435000000002</c:v>
                </c:pt>
                <c:pt idx="450">
                  <c:v>83.770722000000006</c:v>
                </c:pt>
                <c:pt idx="451">
                  <c:v>83.460375999999997</c:v>
                </c:pt>
                <c:pt idx="452">
                  <c:v>83.651030000000006</c:v>
                </c:pt>
                <c:pt idx="453">
                  <c:v>83.468790999999996</c:v>
                </c:pt>
                <c:pt idx="454">
                  <c:v>83.820899999999995</c:v>
                </c:pt>
                <c:pt idx="455">
                  <c:v>83.515855999999999</c:v>
                </c:pt>
                <c:pt idx="456">
                  <c:v>83.769356000000002</c:v>
                </c:pt>
                <c:pt idx="457">
                  <c:v>83.602918000000003</c:v>
                </c:pt>
                <c:pt idx="458">
                  <c:v>83.666614999999993</c:v>
                </c:pt>
                <c:pt idx="459">
                  <c:v>83.510654000000002</c:v>
                </c:pt>
                <c:pt idx="460">
                  <c:v>83.562822999999995</c:v>
                </c:pt>
                <c:pt idx="461">
                  <c:v>83.264264999999995</c:v>
                </c:pt>
                <c:pt idx="462">
                  <c:v>83.506879999999995</c:v>
                </c:pt>
                <c:pt idx="463">
                  <c:v>83.192854999999994</c:v>
                </c:pt>
                <c:pt idx="464">
                  <c:v>83.386694000000006</c:v>
                </c:pt>
                <c:pt idx="465">
                  <c:v>83.158378999999996</c:v>
                </c:pt>
                <c:pt idx="466">
                  <c:v>83.388029000000003</c:v>
                </c:pt>
                <c:pt idx="467">
                  <c:v>83.069276000000002</c:v>
                </c:pt>
                <c:pt idx="468">
                  <c:v>83.179751999999993</c:v>
                </c:pt>
                <c:pt idx="469">
                  <c:v>82.881449000000003</c:v>
                </c:pt>
                <c:pt idx="470">
                  <c:v>83.038077000000001</c:v>
                </c:pt>
                <c:pt idx="471">
                  <c:v>82.779278000000005</c:v>
                </c:pt>
                <c:pt idx="472">
                  <c:v>82.867327000000003</c:v>
                </c:pt>
                <c:pt idx="473">
                  <c:v>82.514202999999995</c:v>
                </c:pt>
                <c:pt idx="474">
                  <c:v>82.708753999999999</c:v>
                </c:pt>
                <c:pt idx="475">
                  <c:v>82.408327999999997</c:v>
                </c:pt>
                <c:pt idx="476">
                  <c:v>82.499717000000004</c:v>
                </c:pt>
                <c:pt idx="477">
                  <c:v>82.151026999999999</c:v>
                </c:pt>
                <c:pt idx="478">
                  <c:v>82.181747999999999</c:v>
                </c:pt>
                <c:pt idx="479">
                  <c:v>82.020353</c:v>
                </c:pt>
                <c:pt idx="480">
                  <c:v>82.157278000000005</c:v>
                </c:pt>
                <c:pt idx="481">
                  <c:v>81.997800999999995</c:v>
                </c:pt>
                <c:pt idx="482">
                  <c:v>82.017200000000003</c:v>
                </c:pt>
                <c:pt idx="483">
                  <c:v>81.960205999999999</c:v>
                </c:pt>
                <c:pt idx="484">
                  <c:v>82.150034000000005</c:v>
                </c:pt>
                <c:pt idx="485">
                  <c:v>81.760942</c:v>
                </c:pt>
                <c:pt idx="486">
                  <c:v>81.925559000000007</c:v>
                </c:pt>
                <c:pt idx="487">
                  <c:v>81.883978999999997</c:v>
                </c:pt>
                <c:pt idx="488">
                  <c:v>81.931927999999999</c:v>
                </c:pt>
                <c:pt idx="489">
                  <c:v>81.816502999999997</c:v>
                </c:pt>
                <c:pt idx="490">
                  <c:v>81.847666000000004</c:v>
                </c:pt>
                <c:pt idx="491">
                  <c:v>81.586737999999997</c:v>
                </c:pt>
                <c:pt idx="492">
                  <c:v>81.605891999999997</c:v>
                </c:pt>
                <c:pt idx="493">
                  <c:v>81.392297999999997</c:v>
                </c:pt>
                <c:pt idx="494">
                  <c:v>81.278367000000003</c:v>
                </c:pt>
                <c:pt idx="495">
                  <c:v>80.831614000000002</c:v>
                </c:pt>
                <c:pt idx="496">
                  <c:v>80.547047000000006</c:v>
                </c:pt>
                <c:pt idx="497">
                  <c:v>80.413827999999995</c:v>
                </c:pt>
                <c:pt idx="498">
                  <c:v>80.386538999999999</c:v>
                </c:pt>
                <c:pt idx="499">
                  <c:v>79.841978999999995</c:v>
                </c:pt>
                <c:pt idx="500">
                  <c:v>79.891039000000006</c:v>
                </c:pt>
                <c:pt idx="501">
                  <c:v>79.635602000000006</c:v>
                </c:pt>
                <c:pt idx="502">
                  <c:v>79.707346999999999</c:v>
                </c:pt>
                <c:pt idx="503">
                  <c:v>79.572492999999994</c:v>
                </c:pt>
                <c:pt idx="504">
                  <c:v>79.810562000000004</c:v>
                </c:pt>
                <c:pt idx="505">
                  <c:v>79.142650000000003</c:v>
                </c:pt>
                <c:pt idx="506">
                  <c:v>80.040011000000007</c:v>
                </c:pt>
                <c:pt idx="507">
                  <c:v>79.143441999999993</c:v>
                </c:pt>
                <c:pt idx="508">
                  <c:v>78.904263999999998</c:v>
                </c:pt>
                <c:pt idx="509">
                  <c:v>78.406183999999996</c:v>
                </c:pt>
                <c:pt idx="510">
                  <c:v>79.154238000000007</c:v>
                </c:pt>
                <c:pt idx="511">
                  <c:v>78.470551999999998</c:v>
                </c:pt>
                <c:pt idx="512">
                  <c:v>79.094596999999993</c:v>
                </c:pt>
                <c:pt idx="513">
                  <c:v>78.799255000000002</c:v>
                </c:pt>
                <c:pt idx="514">
                  <c:v>79.402682999999996</c:v>
                </c:pt>
                <c:pt idx="515">
                  <c:v>79.493643000000006</c:v>
                </c:pt>
                <c:pt idx="516">
                  <c:v>79.895393999999996</c:v>
                </c:pt>
                <c:pt idx="517">
                  <c:v>79.810259000000002</c:v>
                </c:pt>
                <c:pt idx="518">
                  <c:v>79.877892000000003</c:v>
                </c:pt>
                <c:pt idx="519">
                  <c:v>79.860443000000004</c:v>
                </c:pt>
                <c:pt idx="520">
                  <c:v>80.011951999999994</c:v>
                </c:pt>
                <c:pt idx="521">
                  <c:v>79.724377000000004</c:v>
                </c:pt>
                <c:pt idx="522">
                  <c:v>79.732635000000002</c:v>
                </c:pt>
                <c:pt idx="523">
                  <c:v>79.782172000000003</c:v>
                </c:pt>
                <c:pt idx="524">
                  <c:v>79.805398999999994</c:v>
                </c:pt>
                <c:pt idx="525">
                  <c:v>79.735493000000005</c:v>
                </c:pt>
                <c:pt idx="526">
                  <c:v>79.912706</c:v>
                </c:pt>
                <c:pt idx="527">
                  <c:v>79.881709000000001</c:v>
                </c:pt>
                <c:pt idx="528">
                  <c:v>79.984166999999999</c:v>
                </c:pt>
                <c:pt idx="529">
                  <c:v>79.914113999999998</c:v>
                </c:pt>
                <c:pt idx="530">
                  <c:v>79.891377000000006</c:v>
                </c:pt>
                <c:pt idx="531">
                  <c:v>79.743735000000001</c:v>
                </c:pt>
                <c:pt idx="532">
                  <c:v>79.750259</c:v>
                </c:pt>
                <c:pt idx="533">
                  <c:v>79.576684</c:v>
                </c:pt>
                <c:pt idx="534">
                  <c:v>79.524968999999999</c:v>
                </c:pt>
                <c:pt idx="535">
                  <c:v>79.411034999999998</c:v>
                </c:pt>
                <c:pt idx="536">
                  <c:v>79.636285999999998</c:v>
                </c:pt>
                <c:pt idx="537">
                  <c:v>79.393405000000001</c:v>
                </c:pt>
                <c:pt idx="538">
                  <c:v>79.416793999999996</c:v>
                </c:pt>
                <c:pt idx="539">
                  <c:v>79.348856999999995</c:v>
                </c:pt>
                <c:pt idx="540">
                  <c:v>79.383204000000006</c:v>
                </c:pt>
                <c:pt idx="541">
                  <c:v>79.220686000000001</c:v>
                </c:pt>
                <c:pt idx="542">
                  <c:v>79.287707999999995</c:v>
                </c:pt>
                <c:pt idx="543">
                  <c:v>79.132936000000001</c:v>
                </c:pt>
                <c:pt idx="544">
                  <c:v>79.133514000000005</c:v>
                </c:pt>
                <c:pt idx="545">
                  <c:v>78.908056999999999</c:v>
                </c:pt>
                <c:pt idx="546">
                  <c:v>79.028527999999994</c:v>
                </c:pt>
                <c:pt idx="547">
                  <c:v>78.662288000000004</c:v>
                </c:pt>
                <c:pt idx="548">
                  <c:v>78.639728000000005</c:v>
                </c:pt>
                <c:pt idx="549">
                  <c:v>78.432400000000001</c:v>
                </c:pt>
                <c:pt idx="550">
                  <c:v>78.500185999999999</c:v>
                </c:pt>
                <c:pt idx="551">
                  <c:v>78.242700999999997</c:v>
                </c:pt>
                <c:pt idx="552">
                  <c:v>78.262105000000005</c:v>
                </c:pt>
                <c:pt idx="553">
                  <c:v>78.100290999999999</c:v>
                </c:pt>
                <c:pt idx="554">
                  <c:v>78.163017999999994</c:v>
                </c:pt>
                <c:pt idx="555">
                  <c:v>77.932111000000006</c:v>
                </c:pt>
                <c:pt idx="556">
                  <c:v>78.069705999999996</c:v>
                </c:pt>
                <c:pt idx="557">
                  <c:v>77.947255999999996</c:v>
                </c:pt>
                <c:pt idx="558">
                  <c:v>78.189441000000002</c:v>
                </c:pt>
                <c:pt idx="559">
                  <c:v>78.136623999999998</c:v>
                </c:pt>
                <c:pt idx="560">
                  <c:v>78.262388999999999</c:v>
                </c:pt>
                <c:pt idx="561">
                  <c:v>78.180052000000003</c:v>
                </c:pt>
                <c:pt idx="562">
                  <c:v>78.160737999999995</c:v>
                </c:pt>
                <c:pt idx="563">
                  <c:v>78.136071999999999</c:v>
                </c:pt>
                <c:pt idx="564">
                  <c:v>78.047895999999994</c:v>
                </c:pt>
                <c:pt idx="565">
                  <c:v>77.892019000000005</c:v>
                </c:pt>
                <c:pt idx="566">
                  <c:v>78.021108999999996</c:v>
                </c:pt>
                <c:pt idx="567">
                  <c:v>77.823036999999999</c:v>
                </c:pt>
                <c:pt idx="568">
                  <c:v>77.742772000000002</c:v>
                </c:pt>
                <c:pt idx="569">
                  <c:v>77.433342999999994</c:v>
                </c:pt>
                <c:pt idx="570">
                  <c:v>77.277642999999998</c:v>
                </c:pt>
                <c:pt idx="571">
                  <c:v>77.054320000000004</c:v>
                </c:pt>
                <c:pt idx="572">
                  <c:v>76.994558999999995</c:v>
                </c:pt>
                <c:pt idx="573">
                  <c:v>76.657740000000004</c:v>
                </c:pt>
                <c:pt idx="574">
                  <c:v>76.628788999999998</c:v>
                </c:pt>
                <c:pt idx="575">
                  <c:v>76.427338000000006</c:v>
                </c:pt>
                <c:pt idx="576">
                  <c:v>76.594920000000002</c:v>
                </c:pt>
                <c:pt idx="577">
                  <c:v>76.267641999999995</c:v>
                </c:pt>
                <c:pt idx="578">
                  <c:v>76.403270000000006</c:v>
                </c:pt>
                <c:pt idx="579">
                  <c:v>76.406844000000007</c:v>
                </c:pt>
                <c:pt idx="580">
                  <c:v>76.307371000000003</c:v>
                </c:pt>
                <c:pt idx="581">
                  <c:v>76.243911999999995</c:v>
                </c:pt>
                <c:pt idx="582">
                  <c:v>76.216813999999999</c:v>
                </c:pt>
                <c:pt idx="583">
                  <c:v>76.041093000000004</c:v>
                </c:pt>
                <c:pt idx="584">
                  <c:v>75.937589000000003</c:v>
                </c:pt>
                <c:pt idx="585">
                  <c:v>75.686099999999996</c:v>
                </c:pt>
                <c:pt idx="586">
                  <c:v>75.691328999999996</c:v>
                </c:pt>
                <c:pt idx="587">
                  <c:v>75.406137000000001</c:v>
                </c:pt>
                <c:pt idx="588">
                  <c:v>75.555593999999999</c:v>
                </c:pt>
                <c:pt idx="589">
                  <c:v>75.324149000000006</c:v>
                </c:pt>
                <c:pt idx="590">
                  <c:v>75.303805999999994</c:v>
                </c:pt>
                <c:pt idx="591">
                  <c:v>74.983458999999996</c:v>
                </c:pt>
                <c:pt idx="592">
                  <c:v>75.162503000000001</c:v>
                </c:pt>
                <c:pt idx="593">
                  <c:v>74.822640000000007</c:v>
                </c:pt>
                <c:pt idx="594">
                  <c:v>74.933903000000001</c:v>
                </c:pt>
                <c:pt idx="595">
                  <c:v>74.884630999999999</c:v>
                </c:pt>
                <c:pt idx="596">
                  <c:v>74.749455999999995</c:v>
                </c:pt>
                <c:pt idx="597">
                  <c:v>74.694269000000006</c:v>
                </c:pt>
                <c:pt idx="598">
                  <c:v>74.493381999999997</c:v>
                </c:pt>
                <c:pt idx="599">
                  <c:v>74.197838000000004</c:v>
                </c:pt>
                <c:pt idx="600">
                  <c:v>74.115170000000006</c:v>
                </c:pt>
                <c:pt idx="601">
                  <c:v>73.697621999999996</c:v>
                </c:pt>
                <c:pt idx="602">
                  <c:v>73.341065999999998</c:v>
                </c:pt>
                <c:pt idx="603">
                  <c:v>72.866529</c:v>
                </c:pt>
                <c:pt idx="604">
                  <c:v>72.676596000000004</c:v>
                </c:pt>
                <c:pt idx="605">
                  <c:v>72.261115000000004</c:v>
                </c:pt>
                <c:pt idx="606">
                  <c:v>71.804124999999999</c:v>
                </c:pt>
                <c:pt idx="607">
                  <c:v>71.422819000000004</c:v>
                </c:pt>
                <c:pt idx="608">
                  <c:v>71.205562</c:v>
                </c:pt>
                <c:pt idx="609">
                  <c:v>70.82414</c:v>
                </c:pt>
                <c:pt idx="610">
                  <c:v>70.840016000000006</c:v>
                </c:pt>
                <c:pt idx="611">
                  <c:v>70.646280000000004</c:v>
                </c:pt>
                <c:pt idx="612">
                  <c:v>70.304010000000005</c:v>
                </c:pt>
                <c:pt idx="613">
                  <c:v>70.184337999999997</c:v>
                </c:pt>
                <c:pt idx="614">
                  <c:v>69.780941999999996</c:v>
                </c:pt>
                <c:pt idx="615">
                  <c:v>69.298148999999995</c:v>
                </c:pt>
                <c:pt idx="616">
                  <c:v>68.923282</c:v>
                </c:pt>
                <c:pt idx="617">
                  <c:v>68.386874000000006</c:v>
                </c:pt>
                <c:pt idx="618">
                  <c:v>67.921251999999996</c:v>
                </c:pt>
                <c:pt idx="619">
                  <c:v>67.280676999999997</c:v>
                </c:pt>
                <c:pt idx="620">
                  <c:v>66.729820000000004</c:v>
                </c:pt>
                <c:pt idx="621">
                  <c:v>66.272437999999994</c:v>
                </c:pt>
                <c:pt idx="622">
                  <c:v>65.902361999999997</c:v>
                </c:pt>
                <c:pt idx="623">
                  <c:v>65.499342999999996</c:v>
                </c:pt>
                <c:pt idx="624">
                  <c:v>65.043053</c:v>
                </c:pt>
                <c:pt idx="625">
                  <c:v>64.680965999999998</c:v>
                </c:pt>
                <c:pt idx="626">
                  <c:v>64.422421999999997</c:v>
                </c:pt>
                <c:pt idx="627">
                  <c:v>64.363123999999999</c:v>
                </c:pt>
                <c:pt idx="628">
                  <c:v>64.442610999999999</c:v>
                </c:pt>
                <c:pt idx="629">
                  <c:v>64.426952999999997</c:v>
                </c:pt>
                <c:pt idx="630">
                  <c:v>64.409885000000003</c:v>
                </c:pt>
                <c:pt idx="631">
                  <c:v>64.170248000000001</c:v>
                </c:pt>
                <c:pt idx="632">
                  <c:v>63.713152000000001</c:v>
                </c:pt>
                <c:pt idx="633">
                  <c:v>63.304591000000002</c:v>
                </c:pt>
                <c:pt idx="634">
                  <c:v>62.994584000000003</c:v>
                </c:pt>
                <c:pt idx="635">
                  <c:v>62.691029</c:v>
                </c:pt>
                <c:pt idx="636">
                  <c:v>62.200144000000002</c:v>
                </c:pt>
                <c:pt idx="637">
                  <c:v>61.122511000000003</c:v>
                </c:pt>
                <c:pt idx="638">
                  <c:v>60.487836999999999</c:v>
                </c:pt>
                <c:pt idx="639">
                  <c:v>59.619537000000001</c:v>
                </c:pt>
                <c:pt idx="640">
                  <c:v>58.734099000000001</c:v>
                </c:pt>
                <c:pt idx="641">
                  <c:v>57.293787000000002</c:v>
                </c:pt>
                <c:pt idx="642">
                  <c:v>56.556156999999999</c:v>
                </c:pt>
                <c:pt idx="643">
                  <c:v>55.975552999999998</c:v>
                </c:pt>
                <c:pt idx="644">
                  <c:v>55.203840999999997</c:v>
                </c:pt>
                <c:pt idx="645">
                  <c:v>54.017623</c:v>
                </c:pt>
                <c:pt idx="646">
                  <c:v>52.856324000000001</c:v>
                </c:pt>
                <c:pt idx="647">
                  <c:v>51.218536</c:v>
                </c:pt>
                <c:pt idx="648">
                  <c:v>49.505395999999998</c:v>
                </c:pt>
                <c:pt idx="649">
                  <c:v>47.399135999999999</c:v>
                </c:pt>
                <c:pt idx="650">
                  <c:v>46.674759999999999</c:v>
                </c:pt>
                <c:pt idx="651">
                  <c:v>46.891815000000001</c:v>
                </c:pt>
                <c:pt idx="652">
                  <c:v>46.711899000000003</c:v>
                </c:pt>
                <c:pt idx="653">
                  <c:v>46.262925000000003</c:v>
                </c:pt>
                <c:pt idx="654">
                  <c:v>45.214382999999998</c:v>
                </c:pt>
                <c:pt idx="655">
                  <c:v>43.544203000000003</c:v>
                </c:pt>
                <c:pt idx="656">
                  <c:v>42.359273999999999</c:v>
                </c:pt>
                <c:pt idx="657">
                  <c:v>41.378692999999998</c:v>
                </c:pt>
                <c:pt idx="658">
                  <c:v>41.062736000000001</c:v>
                </c:pt>
                <c:pt idx="659">
                  <c:v>40.678749000000003</c:v>
                </c:pt>
                <c:pt idx="660">
                  <c:v>40.859107000000002</c:v>
                </c:pt>
                <c:pt idx="661">
                  <c:v>40.75076</c:v>
                </c:pt>
                <c:pt idx="662">
                  <c:v>40.465260999999998</c:v>
                </c:pt>
                <c:pt idx="663">
                  <c:v>39.889378999999998</c:v>
                </c:pt>
                <c:pt idx="664">
                  <c:v>39.509762000000002</c:v>
                </c:pt>
                <c:pt idx="665">
                  <c:v>39.617657999999999</c:v>
                </c:pt>
                <c:pt idx="666">
                  <c:v>39.629638999999997</c:v>
                </c:pt>
                <c:pt idx="667">
                  <c:v>39.493246999999997</c:v>
                </c:pt>
                <c:pt idx="668">
                  <c:v>38.632872999999996</c:v>
                </c:pt>
                <c:pt idx="669">
                  <c:v>37.323866000000002</c:v>
                </c:pt>
                <c:pt idx="670">
                  <c:v>37.588256000000001</c:v>
                </c:pt>
                <c:pt idx="671">
                  <c:v>38.488340000000001</c:v>
                </c:pt>
                <c:pt idx="672">
                  <c:v>40.357402999999998</c:v>
                </c:pt>
                <c:pt idx="673">
                  <c:v>42.719639999999998</c:v>
                </c:pt>
                <c:pt idx="674">
                  <c:v>45.147091000000003</c:v>
                </c:pt>
                <c:pt idx="675">
                  <c:v>47.600738</c:v>
                </c:pt>
                <c:pt idx="676">
                  <c:v>49.094321999999998</c:v>
                </c:pt>
                <c:pt idx="677">
                  <c:v>50.094849000000004</c:v>
                </c:pt>
                <c:pt idx="678">
                  <c:v>50.884385999999999</c:v>
                </c:pt>
                <c:pt idx="679">
                  <c:v>51.181404000000001</c:v>
                </c:pt>
                <c:pt idx="680">
                  <c:v>51.347527999999997</c:v>
                </c:pt>
                <c:pt idx="681">
                  <c:v>51.315773</c:v>
                </c:pt>
                <c:pt idx="682">
                  <c:v>50.862305999999997</c:v>
                </c:pt>
                <c:pt idx="683">
                  <c:v>50.549312</c:v>
                </c:pt>
                <c:pt idx="684">
                  <c:v>50.03425</c:v>
                </c:pt>
                <c:pt idx="685">
                  <c:v>49.405763999999998</c:v>
                </c:pt>
                <c:pt idx="686">
                  <c:v>48.519190000000002</c:v>
                </c:pt>
                <c:pt idx="687">
                  <c:v>47.609810000000003</c:v>
                </c:pt>
                <c:pt idx="688">
                  <c:v>46.584529000000003</c:v>
                </c:pt>
                <c:pt idx="689">
                  <c:v>45.503283000000003</c:v>
                </c:pt>
                <c:pt idx="690">
                  <c:v>44.083962</c:v>
                </c:pt>
                <c:pt idx="691">
                  <c:v>42.721280999999998</c:v>
                </c:pt>
                <c:pt idx="692">
                  <c:v>41.242933999999998</c:v>
                </c:pt>
                <c:pt idx="693">
                  <c:v>39.261221999999997</c:v>
                </c:pt>
                <c:pt idx="694">
                  <c:v>38.101292000000001</c:v>
                </c:pt>
                <c:pt idx="695">
                  <c:v>37.051937000000002</c:v>
                </c:pt>
                <c:pt idx="696">
                  <c:v>35.775393999999999</c:v>
                </c:pt>
                <c:pt idx="697">
                  <c:v>34.399872000000002</c:v>
                </c:pt>
                <c:pt idx="698">
                  <c:v>33.293061999999999</c:v>
                </c:pt>
                <c:pt idx="699">
                  <c:v>31.87143</c:v>
                </c:pt>
                <c:pt idx="700">
                  <c:v>31.086735000000001</c:v>
                </c:pt>
                <c:pt idx="701">
                  <c:v>29.845766999999999</c:v>
                </c:pt>
                <c:pt idx="702">
                  <c:v>29.234359999999999</c:v>
                </c:pt>
                <c:pt idx="703">
                  <c:v>28.744899</c:v>
                </c:pt>
                <c:pt idx="704">
                  <c:v>28.575319</c:v>
                </c:pt>
                <c:pt idx="705">
                  <c:v>28.952086999999999</c:v>
                </c:pt>
                <c:pt idx="706">
                  <c:v>29.218354000000001</c:v>
                </c:pt>
                <c:pt idx="707">
                  <c:v>29.743003000000002</c:v>
                </c:pt>
                <c:pt idx="708">
                  <c:v>30.877058000000002</c:v>
                </c:pt>
                <c:pt idx="709">
                  <c:v>32.091023</c:v>
                </c:pt>
                <c:pt idx="710">
                  <c:v>33.529013999999997</c:v>
                </c:pt>
                <c:pt idx="711">
                  <c:v>34.824801999999998</c:v>
                </c:pt>
                <c:pt idx="712">
                  <c:v>35.874357000000003</c:v>
                </c:pt>
                <c:pt idx="713">
                  <c:v>36.956046999999998</c:v>
                </c:pt>
                <c:pt idx="714">
                  <c:v>38.060119</c:v>
                </c:pt>
                <c:pt idx="715">
                  <c:v>38.843266</c:v>
                </c:pt>
                <c:pt idx="716">
                  <c:v>39.459912000000003</c:v>
                </c:pt>
                <c:pt idx="717">
                  <c:v>39.979954999999997</c:v>
                </c:pt>
                <c:pt idx="718">
                  <c:v>40.259096999999997</c:v>
                </c:pt>
                <c:pt idx="719">
                  <c:v>40.134512999999998</c:v>
                </c:pt>
                <c:pt idx="720">
                  <c:v>39.963428</c:v>
                </c:pt>
                <c:pt idx="721">
                  <c:v>39.586739000000001</c:v>
                </c:pt>
                <c:pt idx="722">
                  <c:v>39.476354999999998</c:v>
                </c:pt>
                <c:pt idx="723">
                  <c:v>39.002882</c:v>
                </c:pt>
                <c:pt idx="724">
                  <c:v>38.580010999999999</c:v>
                </c:pt>
                <c:pt idx="725">
                  <c:v>37.948974999999997</c:v>
                </c:pt>
                <c:pt idx="726">
                  <c:v>37.003024000000003</c:v>
                </c:pt>
                <c:pt idx="727">
                  <c:v>36.060600999999998</c:v>
                </c:pt>
                <c:pt idx="728">
                  <c:v>35.162506</c:v>
                </c:pt>
                <c:pt idx="729">
                  <c:v>34.009737000000001</c:v>
                </c:pt>
                <c:pt idx="730">
                  <c:v>33.383369000000002</c:v>
                </c:pt>
                <c:pt idx="731">
                  <c:v>32.321364000000003</c:v>
                </c:pt>
                <c:pt idx="732">
                  <c:v>31.753195999999999</c:v>
                </c:pt>
                <c:pt idx="733">
                  <c:v>30.800452</c:v>
                </c:pt>
                <c:pt idx="734">
                  <c:v>30.379694000000001</c:v>
                </c:pt>
                <c:pt idx="735">
                  <c:v>29.685205</c:v>
                </c:pt>
                <c:pt idx="736">
                  <c:v>29.302845999999999</c:v>
                </c:pt>
                <c:pt idx="737">
                  <c:v>29.028268000000001</c:v>
                </c:pt>
                <c:pt idx="738">
                  <c:v>29.434228999999998</c:v>
                </c:pt>
                <c:pt idx="739">
                  <c:v>30.043315</c:v>
                </c:pt>
                <c:pt idx="740">
                  <c:v>31.434707</c:v>
                </c:pt>
                <c:pt idx="741">
                  <c:v>32.979115</c:v>
                </c:pt>
                <c:pt idx="742">
                  <c:v>35.475273000000001</c:v>
                </c:pt>
                <c:pt idx="743">
                  <c:v>38.017609999999998</c:v>
                </c:pt>
                <c:pt idx="744">
                  <c:v>40.962541999999999</c:v>
                </c:pt>
                <c:pt idx="745">
                  <c:v>43.694955999999998</c:v>
                </c:pt>
                <c:pt idx="746">
                  <c:v>47.139730999999998</c:v>
                </c:pt>
                <c:pt idx="747">
                  <c:v>49.992032999999999</c:v>
                </c:pt>
                <c:pt idx="748">
                  <c:v>52.877930999999997</c:v>
                </c:pt>
                <c:pt idx="749">
                  <c:v>55.348604000000002</c:v>
                </c:pt>
                <c:pt idx="750">
                  <c:v>57.090764999999998</c:v>
                </c:pt>
                <c:pt idx="751">
                  <c:v>58.828207999999997</c:v>
                </c:pt>
                <c:pt idx="752">
                  <c:v>61.085219000000002</c:v>
                </c:pt>
                <c:pt idx="753">
                  <c:v>62.146754999999999</c:v>
                </c:pt>
                <c:pt idx="754">
                  <c:v>63.005277999999997</c:v>
                </c:pt>
                <c:pt idx="755">
                  <c:v>63.499941999999997</c:v>
                </c:pt>
                <c:pt idx="756">
                  <c:v>63.644907000000003</c:v>
                </c:pt>
                <c:pt idx="757">
                  <c:v>62.068176000000001</c:v>
                </c:pt>
                <c:pt idx="758">
                  <c:v>59.849805000000003</c:v>
                </c:pt>
                <c:pt idx="759">
                  <c:v>56.576166000000001</c:v>
                </c:pt>
                <c:pt idx="760">
                  <c:v>54.439157000000002</c:v>
                </c:pt>
                <c:pt idx="761">
                  <c:v>53.903767000000002</c:v>
                </c:pt>
                <c:pt idx="762">
                  <c:v>56.204683000000003</c:v>
                </c:pt>
                <c:pt idx="763">
                  <c:v>60.101067</c:v>
                </c:pt>
                <c:pt idx="764">
                  <c:v>64.362685999999997</c:v>
                </c:pt>
                <c:pt idx="765">
                  <c:v>67.468225000000004</c:v>
                </c:pt>
                <c:pt idx="766">
                  <c:v>70.43835</c:v>
                </c:pt>
                <c:pt idx="767">
                  <c:v>72.368216000000004</c:v>
                </c:pt>
                <c:pt idx="768">
                  <c:v>73.854905000000002</c:v>
                </c:pt>
                <c:pt idx="769">
                  <c:v>74.907995</c:v>
                </c:pt>
                <c:pt idx="770">
                  <c:v>76.084320000000005</c:v>
                </c:pt>
                <c:pt idx="771">
                  <c:v>78.342005</c:v>
                </c:pt>
                <c:pt idx="772">
                  <c:v>79.866507999999996</c:v>
                </c:pt>
                <c:pt idx="773">
                  <c:v>81.237341000000001</c:v>
                </c:pt>
                <c:pt idx="774">
                  <c:v>82.860029999999995</c:v>
                </c:pt>
                <c:pt idx="775">
                  <c:v>83.420402999999993</c:v>
                </c:pt>
                <c:pt idx="776">
                  <c:v>83.733537999999996</c:v>
                </c:pt>
                <c:pt idx="777">
                  <c:v>85.282031000000003</c:v>
                </c:pt>
                <c:pt idx="778">
                  <c:v>85.700952000000001</c:v>
                </c:pt>
                <c:pt idx="779">
                  <c:v>87.897875999999997</c:v>
                </c:pt>
                <c:pt idx="780">
                  <c:v>89.869954000000007</c:v>
                </c:pt>
                <c:pt idx="781">
                  <c:v>90.523422999999994</c:v>
                </c:pt>
                <c:pt idx="782">
                  <c:v>91.957841000000002</c:v>
                </c:pt>
                <c:pt idx="783">
                  <c:v>92.453941999999998</c:v>
                </c:pt>
                <c:pt idx="784">
                  <c:v>92.360439</c:v>
                </c:pt>
                <c:pt idx="785">
                  <c:v>91.521899000000005</c:v>
                </c:pt>
                <c:pt idx="786">
                  <c:v>90.843740999999994</c:v>
                </c:pt>
                <c:pt idx="787">
                  <c:v>90.160011999999995</c:v>
                </c:pt>
                <c:pt idx="788">
                  <c:v>90.108598000000001</c:v>
                </c:pt>
                <c:pt idx="789">
                  <c:v>90.665640999999994</c:v>
                </c:pt>
                <c:pt idx="790">
                  <c:v>90.857951999999997</c:v>
                </c:pt>
                <c:pt idx="791">
                  <c:v>91.126551000000006</c:v>
                </c:pt>
                <c:pt idx="792">
                  <c:v>91.287960999999996</c:v>
                </c:pt>
                <c:pt idx="793">
                  <c:v>91.460728000000003</c:v>
                </c:pt>
                <c:pt idx="794">
                  <c:v>91.876643999999999</c:v>
                </c:pt>
                <c:pt idx="795">
                  <c:v>91.994376000000003</c:v>
                </c:pt>
                <c:pt idx="796">
                  <c:v>91.515865000000005</c:v>
                </c:pt>
                <c:pt idx="797">
                  <c:v>92.542351999999994</c:v>
                </c:pt>
                <c:pt idx="798">
                  <c:v>92.308221000000003</c:v>
                </c:pt>
                <c:pt idx="799">
                  <c:v>92.180785</c:v>
                </c:pt>
                <c:pt idx="800">
                  <c:v>92.471074000000002</c:v>
                </c:pt>
                <c:pt idx="801">
                  <c:v>91.875890999999996</c:v>
                </c:pt>
                <c:pt idx="802">
                  <c:v>91.177251999999996</c:v>
                </c:pt>
                <c:pt idx="803">
                  <c:v>90.875653999999997</c:v>
                </c:pt>
                <c:pt idx="804">
                  <c:v>90.102231000000003</c:v>
                </c:pt>
                <c:pt idx="805">
                  <c:v>89.606059000000002</c:v>
                </c:pt>
                <c:pt idx="806">
                  <c:v>89.398688000000007</c:v>
                </c:pt>
                <c:pt idx="807">
                  <c:v>88.794690000000003</c:v>
                </c:pt>
                <c:pt idx="808">
                  <c:v>88.524921000000006</c:v>
                </c:pt>
                <c:pt idx="809">
                  <c:v>88.433243000000004</c:v>
                </c:pt>
                <c:pt idx="810">
                  <c:v>88.057265000000001</c:v>
                </c:pt>
                <c:pt idx="811">
                  <c:v>88.210265000000007</c:v>
                </c:pt>
                <c:pt idx="812">
                  <c:v>88.058537000000001</c:v>
                </c:pt>
                <c:pt idx="813">
                  <c:v>87.747268000000005</c:v>
                </c:pt>
                <c:pt idx="814">
                  <c:v>87.857900999999998</c:v>
                </c:pt>
                <c:pt idx="815">
                  <c:v>88.290749000000005</c:v>
                </c:pt>
                <c:pt idx="816">
                  <c:v>88.670839000000001</c:v>
                </c:pt>
                <c:pt idx="817">
                  <c:v>88.834936999999996</c:v>
                </c:pt>
                <c:pt idx="818">
                  <c:v>88.672291999999999</c:v>
                </c:pt>
                <c:pt idx="819">
                  <c:v>88.334311</c:v>
                </c:pt>
                <c:pt idx="820">
                  <c:v>87.994431000000006</c:v>
                </c:pt>
                <c:pt idx="821">
                  <c:v>87.692594999999997</c:v>
                </c:pt>
                <c:pt idx="822">
                  <c:v>87.050928999999996</c:v>
                </c:pt>
                <c:pt idx="823">
                  <c:v>86.922291000000001</c:v>
                </c:pt>
                <c:pt idx="824">
                  <c:v>86.409491000000003</c:v>
                </c:pt>
                <c:pt idx="825">
                  <c:v>86.028471999999994</c:v>
                </c:pt>
                <c:pt idx="826">
                  <c:v>85.980431999999993</c:v>
                </c:pt>
                <c:pt idx="827">
                  <c:v>85.732715999999996</c:v>
                </c:pt>
                <c:pt idx="828">
                  <c:v>84.988967000000002</c:v>
                </c:pt>
                <c:pt idx="829">
                  <c:v>85.216255000000004</c:v>
                </c:pt>
                <c:pt idx="830">
                  <c:v>84.723821999999998</c:v>
                </c:pt>
                <c:pt idx="831">
                  <c:v>84.887438000000003</c:v>
                </c:pt>
                <c:pt idx="832">
                  <c:v>84.332132000000001</c:v>
                </c:pt>
                <c:pt idx="833">
                  <c:v>84.273736999999997</c:v>
                </c:pt>
                <c:pt idx="834">
                  <c:v>84.115378000000007</c:v>
                </c:pt>
                <c:pt idx="835">
                  <c:v>84.146373999999994</c:v>
                </c:pt>
                <c:pt idx="836">
                  <c:v>83.578100000000006</c:v>
                </c:pt>
                <c:pt idx="837">
                  <c:v>83.930259000000007</c:v>
                </c:pt>
                <c:pt idx="838">
                  <c:v>83.467318000000006</c:v>
                </c:pt>
                <c:pt idx="839">
                  <c:v>83.294866999999996</c:v>
                </c:pt>
                <c:pt idx="840">
                  <c:v>83.000161000000006</c:v>
                </c:pt>
                <c:pt idx="841">
                  <c:v>83.061456000000007</c:v>
                </c:pt>
                <c:pt idx="842">
                  <c:v>83.099453999999994</c:v>
                </c:pt>
                <c:pt idx="843">
                  <c:v>82.797967</c:v>
                </c:pt>
                <c:pt idx="844">
                  <c:v>82.617492999999996</c:v>
                </c:pt>
                <c:pt idx="845">
                  <c:v>82.637939000000003</c:v>
                </c:pt>
                <c:pt idx="846">
                  <c:v>82.371176000000006</c:v>
                </c:pt>
                <c:pt idx="847">
                  <c:v>82.454438999999994</c:v>
                </c:pt>
                <c:pt idx="848">
                  <c:v>82.383184999999997</c:v>
                </c:pt>
                <c:pt idx="849">
                  <c:v>82.266705000000002</c:v>
                </c:pt>
                <c:pt idx="850">
                  <c:v>81.887190000000004</c:v>
                </c:pt>
                <c:pt idx="851">
                  <c:v>81.806354999999996</c:v>
                </c:pt>
                <c:pt idx="852">
                  <c:v>82.064296999999996</c:v>
                </c:pt>
                <c:pt idx="853">
                  <c:v>82.150233</c:v>
                </c:pt>
                <c:pt idx="854">
                  <c:v>81.435796999999994</c:v>
                </c:pt>
                <c:pt idx="855">
                  <c:v>81.694956000000005</c:v>
                </c:pt>
                <c:pt idx="856">
                  <c:v>81.580949000000004</c:v>
                </c:pt>
                <c:pt idx="857">
                  <c:v>81.414026000000007</c:v>
                </c:pt>
                <c:pt idx="858">
                  <c:v>81.743038999999996</c:v>
                </c:pt>
                <c:pt idx="859">
                  <c:v>81.690460999999999</c:v>
                </c:pt>
                <c:pt idx="860">
                  <c:v>81.155226999999996</c:v>
                </c:pt>
                <c:pt idx="861">
                  <c:v>81.373165999999998</c:v>
                </c:pt>
                <c:pt idx="862">
                  <c:v>81.518635000000003</c:v>
                </c:pt>
                <c:pt idx="863">
                  <c:v>81.017069000000006</c:v>
                </c:pt>
                <c:pt idx="864">
                  <c:v>81.439192000000006</c:v>
                </c:pt>
                <c:pt idx="865">
                  <c:v>81.704123999999993</c:v>
                </c:pt>
                <c:pt idx="866">
                  <c:v>80.755183000000002</c:v>
                </c:pt>
                <c:pt idx="867">
                  <c:v>81.305643000000003</c:v>
                </c:pt>
                <c:pt idx="868">
                  <c:v>81.653503000000001</c:v>
                </c:pt>
                <c:pt idx="869">
                  <c:v>81.136003000000002</c:v>
                </c:pt>
                <c:pt idx="870">
                  <c:v>80.917879999999997</c:v>
                </c:pt>
                <c:pt idx="871">
                  <c:v>81.014178999999999</c:v>
                </c:pt>
                <c:pt idx="872">
                  <c:v>80.777692999999999</c:v>
                </c:pt>
                <c:pt idx="873">
                  <c:v>81.043978999999993</c:v>
                </c:pt>
                <c:pt idx="874">
                  <c:v>80.583860000000001</c:v>
                </c:pt>
                <c:pt idx="875">
                  <c:v>80.912698000000006</c:v>
                </c:pt>
                <c:pt idx="876">
                  <c:v>80.564409999999995</c:v>
                </c:pt>
                <c:pt idx="877">
                  <c:v>80.672544000000002</c:v>
                </c:pt>
                <c:pt idx="878">
                  <c:v>80.664483000000004</c:v>
                </c:pt>
                <c:pt idx="879">
                  <c:v>80.694154999999995</c:v>
                </c:pt>
                <c:pt idx="880">
                  <c:v>80.467223000000004</c:v>
                </c:pt>
                <c:pt idx="881">
                  <c:v>80.574382</c:v>
                </c:pt>
                <c:pt idx="882">
                  <c:v>80.367463000000001</c:v>
                </c:pt>
                <c:pt idx="883">
                  <c:v>80.521501999999998</c:v>
                </c:pt>
                <c:pt idx="884">
                  <c:v>80.196726999999996</c:v>
                </c:pt>
                <c:pt idx="885">
                  <c:v>80.357111000000003</c:v>
                </c:pt>
                <c:pt idx="886">
                  <c:v>80.426158999999998</c:v>
                </c:pt>
                <c:pt idx="887">
                  <c:v>80.259316999999996</c:v>
                </c:pt>
                <c:pt idx="888">
                  <c:v>80.032759999999996</c:v>
                </c:pt>
                <c:pt idx="889">
                  <c:v>80.049749000000006</c:v>
                </c:pt>
                <c:pt idx="890">
                  <c:v>80.147424999999998</c:v>
                </c:pt>
                <c:pt idx="891">
                  <c:v>80.278899999999993</c:v>
                </c:pt>
                <c:pt idx="892">
                  <c:v>80.195753999999994</c:v>
                </c:pt>
                <c:pt idx="893">
                  <c:v>79.839996999999997</c:v>
                </c:pt>
                <c:pt idx="894">
                  <c:v>80.038827999999995</c:v>
                </c:pt>
                <c:pt idx="895">
                  <c:v>80.329438999999994</c:v>
                </c:pt>
                <c:pt idx="896">
                  <c:v>80.241418999999993</c:v>
                </c:pt>
                <c:pt idx="897">
                  <c:v>79.971202000000005</c:v>
                </c:pt>
                <c:pt idx="898">
                  <c:v>79.961274000000003</c:v>
                </c:pt>
                <c:pt idx="899">
                  <c:v>80.199415000000002</c:v>
                </c:pt>
                <c:pt idx="900">
                  <c:v>80.217078999999998</c:v>
                </c:pt>
                <c:pt idx="901">
                  <c:v>79.934562</c:v>
                </c:pt>
                <c:pt idx="902">
                  <c:v>80.154673000000003</c:v>
                </c:pt>
                <c:pt idx="903">
                  <c:v>79.741650000000007</c:v>
                </c:pt>
                <c:pt idx="904">
                  <c:v>79.938151000000005</c:v>
                </c:pt>
                <c:pt idx="905">
                  <c:v>79.960221000000004</c:v>
                </c:pt>
                <c:pt idx="906">
                  <c:v>79.987859</c:v>
                </c:pt>
                <c:pt idx="907">
                  <c:v>79.986839000000003</c:v>
                </c:pt>
                <c:pt idx="908">
                  <c:v>80.369010000000003</c:v>
                </c:pt>
                <c:pt idx="909">
                  <c:v>79.643471000000005</c:v>
                </c:pt>
                <c:pt idx="910">
                  <c:v>79.732997999999995</c:v>
                </c:pt>
                <c:pt idx="911">
                  <c:v>79.805334999999999</c:v>
                </c:pt>
                <c:pt idx="912">
                  <c:v>79.738874999999993</c:v>
                </c:pt>
                <c:pt idx="913">
                  <c:v>79.290017000000006</c:v>
                </c:pt>
                <c:pt idx="914">
                  <c:v>79.276010999999997</c:v>
                </c:pt>
                <c:pt idx="915">
                  <c:v>79.220989000000003</c:v>
                </c:pt>
                <c:pt idx="916">
                  <c:v>79.198048999999997</c:v>
                </c:pt>
                <c:pt idx="917">
                  <c:v>79.486600999999993</c:v>
                </c:pt>
                <c:pt idx="918">
                  <c:v>79.310917000000003</c:v>
                </c:pt>
                <c:pt idx="919">
                  <c:v>79.557175000000001</c:v>
                </c:pt>
                <c:pt idx="920">
                  <c:v>79.306972999999999</c:v>
                </c:pt>
                <c:pt idx="921">
                  <c:v>79.351772999999994</c:v>
                </c:pt>
                <c:pt idx="922">
                  <c:v>79.318644000000006</c:v>
                </c:pt>
                <c:pt idx="923">
                  <c:v>79.306821999999997</c:v>
                </c:pt>
                <c:pt idx="924">
                  <c:v>79.240056999999993</c:v>
                </c:pt>
                <c:pt idx="925">
                  <c:v>78.993803</c:v>
                </c:pt>
                <c:pt idx="926">
                  <c:v>79.204683000000003</c:v>
                </c:pt>
                <c:pt idx="927">
                  <c:v>79.307169000000002</c:v>
                </c:pt>
                <c:pt idx="928">
                  <c:v>79.292518999999999</c:v>
                </c:pt>
                <c:pt idx="929">
                  <c:v>79.221042999999995</c:v>
                </c:pt>
                <c:pt idx="930">
                  <c:v>78.817139999999995</c:v>
                </c:pt>
                <c:pt idx="931">
                  <c:v>79.324445999999995</c:v>
                </c:pt>
                <c:pt idx="932">
                  <c:v>79.065974999999995</c:v>
                </c:pt>
                <c:pt idx="933">
                  <c:v>79.116144000000006</c:v>
                </c:pt>
                <c:pt idx="934">
                  <c:v>79.057260999999997</c:v>
                </c:pt>
              </c:numCache>
            </c:numRef>
          </c:yVal>
          <c:smooth val="0"/>
          <c:extLst>
            <c:ext xmlns:c16="http://schemas.microsoft.com/office/drawing/2014/chart" uri="{C3380CC4-5D6E-409C-BE32-E72D297353CC}">
              <c16:uniqueId val="{00000000-E4F3-4529-ABEE-1B168F868135}"/>
            </c:ext>
          </c:extLst>
        </c:ser>
        <c:dLbls>
          <c:showLegendKey val="0"/>
          <c:showVal val="0"/>
          <c:showCatName val="0"/>
          <c:showSerName val="0"/>
          <c:showPercent val="0"/>
          <c:showBubbleSize val="0"/>
        </c:dLbls>
        <c:axId val="294037928"/>
        <c:axId val="291128000"/>
      </c:scatterChart>
      <c:valAx>
        <c:axId val="294037928"/>
        <c:scaling>
          <c:orientation val="maxMin"/>
          <c:max val="4000"/>
          <c:min val="400"/>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1128000"/>
        <c:crosses val="autoZero"/>
        <c:crossBetween val="midCat"/>
      </c:valAx>
      <c:valAx>
        <c:axId val="291128000"/>
        <c:scaling>
          <c:orientation val="minMax"/>
        </c:scaling>
        <c:delete val="1"/>
        <c:axPos val="r"/>
        <c:numFmt formatCode="General" sourceLinked="1"/>
        <c:majorTickMark val="none"/>
        <c:minorTickMark val="none"/>
        <c:tickLblPos val="nextTo"/>
        <c:crossAx val="29403792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userShapes r:id="rId5"/>
</c:chartSpace>
</file>

<file path=word/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46429</cdr:x>
      <cdr:y>0.88259</cdr:y>
    </cdr:from>
    <cdr:to>
      <cdr:x>0.59586</cdr:x>
      <cdr:y>1</cdr:y>
    </cdr:to>
    <cdr:sp macro="" textlink="">
      <cdr:nvSpPr>
        <cdr:cNvPr id="2" name="Text Box 1"/>
        <cdr:cNvSpPr txBox="1"/>
      </cdr:nvSpPr>
      <cdr:spPr>
        <a:xfrm xmlns:a="http://schemas.openxmlformats.org/drawingml/2006/main">
          <a:off x="2352675" y="2076450"/>
          <a:ext cx="666750" cy="2762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t>cm</a:t>
          </a:r>
          <a:r>
            <a:rPr lang="en-US" sz="1100" baseline="30000"/>
            <a:t>-1</a:t>
          </a:r>
        </a:p>
      </cdr:txBody>
    </cdr:sp>
  </cdr:relSizeAnchor>
  <cdr:relSizeAnchor xmlns:cdr="http://schemas.openxmlformats.org/drawingml/2006/chartDrawing">
    <cdr:from>
      <cdr:x>0</cdr:x>
      <cdr:y>0.36437</cdr:y>
    </cdr:from>
    <cdr:to>
      <cdr:x>0.08271</cdr:x>
      <cdr:y>0.47773</cdr:y>
    </cdr:to>
    <cdr:sp macro="" textlink="">
      <cdr:nvSpPr>
        <cdr:cNvPr id="3" name="Text Box 2"/>
        <cdr:cNvSpPr txBox="1"/>
      </cdr:nvSpPr>
      <cdr:spPr>
        <a:xfrm xmlns:a="http://schemas.openxmlformats.org/drawingml/2006/main">
          <a:off x="-914400" y="857249"/>
          <a:ext cx="419100" cy="26670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t>(a)</a:t>
          </a:r>
        </a:p>
      </cdr:txBody>
    </cdr:sp>
  </cdr:relSizeAnchor>
  <cdr:relSizeAnchor xmlns:cdr="http://schemas.openxmlformats.org/drawingml/2006/chartDrawing">
    <cdr:from>
      <cdr:x>0</cdr:x>
      <cdr:y>0.23482</cdr:y>
    </cdr:from>
    <cdr:to>
      <cdr:x>0.10526</cdr:x>
      <cdr:y>0.34413</cdr:y>
    </cdr:to>
    <cdr:sp macro="" textlink="">
      <cdr:nvSpPr>
        <cdr:cNvPr id="4" name="Text Box 3"/>
        <cdr:cNvSpPr txBox="1"/>
      </cdr:nvSpPr>
      <cdr:spPr>
        <a:xfrm xmlns:a="http://schemas.openxmlformats.org/drawingml/2006/main">
          <a:off x="-914400" y="552450"/>
          <a:ext cx="533400" cy="2571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t>(b)</a:t>
          </a:r>
        </a:p>
      </cdr:txBody>
    </cdr:sp>
  </cdr:relSizeAnchor>
  <cdr:relSizeAnchor xmlns:cdr="http://schemas.openxmlformats.org/drawingml/2006/chartDrawing">
    <cdr:from>
      <cdr:x>0.24436</cdr:x>
      <cdr:y>0.07692</cdr:y>
    </cdr:from>
    <cdr:to>
      <cdr:x>0.34023</cdr:x>
      <cdr:y>0.22267</cdr:y>
    </cdr:to>
    <cdr:sp macro="" textlink="">
      <cdr:nvSpPr>
        <cdr:cNvPr id="5" name="Text Box 4"/>
        <cdr:cNvSpPr txBox="1"/>
      </cdr:nvSpPr>
      <cdr:spPr>
        <a:xfrm xmlns:a="http://schemas.openxmlformats.org/drawingml/2006/main">
          <a:off x="1238250" y="180975"/>
          <a:ext cx="485775" cy="3429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cdr:x>
      <cdr:y>0.13765</cdr:y>
    </cdr:from>
    <cdr:to>
      <cdr:x>0.11842</cdr:x>
      <cdr:y>0.27126</cdr:y>
    </cdr:to>
    <cdr:sp macro="" textlink="">
      <cdr:nvSpPr>
        <cdr:cNvPr id="6" name="Text Box 5"/>
        <cdr:cNvSpPr txBox="1"/>
      </cdr:nvSpPr>
      <cdr:spPr>
        <a:xfrm xmlns:a="http://schemas.openxmlformats.org/drawingml/2006/main">
          <a:off x="-914400" y="323850"/>
          <a:ext cx="600075" cy="3143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t>(c)</a:t>
          </a:r>
        </a:p>
      </cdr:txBody>
    </cdr:sp>
  </cdr:relSizeAnchor>
  <cdr:relSizeAnchor xmlns:cdr="http://schemas.openxmlformats.org/drawingml/2006/chartDrawing">
    <cdr:from>
      <cdr:x>0</cdr:x>
      <cdr:y>0.04858</cdr:y>
    </cdr:from>
    <cdr:to>
      <cdr:x>0.10526</cdr:x>
      <cdr:y>0.16599</cdr:y>
    </cdr:to>
    <cdr:sp macro="" textlink="">
      <cdr:nvSpPr>
        <cdr:cNvPr id="7" name="Text Box 6"/>
        <cdr:cNvSpPr txBox="1"/>
      </cdr:nvSpPr>
      <cdr:spPr>
        <a:xfrm xmlns:a="http://schemas.openxmlformats.org/drawingml/2006/main">
          <a:off x="-914400" y="114300"/>
          <a:ext cx="533400" cy="2762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t>(d)</a:t>
          </a:r>
        </a:p>
      </cdr:txBody>
    </cdr:sp>
  </cdr:relSizeAnchor>
</c:userShapes>
</file>

<file path=word/drawings/drawing2.xml><?xml version="1.0" encoding="utf-8"?>
<c:userShapes xmlns:c="http://schemas.openxmlformats.org/drawingml/2006/chart">
  <cdr:relSizeAnchor xmlns:cdr="http://schemas.openxmlformats.org/drawingml/2006/chartDrawing">
    <cdr:from>
      <cdr:x>0.47083</cdr:x>
      <cdr:y>0.89757</cdr:y>
    </cdr:from>
    <cdr:to>
      <cdr:x>0.575</cdr:x>
      <cdr:y>0.97743</cdr:y>
    </cdr:to>
    <cdr:sp macro="" textlink="">
      <cdr:nvSpPr>
        <cdr:cNvPr id="2" name="TextBox 1"/>
        <cdr:cNvSpPr txBox="1"/>
      </cdr:nvSpPr>
      <cdr:spPr>
        <a:xfrm xmlns:a="http://schemas.openxmlformats.org/drawingml/2006/main">
          <a:off x="2152650" y="2462213"/>
          <a:ext cx="476250" cy="219075"/>
        </a:xfrm>
        <a:prstGeom xmlns:a="http://schemas.openxmlformats.org/drawingml/2006/main" prst="rect">
          <a:avLst/>
        </a:prstGeom>
      </cdr:spPr>
      <cdr:txBody>
        <a:bodyPr xmlns:a="http://schemas.openxmlformats.org/drawingml/2006/main" vertOverflow="clip" wrap="square" rtlCol="1"/>
        <a:lstStyle xmlns:a="http://schemas.openxmlformats.org/drawingml/2006/main"/>
        <a:p xmlns:a="http://schemas.openxmlformats.org/drawingml/2006/main">
          <a:r>
            <a:rPr lang="en-US" sz="1100">
              <a:effectLst/>
              <a:latin typeface="+mn-lt"/>
              <a:ea typeface="+mn-ea"/>
              <a:cs typeface="+mn-cs"/>
            </a:rPr>
            <a:t>cm</a:t>
          </a:r>
          <a:r>
            <a:rPr lang="en-US" sz="1100" baseline="30000">
              <a:effectLst/>
              <a:latin typeface="+mn-lt"/>
              <a:ea typeface="+mn-ea"/>
              <a:cs typeface="+mn-cs"/>
            </a:rPr>
            <a:t>-1</a:t>
          </a:r>
          <a:endParaRPr lang="fa-IR" sz="1100"/>
        </a:p>
      </cdr:txBody>
    </cdr:sp>
  </cdr:relSizeAnchor>
</c:userShapes>
</file>

<file path=word/drawings/drawing3.xml><?xml version="1.0" encoding="utf-8"?>
<c:userShapes xmlns:c="http://schemas.openxmlformats.org/drawingml/2006/chart">
  <cdr:relSizeAnchor xmlns:cdr="http://schemas.openxmlformats.org/drawingml/2006/chartDrawing">
    <cdr:from>
      <cdr:x>0.53333</cdr:x>
      <cdr:y>0.66667</cdr:y>
    </cdr:from>
    <cdr:to>
      <cdr:x>0.73333</cdr:x>
      <cdr:y>1</cdr:y>
    </cdr:to>
    <cdr:sp macro="" textlink="">
      <cdr:nvSpPr>
        <cdr:cNvPr id="2" name="TextBox 1"/>
        <cdr:cNvSpPr txBox="1"/>
      </cdr:nvSpPr>
      <cdr:spPr>
        <a:xfrm xmlns:a="http://schemas.openxmlformats.org/drawingml/2006/main">
          <a:off x="2438400" y="2605088"/>
          <a:ext cx="914400" cy="914400"/>
        </a:xfrm>
        <a:prstGeom xmlns:a="http://schemas.openxmlformats.org/drawingml/2006/main" prst="rect">
          <a:avLst/>
        </a:prstGeom>
      </cdr:spPr>
      <cdr:txBody>
        <a:bodyPr xmlns:a="http://schemas.openxmlformats.org/drawingml/2006/main" vertOverflow="clip" wrap="none" rtlCol="1"/>
        <a:lstStyle xmlns:a="http://schemas.openxmlformats.org/drawingml/2006/main"/>
        <a:p xmlns:a="http://schemas.openxmlformats.org/drawingml/2006/main">
          <a:endParaRPr lang="fa-IR" sz="1100"/>
        </a:p>
      </cdr:txBody>
    </cdr:sp>
  </cdr:relSizeAnchor>
  <cdr:relSizeAnchor xmlns:cdr="http://schemas.openxmlformats.org/drawingml/2006/chartDrawing">
    <cdr:from>
      <cdr:x>0.47083</cdr:x>
      <cdr:y>0.89757</cdr:y>
    </cdr:from>
    <cdr:to>
      <cdr:x>0.575</cdr:x>
      <cdr:y>0.97743</cdr:y>
    </cdr:to>
    <cdr:sp macro="" textlink="">
      <cdr:nvSpPr>
        <cdr:cNvPr id="3" name="TextBox 1"/>
        <cdr:cNvSpPr txBox="1"/>
      </cdr:nvSpPr>
      <cdr:spPr>
        <a:xfrm xmlns:a="http://schemas.openxmlformats.org/drawingml/2006/main">
          <a:off x="2152650" y="2462213"/>
          <a:ext cx="476250" cy="219075"/>
        </a:xfrm>
        <a:prstGeom xmlns:a="http://schemas.openxmlformats.org/drawingml/2006/main" prst="rect">
          <a:avLst/>
        </a:prstGeom>
      </cdr:spPr>
      <cdr:txBody>
        <a:bodyPr xmlns:a="http://schemas.openxmlformats.org/drawingml/2006/main" vertOverflow="clip" wrap="square" rtlCol="1"/>
        <a:lstStyle xmlns:a="http://schemas.openxmlformats.org/drawingml/2006/main"/>
        <a:p xmlns:a="http://schemas.openxmlformats.org/drawingml/2006/main">
          <a:r>
            <a:rPr lang="en-US" sz="1100">
              <a:effectLst/>
              <a:latin typeface="+mn-lt"/>
              <a:ea typeface="+mn-ea"/>
              <a:cs typeface="+mn-cs"/>
            </a:rPr>
            <a:t>cm</a:t>
          </a:r>
          <a:r>
            <a:rPr lang="en-US" sz="1100" baseline="30000">
              <a:effectLst/>
              <a:latin typeface="+mn-lt"/>
              <a:ea typeface="+mn-ea"/>
              <a:cs typeface="+mn-cs"/>
            </a:rPr>
            <a:t>-1</a:t>
          </a:r>
          <a:endParaRPr lang="fa-IR" sz="1100"/>
        </a:p>
      </cdr:txBody>
    </cdr:sp>
  </cdr:relSizeAnchor>
</c:userShapes>
</file>

<file path=word/drawings/drawing4.xml><?xml version="1.0" encoding="utf-8"?>
<c:userShapes xmlns:c="http://schemas.openxmlformats.org/drawingml/2006/chart">
  <cdr:relSizeAnchor xmlns:cdr="http://schemas.openxmlformats.org/drawingml/2006/chartDrawing">
    <cdr:from>
      <cdr:x>0.46042</cdr:x>
      <cdr:y>0.86632</cdr:y>
    </cdr:from>
    <cdr:to>
      <cdr:x>0.62708</cdr:x>
      <cdr:y>0.96354</cdr:y>
    </cdr:to>
    <cdr:sp macro="" textlink="">
      <cdr:nvSpPr>
        <cdr:cNvPr id="4" name="TextBox 3"/>
        <cdr:cNvSpPr txBox="1"/>
      </cdr:nvSpPr>
      <cdr:spPr>
        <a:xfrm xmlns:a="http://schemas.openxmlformats.org/drawingml/2006/main">
          <a:off x="2105025" y="2376488"/>
          <a:ext cx="762000" cy="266700"/>
        </a:xfrm>
        <a:prstGeom xmlns:a="http://schemas.openxmlformats.org/drawingml/2006/main" prst="rect">
          <a:avLst/>
        </a:prstGeom>
      </cdr:spPr>
      <cdr:txBody>
        <a:bodyPr xmlns:a="http://schemas.openxmlformats.org/drawingml/2006/main" vertOverflow="clip" wrap="square" rtlCol="1"/>
        <a:lstStyle xmlns:a="http://schemas.openxmlformats.org/drawingml/2006/main"/>
        <a:p xmlns:a="http://schemas.openxmlformats.org/drawingml/2006/main">
          <a:r>
            <a:rPr lang="en-US" sz="1100">
              <a:effectLst/>
              <a:latin typeface="+mn-lt"/>
              <a:ea typeface="+mn-ea"/>
              <a:cs typeface="+mn-cs"/>
            </a:rPr>
            <a:t>cm</a:t>
          </a:r>
          <a:r>
            <a:rPr lang="en-US" sz="1100" baseline="30000">
              <a:effectLst/>
              <a:latin typeface="+mn-lt"/>
              <a:ea typeface="+mn-ea"/>
              <a:cs typeface="+mn-cs"/>
            </a:rPr>
            <a:t>-1</a:t>
          </a:r>
          <a:endParaRPr lang="fa-IR"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3E5BBD-E884-435F-8A21-6775BF81AA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1034</Words>
  <Characters>5897</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18</CharactersWithSpaces>
  <SharedDoc>false</SharedDoc>
  <HLinks>
    <vt:vector size="6" baseType="variant">
      <vt:variant>
        <vt:i4>7602201</vt:i4>
      </vt:variant>
      <vt:variant>
        <vt:i4>0</vt:i4>
      </vt:variant>
      <vt:variant>
        <vt:i4>0</vt:i4>
      </vt:variant>
      <vt:variant>
        <vt:i4>5</vt:i4>
      </vt:variant>
      <vt:variant>
        <vt:lpwstr>mailto:maleki@iust.ac.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T</dc:creator>
  <cp:keywords/>
  <dc:description/>
  <cp:lastModifiedBy>user</cp:lastModifiedBy>
  <cp:revision>3</cp:revision>
  <dcterms:created xsi:type="dcterms:W3CDTF">2021-01-11T15:57:00Z</dcterms:created>
  <dcterms:modified xsi:type="dcterms:W3CDTF">2021-01-11T15:58:00Z</dcterms:modified>
</cp:coreProperties>
</file>